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ink/ink2.xml" ContentType="application/inkml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3.xml" ContentType="application/vnd.openxmlformats-officedocument.presentationml.notesSlide+xml"/>
  <Override PartName="/ppt/ink/ink10.xml" ContentType="application/inkml+xml"/>
  <Override PartName="/ppt/notesSlides/notesSlide4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notesSlides/notesSlide5.xml" ContentType="application/vnd.openxmlformats-officedocument.presentationml.notesSlide+xml"/>
  <Override PartName="/ppt/ink/ink15.xml" ContentType="application/inkml+xml"/>
  <Override PartName="/ppt/notesSlides/notesSlide6.xml" ContentType="application/vnd.openxmlformats-officedocument.presentationml.notesSlide+xml"/>
  <Override PartName="/ppt/ink/ink16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7.xml" ContentType="application/inkml+xml"/>
  <Override PartName="/ppt/notesSlides/notesSlide9.xml" ContentType="application/vnd.openxmlformats-officedocument.presentationml.notesSlide+xml"/>
  <Override PartName="/ppt/ink/ink18.xml" ContentType="application/inkml+xml"/>
  <Override PartName="/ppt/notesSlides/notesSlide10.xml" ContentType="application/vnd.openxmlformats-officedocument.presentationml.notesSlide+xml"/>
  <Override PartName="/ppt/ink/ink19.xml" ContentType="application/inkml+xml"/>
  <Override PartName="/ppt/notesSlides/notesSlide11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93" r:id="rId2"/>
    <p:sldId id="286" r:id="rId3"/>
    <p:sldId id="280" r:id="rId4"/>
    <p:sldId id="281" r:id="rId5"/>
    <p:sldId id="287" r:id="rId6"/>
    <p:sldId id="269" r:id="rId7"/>
    <p:sldId id="284" r:id="rId8"/>
    <p:sldId id="285" r:id="rId9"/>
    <p:sldId id="288" r:id="rId10"/>
    <p:sldId id="262" r:id="rId11"/>
    <p:sldId id="256" r:id="rId12"/>
    <p:sldId id="268" r:id="rId13"/>
    <p:sldId id="289" r:id="rId14"/>
    <p:sldId id="257" r:id="rId15"/>
    <p:sldId id="258" r:id="rId16"/>
    <p:sldId id="259" r:id="rId17"/>
    <p:sldId id="260" r:id="rId18"/>
    <p:sldId id="290" r:id="rId19"/>
    <p:sldId id="263" r:id="rId20"/>
    <p:sldId id="264" r:id="rId21"/>
    <p:sldId id="261" r:id="rId22"/>
    <p:sldId id="270" r:id="rId23"/>
    <p:sldId id="271" r:id="rId24"/>
    <p:sldId id="272" r:id="rId25"/>
    <p:sldId id="300" r:id="rId26"/>
    <p:sldId id="296" r:id="rId27"/>
    <p:sldId id="294" r:id="rId28"/>
    <p:sldId id="275" r:id="rId29"/>
    <p:sldId id="297" r:id="rId30"/>
    <p:sldId id="298" r:id="rId31"/>
    <p:sldId id="299" r:id="rId32"/>
    <p:sldId id="295" r:id="rId33"/>
    <p:sldId id="276" r:id="rId34"/>
    <p:sldId id="302" r:id="rId35"/>
    <p:sldId id="301" r:id="rId36"/>
    <p:sldId id="277" r:id="rId37"/>
    <p:sldId id="291" r:id="rId38"/>
    <p:sldId id="282" r:id="rId39"/>
    <p:sldId id="283" r:id="rId40"/>
    <p:sldId id="273" r:id="rId41"/>
    <p:sldId id="279" r:id="rId42"/>
    <p:sldId id="303" r:id="rId43"/>
    <p:sldId id="278" r:id="rId44"/>
    <p:sldId id="304" r:id="rId45"/>
    <p:sldId id="265" r:id="rId46"/>
    <p:sldId id="266" r:id="rId47"/>
    <p:sldId id="267" r:id="rId48"/>
  </p:sldIdLst>
  <p:sldSz cx="9144000" cy="6858000" type="screen4x3"/>
  <p:notesSz cx="7010400" cy="9296400"/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2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BV%20Tablet\AppData\Local\Temp\chemistry%20of%20acids%20and%20bases%20lab-titration%20result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B$2:$B$27</c:f>
              <c:numCache>
                <c:formatCode>General</c:formatCode>
                <c:ptCount val="26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8</c:v>
                </c:pt>
                <c:pt idx="4">
                  <c:v>9</c:v>
                </c:pt>
                <c:pt idx="5">
                  <c:v>9.5</c:v>
                </c:pt>
                <c:pt idx="6">
                  <c:v>10</c:v>
                </c:pt>
                <c:pt idx="7">
                  <c:v>10.5</c:v>
                </c:pt>
                <c:pt idx="8">
                  <c:v>11</c:v>
                </c:pt>
                <c:pt idx="9">
                  <c:v>12</c:v>
                </c:pt>
                <c:pt idx="10">
                  <c:v>13</c:v>
                </c:pt>
                <c:pt idx="11">
                  <c:v>15</c:v>
                </c:pt>
                <c:pt idx="12">
                  <c:v>17</c:v>
                </c:pt>
                <c:pt idx="13">
                  <c:v>19</c:v>
                </c:pt>
                <c:pt idx="14">
                  <c:v>19.5</c:v>
                </c:pt>
                <c:pt idx="15">
                  <c:v>20</c:v>
                </c:pt>
                <c:pt idx="16">
                  <c:v>20.5</c:v>
                </c:pt>
                <c:pt idx="17">
                  <c:v>21</c:v>
                </c:pt>
                <c:pt idx="18">
                  <c:v>22</c:v>
                </c:pt>
                <c:pt idx="19">
                  <c:v>23</c:v>
                </c:pt>
                <c:pt idx="20">
                  <c:v>24</c:v>
                </c:pt>
                <c:pt idx="21">
                  <c:v>26</c:v>
                </c:pt>
                <c:pt idx="22">
                  <c:v>28</c:v>
                </c:pt>
                <c:pt idx="23">
                  <c:v>30</c:v>
                </c:pt>
                <c:pt idx="24">
                  <c:v>35</c:v>
                </c:pt>
                <c:pt idx="25">
                  <c:v>40</c:v>
                </c:pt>
              </c:numCache>
            </c:numRef>
          </c:xVal>
          <c:yVal>
            <c:numRef>
              <c:f>Sheet1!$C$2:$C$27</c:f>
              <c:numCache>
                <c:formatCode>General</c:formatCode>
                <c:ptCount val="26"/>
                <c:pt idx="0">
                  <c:v>2.14</c:v>
                </c:pt>
                <c:pt idx="1">
                  <c:v>2.2599999999999998</c:v>
                </c:pt>
                <c:pt idx="2">
                  <c:v>2.5</c:v>
                </c:pt>
                <c:pt idx="3">
                  <c:v>2.79</c:v>
                </c:pt>
                <c:pt idx="4">
                  <c:v>2.96</c:v>
                </c:pt>
                <c:pt idx="5">
                  <c:v>3.34</c:v>
                </c:pt>
                <c:pt idx="6">
                  <c:v>4.0199999999999996</c:v>
                </c:pt>
                <c:pt idx="7">
                  <c:v>5.52</c:v>
                </c:pt>
                <c:pt idx="8">
                  <c:v>6.34</c:v>
                </c:pt>
                <c:pt idx="9">
                  <c:v>6.64</c:v>
                </c:pt>
                <c:pt idx="10">
                  <c:v>6.9</c:v>
                </c:pt>
                <c:pt idx="11">
                  <c:v>7.2</c:v>
                </c:pt>
                <c:pt idx="12">
                  <c:v>7.54</c:v>
                </c:pt>
                <c:pt idx="13">
                  <c:v>8.18</c:v>
                </c:pt>
                <c:pt idx="14">
                  <c:v>8.4500000000000028</c:v>
                </c:pt>
                <c:pt idx="15">
                  <c:v>8.7100000000000009</c:v>
                </c:pt>
                <c:pt idx="16">
                  <c:v>9.49</c:v>
                </c:pt>
                <c:pt idx="17">
                  <c:v>10.729999999999999</c:v>
                </c:pt>
                <c:pt idx="18">
                  <c:v>11.44</c:v>
                </c:pt>
                <c:pt idx="19">
                  <c:v>11.729999999999999</c:v>
                </c:pt>
                <c:pt idx="20">
                  <c:v>11.88</c:v>
                </c:pt>
                <c:pt idx="21">
                  <c:v>12.04</c:v>
                </c:pt>
                <c:pt idx="22">
                  <c:v>12.219999999999999</c:v>
                </c:pt>
                <c:pt idx="23">
                  <c:v>12.32</c:v>
                </c:pt>
                <c:pt idx="24">
                  <c:v>12.51</c:v>
                </c:pt>
                <c:pt idx="25">
                  <c:v>12.629999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418368"/>
        <c:axId val="46301952"/>
      </c:scatterChart>
      <c:valAx>
        <c:axId val="894183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L of bas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46301952"/>
        <c:crosses val="autoZero"/>
        <c:crossBetween val="midCat"/>
      </c:valAx>
      <c:valAx>
        <c:axId val="463019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300" baseline="0"/>
                  <a:t>pH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41836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BD9AE4E-C503-42B5-B081-36759EF60B8D}" type="datetimeFigureOut">
              <a:rPr lang="en-US" smtClean="0"/>
              <a:t>4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5DB44E9-E6E9-4DE5-BCDD-B0B37D41F4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54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05:33.85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058 1715 14706,'12'-85'5547,"-12"85"-258,-7-78-129,7 78-4773,-30-81 387,30 81-516,-66-32 0,25 34 0,-2 15-128,1 27-130,2 19 0,6 20 0,6 11 0,11 11 0,6-7 0,11 4-130,3-11 260,10-4-518,7-13 517,5-15-258,5-18 258,6-16-645,5-19 258,2-8-258,9-13-903,-10-21-3741,12-2-387,-12-14 258,3 8-1032</inkml:trace>
  <inkml:trace contextRef="#ctx0" brushRef="#br0" timeOffset="997.0567">3404 1363 13932,'79'21'5160,"-57"30"129,-9 15-645,7 22-2193,-8 3-2064,1 16 0,-5-2-129,-3 2-129,-2-17-129,-3-6-516,0-16 645,0-18-645,0-20 516,0-30-387,0 0 258,8-17 129,5-9 0,0-2 387,6 2-387,-2 4 258,5 8-258,2 10 387,1 9-258,2 14-387,0 8 258,5 7-387,2 1 387,4-2-258,2-7 258,1-6-387,1-5 387,0-14 0,-2-7-129,-2-17 129,-8-5-129,-5-10 516,-6 1-387,-10-3 258,-6 1-387,-3 10 387,-11 7-258,-4 8 387,-3 12-387,-3 10 0,4 17 0,1 6-516,0 7 516,7-4-387,4 7 258,1-8-387,4-2 387,5-11-516,6-14 516,2-6-129,0-6 129,3-9 0,-2-6 0,1-1 516,-1 0-516,1 5 645,-5 5-516,2 6 516,-1 2-516,-2 4 129,3 6-129,-3 9-387,2-3 387,-1-1-387,4 6 387,-2-1-516,2-3 645,3 3-129,0-2 129,2 2-129,-1 5 0,2 6 129,0 2-129,-5 10 0,0 7 0,-7 4 0,-2 1 0,-4-1 129,-2-8-258,-3-9 129,-7-12 0,-2-21 0,0-21 129,-1-27-129,0-13 129,2-13-129,5-11 129,5-4 387,1-3-387,11 0 387,3 19-387,6 18 387,2 11-387,4 14 258,-3 20-258,-1 10-129,-8 22 129,-6 20 0,-8 4-129,-8 4-387,-9 1 258,-8 0-258,-4-19 0,-3-13-258,1-17-129,-1-23-903,11-15-3483,2-25 645,15-5-1032,3-19 387</inkml:trace>
  <inkml:trace contextRef="#ctx0" brushRef="#br0" timeOffset="1808.103">4751 1212 15609,'53'69'5031,"-49"-4"129,8 23 0,-2 9-4902,-3 21-129,-3-4-129,0 3-129,0-13-387,-3-11-903,7-10-258,-10-40-2709,4-8-387,-2-35-258,8-10-129,-8-39 2580,5 0 1548,-2-15 1677,-2-6 1032,11 19 3096,-12-5 387,3 8-129,-8 0 0,5 28-2322,-19 7-1419,3 13-387,-11 3-387,-4 8-128,-2 0-388,-2 11 0,0 5-388,4-3-386,7-1 258,7 4-129,10-7 0,7 4-129,16 1 258,9 0 258,11 2 129,6 1 258,8-10-129,4-2 258,2-6-129,-1-4 129,-6-6-129,-6-6 0,-7-13 0,-7-1-129,-12-2 129,-9-2-129,-8 1-129,-3 1 129,-10 6-129,-4 7 0,0 8 0,-1 2 129,3 12-129,3 5 0,8 11 129,4-2 0,4 3-129,11 1 258,3-9-129,6-7 0,1-5 0,1-2 0,3-9 0,-1-8 129,-2-5 0,1 6 0,-5 3 0,-2 5 0,-3 5 0,-3 13 129,-3 7-129,-4 9-258,-2 2 258,-5-5-387,0-5 387,0-2-387,-1-11 387,1-13-258,0 0 387,-4-19 516,4-1-645,11-3 387,3-4-258,4-1 129,6-2-258,1 5 129,4 2-774,-3-4-516,14 5-3741,-18-16 0,10 9-516,-9-5-129</inkml:trace>
  <inkml:trace contextRef="#ctx0" brushRef="#br0" timeOffset="2089.1195">6132 1451 16125,'29'75'5289,"-21"-14"0,9 8-258,-8 1-5031,2 5 516,-2-3-258,-3 4-516,0-6 258,-3-18-645,7-2-1677,-8-30-2838,8-8-129,-10-12 0,24-10-645</inkml:trace>
  <inkml:trace contextRef="#ctx0" brushRef="#br0" timeOffset="2456.1403">6314 1569 15996,'0'-16'5289,"0"16"0,42-29-387,-42 29-3999,56-41-515,-56 41-388,72-43 0,-72 43 0,78-34 0,-78 34 0,82-13 0,-82 13 0,71 9 0,-71-9 0,54 38 0,-33-16 0,-2 16 0,-2 1 0,-4 5 0,-1 1 0,0 14 0,-2 0 0,1 6 0,-1-4 0,0-2 0,-4 1 0,1 4 0,-2-14 0,-3-11 0,1-9-646,-3-16-902,0 1-3483,-3-23-129,3-8-516,-2-20 0</inkml:trace>
  <inkml:trace contextRef="#ctx0" brushRef="#br0" timeOffset="2630.1505">6944 1760 16641,'14'-1'5289,"0"-1"-129,-14 2-129,0 0-4385,-19 0-646,-4-4 0,-10 0 0,-6-16 0,-6 10-517,-17 4-4385,9 6-258,-3-11-258,9 11-387</inkml:trace>
  <inkml:trace contextRef="#ctx0" brushRef="#br0" timeOffset="3140.1797">7274 2706 11223,'-12'41'5289,"-18"-28"-516,-7 10 0,-26-10-4257,-14 5 258,-30-5-129,-15 4 0,-30-5-129,-24 1-129,-22-5 129,-24 2-258,-15 5 0,-10 0 387,-14 3-387,-4 9 387,-4 2-387,2 3-129,6 6-129,8 0 259,5 1-259,12-4 0,15-8 0,15-5-130,16-6 260,24-6-130,21-6 0,25-4-130,33 0-128,20-4-387,32 11-2322,14-7-2322,36 12-516,20-2-129,31 12-645</inkml:trace>
  <inkml:trace contextRef="#ctx0" brushRef="#br0" timeOffset="3784.2163">4470 4156 10449,'-2'114'5418,"2"-47"-387,-10-4 129,8 2-4386,-9-16 0,5-4-387,-5-20 129,11-25 0,-10-1-258,8-30 0,2-25-129,3-12 129,5-17 0,6-6 0,3-3-129,5 4-258,-1 10 387,4 10-258,0 16 258,1 23-258,1 19 129,2 19 0,1 21-129,0 18 129,2 19-129,0 11 0,2 15 0,-1 4 129,-3 0-129,-1-9-129,-4-5 258,-5-17-258,-4-12 129,-7-17-129,-9-21 129,-4-14 0,-16-17 0,-8-13 258,-12-9-258,-4-3 258,-7-2-129,2 8 129,2 4-387,3 8-129,9 16-645,-5 2-3999,27 15-516,-2 6 0,16 8-645</inkml:trace>
  <inkml:trace contextRef="#ctx0" brushRef="#br0" timeOffset="4244.2426">5287 4402 12771,'22'-32'5160,"-22"32"129,-8-26-387,8 26-4515,-30-7 0,2 9-129,-7 15-129,3 11 0,3 5 0,4 8-129,8 7 129,10-6-258,7-6 129,16-10-129,9-11 258,11-15-258,2-10 258,7-20-129,-3-13 129,-1-12 0,-4-11 0,-7-5 129,-9-1-129,-9 5 0,-9 3 129,-3 8-129,-12 10 0,0 18 0,-4 20 129,-1 14-129,0 27 0,5 21 129,6 11-258,5 18 129,1 9-129,10 1-387,7 0-129,5-16-1032,10-7-3612,0-24-258,10-10-387,-5-27-387</inkml:trace>
  <inkml:trace contextRef="#ctx0" brushRef="#br0" timeOffset="4512.2581">5681 4267 14061,'-6'14'5418,"7"21"0,0 5-387,12 21-4515,-5-3-129,4 6-258,-4-6 0,5-5-258,3-8 129,0-9-129,4-15 0,1-16 0,5-6 0,-1-23 0,1-10 0,0-13 0,-3-6-129,-2-6-258,1 7-258,-12-10-903,11 21-3096,-9-2-258,8 16-258,-3 2-516</inkml:trace>
  <inkml:trace contextRef="#ctx0" brushRef="#br0" timeOffset="4888.2791">6289 4320 10836,'18'10'5160,"-18"-10"-387,0 0 258,-11 9-3999,-1 4-258,-12 4-258,3 9 129,-7 1-387,7 8 0,0 3-129,8 4-258,6-6 258,7-4-258,6-11 129,8-10-129,6-10 0,1-11 258,0-11-258,0-11 258,-4 0-129,-2-1 129,-6 0-129,-5 4 129,-1 9-129,-3 8 0,0 12 129,-11 2 0,6 15-129,1 11 0,1 5 0,3 5-129,0 5 129,8-2-258,8-6-258,-3-14-1161,10 1-3225,-5-19-129,6-3-387,-6-15-516</inkml:trace>
  <inkml:trace contextRef="#ctx0" brushRef="#br0" timeOffset="5204.2972">6434 4302 12771,'15'30'5160,"0"8"0,-5 2-387,7 8-4257,-8 3 129,2-6-387,-2-3 0,-1-5-387,-2-9 129,0-11-258,-6-17 258,14-3-129,-5-20 0,-2-6 258,1-6-258,1-5 258,2 3 0,-2 4 129,3 11-129,1 12 258,4 10-258,0 20 0,2 10-129,2 10 0,0 6-129,0-5-774,7 5-3870,-14-17-258,5-6-258,-7-23-516</inkml:trace>
  <inkml:trace contextRef="#ctx0" brushRef="#br0" timeOffset="6136.351">7092 4446 11868,'30'-10'5031,"-28"-10"-516,-2 1 258,-2-12-4257,-12 7-129,-11-3 0,0 7-129,-4 11-129,1 7 0,-1 4-129,7 17 129,5 10-129,9 7 258,8 10-258,8 2-129,10-1 258,9-2-258,8-3 0,2-7 0,9-7 129,2-11-387,3-10 387,2-10 0,-3-12-129,0-9 387,-8-10-387,-6-4 258,-9-3-129,-8-4 129,-9 3-258,-8 1 258,-3 10-129,-10 10 0,-3 8 0,-2 8 0,-3 7 0,3 13 0,5 9 0,0 10 0,6 5 0,5-1-258,5 6 129,7-6-129,6-2 129,6-8 0,4-7 0,2-9 0,3-9 129,0-3 0,5-14 0,0-5 258,-1-5-258,-1-1 258,-3 0-258,-3 0 258,-6 0-258,-5 0 129,-6 5-129,-7 4 0,-6 4 0,0 12 0,-12-7 0,-2 7 0,-6 10 0,3 8 0,-3 9 0,4 7-129,7 2 129,4 1-129,5 3 129,10-4-129,8-7 129,6-7-129,6-13 258,5-9-129,2-18 0,3-12 258,-2-19-258,-1-20 129,-5-15-129,-9-20 129,-11-10 0,-12-5 258,-8-2 0,-16 5-258,-11 16 0,-5 20 129,-3 27 129,5 33-129,1 29-129,12 35 0,10 33 0,11 23 129,7 17-129,14 10 0,12 3-129,5-4-258,18-13-258,-4-23-1290,14-10-3096,-1-32-258,8-17-129,-5-28-645</inkml:trace>
  <inkml:trace contextRef="#ctx0" brushRef="#br0" timeOffset="6751.3862">9305 3874 12771,'-50'37'5160,"26"9"-129,-5 7-129,9 19-4128,-5-6-129,7 0-258,2-9-129,2-11-129,8-19 0,6-27-129,0-12 129,8-31-258,7-18 258,2-12-129,1-14 129,5-7 0,-1 5 129,2 8-129,-3 11 129,-4 23 129,-1 8 0,1 21-129,-4 19-129,4 31-129,-2 14 0,1 19 129,1 13-129,5 8 0,1 10-129,0-3 258,0-9-129,-1-17 129,-3-10-129,-2-21-129,-5-15 129,-12-21 0,5-7-129,-13-18 129,-13-14-129,-9 0 129,-6-6-129,-5 8 129,-2 1-129,-2 7-258,6 18-258,-1-3-903,16 21-3483,4-1-129,15 16-258,5-8-645</inkml:trace>
  <inkml:trace contextRef="#ctx0" brushRef="#br0" timeOffset="7028.402">9842 4123 13287,'39'-17'5418,"-39"17"-387,0 0 129,-13 0-4515,-4 11 0,-8 5-258,1 7 0,-2-1-129,1 6-129,5 3-129,11 3 0,6-2-129,7-4 129,18-2-258,5-6 0,7-1-129,3-10-258,8 7-903,-11-16-3483,6-1-129,-11-19-258,-4 1-258</inkml:trace>
  <inkml:trace contextRef="#ctx0" brushRef="#br0" timeOffset="7217.4129">10171 4234 12255,'24'48'5160,"-14"-24"-387,-9-13-387,-1-11-4773,5 13-3870,-5-13-387,0 0-387,0 0-387</inkml:trace>
  <inkml:trace contextRef="#ctx0" brushRef="#br0" timeOffset="7684.4392">10430 4254 11094,'13'-2'5547,"-13"-15"-516,0 17 129,4-28-3354,-4 14-1419,-1-2 129,1 16-258,-16 0-129,16 0 0,-16 29-129,8-4 0,4 7 0,1 2 0,3-7 0,6-3 129,7-10-129,4-9 0,7-11 0,1-20-129,0-12 129,1-14 0,-2-11-129,-1-6 129,-8-10 0,-4-2-129,-7 3 129,-4 7 0,-5 8 0,-2 17 0,-9 16 258,0 17-129,-1 17 0,5 29-129,2 20 258,6 16-129,4 18 0,1 8 0,10 1-129,2-3 0,2-5 0,-1-20-129,3-7-645,-12-32-1290,5-10-2838,-10-28-387,-3-16-258,-17-32 0</inkml:trace>
  <inkml:trace contextRef="#ctx0" brushRef="#br0" timeOffset="7805.4465">10380 3956 11481,'-94'-131'5547,"61"93"-387,4 3-258,29 35-3612,-13-11-645,13 11-3354,13 18-2064,5-2 0,17 11-903,1-6-387</inkml:trace>
  <inkml:trace contextRef="#ctx0" brushRef="#br0" timeOffset="7985.4566">11155 4053 13416,'-50'-21'5547,"9"12"-645,-9-12-258,-9 1-5289,10 8-3741,-9-5-258,21 12-774,3-1 0</inkml:trace>
  <inkml:trace contextRef="#ctx0" brushRef="#br0" timeOffset="8676.4957">11551 3616 11997,'9'96'5160,"0"-34"-129,-9-2-258,12 13-3999,-17-3-129,-4 1-258,-7-6-129,-1-12-129,0-12-129,-2-13 0,3-28 0,4-15 0,7-25 129,2-19-129,3-17 0,4-5 0,8-7 129,7-7 0,5 9-129,7 9 129,3 5-129,5 17 129,0 10 0,2 14 0,-3 15 0,-5 16 0,-4 13 0,-6 17-129,-11 12 0,-11 9 0,-1 12-129,-13-5 0,-11-1 129,-1-8-129,-4-7 129,4-12-129,0-6 129,5-11 129,8-8 0,12-5 0,0 0-129,14 6 129,10 1 0,4 6-129,4 8 0,2 4 129,-3 9-129,-4 9 0,-6-4 0,-10 7 0,-11-3 0,-11-4 0,-17-11 0,-10-5-129,-9-7 0,-10-11-129,6 1-645,-9-20-2064,18 11-2193,4-11 0,22 12-387,16 2-516</inkml:trace>
  <inkml:trace contextRef="#ctx0" brushRef="#br0" timeOffset="9052.5177">12084 4282 9546,'107'-36'5160,"-75"2"-129,-5 4-387,-22-5-3483,-5 6-258,-17-3-258,-11 10-129,-9 8-258,-2 10-129,-1 10-129,5 16 129,4 7-129,13 7 129,7 2-129,7 1 129,8-7-129,12-7 0,5-8 0,4-10 129,4-7-258,2-12 258,-2-12-129,-3-1 0,-1 2 129,-7 5 0,-4 3 129,-5 11-129,-9 4 0,3 17 0,-5 7-129,-2 9 129,-5 3 0,2-1-258,2 3-258,-4-13-516,9 4-3870,0-29-258,4 16-258,1-25-516</inkml:trace>
  <inkml:trace contextRef="#ctx0" brushRef="#br0" timeOffset="9668.5527">12506 3895 12513,'30'-11'5547,"-14"11"-516,-16 0-129,14 0-4515,-14 0 0,0 0-258,-12 4-129,3 6 129,-4 5-258,0 4 258,-2 2-129,2 1 0,3 6 0,4 0 258,6-2-129,0 6 0,10-1-129,3 0 0,1 9 0,5-3 129,-2-4-129,-4 4 0,0-3-129,-5-5 129,-4-5 0,-4-7-129,0-17 129,-16 5-129,-1-5 129,0-9 0,-2-3 129,1-3-129,1 5 129,4 0 129,13 10-129,-12-13 129,12 13-258,8 0 129,8 0 0,7 0-129,7-3 129,4-6-129,5-3 0,1-5 0,-1-8 0,-3-5 0,-4-6 0,-9-4-129,-7 3 129,-9 5-129,-7 3 0,-8 5 0,-9 12 258,-3 10-129,-4 6 0,0 24 0,3 6 0,7 13 129,7 8-129,6 4 0,5 4-258,9-9-129,16 4-516,-1-27-2709,22 4-1290,-3-24-129,18-8-645,-3-17 0</inkml:trace>
  <inkml:trace contextRef="#ctx0" brushRef="#br0" timeOffset="10184.5825">13943 3631 14061,'14'-75'5160,"-11"42"-129,-13-8-258,-6 15-4386,-12 1 129,-7 19-258,-6 8-129,-3 21 0,-1 19 0,3 18-129,9 12 0,4 11 0,12 5 0,10-6 0,10 1-129,17-8 0,10-13 0,11-18-129,12-16-258,1-28-387,14-3-1806,-4-38-2322,0-10-129,-11-25-258,-3-5-129</inkml:trace>
  <inkml:trace contextRef="#ctx0" brushRef="#br0" timeOffset="10651.6093">14165 3228 13416,'-15'-25'5289,"12"47"-387,-8 17-903,8 33-2580,-12 11-774,2 20-387,-4 11-129,0 10 0,3-4-258,3-5 258,3-15-129,1-13 0,7-17 0,6-24 258,8-20-258,6-19 129,6-14 0,6-19-258,1-6 129,9-3 0,0-3 129,2 4-258,-5 8 0,-3 3 129,-2 10 0,-9 3 0,-5 7 129,-7 0-258,-13 3 129,0 0-129,0 0 129,-5-15 0,-11 9-129,3-1 129,-5 5 0,1 2 129,3 4 0,0 9 0,5 14 0,3 7 0,6 2 0,2 10 0,8-2-129,7 2 0,8-4 0,3-7-129,4-11 0,-1-9-387,4-3-645,-17-19-3741,10-4-258,-14-18-129,1-1-516</inkml:trace>
  <inkml:trace contextRef="#ctx0" brushRef="#br0" timeOffset="11168.6388">14700 4025 13416,'9'55'5418,"-9"-19"-516,4 13 0,-4-3-4515,0-1 0,0-4-258,-5-10-258,4-7 0,0-12 0,1-12 0,3-14 0,6-8 129,2-9-129,5-5 0,-2 0 129,1 2 0,-1 7 0,1 10 0,-2 16 129,0 2 0,-1 17 0,-3 9 0,3 4 129,-4-2 0,1-2 0,-2-5-129,4-12 0,-11-10-129,19-3 0,-9-19 129,0-7-258,1-1 0,2-2 129,-1 2 129,-1 6-129,0 4 129,0 12 0,-2 8 0,0 15 0,-1 7 0,3 3-129,-1 6-258,-2-8-387,12 7-4128,-11-16-387,10-1-129,-6-20-516</inkml:trace>
  <inkml:trace contextRef="#ctx0" brushRef="#br0" timeOffset="11341.6487">15308 4006 13803,'12'74'5289,"-11"-41"-387,7-1-516,0 3-7095,-8-20-1935,4-3-258,-4-12-516,10-5-645</inkml:trace>
  <inkml:trace contextRef="#ctx0" brushRef="#br0" timeOffset="11596.6633">15551 3967 12771,'2'24'5031,"-2"-24"-258,-8 19-129,8-19-4386,-21 11-129,11-1 0,0 2 0,1 1 0,7 4 0,2 5 129,1 1-129,4 4 0,2 3 0,-1-4-129,-2-4-258,-1 3-774,-15-20-3612,0-4-387,-9-16 0,-4-11-774</inkml:trace>
  <inkml:trace contextRef="#ctx0" brushRef="#br0" timeOffset="11717.6702">15212 3825 13803,'19'-4'4902,"1"4"-645,4-1-4128,7-2-4644,-3-14-258,12 4-774</inkml:trace>
  <inkml:trace contextRef="#ctx0" brushRef="#br0" timeOffset="11972.6848">15872 3195 12900,'-14'34'5289,"9"-4"-129,6 23-258,2 6-4257,4 21-129,-4 9-129,1 12-129,-4 8-129,0 3 0,0-3-258,-4-14-258,4-4-1290,-4-31-3096,4-11-387,0-30-258,12-16-516</inkml:trace>
  <inkml:trace contextRef="#ctx0" brushRef="#br0" timeOffset="12125.6936">15961 3827 12900,'-32'-32'5031,"-2"23"0,-1 15-387,-8-5-4257,-3 2-129,-2 6-1419,-7-9-3225,17 5-645,2-5-129,19 0-516</inkml:trace>
  <inkml:trace contextRef="#ctx0" brushRef="#br0" timeOffset="12716.7274">15960 3883 10965,'14'85'5031,"-8"-41"-387,-6-12-129,0 2-4128,-1-13 0,-3-3-258,3-7-129,1-11 0,0 0 0,0 0 0,12-22 0,-3 5 129,3-1-129,4 3 258,-2 3-129,2 6 0,-3 6 129,3 7-129,-4 12 129,1 6 0,-1-1 0,3 0-129,-1 1 129,2-3 0,2-5 0,0-4 0,1-10-129,4-3 0,-2 0 0,-1 0 0,-1-12 0,-3-2 0,-3-2-129,-2 1 258,-6 3-129,-5 12 129,9-16 0,-9 16-129,3 18 129,-3 15 0,0 18-129,0 16 0,0 18 0,-4 20-129,0 7 0,-3 5 129,-3-6-258,-1-10 129,-3-13 0,-2-21 0,-9-22 129,0-27-129,-5-18 129,-1-26-129,-3-11 129,2-8-387,2-1 0,-3-12-1548,13 17-3225,-1 4-387,12 15-516,0 0-25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35:42.22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2330 3062 1,'-171'-1'902,"85"12"517,-1 2 258,5 11 129,-9-8 387,8 12-258,-11-11 129,8 11-129,-13-9-516,5 11 0,-10-8-645,1 8-129,-9-1 0,5 10-258,-3-1-129,0 0 0,-4-2 0,1 1-129,-3-5 0,-3 1 129,-1-12-129,0-4 0,-5-7 0,-3-2 0,-4-8 0,-2-2-129,-1-9 0,1-6-129,-6-1 129,-4-5 0,-1-5 0,1-4 0,-6 1 0,-4 2 0,-3-4 0,0 4 0,0-5 129,0 1-129,0-1 0,4-4 129,8-3 0,12-4 0,5-2-258,12-4 258,9-8 0,15-2 129,6-3-129,12-3-129,6-1 0,6-1 0,5-6 258,7-2-387,9-1 258,5 4 129,11-3-129,8 0 516,13-3-645,11 5 516,15 1-387,11 3 516,16 9-516,13-3 0,12 8-129,8-7 0,11 4 387,10-4-903,12 3 516,10 3-645,8 1 903,7 4-516,15 1 258,9 20-258,10 2-129,7 6 0,5 6 516,2 1 129,1 0-387,5 3 0,-6-2 258,2-2-516,4-3 645,1 3 387,2-4-645,3 3 129,6 2-129,4 1-258,-1 6 258,0 2 516,2 6-516,-7 2-129,-2 6 129,-3 6-387,-10 4 258,-5 5 516,-6 11-516,-6 5 258,-9 5-387,-2 9 129,-7 10 258,-3 10 129,-7 0-387,-1 18 258,-6 1-129,-3 2-258,-12 8 387,-7-3 129,-15-2-516,-9-4 516,-13 5-129,-13-11-387,-18-8 387,-13 5-258,-11-9 258,-14 0-258,-9 3 129,-12 0-387,-13 0 516,-8-4 129,-12 0-129,-12 2 516,-11-4-516,-10-2 129,-14-12 0,-10-2 0,-14-10 0,-10-2-258,-14-8 258,-4-12-387,-10-6 258,-6-10 0,-6-4-129,-3-2 258,-3-4-129,0-10 0,-2-3 129,-3 0-129,-1-1 0,3 2 129,-2-1-129,0-2-129,2 5-258,-2-2-129,11 11-1161,-12-13-3354,16 7-258,5-11-387,15 0-774</inkml:trace>
  <inkml:trace contextRef="#ctx0" brushRef="#br0" timeOffset="7365.4212">14250 5996 9933,'-10'36'5676,"-4"-21"-129,-12-8-258,-3 2-4773,-5-8 129,-2 7-129,-2-7-258,3 5-129,4-1-258,3-1-258,13 7-645,-5-10-4257,20-1 129,0 0-645,0 0-258</inkml:trace>
  <inkml:trace contextRef="#ctx0" brushRef="#br0" timeOffset="7597.4338">14271 5676 8643,'18'23'5934,"-10"10"-387,-8 1-129,5 9-3225,-5 8-1806,0-2 0,-3 2-258,-1 5-129,4-8-387,-1-12-516,6 3-3096,-1-18-1290,10-3-258,-2-17-516</inkml:trace>
  <inkml:trace contextRef="#ctx0" brushRef="#br0" timeOffset="7944.4542">14551 6034 10320,'17'14'5805,"-17"13"-387,-8-14-258,-1 8-4386,-3-3-129,-1 5-387,0 1 129,2 2-387,3-1 129,3-3-129,5-1 129,8-6-258,6-5 129,6-7 129,0-3-129,2-1 0,1-6 0,-3-6-129,-5-4 0,-4-2 129,-3 0-129,-6 2 129,-2-2-258,-3 5 258,-6 3-516,-3-1 129,12 12-516,-24-10-1032,24 10-3225,-13 6-387,13 5-129,0-11-387</inkml:trace>
  <inkml:trace contextRef="#ctx0" brushRef="#br0" timeOffset="8468.4843">14783 6088 7611,'28'-15'5676,"-14"13"-129,-14 2-516,13 0-3483,-13 0-645,0 0-129,0 0-516,0 0 129,-5 14-387,-3-3 0,-5 2 0,1 3-129,2 1 129,3-3-129,7 1 129,0-4-258,3 2 129,-3-13 0,18 2 129,-5-2 129,-1-11-258,-3-1 258,-1-3-258,-1-2 258,-3 1 0,1 3 0,-5 1 0,0 12 0,0 0 129,0 0-129,7 16 129,-2 13-129,0 10 258,2 14-129,-1 4 0,1 13-129,-2 4 129,-2 3 0,-3-11 0,0-3-129,-8-12 0,-5-9 129,-6-15-129,-3-11-129,-4-16 129,-3-11-129,2-8 0,2-6-129,4-4 0,4-3-129,8 2-258,4-8-387,13 18-4386,-2-6-258,14 8-258,0-10-516</inkml:trace>
  <inkml:trace contextRef="#ctx0" brushRef="#br0" timeOffset="8844.5054">15386 5471 10965,'6'33'5676,"-15"-8"-387,-1 17 0,-13 0-4515,7 13-129,-6-2 0,-1 10-129,4-3-129,7 5 0,4-2-129,7-5-129,2 0 0,11-3 0,6-3 0,3-6-387,6-6-129,-9-17-903,5-4-4128,-9-17 0,-1-4-774,-9-26-516</inkml:trace>
  <inkml:trace contextRef="#ctx0" brushRef="#br0" timeOffset="9907.566">15523 5750 11352,'0'0'5805,"13"14"-516,-13-14 0,24-10-4773,-11-5 129,5 4-129,2 0-258,5 5 129,-1-4-129,4 3 0,-5 7-129,1 0 129,-3 8-129,-2 10 0,-7 0-129,-6 11 129,-6 7-258,-1 3 258,-6 0-129,-5 4 0,-1 2 0,-1-1 0,1 3 0,2-8 0,4-5 0,3-1 0,3-4 0,0-6-129,1-3 258,0-8-516,0-12 0,0 0-645,16 7-4257,-15-17-129,7-5-387,-4-12-387</inkml:trace>
  <inkml:trace contextRef="#ctx0" brushRef="#br0" timeOffset="10093.5766">15797 6019 10449,'8'-6'5676,"-8"6"-258,5-13 0,-5 13-4257,0 0-258,-15 7-387,-7-3-258,0 1 0,2 3-258,-5-2 0,2 3-387,0-6-645,23-3-4128,-17 7-387,17-7-258,0 0-516</inkml:trace>
  <inkml:trace contextRef="#ctx0" brushRef="#br0" timeOffset="10263.5864">15917 6106 10062,'16'43'5676,"-8"-24"-516,-8-19 129,1 24-4773,-1-24-903,-9-1-4386,9-11-258,-5-4-516,6-5-645</inkml:trace>
  <inkml:trace contextRef="#ctx0" brushRef="#br0" timeOffset="10692.6116">16286 5631 7353,'22'7'5805,"-8"14"-387,-14-21-387,-2 22-2322,-12-11-2322,-2-1 0,-7-2-129,-1 7-129,4 2 0,-2-9 0,3 8-129,5-3 129,3-3 129,5 1-129,4 2-129,2-1 129,0-12 0,12 19-129,0-10 0,0 4 129,2 1-129,4 1 0,0-4 0,-1 3 129,2 0 0,-4 4 0,-1 0 129,-4 0-129,-5 3 0,-5-2-129,-5 2 0,-7 1 0,-3-4-129,-8-1 0,1-3-516,-5-13-903,6 5-3612,3-6-258,18 0-258,-15-21-774</inkml:trace>
  <inkml:trace contextRef="#ctx0" brushRef="#br0" timeOffset="10901.6235">16575 5736 8256,'20'32'5676,"-20"-1"-387,-8-3-387,-6 7-3612,-6 0-774,-5 3-129,-3-3-387,0-11-774,10 7-3999,-4-11-387,15-4-258,7-16-645</inkml:trace>
  <inkml:trace contextRef="#ctx0" brushRef="#br0" timeOffset="11089.6343">16600 5997 11997,'0'0'5805,"-4"-14"-387,-10 14-1032,-10-12-3741,-2-3-129,-7-3-129,1-2-387,3 4-129,-3-6-516,17 17-2580,0-10-2064,15 15-129,-1-23-516,11 14-387</inkml:trace>
  <inkml:trace contextRef="#ctx0" brushRef="#br0" timeOffset="11299.6463">16794 5674 10449,'4'62'5676,"-5"-20"-516,-10-5 0,11 4-4644,-9 3-258,-3-9-387,8 5-3096,-1-13-1806,5-1-387,3-13-387,11-7-258</inkml:trace>
  <inkml:trace contextRef="#ctx0" brushRef="#br0" timeOffset="11600.6635">16997 5855 9288,'0'0'5805,"2"8"-645,-3 13 0,-10-2-4386,5 5-387,-6-2 0,6 4 0,2-2-258,4-3 0,1-4-129,13-4 0,4-4-129,3-5 129,3-4 129,0-9-129,-2-4 0,-5-7 129,-5-5 0,-7-6-129,-5-1 129,-11-1-129,-7 4-129,-6 0-129,-1 6-516,-9-6-3096,9 20-1290,0 1-258,12 8-516</inkml:trace>
  <inkml:trace contextRef="#ctx0" brushRef="#br0" timeOffset="11813.6754">17096 5598 9804,'0'0'5547,"0"0"-516,-8 0 0,8 0-4386,-21 0-258,5-1-645,0 2-1677,-2-6-2838,2-6-516,1-7-258,9 2-516</inkml:trace>
  <inkml:trace contextRef="#ctx0" brushRef="#br0" timeOffset="12140.6944">17173 5410 7740,'39'-4'5676,"-15"3"-258,-7-6-645,13 3-3483,-10-1-516,3 5-129,-6 0-258,-3 5 0,-14-5-258,12 23-258,-12-8 129,0 2 0,-8-2-129,2-1 129,-4-1 0,10-13 0,-13 18 129,13-18-129,0 0 0,0 0 0,-6 14 0,6-14-129,1 13-129,-1-13-258,1 26-774,-13-14-3612,7 1-258,-9-5-387,2-3-387</inkml:trace>
  <inkml:trace contextRef="#ctx0" brushRef="#br0" timeOffset="12868.736">17178 5477 1161,'0'0'4644,"0"0"258,0 0-258,12-4-2709,-12-10 0,14 14-387,-14 0-258,24-9-129,-12 8-387,6 1 0,-3 1-258,2 8-129,-4 0-129,-2 5 0,-5-1-129,2 1 0,-4 3-258,-4 0 258,0-3-258,-4-1 129,-2-2-129,6-11 129,-13 16 0,13-16-129,-11 8 258,11-8-129,0 0 129,0 0-129,-3 12 129,3-12 0,9 17 0,-9-17 0,18 22-129,-8-9 258,-2 1-258,-1 2 0,-3-1 0,0 0 0,-4-15 0,0 20 0,-4-10-129,4-10-129,-17 14-258,2-17-1548,15 3-2838,-27-3-258,17 0-516,-3-9-258</inkml:trace>
  <inkml:trace contextRef="#ctx0" brushRef="#br0" timeOffset="13379.7649">17592 5331 10707,'6'26'5418,"1"-10"-258,5 18 129,-9 4-4515,9 21-129,-7 8-129,0 11-258,-4 9 0,-1 6 0,0 3 0,-4-5 0,-6-8-129,1-16 0,-5-10-129,0-13-258,-3-16-129,-3-17-645,20-11-4257,-29-12-129,21-8-258,-4-16-645</inkml:trace>
  <inkml:trace contextRef="#ctx0" brushRef="#br0" timeOffset="13721.7848">18198 5727 10449,'11'3'5676,"-11"-3"-387,-11 19-129,-15-12-4644,0 3 0,-12-8-258,-5 3-129,0 6-387,-7-10-129,10 13-2193,0-14-2709,14 2 0,5-2-387,21 0-387</inkml:trace>
  <inkml:trace contextRef="#ctx0" brushRef="#br0" timeOffset="13900.795">18171 5927 10449,'-37'23'5805,"8"-4"-387,-9-9-258,-3 7-4902,-4 1-645,-8-3-4386,7-2-258,5-6-903,12-7-129</inkml:trace>
  <inkml:trace contextRef="#ctx0" brushRef="#br0" timeOffset="21888.2518">18690 5569 6063,'-10'11'5289,"10"-11"-129,-12 11-516,2-15-3483,10 4 0,0-16 0,2 5-387,2-13 0,8-2 0,-4-6-129,9 4 0,0-4-129,8 6-258,-4 3 0,3 8 0,1 11-129,2 5 0,-4 17-129,-3 9-129,-3 11 0,-5 14 129,-4 6 0,-8 7-129,0 2 129,-9-2-129,-7-2 129,-7-4 0,-2-12 0,-2-14 0,-1-7-129,-1-17 129,0-8 129,8-4 129,0-16 0,7-2-129,4 1 0,7 2 129,3-1 0,6 3-129,6 5 129,5 11-129,4 3-129,2 10 129,3 0-129,-1 2 0,0 3 0,-3 4 0,0-2-129,-3-5-129,-2 2-387,-5-17-1290,8 1-3612,-11-6-129,10-7-387,-5-17-516</inkml:trace>
  <inkml:trace contextRef="#ctx0" brushRef="#br0" timeOffset="22045.2609">19106 5796 11739,'14'67'5805,"-11"-35"-258,5-2-129,-8-6-5031,1-13-258,-1-11-774,0 0-4515,0 0-258,2-22-387,11-5-645</inkml:trace>
  <inkml:trace contextRef="#ctx0" brushRef="#br0" timeOffset="22317.2764">19329 5306 11481,'0'16'5934,"6"13"-387,-4 3-387,19 19-4515,-17 3 129,1 6-516,0 6 0,1-4-129,-1-1-129,-3-8-129,2-10 0,-2-15-645,8 0-1161,-10-28-3354,14 3-516,-8-15-258,5-16-387</inkml:trace>
  <inkml:trace contextRef="#ctx0" brushRef="#br0" timeOffset="22828.3057">19518 5436 9159,'0'19'5676,"0"-19"-387,0 0-129,19 0-4128,-14-6-258,6-8-258,-2-2-258,7 2 0,1 0 0,3 4 0,-3 0-129,4 8 129,1 2-258,-2 9 129,1 11-129,-2 7 0,-3 8 0,-6 11-129,0 10 129,-9-1-129,-1 4 129,-1-1-129,-11-6 129,0-4 0,-7-11-129,-2-15 129,3-18 0,-2-4-129,0-16 129,4-4 0,4-8 129,3 1-129,7 4 129,2 3 0,6 7 129,11 13-129,2 0 258,7 3-258,2 14 0,4-2 0,2 3 0,4-1-129,-2 0-129,-3-4 0,6 4-1032,-13-17-4128,5-1-258,-9-19-258,-2-11-774</inkml:trace>
  <inkml:trace contextRef="#ctx0" brushRef="#br0" timeOffset="31827.8204">10713 7402 1,'0'0'4127,"0"0"-773,-1-12-129,1 12-516,0 0-258,-4-15-645,4 15-516,0 0-387,9-3-258,-9 3-258,0 0 0,15 0-258,-10 10 0,-1 10 0,0 0-129,-4 5 0,0 2 0,-1-4 0,-6-1 0,-1-9 0,8-13 258,-17-2-129,10-18 0,1-8 129,3-5 0,2-9 129,1 7 0,5-8 0,7 9 0,1 6 0,8 10-129,2 6 0,3 12-129,3 10 0,-1 8-129,-2 12 129,-2 10-129,-4 4 0,-8 1 0,-8 0 0,-4-6 0,-4-10 0,-11-6 0,-2-16 129,-3-7-129,-1-18 0,4-4 129,1-12-129,7-1 129,2-6 129,7 2-129,4 4 0,12 3 0,5 6 129,6 7-129,3 7 0,3 8 0,0 9-129,-1 15 129,-3 7-129,-8 10 0,-6 4-129,-6-4 129,-7 3 0,-2-9 0,-8-6-129,-5-10 258,-5-13-129,0-12 0,2-15 0,1-7 0,4-13 129,2 2-129,8-6 258,2 2-258,11 4 258,6 10-129,6 11-129,6 10 129,2 12-129,0 9 129,-1 14-258,-1 12 258,-7 8-258,-6 4 129,-10 2 0,-6-3 0,-4-4-129,-8-13 129,-7-14 0,-4-12 0,2-10 0,-2-20 0,3-10 129,5-10 0,3-8 0,6-1 0,5 4-129,6 2 0,9 10 129,6 7-129,7 14 0,-1 19 0,4 11-129,-2 20 129,-4 9-129,-4 10 129,-7 9-129,-7 3 129,-7-6 0,-5-10 0,-11-5-129,-5-20 129,0-14 0,-3-12 129,-1-25-129,1-10 129,3-6 0,8-2-129,5-5 129,8 6-258,0 11 258,9 16-129,8 19 129,7 13-129,0 21 0,-2 9 129,-2 10-129,-7 4 129,-6 0-258,-7-6 129,-5-8-1161,-19-33-3999,-8-9-129,-7-31-516,-3-26-645</inkml:trace>
  <inkml:trace contextRef="#ctx0" brushRef="#br0" timeOffset="33091.8925">9925 7248 4257,'0'-38'5160,"-3"24"-387,0 4-129,3 10-3483,-10-4-129,1 11 0,-10 10-516,2 16 129,-3 2-387,6 15 258,-2-4-258,4 4 129,0 0-258,11-1 258,1-11-258,4-4 129,7-8-129,4-15-129,5-2 0,-3-9 0,3-6 0,0-11 0,-3-4 0,-2-6-129,-7-2 129,-5 5 0,-3-1 0,-2 7 129,-9 4-258,-3 8 129,-4 3-129,0 3-258,2 6-903,-6-5-2064,10 12-1677,0-3-258,8 1-387</inkml:trace>
  <inkml:trace contextRef="#ctx0" brushRef="#br0" timeOffset="33316.9055">10056 7554 7998,'14'64'5805,"-9"-39"-516,-1 1-387,-4-9-3612,3 0-1032,-3-17-516,-8 7-4644,8-7-129,-8-12-387,7-5-516</inkml:trace>
  <inkml:trace contextRef="#ctx0" brushRef="#br0" timeOffset="33947.9415">10356 7193 5160,'0'0'5160,"12"0"-129,-12 0-516,11 3-3225,-11-3-387,-6 0-129,-6 0-387,-2 1 0,-2 3-129,-4 1 0,0 2 0,2 8 0,1-4 0,5 9-129,4-7 0,7 3 0,1 2 0,4 1 0,5-2 0,5-3 0,2 0-129,2 1 129,0 5-258,-1-2 258,0 1-129,-3 4 0,-3 2-129,-3 0 387,-4 0-387,-4-1 129,0-6 0,-8-3-129,-1-5 129,-3-3 0,0-6 0,-1-1-129,1-4 129,12 4 129,-17-19 0,14 6 129,3-5 0,2-2-129,5-3 0,7-1 0,0-7 0,5-8-129,-3 5 129,2-1-129,-5-2-129,1 2 129,-3 6-129,-5 2-258,-6 27-1161,2-20-3354,-2 20-387,0 0-258,-9 8-387</inkml:trace>
  <inkml:trace contextRef="#ctx0" brushRef="#br0" timeOffset="43279.4752">13947 7106 2322,'-20'37'5289,"14"-23"-129,6-14 0,-3 18-3096,-8-22 0,11 4-387,0 0-258,2-12-387,-2-1-516,8-2 0,-3-7-129,7 1-129,-3 0-129,7 3 0,-2 1 0,6 2-129,1 5 129,-2 4 0,-1 6-129,-2 6 129,-1 7-129,-4 2 0,-4 5 0,-6 0 0,-1 0-129,-2 1 129,-8-5-129,1-5 129,-4-1-129,4-4 129,9-6 0,-13 1 0,13-1 0,0 0 129,0 0-129,12 12 129,1-5 0,0 6-129,1 5 129,1 7-129,-5 4 129,-3 3-129,-6 1 129,-1 1-129,-6-2 0,-5-5 0,-5-4 0,-1-7 0,-4-5 0,3-8-129,3-3-129,-2-4-258,17 4-1032,-21-15-3870,21 15 129,0-29-645,8 17-387</inkml:trace>
  <inkml:trace contextRef="#ctx0" brushRef="#br0" timeOffset="43468.4862">14270 7350 10449,'15'79'5805,"-8"-37"-516,-7-12 0,0 2-4902,0-4-387,-3-16-903,3 0-4257,0-12-129,0-7-516,0-17-387</inkml:trace>
  <inkml:trace contextRef="#ctx0" brushRef="#br0" timeOffset="43757.5028">14477 7032 9804,'8'37'5676,"-4"-13"-258,4 16-129,-3 1-4386,4 7-129,-5 0-387,2 0 0,-4-1-258,1-6 0,0-4-258,-3-8-258,4-7-516,-4-22-2193,0 0-2064,1-6-516,8-8-387,-5-15-387</inkml:trace>
  <inkml:trace contextRef="#ctx0" brushRef="#br0" timeOffset="44219.5288">14641 7014 4257,'12'29'5934,"-12"-29"-387,14 8-516,-5-16-1935,7 5-1935,-3-10-258,7 6-258,-2-7-129,4 3-129,0-1-129,2 1 129,-3 4-129,0 7 0,-3-1-129,-2 1 0,-1 8 129,-2 4-258,-5 4 258,3 6-258,-4 5 0,0 2 0,-2 10 0,-1 3 0,0 2 0,-1 2 129,-2 7-258,0-1 129,2-3 0,-3 0 0,0-9 0,0-5 0,0-8 0,0-2 0,0-11-258,0-14 0,0 0-387,0 0-774,4-11-3870,-4-14-129,8 4-258,-7-12-516</inkml:trace>
  <inkml:trace contextRef="#ctx0" brushRef="#br0" timeOffset="44433.5408">15068 7255 8256,'20'0'5547,"-15"10"-258,-10-9-258,-6 14-3741,-18-11-387,0 3-258,-8 4-258,-4-1 0,-5-5-129,4 1-258,1 3-258,0-11-1548,12 2-3483,1 0 0,10 0-516,5 0-645</inkml:trace>
  <inkml:trace contextRef="#ctx0" brushRef="#br0" timeOffset="69304.9633">13946 8310 7998,'-6'101'5418,"4"-52"-129,-2-9-258,4-1-4386,-4-16 387,4 1-387,0-24 0,4 12-129,-4-12-129,25-1-129,-7-1 0,6-7 0,1 3-258,1 0-129,2 0-258,-8-12-387,10 0-4257,-17-10-387,1-5-258,-10-7-645</inkml:trace>
  <inkml:trace contextRef="#ctx0" brushRef="#br0" timeOffset="69468.9734">14146 8197 10062,'-9'29'5934,"9"16"-516,0 4 129,4 14-4515,-4 5-258,0 5-387,0-4-129,-3-2-387,3 1-258,-1-18-516,11-7-4515,-7-10-129,9-11-516,0-17-258</inkml:trace>
  <inkml:trace contextRef="#ctx0" brushRef="#br0" timeOffset="69620.9817">14311 8772 9933,'18'54'5676,"-11"-29"-774,-7-25-1161,11 5-8385,-11-5-387,4-27-645,-4-7-516</inkml:trace>
  <inkml:trace contextRef="#ctx0" brushRef="#br0" timeOffset="69996.0034">14414 8315 7998,'22'-23'5805,"-10"10"-258,0-11-258,16 11-4257,-8-10 0,9 8-387,-2 3-129,3 5-129,-2 7-129,-1 1 129,-5 14-129,-1 4-129,-5 8 0,-4 8 0,-4 4-129,-3 8 0,-1 0 0,-3 4 0,-1 4-129,0-1 129,-1 0 0,-2-6 0,2 3 0,0-11 129,-2-2-258,2-7 0,1-8-387,0-23-1161,1 11-3741,-1-11-129,16-20-387,-8-9-645</inkml:trace>
  <inkml:trace contextRef="#ctx0" brushRef="#br0" timeOffset="70179.0133">14841 8573 9159,'7'-12'5934,"-7"12"-774,-19 0 129,6 7-4644,-13-4 0,-1 2-387,-3-1 0,1 1-387,1 0-258,-1-5-645,17 0-4257,-3 0 129,15 0-774,-4-14-258</inkml:trace>
  <inkml:trace contextRef="#ctx0" brushRef="#br0" timeOffset="70477.031">14914 8229 8385,'9'4'5805,"5"23"-387,-11-8-258,11 7-4257,-11-3-258,0 9-129,-3 0-258,3 2-129,-1-5-129,-1 0 0,6-11 129,1-2-129,4-7 0,4-8-129,3-1-129,1-14-129,8 3-774,-15-25-2064,9 11-1935,-3-11-516,-2-1-129,-8-11 259</inkml:trace>
  <inkml:trace contextRef="#ctx0" brushRef="#br0" timeOffset="70665.0417">15160 8072 3870,'-6'-18'5676,"-11"31"-129,11 17-516,-11 4-2580,17 32-387,-9-3-1032,6 13-387,-2 2-258,5-2-129,0 1-129,0-5 0,3-11 0,2-10-516,4-5-645,-6-24-4128,5-6-129,-8-16-387,10-6-516</inkml:trace>
  <inkml:trace contextRef="#ctx0" brushRef="#br0" timeOffset="85648.8987">14001 9485 7611,'0'0'5418,"-8"9"-258,0 14-129,-9 1-4515,3 17 129,-6-2 0,4 6-129,-5 7-129,9 4 129,1-3-258,8 1-129,3-4 129,5-4-129,8-3 0,4-7-129,0-10 129,3-5-258,-1-9 129,-1-10 129,-1-2-129,-4-9 0,-5-10 0,0-7 0,-8 2-129,0 2 258,-9-3-258,-4 4 129,-3 5-129,-3 5-129,-2 10 0,0 1-258,9 12-1032,-9-2-3741,13 4 0,8-14-387,-1 13-387</inkml:trace>
  <inkml:trace contextRef="#ctx0" brushRef="#br0" timeOffset="85829.9091">14174 9951 11352,'26'80'6063,"-18"-48"-516,-1 4-129,-2-9-5031,-5-12-516,0-3-516,-12-12-4386,12 0-516,-11-24-387,10 2-387</inkml:trace>
  <inkml:trace contextRef="#ctx0" brushRef="#br0" timeOffset="86384.9402">14349 9560 7224,'0'0'5547,"7"1"-258,2 2-129,-9-3-4257,21-3 258,-8-5-645,5 0 0,0-6-129,3 4-129,0 0-129,-1 8 0,-2 0 0,-2 6-129,-8 14 0,0 4 0,-5 5 0,-3 3 0,-3-1 129,-4-1-129,0-1 0,0-10 0,3-4 0,3 0-129,1-13 129,6 19 0,6-10-129,0 6 129,4 1 0,-3 5 0,-1 1 0,-4 5 129,-5-3-129,-3-1 0,-11-3-129,-6-4 0,-2-2-129,-10-9-258,9 10-1935,-9-15-2580,5-2-516,2-8-258,9 5-258</inkml:trace>
  <inkml:trace contextRef="#ctx0" brushRef="#br0" timeOffset="86980.975">14932 9490 2322,'0'-15'5031,"0"15"-258,0 0 0,0 0-3741,-16-1 0,11 7-129,-4 0-258,4 8-129,-1 1-129,6 9 129,0 1-258,11 7 0,1 3-129,6 7 0,3 3 0,0 5 0,2-1-129,-2 3 0,-5 0 129,-6-7-129,-6-4 0,-4-9 0,-8-10 129,-5-7-129,-8-13 129,2-5 258,-3-16-129,6-2 129,1-8 258,8 2-129,3-8-129,4 3 0,9-5 0,5 2-258,5-1 0,5-3 0,-1-4-129,-1-2 0,-5 0 0,-5 2-129,-7 6-129,-5 1 129,-8 9-129,-12 3-516,0 20-4386,-10 4 0,3 10-645,-3 8-258</inkml:trace>
  <inkml:trace contextRef="#ctx0" brushRef="#br0" timeOffset="93485.3463">13608 10919 6321,'-4'28'5676,"4"-28"-129,4 16-387,1-24-3612,18-2-258,-9-16-516,15 3 0,-1-7-387,11 8 129,-2 2-387,2 6 129,-4 8-129,1 9 129,-10 14 0,-2 8-129,-7 11 0,-8 12 0,-6-1 0,-3 0 0,-1 5-129,-8-5 129,-2 6-129,0 3 0,2-9 0,0-4 0,1 1 0,3 1 129,2-4-258,2-1 129,1-7-129,0-8-387,1 3-387,-1-28-3483,0 16-1032,0-16-516,9-15-258</inkml:trace>
  <inkml:trace contextRef="#ctx0" brushRef="#br0" timeOffset="93694.359">14063 11161 10191,'25'-7'5676,"-25"7"-258,7 15 0,-19-4-4644,-1 4-258,-11-7-258,-5-1-129,-3 3-129,-3-2 258,2 3-516,-2-10-516,20 15-2838,-4-16-1677,19 0-387,0 0-387,0 0-258</inkml:trace>
  <inkml:trace contextRef="#ctx0" brushRef="#br0" timeOffset="93877.3695">14188 11309 9417,'12'66'5676,"-9"-34"-516,-3-9-129,0 0-5031,-1-3-1677,1-20-3225,0 0-387,-11-7-387,11-15-258</inkml:trace>
  <inkml:trace contextRef="#ctx0" brushRef="#br0" timeOffset="94094.3819">14303 10932 7482,'4'-23'5934,"8"9"-258,-12 14-387,10 14-3096,-2 19-1677,-4 0-129,0 13 0,-1 0-129,0 4-258,2 5 0,-1-7-258,5-1-387,-9-24-2709,14-1-1935,-3-15-387,7-3-516,0-11 0</inkml:trace>
  <inkml:trace contextRef="#ctx0" brushRef="#br0" timeOffset="94493.404">14704 10697 7998,'16'-11'5418,"-7"15"129,-9 10-387,8 22-3999,-8-4-258,0 9-516,-4 12 0,0 7-258,0 8 0,4 2 0,0-4 0,8-7 129,4-5-258,4-6 0,3-12 129,3-12-129,1-11 0,-3-10-129,0-3 0,-6-4 129,-7-11-129,-6-4 129,-1 0-129,-13 0 129,-5-4-129,-5 5 129,-3-5-129,-4 5-258,6 16-903,-4-7-3870,6 7-258,3 2-258,7 4-258</inkml:trace>
  <inkml:trace contextRef="#ctx0" brushRef="#br0" timeOffset="95324.4519">14369 10794 6321,'9'0'5418,"-6"20"-258,-2 1-387,-1-2-3741,0 12-258,0 2-129,0 9 0,0-2-258,0 8 129,1-2-129,4 6-129,1-5 0,2-1 0,1-3-129,-2-6-129,2-3-258,-9-14-774,13 1-4128,-13-21 0,2 12-645,-2-12-258</inkml:trace>
  <inkml:trace contextRef="#ctx0" brushRef="#br0" timeOffset="96092.4955">14837 10726 3354,'0'0'5160,"0"0"-129,0 0-387,7 13-3096,-7-13-516,-8 19-645,-3-5 516,3 14-387,-3-2 0,4 9-129,-5 3 0,8 12 0,1-3 0,3 4 0,0-1-387,6-1 129,2-1-129,1-2 129,4-6-129,-1-9 129,0-3-129,1-4 0,3-7 129,-2-3-129,2-7-129,1-4 129,0-3-129,-1-4 129,0-8 0,1-6-129,0-4 0,-4-1 129,1-4 0,-4 3-129,-3-3 258,-2 0-258,-5 4 129,0 6 0,-8 3 0,-5 2-129,-5 7 129,-3 2 0,-2 3 0,-1 11 0,3-1-129,-2 2 129,5 6-387,-3-6-387,13 12-2064,-1-11-2064,1-2-387,8-11-258</inkml:trace>
  <inkml:trace contextRef="#ctx0" brushRef="#br0" timeOffset="105728.0467">14066 12529 4386,'14'25'5418,"-14"-25"-387,19 14-129,-19-14-2322,18-16-1935,-15-8-258,2-4-129,-4-8-129,3 1 129,-4-9-129,0 8 0,-6 2-129,-5 7 387,-2 9-387,-4 7 258,0 11 0,-3 11-258,0 8 129,-1 10-129,1 3 258,6 8-258,0 6 129,4 0-129,6 0 129,4-6 0,0-3 0,4-7 0,6-10 0,2-8 0,4-12-129,3-8 0,2-12 0,0-11-129,0 0 129,-3-1 0,1 4 129,-6 4-129,-4 7 258,-9 17 0,0 0 0,11 34 129,-11 8-129,0 13 129,0 7 0,0 10 0,4 2-258,-2 1 0,3-5 0,1-11-129,0-10 0,1-17-645,5 2-1290,-12-34-3612,20 11 129,-11-20-387,3-11-645</inkml:trace>
  <inkml:trace contextRef="#ctx0" brushRef="#br0" timeOffset="105902.0571">14376 12789 9804,'12'93'5547,"-9"-54"-774,-3-11-903,6-8-8256,-6-20-516,0 0-516,1-14-387</inkml:trace>
  <inkml:trace contextRef="#ctx0" brushRef="#br0" timeOffset="106423.0864">14593 12441 7998,'3'12'4902,"-3"-12"-387,17-8-516,-7-7-3870,-10 15-129,0 0 0,35-40-258,-14 19 0,5 2-129,1 9 0,-4 9 645,4 8 0,-3 14-129,-1 21 0,-3 11 129,-4 17-129,-8 5 0,-3 7 0,-5-4 129,-3-6-129,-6-11-129,-3-11 129,-1-16-129,-3-16 129,2-13-129,-1-8 129,2-14-129,3-2 129,0-2 0,9-1 0,1 3 0,4 1 0,8 6 0,5 8 0,4 4 0,4 3 0,3 5-129,0 4 0,2 1 0,-4 3-258,6 0-258,-15-16-1290,13-15-2193,-1-16-1161,-4-10-258,-2-14 0</inkml:trace>
  <inkml:trace contextRef="#ctx0" brushRef="#br0" timeOffset="106962.1177">15560 12247 10836,'0'0'0,"13"-4"4515,-13-7-258,-16 8-4257,-4 1-129,-6-2 516,-3 4-129,-1 0 0,-1 4-129,2 5 0,6 5 0,2 2 129,5 6-129,4 1 0,4 1 0,2 1 0,4 0-129,-1 1 129,3-4-129,0-4 0,0-4 258,0-1-258,0-13 0,0 16 0,0-16 0,0 0 0,0 0 0,11 4 0,-11-4 0,17 2 129,-4 6-129,5-2 0,5 7 0,1 3 0,1 4 129,-1 7-129,0 6 0,-5 2 0,-2 0 129,-6 3-129,-7-1 129,-6-1 0,-9-3 0,-8-6 0,-3-4-129,-9-4 129,-1-4-258,-3-1-645,-16-6-4128,11-1-387,2-4-645,1 1 129</inkml:trace>
  <inkml:trace contextRef="#ctx0" brushRef="#br0" timeOffset="112716.4463">17104 9315 6321,'19'140'5676,"-14"-79"-516,1-9-258,-6-13-4257,3 1 0,-3-21-258,0-4-258,0-15-129,-11-15-129,9-3-258,-7-9-258,5-1 0,-8-12-387,5 9 258,-6-8-129,5 16 258,-4 1 129,5 2 516,7 20 516,-13-17 0,13 17 258,0 0 129,0 0-129,0 0 129,0 0-387,0 0-129,0 0-258,0-18 0,2 7 0,-2-11 0,2 0 258,-2-16 129,4 1 0,0-12 0,4 1 129,2-2-129,4 5 258,3 2-258,8 13 0,0 6-258,6 16 129,-1 6-258,0 4 0,-1 17 0,-5 9-129,-4 11 0,-11 8 0,-8 3 0,-6-3 0,-13 0-129,-11-5 129,-6-11 0,-6-8-258,0-15-129,-6-15-774,17-1-4128,-6-13-258,15 3-387,0-8-387</inkml:trace>
  <inkml:trace contextRef="#ctx0" brushRef="#br0" timeOffset="113048.4657">17357 8413 8385,'20'-39'6063,"-11"39"-516,7 22-129,-5 19-3999,6 23-516,-7 11-387,4 19-258,-3 9-129,-1 7 0,0-4-129,-2-10 0,0-9 0,-1-20-258,0-9-645,-5-34-2322,7-9-2064,2-18-516,3-15-129,-2-19-516</inkml:trace>
  <inkml:trace contextRef="#ctx0" brushRef="#br0" timeOffset="113309.4807">17698 8736 8385,'0'0'5676,"0"0"-387,0 20-258,-7 12-4257,-10 2-258,-2 13-129,1 0 0,-2 6 0,3-3-129,9-1 129,-1-9-129,6 1 0,3-10 0,8-7 0,8-6-129,1-5-258,5-2-129,0-8-387,9 5-645,-12-11-4128,11 1 129,-4-11-516,1 5-516</inkml:trace>
  <inkml:trace contextRef="#ctx0" brushRef="#br0" timeOffset="113701.5031">18035 9008 5805,'4'-12'5289,"-16"12"-387,-1 9-387,0 10-3999,-8 0 0,4 10 0,-3-1-258,5 4 0,2-6-129,8 2 258,5-13-129,9 0 0,3-15 0,5 0 0,1-11 0,1-5 0,-2-5-129,-1-4-129,-7 4 0,0 6 129,-5 4 0,-4 11 0,0 0 0,9 14 129,-6 11 129,1 5 0,3 1 0,2 2-129,0-1 0,3-8-258,7-2-903,-19-22-4128,22 7-258,-13-18-387,0-14-516</inkml:trace>
  <inkml:trace contextRef="#ctx0" brushRef="#br0" timeOffset="114174.5304">18661 8755 10707,'16'40'5805,"-14"-4"-258,4 11-258,-2-3-4773,0 4-387,0 1-387,-4-17-1806,3 1-3225,-1-14-258,8-5-258,-1-14-645</inkml:trace>
  <inkml:trace contextRef="#ctx0" brushRef="#br0" timeOffset="114444.5457">18899 8722 10191,'5'13'5805,"-5"5"-516,-3-4 0,3-2-5031,-6 1 0,1 5 0,-2 1-129,3 2-129,4-4 129,0 1-129,8 2 129,1 8 0,3-3-129,0 0 0,0 4-258,-3-1 258,-4 0-258,-5-6-258,0 3-3354,-5-18-1548,-7-4-129,-6-15-645</inkml:trace>
  <inkml:trace contextRef="#ctx0" brushRef="#br0" timeOffset="114605.555">18673 8448 10836,'-18'37'5805,"15"-22"-1161,-10-11-4515,13-4-5289,0 0-258,1-11-645</inkml:trace>
  <inkml:trace contextRef="#ctx0" brushRef="#br0" timeOffset="115564.6099">18927 8791 6450,'9'-12'5676,"-9"12"-258,0 0-258,0-20-3612,0 20-387,0 0-645,0 0 0,-4 6-387,-5 6 0,9-12-129,-16 26 0,9-9 0,-1 2 129,7-2 0,0 1-129,1 1 129,1-1-129,3 0 129,4 0 0,-3-2 0,3 3 0,-4-1-129,1 1 129,-3-1 0,-2-2-129,-2 0 129,-4 0 0,-4-2-258,0-6 129,-1-1-129,-2-7-387,13 0-1290,-20 1-3483,20-1-258,-6-13-258,6 0-516</inkml:trace>
  <inkml:trace contextRef="#ctx0" brushRef="#br0" timeOffset="116564.6671">19315 8554 8256,'16'84'5934,"-6"-25"-516,-9-1-129,6 2-4644,-7-6-129,-3-1-129,-4-14-129,1-12-129,-2-15-129,8-12 0,-11-22 0,10-7 0,1-14 129,0-2-129,5-1 0,4-1 0,3 8 0,1 5 0,2 13 0,2 7 0,-1 14 0,4 12 0,-2 9 0,1 7 0,2 4-129,1-1 258,2 2-129,0-5 129,1-10-129,4-8-129,-2-7 129,2-10 0,0-18 0,-1-10-129,-4-3-129,-3-5 258,-4-2-258,-5 2 129,-3 0-129,-6 7 129,-3 13-129,0 23 129,-9-11 0,-3 15-129,-1 16 258,-3 7-129,1 11 0,3 5 0,3 8 129,5-7 0,4 1 0,7-4 0,6-9-258,9-11 258,6-8 0,3-13-129,4-6 129,1-14-129,1-9 0,-2-5 0,-3-6 0,-7 2 0,-3-2 129,-9 6-129,-6 4 129,-3 9 0,-7 5 0,-8 13 0,-5 3-129,-3 10 258,-4 9-129,1 6 129,2 3-258,3 5 258,8 4-129,3-7 0,6 0 129,4-2-258,11-8 129,4-10 0,5-10-129,0-3 129,0-14-129,-2-7 0,-1-8 0,-7-2 0,1 1 0,-8 3 129,-4 6 0,0 9 0,-3 15 129,0 0-129,0 8 258,0 17-129,0 4 0,1 5 0,4 0-129,2 0 0,2-5-258,-1-8-129,5-6-516,-13-15-1032,21-2-2064,-11-15-1161,-2-6-258,-3-6 0</inkml:trace>
  <inkml:trace contextRef="#ctx0" brushRef="#br0" timeOffset="116780.6794">20199 8693 2709,'0'0'5289,"2"26"-258,0-2-774,10 23-1677,-12-15-1290,9 10-258,-5-10-129,4 3 0,-7-19-129,6-4-258,-7-12 0,11-12-129,-5-8 0,3-6 0,1-4 0,2-4-387,3 0 0,4 0-387,4 11-516,-8-11-3225,10 10-1161,-4-1-258,4 3-774</inkml:trace>
  <inkml:trace contextRef="#ctx0" brushRef="#br0" timeOffset="117192.7023">20914 7981 10836,'17'1'5805,"-14"18"-258,6 20-258,-9 6-4644,5 13-129,3 20-387,-4 9 0,4 12-129,-4 1-129,4-6 0,-4-9-645,8-5-3741,-11-24-1032,8-24-129,-9-32-774</inkml:trace>
  <inkml:trace contextRef="#ctx0" brushRef="#br0" timeOffset="117382.7133">21088 8271 9159,'-36'43'5934,"13"-15"-645,-13-6 0,3-7-4773,-4 0-258,0-2-387,8 1-774,-9-12-4257,18-1 0,8-3-645,12 2-258</inkml:trace>
  <inkml:trace contextRef="#ctx0" brushRef="#br0" timeOffset="117961.7463">21098 7879 9933,'24'-6'5934,"-24"6"-387,16 31 0,-12-9-4773,-1 20-129,-3 10-387,0 13 0,0 5-129,0 8-258,0 3 258,0-5-129,0-12 0,0-8-129,1-11 258,3-17-258,1-11 258,-5-17-129,17 8-129,-5-12 129,1-2 0,3-4 0,4 4 0,0 6 0,0 0 0,1 6 0,-2 4 0,-1 1 129,-5-4-129,0 1 0,-1-1 0,-3-5 0,-9-2 0,19-5-129,-10-8 129,0-4 0,0 0-129,-1 3 258,-3-6-258,-1 1 129,-2 5 0,-2 2 0,0 12 0,-13 2 0,2 14 258,-1 1-258,2 9 129,2 7-129,3 2 0,5 1 129,1-7-129,11 4 129,6-8-129,7-5-129,3-4-387,-4-16-1032,5 0-3741,-10-13-387,2-4-387,-13-14-258</inkml:trace>
  <inkml:trace contextRef="#ctx0" brushRef="#br0" timeOffset="119184.8163">18432 10246 9933,'5'44'5676,"-5"-16"-387,2 5 0,-1-3-4902,-1 7 0,0-3-129,0-5 0,0-4 0,0-9-129,0-16 0,0 0 0,12-14-129,-3-8 129,2-9-129,0 6 0,3-5 129,1 8 0,1 4-129,0 11 129,0 7 0,4 7-129,-2 11 0,1 0 129,0 3-129,0-3 0,2-2-129,-4-9 129,2-8 0,-5-11-129,-1-12 0,-2-6 0,-6-6 0,-5-1 0,0 3 0,-9 5-129,-3 13 129,-1 9-129,-2 16 0,1 15 0,6 14-258,1 6 129,7 12-129,0-6 0,13 3-258,2-15-129,14 1-258,-5-28-903,18 2-516,-12-18 258,19-6 387,-11-18 645,7 3 516,-8-9 903,-5-7 645,-1 11 774,-18-15 903,9 20 0,-22-10-645,1 18-516,-9-2-258,-8 14-387,-9 6-129,0 14-258,-4 10-129,3 5-129,2 6-129,4 2 129,6 1 0,8-3-129,6-10 258,4-5-129,8-11 129,8-5 0,-1-8 258,3-10-258,-4-4 0,5 1 129,-8-5 129,2 9-129,-6 5 129,1 8-129,-5 18 0,-2 10 129,-4 13-129,-1 11-129,-4 13 0,-5 3 129,-4 0-129,-3-3 0,-6-11 129,2-5-258,-4-14 129,3-14 0,-1-18 0,2-6-129,4-15 129,4-13 0,10-9 0,0-3 0,5-3-387,6-5-387,16 16-1032,-2-14-3612,13 12-258,0-2-258,8 6-645</inkml:trace>
  <inkml:trace contextRef="#ctx0" brushRef="#br0" timeOffset="119492.8346">19358 10322 3870,'39'-62'5418,"-35"39"0,-4 9-258,-8-1-2193,-6 17-1935,-16 2 0,3 17-516,-4 2-258,1 9 0,3-1-129,6 3 129,8-3-129,8-6 0,7-4 0,11-9 0,7-6-129,5-6 0,4 0 129,0-6-129,-1-3 0,-2 4 0,-5 0 129,-1 5 0,-8 0-129,-3 8 258,-4 12-387,-1 1 129,2 2-516,-6-7-645,13 3-4128,-13-19 0,17 10-516,-8-27-258</inkml:trace>
  <inkml:trace contextRef="#ctx0" brushRef="#br0" timeOffset="119695.8459">19640 9779 7998,'12'-71'5547,"-12"71"-129,0 0-258,5 39-3999,-5 18-258,-1 22-258,-4 14-387,1 13 0,-2 2-258,4 1-387,2-1-645,-4-20-4257,9-14 0,4-25-645,7-25-129</inkml:trace>
  <inkml:trace contextRef="#ctx0" brushRef="#br0" timeOffset="119843.8546">19739 10183 8643,'-33'-50'5805,"8"43"-258,-3 13-258,-9 1-4515,0 1-387,-6 9-1548,-6-10-3741,4-2-387,3-5-516,12 0-129</inkml:trace>
  <inkml:trace contextRef="#ctx0" brushRef="#br0" timeOffset="120109.8699">19875 10381 12126,'0'60'5805,"1"-26"-516,0-2-387,1-15-6708,3 10-3483,0-10-258,-5-17-516,13 0-258</inkml:trace>
  <inkml:trace contextRef="#ctx0" brushRef="#br0" timeOffset="120281.8797">19938 10107 10062,'13'46'5676,"-5"-16"-516,-3-8 0,14-3-5418,-7 7-774,-12-11-2709,9 7-1419,-1-6-387,6 10 0</inkml:trace>
  <inkml:trace contextRef="#ctx0" brushRef="#br0" timeOffset="121068.9247">20079 10434 5031,'16'41'5418,"-15"-28"-516,10 6-1161,-11-19-1419,6 19-645,-6-19-645,0 0 0,0 0-516,16 5-129,-16-5-129,13 1 0,-13-1-129,15-8 0,-15 8 0,12-19 0,-12 19-129,9-11 0,-5 0 129,-4 11-129,4-15 0,-4 15 129,0 0-129,13-15 129,-6 4-129,-7 11 0,12-8 129,-12 8-129,10-5 129,-10 5-258,0 0 129,12-6 0,-12 6 129,0 0-129,0 0 0,0 0 0,0 0 0,0 0 0,7-11 129,-7 11-129,0 0-129,0 0 258,0 0-129,0 0 0,0 0 0,0 0 0,0 0 0,0 0 0,0 0 0,0 0-129,0 0 129,0 0-129,0 0 129,0 0 0,0 0 0,0 0-129,0 0 129,0 0 0,0 0 0,1-12-129,-1 12 129,0 0 0,0 0 129,0 0 0,0 0-129,0 0 0,0 0 0,0 0 129,0 0-129,12-2 0,-12 2 0,18-18-129,-3 10 129,3-7 0,3-5 0,0-3-129,1-4 129,-4 5-129,-1-4 129,-6 1-129,-3 1 0,-8 3 0,0 21 0,-17-15 0,1 15 0,-3 13 129,0 8 0,1 4 0,4 8 0,4 8 129,9 0 0,4 2 0,11-6 0,6-4-129,5-4-387,-1-20-903,10 1-3870,-6-16 0,1-9-774,-3-19 0</inkml:trace>
  <inkml:trace contextRef="#ctx0" brushRef="#br0" timeOffset="121612.9557">20849 10314 5289,'21'17'6063,"-7"-12"-516,-4-9-258,6-2-2064,-4-18-2451,4 2 0,-4-8-387,-1-1-129,0 2-129,-5 0 0,-2 5-129,-4 4 0,0 20 0,-14-8 129,-2 11-129,-1 13 0,0 7 129,3 11-258,0 6 258,5 8 0,5 0 0,4 0-129,7 2 0,7-5 0,6-6-516,-3-21-1161,11 4-3741,-6-21-129,7-1-387,-5-20-387</inkml:trace>
  <inkml:trace contextRef="#ctx0" brushRef="#br0" timeOffset="121873.9707">21337 10105 7611,'-6'54'5676,"-5"-23"-129,-6-4-387,0 7-4128,-6-8-129,1 6-129,-3-5-387,5 0 0,-1-3-258,5-6 0,4 0-387,3-9-258,9 12-1806,0-21-2967,1 12-258,-1-12-258,20 2-516</inkml:trace>
  <inkml:trace contextRef="#ctx0" brushRef="#br0" timeOffset="122069.9817">21300 10452 8256,'17'-27'5805,"-17"13"-258,-13-12-129,1 2-4515,-14-9-129,2 4-129,-6-4-129,-1 8-258,0 2-129,3 2-387,8 12-516,-2-5-3870,22 14-645,-13-11-516,18 8-387</inkml:trace>
  <inkml:trace contextRef="#ctx0" brushRef="#br0" timeOffset="122489.0059">21474 10044 9030,'30'65'5676,"-12"-18"-129,-5 4-258,0 17-4515,-8-3-258,3 5 0,-5-4-387,-3-3 129,0-15-258,-8-6 0,-2-18 0,-1-21 0,-1-9 0,-1-23 0,1-15 129,3-12 0,0-11 0,7-4 129,2 2-129,12 3-129,8 4 129,4 15-129,6 13 0,0 14 0,0 14 0,-3 8 0,-6 18-129,-8 6 129,-9 8 0,-6-2-258,-13 1-129,-13-9-387,3 6-2193,-13-26-2193,5-4-645,0-16 0,8-6-645</inkml:trace>
  <inkml:trace contextRef="#ctx0" brushRef="#br0" timeOffset="122792.0233">21759 9967 9546,'37'29'5934,"-32"-14"-645,2 9 0,-7-1-4773,-3 6-129,-3 1-129,-1 0-258,2 0 129,5 1 0,4-8-129,5-1 258,8-13-129,2-5 0,-2-5-129,0-7 129,-3-12-129,-7-6 0,-4-2 0,-6-9-129,-11 8-258,-10-8-387,0 18-2580,-10-13-1935,2 12-387,-1 2-387,7 5-129</inkml:trace>
  <inkml:trace contextRef="#ctx0" brushRef="#br0" timeOffset="123153.0433">21950 9932 9159,'20'78'5676,"-12"-37"-258,1 7-258,-1-11-4515,-2-2-258,-4-9-129,1-9 0,-3-17-258,0 0 0,0-21-129,0-5 258,0-7-129,0 0 0,2-5 129,5 8 0,5 6-129,4 9 258,2 7-129,2 13-129,3 12 129,-3 7 0,3 6-129,-2 5 0,-1-1 0,-7-9-516,7 5-1032,-20-30-3612,18 14-258,-18-14-516,23-17-258</inkml:trace>
  <inkml:trace contextRef="#ctx0" brushRef="#br0" timeOffset="123488.0625">22344 10074 6966,'34'23'5547,"-19"-23"-387,5-7-258,-5-19-4257,2 4 0,-10-10-387,-2 1 0,-6-6 0,-10 5-258,-9 3 129,-2 7-129,-6 10 129,-1 11 0,1 6 0,5 13 0,5 12 0,8 10 0,6 5 0,4 4-129,13 0-129,0-6-774,15-1-3999,-7-12-387,8-6-258,-5-19-258</inkml:trace>
  <inkml:trace contextRef="#ctx0" brushRef="#br0" timeOffset="124000.0917">22532 9905 8385,'17'84'5547,"-9"-30"-387,-3-8-387,5 4-4257,-9-11 129,2-4-387,-3-17-129,0-18-129,0 0 0,0 0-129,11-23 129,-4 1 0,1-5 0,1 2 0,3 2 0,-2 8 129,2-1-129,3 15 0,-2 1 129,1 3-129,1 9 129,1 2 0,0-5 0,2 0 0,3-6 0,2-3 0,-1-14 0,2-14-258,-2-13 129,-1-8 0,-3-8-129,-4-2 129,-6-12 0,-7-3 0,-1 4 0,0 10 129,-9 7 0,5 11 0,-5 11 0,2 15-129,7 16 258,-6 34-129,4 9 0,2 16 0,0 12-129,6 13 0,3 3-129,1-1-129,8-4-516,-7-23-1677,12 3-2709,-3-22-258,3-16-387,-3-24-129</inkml:trace>
  <inkml:trace contextRef="#ctx0" brushRef="#br0" timeOffset="124131.0999">23087 9851 4257,'-25'-77'5547,"4"59"-258,-4 11-387,-8 15-3225,-13 0-774,-7 14-4902,-5 0-387,-4 4-645,-3-1-645</inkml:trace>
  <inkml:trace contextRef="#ctx0" brushRef="#br0" timeOffset="124644.1292">19545 12015 9159,'0'-11'5676,"0"11"-387,-9-6-129,9 6-4773,-17 7 0,6 3-129,-2 5 129,4 4-258,2 7 0,7 1 129,0-3-129,7-5 0,6-1-129,4-3 129,-2-8-129,2-2 0,-4-5-129,-2-11-129,-5-3-258,-6-15-774,-4 1-3999,-5-13-129,-1 4-258,-1-10-645</inkml:trace>
  <inkml:trace contextRef="#ctx0" brushRef="#br0" timeOffset="125097.1551">19967 11462 7611,'82'-55'5805,"-60"26"-387,-9 8-129,-14-7-4257,-11 13-258,-18 0-129,-2 13-258,-7 5 0,-1 22-129,0 9 0,8 13-258,6 11 129,11 14 0,8 6 0,7 13 0,7 2-129,8 3 0,4 1 129,5-8-258,-3-6-129,-3-14-258,-2-15-258,-9-33-387,2-10-903,-12-34-258,3-13 516,-17-29 258,9-4 774,-5-10 516,-1 2 387,6 16 645,-11 2 1161,15 36 258,-18 8-387,10 27-258,-13 11-516,2 16-387,-4 3-516,-6-8-1290,8 5-3999,-3-11 0,12-14-516,2-14-645</inkml:trace>
  <inkml:trace contextRef="#ctx0" brushRef="#br0" timeOffset="125497.178">20501 11226 6321,'3'-14'5934,"-3"14"-258,0 10-129,-4 22-3096,1 17-1419,-5 11-258,4 18-387,-1 13-129,5 12 0,0 1-129,7-3 0,3-4-258,2-11-258,6-11-516,-10-29-3225,11-14-1290,-7-22-387,2-15-645</inkml:trace>
  <inkml:trace contextRef="#ctx0" brushRef="#br0" timeOffset="125849.1981">20797 11268 9804,'5'12'5805,"-17"7"-387,-11 11 0,-7-2-4902,-3 9 0,-8 2-129,-1 8-258,4-6 129,4 3-258,10-6 129,8-2 0,8-5 0,8-6-129,3 1 258,13-4-129,3-1 0,8 2 0,3 3-129,7 0 129,0 4-129,3-5 0,-5 0 0,-2-1 0,-1-2 0,-9-11-129,-4 1-258,-7-7-516,1 0-4386,-13-5-129,-1-9-645,-10-5-387</inkml:trace>
  <inkml:trace contextRef="#ctx0" brushRef="#br0" timeOffset="126321.2251">21092 11968 7611,'28'-35'5676,"-22"12"-387,-6 2-387,-8-10-4128,-5 11 0,-11 0-516,-1 9 129,-4 6-258,-1 7 0,3 9 0,4 9 0,6 5-129,4 6 129,7-6 0,6-1-129,4 0-129,9-13 258,3 0-129,4-8 129,1-3-129,0-1 129,-1-1-129,0-3 129,-3-3 129,-4 5-129,-1 3 0,-3 11 129,-1 6-258,0 7 258,0 3-129,0 3-129,-3 2 0,3-3-258,0 7-1290,-2-21-3870,-6-15 0,0 0-645,10-15-258</inkml:trace>
  <inkml:trace contextRef="#ctx0" brushRef="#br0" timeOffset="133932.6603">4674 15420 8256,'5'-12'5289,"0"-6"-258,-5 18-258,0-24-3225,0 13-645,-13-4-129,0 8-258,-7 1-129,-2 6-129,-5 3 0,1 15 0,-2 2-258,2 13 0,3 0 0,6 7-129,5-2 129,6 3-129,2-4 129,4-5-258,5-7 258,7-10 0,4-7-129,2-8 129,5-14 0,0-7-129,4-7 129,-3-3 129,-1 2 0,-3 3 129,-3 4 0,-2 10-129,-6 9 129,-9 3-129,16 20 0,-11 10 0,2 1 0,-2 6-129,4 3 0,0-4-129,6-1-774,-10-17-3999,14-6-387,-4-15-258,5-5-774</inkml:trace>
  <inkml:trace contextRef="#ctx0" brushRef="#br0" timeOffset="134848.7129">5155 15262 11352,'4'11'5547,"-4"-11"-387,-8 4-129,-8-1-4644,3-3-129,-3 2-129,0 4 129,2 1 0,2 2 0,6 2 0,6 3 0,0 2 0,10 6 0,3-5 0,4 3-258,2 1 129,2 3-129,-3 1 129,-1 2-258,-6-5 258,-6 3-129,-5 4 0,-11-2 258,-6-5-258,-9-1 129,-3-8-129,-5-6-387,3-1-387,-7-8-4257,13-3-258,-1-12-387,13 9-387</inkml:trace>
  <inkml:trace contextRef="#ctx0" brushRef="#br0" timeOffset="135268.7369">5741 14693 13287,'0'-20'5676,"0"20"129,9 18-387,-9 20-4515,4 17-387,-3 10-258,4 13 0,-1 8-129,2 4 129,0 2-129,2-3 1,0-6-130,1-10-130,-1-9-128,0-17-258,2-1-1161,-6-25-3741,4-6-387,-8-15-258,15-15-387</inkml:trace>
  <inkml:trace contextRef="#ctx0" brushRef="#br0" timeOffset="135804.7676">6161 14701 11997,'3'23'5547,"-10"1"-129,-10-1-258,1 11-4386,-14-2-258,-6 6 0,-2-1-129,-4 3 0,1-6-129,4-7 0,5-2-129,6-6 0,6-6 0,7-6 129,13-7-258,0 0 129,0 0 0,0 0-129,7-6 129,3-3-129,1-3 0,1 3 0,-2 1-129,2 0 129,1 0 0,-1 4 0,0 4-129,1 10 258,0 7-129,3 0 0,0 6 129,1 5 0,4 13-129,2 1 129,2 6 0,0-1-129,1 5 0,-2-3 0,-1-3 130,-4-6-130,-1-11 0,-6-5 0,-2-4-259,-10-20 1,7 11-258,-8-22-1161,1 11-3612,-14-30-516,11 15-258,-5-11-516</inkml:trace>
  <inkml:trace contextRef="#ctx0" brushRef="#br0" timeOffset="136276.7943">6484 15372 10965,'19'0'5676,"-19"0"-645,0 0 129,-7-18-4386,-5 14-387,-10 4 129,1 0-258,-3 8 0,-1 7-129,5 5 129,3 1-387,5 6 258,7 0-258,5-7 0,5 3-129,4-6 0,6-10 0,3-7 129,-2-5 0,1-13 0,-1-3 129,-4-4 0,-3-4 258,-3 6-129,0 2 129,-5 7-129,-1 14 258,0 0-258,6 12 0,-4 15 0,2 7 0,3 5 129,3 6-258,2 6 0,1 5 129,2-5-129,2-9 0,3 1-774,-17-20-4386,14-4-129,-17-19-387,18 0-645</inkml:trace>
  <inkml:trace contextRef="#ctx0" brushRef="#br0" timeOffset="137303.8526">7295 15552 9159,'13'52'5676,"-10"-39"-258,5 1-258,-8-14-3999,4 11-258,-4-11-387,0 0 0,0 0-129,0-13 0,0-4 0,-3-5 0,2-15 129,-2-5-129,-2-10 0,2-14 0,-2-9 0,-2 1-129,1-7 0,-2 4-128,0 9-130,4 2 0,-2 7 0,-1 11 0,3 11 0,3 7 0,-2 7 0,1 8 0,-1 2 0,3 13 0,-3-11 0,3 11 0,0 0 0,0 0 0,0 0 0,0 0 0,-1 8 0,1-8 0,-5 16 0,2-3 0,-2 5 0,-3 2 0,0 3 0,0 1 0,0 3 0,-1-4 0,1 2 0,0-3 0,3-7 0,-1-1 0,6-14 0,-6 16 0,6-16 0,0 0 0,-6-9 0,5-3 0,1-7 0,0-5 0,0-4 0,0-3 0,4 5 0,4-9 0,0 3 0,3-1 0,2 6 0,0-2 0,0 8 0,0 6 0,1-3 0,0 8 0,-1 2 0,-1 2 0,1 6 0,0 0 0,-1 1 0,4 4 0,-3 3 0,1 6 0,1 2 0,4 6 0,-1 1 0,0 0 0,1 5 0,-2 0 0,-3-6 0,-3-1 0,1-4 0,-12-17 0,6 14-646,-6-14-1160,-12 0-3741,-4-5-258,16 5-258,-27 0-774</inkml:trace>
  <inkml:trace contextRef="#ctx0" brushRef="#br0" timeOffset="137713.8763">7724 15559 12384,'14'54'5805,"-6"-11"-129,-8-4-129,0 7-4773,-9-4-387,-8-3 0,-7 1-258,1-5 129,1-3-258,0-9-129,2-7-516,1-16-645,8 10-4128,-2-10-258,13 0-258,-6-16-645</inkml:trace>
  <inkml:trace contextRef="#ctx0" brushRef="#br0" timeOffset="138102.8989">8684 15281 13287,'-5'45'5934,"2"-12"-387,4 11-258,4 7-4902,1 8 0,-4-2 0,4 8-258,-2-2-129,1-7 129,-1-11-258,-1-13-387,6-8-3999,-9-24-1032,0 0-387,5-37 0</inkml:trace>
  <inkml:trace contextRef="#ctx0" brushRef="#br0" timeOffset="138500.9211">8652 15359 10449,'-12'3'5805,"12"-3"-129,-2-9-516,2 9-3870,4-30-516,6 8 0,1-9-129,3 2-258,5 0-129,4 2 0,5 5 0,3 8-129,1 2 0,4 12 0,0 10 0,-3 9-129,0 6 129,-8 9-129,-8 4 129,-7 6-129,-7 3 0,-8-5 0,-15-8 0,-9-8-129,-12-9 129,-2-7-129,-5-12 129,1-13-129,3-1-129,3-11-387,14 16-2322,2-14-2451,19 14-258,1-6-387,11 12-387</inkml:trace>
  <inkml:trace contextRef="#ctx0" brushRef="#br0" timeOffset="139271.9659">9322 14641 12255,'5'-18'6192,"-5"18"-645,12 13 0,-10 4-4257,4 13-645,-3 9-129,1 3-258,-3 10-129,3 9 0,-4 8 0,3 2 1,-2-3-130,3-2 0,0-4 0,0 0 0,-1-14 0,-1-11 0,1-7 0,-2-11 0,3-7-130,-4-12-386,0 0-516,0-18-2064,0 18-2451,5-30-258,3 12-387,-5-11-129</inkml:trace>
  <inkml:trace contextRef="#ctx0" brushRef="#br0" timeOffset="139911.0023">9707 14691 12126,'12'2'5676,"4"10"0,-16-12-387,-4 18-4773,-12-4 0,-2 6-387,-10 3 0,1 11 129,-7-4-129,3 5 0,-1-3 0,6 2 0,3-4 0,10 1 129,3-4-129,7-7 0,3 4 0,8-5-129,5 3 129,1-1 0,5 1 0,3 1 0,3 3 0,3 1 0,0-1 129,-2 1-128,-2-4-130,-3 4 0,0-8 0,-4-5 0,-5-4 0,-12-10 0,12 11-130,-12-11-386,0 0-903,-9-17-3999,9 17-258,-12-23-516,12 10 0</inkml:trace>
  <inkml:trace contextRef="#ctx0" brushRef="#br0" timeOffset="140385.0289">9966 15288 11223,'30'9'5676,"-19"-8"-387,-11-1-258,0 0-4386,-6-5-258,-7 3-258,-8 2 0,1 0 0,-3 6-129,3 3 129,-1 4-129,8 5-129,6-1 129,7 1 0,1-3 0,8-1 0,6-3 0,1-5-129,1-6 129,0 0 0,0-5 129,-5-5-129,-1 1 129,-1-1 0,-6-1 129,-4 11 0,10-13 0,-10 13 0,0 0 129,0 0-129,10 13 0,-6 1 0,2 4 0,4 10-129,0-5 129,4 11-129,0-2 0,4 1 0,-3-2 0,1-5-258,-3-5-129,-8-11-258,3 2-4515,-14-22-645,-2-9-129,-11-18-774</inkml:trace>
  <inkml:trace contextRef="#ctx0" brushRef="#br0" timeOffset="147705.4482">10683 14444 12513,'7'-17'6063,"-3"26"-645,0 15 0,-3 11-4644,0 15-129,-1 9-387,-1 19 0,-2 13-129,2 3 0,1 3-129,0-2 129,0-5-258,4-10-129,1-4-516,-5-37-1548,7 4-3225,-5-22 0,-2-21-516,15 0-387</inkml:trace>
  <inkml:trace contextRef="#ctx0" brushRef="#br0" timeOffset="148072.4689">10856 15202 10836,'29'38'5418,"-16"-13"0,-9-4-129,5 4-4515,-9-6-129,-5 6-258,-8-2 0,2 3 0,-3-4 0,0 1-129,0-5 129,2 1-129,2-4 0,0-4 0,10-11-129,-15 6 129,15-6 0,-14 0-129,14 0 129,-17-21-129,5 3 0,1-5 1,-3 1-130,-1 1 0,-1-2 0,-2 0 0,1 8 0,0-4 0,0 9 0,0 2 0,1 5-130,-1-2-515,7 7-1677,-6-2-3225,16 0-129,-20-11-516,20 11-387</inkml:trace>
  <inkml:trace contextRef="#ctx0" brushRef="#br0" timeOffset="148808.5113">13145 14550 13416,'0'-19'5934,"0"19"-258,0 0-1419,1 13-3225,1 13-129,-2 8-387,0 10 0,-2 12-258,1 17-129,-1 12-129,0 6 0,1 3 0,1-3 130,0-2-130,0-8 0,0-5 0,0-19-259,1-11 259,1-12-387,0-9-129,-2-25-387,9 19-2838,-7-29-2064,6-5 0,-3-10-516,8 2-258</inkml:trace>
  <inkml:trace contextRef="#ctx0" brushRef="#br0" timeOffset="149200.5338">13408 15218 9159,'0'0'5676,"10"9"-258,-10-9 0,2 32-4128,-8-5-387,5 10-516,-4 7-129,3 5 0,2 4 0,0-1-129,11-3-129,2-4 258,11-18-129,1-2 129,1-21 0,2-5-129,-2-18 0,-2-9 0,-4-13 0,-6-9 0,-7 1 0,-7-9 0,-8 9-129,-8 2 129,-6 8-129,-6 11 0,0 12-258,-1 5-387,4 15-774,-3 3-3999,13 12-258,-2-5-258,15 7-645</inkml:trace>
  <inkml:trace contextRef="#ctx0" brushRef="#br0" timeOffset="149647.5589">13729 15243 10449,'19'1'6063,"-14"26"-516,-6-8-258,6 14-4644,-8 2-129,2 2-258,-4 2-129,5 3-129,0-2 0,9-3-129,4-4 258,6-13-258,3-6 258,2-5-129,2-7 0,-1-4 0,-1-9 129,-3-5-258,-5 1 129,1-1 0,-5 4 0,-4 0 129,-8 12-129,13-8 0,-13 8 129,11 5 0,-11-5 0,12 8 0,-12-8 0,17 0-129,-9-9 258,1-12 0,-4-11 129,-1-7-258,-4-5-129,-5-6 129,-7-2-387,-9-1-258,-3 22-1548,-13-9-3354,4 22-387,-4 3-258,3 15-516</inkml:trace>
  <inkml:trace contextRef="#ctx0" brushRef="#br0" timeOffset="152926.7469">13894 15504 2967,'4'-23'4773,"0"9"0,-4 2-1290,0-9-1677,0 21 0,0-16-645,0 16 0,0 0-387,0 20 0,0-4 0,4 13-129,-4-5 0,5 8-258,1 0-129,-1-4-258,3-7-258,-8-21-4515,1 11-387,-1-17-387,0-8-516</inkml:trace>
  <inkml:trace contextRef="#ctx0" brushRef="#br0" timeOffset="153740.7933">14646 15066 8514,'4'109'6192,"-3"-43"-516,6 16-129,-6-11-3225,7 10-1935,-8-8 129,4 2-258,-4-15-129,0-10-129,0-11 0,0-17-258,0-11-258,-8-26-1935,7-5-3354,-7-21 129,6-1-516,-8-15-258</inkml:trace>
  <inkml:trace contextRef="#ctx0" brushRef="#br0" timeOffset="154080.8129">14567 15286 9546,'9'-23'6063,"1"0"-645,-4-19 0,8 2-4644,-3-10-258,6 3 0,-2-1-129,3 8-129,1 11 0,3 13 129,3 13-129,-1 7-129,-3 19 129,0 12 0,-8 7-258,-5 11 129,-8 1-129,-4-3 0,-13-3-129,-7-6 258,-4-10-258,-3-11 129,-2-11-258,0-10-258,9-9-903,-8-18-3999,19-1-129,0-13-516,12 0-387</inkml:trace>
  <inkml:trace contextRef="#ctx0" brushRef="#br0" timeOffset="154344.8279">14972 14442 11094,'16'0'5934,"6"23"-258,-15 10-258,6 31-4515,-6 6-387,0 17-258,2 15 0,-2 6-129,1 10-258,1-2 0,-2-16 0,2-9 129,-1-16-516,-4-29-645,9-14-4257,-13-32-258,4-9-258,-1-33-387</inkml:trace>
  <inkml:trace contextRef="#ctx0" brushRef="#br0" timeOffset="154995.8652">15321 14816 9030,'9'25'6063,"-14"-1"-774,-15-5 129,-2 7-4644,-10-1-258,-2 4-129,-3 4-129,4 6 0,3-5-129,9 0 129,9-1 0,9-3-129,8-3 0,12 0 129,5-7-129,4-3 129,3-3-258,0-2 0,1-1-258,-2-5 129,-6-2 0,0-4 0,-1 0-129,-5-4 0,2-3 0,-5-5-129,4 0 129,-5-4-258,3 3 258,-4 1 129,1-2-129,-1-1 129,-11 15 129,18-14 0,-18 14 129,12-14 129,-12 14-129,4-16 0,-4 16 0,0 0 129,-12-8-129,-1 8 0,-1 3 0,-5 8 129,2 6-129,4 1 0,1 1 129,4 2-258,5 1 129,3 1 0,8-10-129,6-2 0,0-4 129,7-7-258,-1 0 129,0-7 0,-3-2 0,-4-4 0,0 4 0,-13 9 0,16-10 0,-16 10-129,0 0 258,9 17 0,-7-2-129,0 4 258,2 0-258,3-2 0,1-3-516,-8-14-3612,15 5-1032,-8-14-645,5-9-129</inkml:trace>
  <inkml:trace contextRef="#ctx0" brushRef="#br0" timeOffset="155575.8983">16023 14973 9159,'14'49'6192,"-7"-16"-774,-7 3 129,5 10-3225,-4 0-1806,2 0 0,-2 0-258,6-4 0,0-2 0,5-12 129,2-11-129,7-6-129,1-11 129,2-6-129,1-14 0,1-9-258,-2-11 129,-4-2-258,1-2 0,-5-2-258,-3 7-387,-9-13-2709,8 27-2064,-8 2 0,8 18-516,-12 5 0</inkml:trace>
  <inkml:trace contextRef="#ctx0" brushRef="#br0" timeOffset="155964.92">16571 15138 9933,'-22'-2'5289,"3"3"-258,4 20-1290,-9-9-2838,5 10-258,-3 1-129,5 6-258,5-4 0,5 3-129,7-2-129,6-8 258,6-1-258,7-5 129,0-11 0,3-1 0,-2-11 0,-2-6-129,0-4 129,-5 0-129,-2 3 258,-4 0-129,-3 3 0,-4 15 129,0 0 0,0 0 0,0 8-129,1 14 0,2-1 0,0 1-258,2 7-258,-4-16-1290,9 4-3483,-10-17-258,22 0-258,-10-23-774</inkml:trace>
  <inkml:trace contextRef="#ctx0" brushRef="#br0" timeOffset="156176.9328">16748 14572 10965,'20'-17'5934,"-15"37"-645,3 30 0,-7 12-4644,5 16 0,-5 12-387,-1 7 0,0 1-129,3 2-258,2-9-129,-4-20-645,10-6-4257,-9-28-258,9-15-129,-11-22-774</inkml:trace>
  <inkml:trace contextRef="#ctx0" brushRef="#br0" timeOffset="156819.9689">16962 15042 10707,'0'80'5547,"0"-43"-258,1 8-129,3-2-4644,1-3 129,3-4-258,4-1-258,4-14 0,1 1 0,3-12-129,1-7 129,1-5-129,-3-10 0,-1-6-129,-1-6 258,-5-3 0,-4 1-258,-1 3 129,-4 5-129,-3 18 0,2-14 129,-2 14 129,0 0-129,0 0-129,0 15 258,0-1-129,0-4 0,0-10 129,4 17-129,-4-17 0,13 16 129,-1-15-129,1-1 0,0 0 0,3 0 129,-1-4 0,0-2-129,1-1 0,-4-1-129,4 0 129,-7-2 0,3-5-129,-3-3 129,0 3-258,-3-4 258,-1 1 0,-5-1-129,0 2 0,0 5-129,0 12 129,-14-9 129,3 9-129,-1 10-129,2 4 258,-1 7 0,4 3 0,4 2 129,1 0-129,2 1 129,7-2-129,7-1 129,2-7-129,4-7 0,-3 0-516,-1-10-387,5 1-4128,-9-4 0,1-5-516,-9-9-516</inkml:trace>
  <inkml:trace contextRef="#ctx0" brushRef="#br0" timeOffset="158289.0529">17929 15090 11352,'6'65'5934,"-6"-32"-516,4 8-258,-7-17-4515,2 7-387,-2 0-258,-1-4 129,-2-6 0,3-5-129,3-16 129,0 11-129,0-11 129,13-23-129,-1-3 129,1-10-129,2 1 0,2-2 0,0-2 0,0 6 0,-2 3 0,-1 14 0,1 4 129,-5 14-129,-1 11-129,-2 7 129,1 10-129,-3 0 129,2 4 0,-2-7 0,-3 1 0,4-9 0,-6-19 129,15 11-129,-15-11 0,18-19 0,-5-3 0,0 1 0,2-2 0,1-4-129,-3 7 258,0 1-258,-2 8 258,0 6-129,0 5 0,-3 4 0,-8-4-129,21 20 129,-8-6 0,-1-2 0,4-1-129,1-6 258,5-4-129,0-1 0,0-5 0,0-13-129,-3-4 129,-2-2-129,-5-8 0,-4 6 0,-5-1 129,-3 4-129,-2 3 0,-7 11 0,-4 9 0,-2 8 0,0 13 0,0 2 129,2 12-258,2 3 258,7 7 0,3-6 0,2 0 0,11-4 0,8-5-129,2-9 0,9-6 0,3-8 0,0-7 0,1-2 0,0-11 129,-2-8-258,-4 2 258,-5-2 0,-6 2-129,-5 0 129,-3 1 0,-8 9-129,-2 9 129,-8-10 0,-4 10 0,-3 6 0,-2 5 0,-3 3 129,4 5-129,1-1 129,6 0-129,7-1 0,2 0 129,8-4-129,6-4 129,3-4-129,2-5 129,2-4-129,-1-3 0,-5-5 0,1-2 129,-4 1-258,-12 13 129,13-13-129,-13 13 0,2 9-129,-1 9-645,-9-4-3741,8 11-387,-1-6-516,2 3-129</inkml:trace>
  <inkml:trace contextRef="#ctx0" brushRef="#br0" timeOffset="158616.0723">18958 15116 9159,'19'47'5289,"-15"-11"-258,-4 0-258,1 9-4257,1-7-387,-2 2-129,0-12 0,2-7 0,3-10 0,-5-11-129,16-9 129,-8-14 0,1-5 0,2-5 129,-1-2 0,1 6 0,-2 0 0,4 7 129,-13 22-129,16-2 0,-7 11 0,-3 11 0,0 11-129,1-1-129,1 8-774,-8-8-4128,9-3 129,-3-17-903,8-4 129</inkml:trace>
  <inkml:trace contextRef="#ctx0" brushRef="#br0" timeOffset="158932.0903">19351 15042 6063,'10'-1'5676,"-10"1"-387,-7 11-387,-2 4-2580,-6-9-1806,0 7-258,0-1 0,3 5-129,3-7-129,9-10 129,0 20 0,5-9 129,8 3-129,4-3 129,2 0 0,-1 1 129,-2 1-258,-3 4 129,-5 1-129,-8 0 0,-5 0 0,-11 2-129,-8-3-258,-6-2 0,-2 3-903,-10-11-3870,9-1 0,-3-6-516,10 0-516</inkml:trace>
  <inkml:trace contextRef="#ctx0" brushRef="#br0" timeOffset="159632.1303">19991 15027 8256,'24'-21'5676,"-23"3"-387,0 2-258,-6-2-3612,-3 4-903,-12 3 0,-1 8-129,-4 3-258,0 3 0,1 16-129,4 12 258,6-5-258,6 7 129,8-6-129,1-5-129,11-7 129,6-5 0,4-10-129,-1-9 129,4-7-129,0-5 0,-3 0 258,-3 1-129,-2 6 129,-2 3-129,-5 11 129,-2 11 0,-5 12 0,-1 4 0,2 6-129,-2-4 0,1 6-516,-3-14-645,8-1-3999,-8-20-129,14 3-258,-8-15-645</inkml:trace>
  <inkml:trace contextRef="#ctx0" brushRef="#br0" timeOffset="160436.1763">20455 15377 10836,'-4'13'5934,"0"0"-258,4-13-387,0 0-4386,0 12-129,0-12-258,0 0 0,9 12-129,-9-12-258,23 13 0,-9-6 129,11 1-129,3-2 129,10-2-258,3-1 129,9-3-129,4 0 129,4-2 129,5-7-129,4 0 0,5-2 0,3 1 1,4-2-130,5 4 0,1 2 0,2-2 0,0 5 0,-1 3 0,-3 0 0,-5 4 0,-4 0 0,-6-4 0,-3 3 0,-4 3 0,-3-5 0,-4 2 0,-7-3 0,-1 2 0,-9-1 0,-5 7 0,-7-4 0,-8 0 0,-4-1 0,-13-3 0,13 4 0,-13-4 0,0 0 0,0 0 0,-7 0 0,-5-4-259,1 1-1418,-13-22-3870,6 7-258,-6-14-387,4-1-645</inkml:trace>
  <inkml:trace contextRef="#ctx0" brushRef="#br0" timeOffset="161005.2089">23132 15141 11094,'7'-7'5547,"-5"-25"-516,-2 12 0,-12 0-4644,-1 5 129,-10 4-129,0 11-258,-2 8 0,3 15 129,0 8 0,8 7-129,5 1 129,6-2-129,3-2 0,7-6 129,4-8-258,4-10 129,2-8-129,4-3 0,-1-12 129,-2-1-129,-3-7 0,1 2 129,-4 5-129,-6 4 0,-6 9 129,0 0 0,9 7-129,-9 17 0,0 5-258,0-6-129,5 10-774,-5-12-3870,7 3-258,-7-24-387,28 4-129</inkml:trace>
  <inkml:trace contextRef="#ctx0" brushRef="#br0" timeOffset="161284.2249">23480 15007 10965,'20'15'5676,"-20"-15"-387,0 23-129,-13-9-3612,-1 5-1032,-9 1-258,3 2 0,-4 6 0,2 4 129,8-3-258,4 2 129,9-1-129,2-6 0,9-2 0,7-8-129,5 0-387,-1-6-516,12 0-3741,-11-9-903,9-5 0,-10-9-774</inkml:trace>
  <inkml:trace contextRef="#ctx0" brushRef="#br0" timeOffset="161473.2357">23712 15149 9030,'15'58'5805,"-9"-26"-129,-6-9-387,0 13-2193,-2-15-2580,-5-3-387,-2 0-774,-8-11-4257,9 7-258,8-14-387,0 0-387</inkml:trace>
  <inkml:trace contextRef="#ctx0" brushRef="#br0" timeOffset="161952.2631">23984 15212 11223,'12'-8'5676,"-12"8"-387,-9-21-258,3 10-4257,-10-3-129,1 6-258,-5 3 0,4 5-258,-1 12 0,5 5-129,4 6 0,7 7 129,1 0 129,9 0-129,7-5 0,4-6 0,6-9 0,2-8 0,3-9 0,2-18-129,-1-13 129,-1-10-258,-4-15 129,-1-10 0,-6-9 129,-7 1-129,-3-5 0,-9 5 129,-1 9-129,0 12 0,-6 13 129,-4 22 0,-3 19-129,0 18 129,0 24-129,2 22 129,2 14 0,1 16 0,4 8 0,1 0 0,3-5 0,5-10-129,2-13-129,-2-17-258,1-12-645,-12-34-4128,6-5-387,-13-35-129,1-7-516</inkml:trace>
  <inkml:trace contextRef="#ctx0" brushRef="#br0" timeOffset="162097.2713">23848 14658 11223,'-30'-24'5676,"30"24"-516,-9 10 0,2 3-4386,7-1-1290,0 6-4386,0-7-387,0 2-258,0-13-903</inkml:trace>
  <inkml:trace contextRef="#ctx0" brushRef="#br0" timeOffset="193218.0509">20650 14800 10062,'24'0'5805,"-2"3"-387,-22-3 0,22-1-4515,-22 1-258,0-12-258,-8 5 129,-4 0-258,-5 3-129,-3 1 0,-4 3-129,2 8 129,0 1-129,0 2 0,9 0-129,1 4 129,7-2 0,3 3 129,2-3-129,8 2-129,6 4 258,3 4-129,1-1 0,2 3 0,0 5 0,-5 2 129,-3 2-129,-5-5-129,-4-1 129,-6-1 0,-6-4-129,-8-5 129,-3-10 0,-4-8-258,3-1-258,-3-16-516,13 0-4257,-7-10-129,10 5-387,0-14-516</inkml:trace>
  <inkml:trace contextRef="#ctx0" brushRef="#br0" timeOffset="193498.0673">20824 14389 10320,'12'0'5805,"2"18"-516,-12 9 0,6 11-4515,-4 12-258,1 14-258,3 11-129,1 11 0,-1-2-129,4-3 0,-1-5-129,0-12-258,2-13-645,-11-21-3999,11-18-258,-9-26-387,7-14-645</inkml:trace>
  <inkml:trace contextRef="#ctx0" brushRef="#br0" timeOffset="193672.0774">20992 14686 10320,'-8'-17'5934,"-13"17"-645,6 4 129,-10-7-4515,0 3-516,-5 0-129,-3 2-387,2 1-387,0-8-774,16 5-3870,-3-2-258,18 2-258,-16-9-645</inkml:trace>
  <inkml:trace contextRef="#ctx0" brushRef="#br0" timeOffset="194203.1078">20956 14777 8643,'26'79'5676,"-19"-38"-516,2 3 0,-5-5-4515,1-2-258,-3-9-129,-2-1 0,0-14-129,0-13 129,0 0 0,2-17-129,4-9 0,3-1 129,0-6 0,7-3-129,0 2-129,1 3 0,1 9 0,1 7 0,-1 2 0,0 3 0,-3 5 0,-1 5 0,-4 0 129,-10 0-258,14 0 129,-14 0 0,3 15 129,-3-1-129,0 4 0,0 4 0,-1 5 0,1 6 129,0-3 0,5 3 0,3-5-129,4-6 0,4-3 0,2-12 0,2-7 129,-1-8-129,-1-9-129,-2-4 129,-7-6 0,-5-3-129,-4-4 129,-5 3-258,-10 9-129,-6 0-387,0 16-1290,-4-10-3096,4 16-258,-4-2-258,11 5-387</inkml:trace>
  <inkml:trace contextRef="#ctx0" brushRef="#br0" timeOffset="194563.1283">21374 14749 9288,'29'37'5418,"-20"-12"-129,9 8-387,-9-5-4257,3 7-258,-5-7-129,-1 0-129,0-10 0,-6-18-129,7 10 129,-7-10-129,12-21 0,-9 2 0,3-6 0,2-6 0,2 5 129,2 5-129,4 4 129,-2 11-129,4 6 0,0 4 129,1 14-129,-2 3 0,-3 5-258,-3 1-258,2 9-1806,-8-21-2451,1 0-516,-6-15-258,0 0-387</inkml:trace>
  <inkml:trace contextRef="#ctx0" brushRef="#br0" timeOffset="195391.1757">21745 14847 5289,'42'14'5805,"-25"-14"-387,3 0-774,-7-11-2451,4 2-1161,-16-11-387,-1 0-258,-1 2-129,-15 1-387,-1 5 129,-4 5 0,0 7-129,-2 1 129,2 13-129,3 6 0,5 5-129,6 1 0,6 3 0,1-4 129,3-2-129,5-4 129,2-7-129,2-9 0,2-3 0,-2-7 129,0-5 0,-3-6 0,2-2 0,-3 2 129,-3 5 129,2 2 0,-7 11 129,0 0-129,0 0 0,10 11 129,-6 12 0,2 8 0,3 7 258,1 5-258,-1 10 0,5 6 129,-4-1-129,5-2 0,-5 0 0,2-4-129,-5-9 0,-3-3 0,-3-14-129,-1-9 0,0-17 0,-12 0 0,0-19 129,0-9-129,2-5 0,1-7 129,-1-4 0,6 0-129,2-2 0,2 4-129,2 3 0,4 6 129,0 4-129,1 1-129,2 13-129,-6-5-387,-3 20-1548,9-16-2451,-9 16-387,1-14-387,-1 14-258</inkml:trace>
  <inkml:trace contextRef="#ctx0" brushRef="#br0" timeOffset="196066.2143">21881 14977 7611,'31'18'5418,"-16"-18"-387,2-6-258,0-14-3741,4 1-258,-7-9-387,1-3-129,-4-3-258,-3 3 0,-5 2-129,-1-3 129,-2 11-258,-3 6 258,3 15-129,-21-10 0,11 11 129,-4 14-258,3 4 516,-1 10-516,1 2 258,5 2 0,1 1 0,5 0 0,0 2-129,5-11 0,5-2-258,0-11 129,5-1-129,-2-11 0,4 0 0,-3-17 0,3-1-129,-5-5 387,1 0 129,-1 0 0,-3 0 387,1 9 0,-3 2 0,5 12 129,-12 0-129,17 22 129,-12 2-129,3 11 129,-3-4-258,0 5-129,-3-5 0,2-7 129,-4-2 0,0-22 129,0 0 0,12-7 129,-5-14-129,7-3 0,3-10 129,4 1-258,3-3 0,4 7-129,2 7 0,-3 2-258,2 10-903,-15-8-3999,7 11-387,-13-6-258,-2-2-645</inkml:trace>
  <inkml:trace contextRef="#ctx0" brushRef="#br0" timeOffset="199378.4038">18689 15265 6450,'15'-4'5031,"-15"4"-387,14-28-258,-12 8-3741,4 5-129,-6-4-129,0-1-129,-6 5-129,-5 1 0,-3 2-129,-2 12 0,-3-2 0,2 5 129,-1 10-129,3 7 129,-1 2-129,7 4 129,2 3-129,4 5 129,3-3-129,1-2 129,8-9-258,0-4 129,7-8-129,0-8 0,2-2 0,-1-18 0,3 1 129,-4-5-129,1 3 258,-1 2-129,-7 2 258,3 9-129,-12 8 0,16 11-129,-11 11 129,2-1-129,-1 11-774,-6-6-3870,4-3-129,4-10-258,-8-13-516</inkml:trace>
  <inkml:trace contextRef="#ctx0" brushRef="#br0" timeOffset="205969.7808">12718 16281 11868,'0'-11'5805,"0"21"-258,0 18-129,0 2-4773,1 13-258,-1 19 0,1 7 0,1 9 0,2 4-129,0-8 0,0-9 0,0-9 0,1-11 0,0-27-129,-5-18-258,11-18 129,-6-14 0,2 0 0,-2-5-129,4-9 0,-1 8 0,0 3 129,1 11 0,2 17 0,2 4 129,0 3-129,-1 15 129,1 18 0,3 7-258,-4 4 258,0 3 0,-2-3-258,-2 6 258,3-6-258,-4-4 129,2-7-516,-9-33-774,13 22-4128,-13-22-258,21-4-258,-13-21-516</inkml:trace>
  <inkml:trace contextRef="#ctx0" brushRef="#br0" timeOffset="206143.7907">13061 16719 13158,'9'0'5934,"6"4"-387,-15-4 0,10 4-5160,-10-4-387,0 0-387,5 36-1677,-5-36-3225,3 21-387,-3-21-258,0 0-645</inkml:trace>
  <inkml:trace contextRef="#ctx0" brushRef="#br0" timeOffset="206654.8199">13352 16685 7740,'28'0'6063,"-15"6"-774,-13-6-129,12 1-2451,-12-1-2064,-12 6-129,-5-3-258,1 5-129,-4 3 0,2 3-129,1 3 129,2 0 0,6-5-129,6 5-129,3 1 129,7-7 0,2-4 0,4-6 0,0-1-129,4 1 129,-3-1 0,-2-1 129,-12 1-129,17-5 129,-17 5-129,5 18 258,-5-3-129,-4 7 387,-3 5-258,-2 7 129,3-4-129,-2-3 0,0-3 0,0-9-258,1-2 0,7-13-387,-9 0-1032,-2-26-3870,10 4-258,-4-18-516,5-8-516</inkml:trace>
  <inkml:trace contextRef="#ctx0" brushRef="#br0" timeOffset="207013.8403">13514 16220 8901,'26'6'5805,"-19"12"-387,5 14-129,-9 0-3999,3 19-645,-4 11 258,2-3-516,-3 1 129,3-3-258,-1-6 129,2-13-129,-4-2 0,7-11-129,-8-25 0,16 2-129,-8-2 0,4-9 129,1-3-129,4 7 0,0-1 0,3 0-129,-2 6 129,1 19 0,3-1 0,-4 9-258,1 3-645,-13-2-4386,12-3-129,-6-17-387,5-4-645</inkml:trace>
  <inkml:trace contextRef="#ctx0" brushRef="#br0" timeOffset="207638.8759">14576 16594 12900,'18'86'5805,"-12"-39"-258,7 16-258,-4-9-5031,-3 3-129,-4-9 0,-2-10 0,0-12 0,-1-9-129,1-17-129,-13-9-129,6-20 129,-1-8-129,0-6 129,3-14-129,2 2 0,3 2 129,0 4 258,7 2-129,6 8 0,4 5 258,2 7-129,6 19 129,0 5 0,1 3 0,-2 4-129,-3 12 129,-8 5-258,-1 7 258,-12 4-258,-8-6 0,-10-3-129,-10-4-129,-1-6-258,-13-22-1290,8 7-3612,-3-23-129,13-4-516,1-12-258</inkml:trace>
  <inkml:trace contextRef="#ctx0" brushRef="#br0" timeOffset="207897.8905">14920 16110 9933,'25'-8'5934,"-25"8"-516,9 29 129,-12 5-4902,3 9-129,-3 12 0,3 20-258,0-3 258,0 7-258,0-1 129,5-11-387,2-15 129,-2-10-645,8-2-2580,-13-40-2193,21 2-516,-14-26-129,6-12-774</inkml:trace>
  <inkml:trace contextRef="#ctx0" brushRef="#br0" timeOffset="208425.9206">15214 16183 9804,'16'0'5805,"-6"12"-387,-12 4-129,-10 4-4644,-11 4-129,-3 4-129,-4-2 129,-6 5-258,3-3 258,1-3-258,5-9 258,7 2-387,3-12 129,8 2 0,9-8-129,0 0-129,0 0 129,0 0 0,9 7-258,3-4 129,0 1 129,0-2-129,0 0 0,-2 2 129,-10-4-258,15 13 129,-15-13 129,0 0-129,0 0-129,10 7 0,-10-7 129,0 0 0,0 0 129,0 0-129,0 0 0,8 16 129,-8-16-129,15 18 129,-6-2-129,5 9 129,4-12-258,0-8 258,3 2-129,0 0 0,3-1 0,-3-6-129,2 0 0,-6-12-129,-3 8-387,-14 4-387,24 6-2451,-24-6-1935,4-7-387,-4 7-258,0-10-516</inkml:trace>
  <inkml:trace contextRef="#ctx0" brushRef="#br0" timeOffset="208830.9443">15450 16489 9159,'15'-9'5289,"-15"9"129,0 0-516,0 0-4128,-13-5-129,-5 9-387,0 15 0,0-1-129,-1 7 129,3 4-258,6-3 258,3-1-129,7-3 0,3-2-129,7-8 129,3-4-129,2-10 0,1-12-129,1-1 129,-4-1 0,2 1 129,-5-7-129,0 12 129,-10 10 0,14-8-129,-10 15 129,2 7 0,-4 10 0,4-3-258,1 9-516,-7-13-4386,4 2-258,-4-19 0,17 10-1032</inkml:trace>
  <inkml:trace contextRef="#ctx0" brushRef="#br0" timeOffset="209425.9783">16048 16403 12126,'9'13'5547,"-9"4"129,5 20-516,-1 1-4257,0 10-387,0 5 0,2-5-258,3-6 129,1-3 0,2-15-258,6-16 129,2-10-258,1-19 129,2-17 0,-3-8-129,2-5 0,-2-6 0,-2 4-258,-5 2 129,-1 12-387,-5-1-903,5 25-4128,-11 5 258,-1 10-774,13 10-387</inkml:trace>
  <inkml:trace contextRef="#ctx0" brushRef="#br0" timeOffset="209792.9989">16505 16447 13158,'0'-17'5418,"-8"2"-258,-1 20-1419,-10-4-3225,1 11-129,-4 7-258,6 9 129,0 3-129,8 2 0,6 1 0,2-6 0,8-3 0,6-11 0,3-11-129,3-8 0,-2-6 0,1-9 0,-2-11-129,-2 6 129,-5 0 0,-2 6 0,-8 19 129,0 0-129,0 0 129,0 0-129,0 33 258,0 0-129,0-2-258,4 7-129,5-10-774,-7-12-3999,16 1-387,-2-22 129,5-19-903</inkml:trace>
  <inkml:trace contextRef="#ctx0" brushRef="#br0" timeOffset="210001.0113">16728 16133 8127,'0'-12'5805,"0"26"-387,3 19-129,-3 0-2064,0 21-2967,0 5 258,-2 13-258,2 3 0,0 5 0,6-2-129,3-11 0,2 0-774,-7-26-3612,10 1-1032,-3-35-258,3-8-387</inkml:trace>
  <inkml:trace contextRef="#ctx0" brushRef="#br0" timeOffset="210762.0542">16863 16495 9159,'2'64'5418,"-2"-42"0,8 10-387,-4-14-3354,11 8-774,-5-14-258,8 3-129,0-9-258,3-6 0,0 0-129,2-11-129,-4-5 129,-2-4-387,-3-3 129,-4-4 0,-4-3 129,-4 5-129,-2 3 258,0 6-129,0 16 0,-4-18 0,4 18 129,0 0-129,-8 7 0,8 6 129,0 4-387,0-2 387,0-5 0,4 5 0,-4-15 0,12 20-129,-12-20 129,12 6 0,-12-6 0,9-5 0,-9 5-129,10-2 129,-10 2 129,0 0-258,10-5 0,-10 5 129,0 0-129,9-1-129,-9 1 258,0 0-129,11 6-129,-9 5 258,2-1-129,-4-10 0,12 15 0,-5-3 129,3-7-129,3 0 0,2-5 0,5 0 0,1 0-129,0-4 129,3-2 0,-3-6-129,0-6 129,-4-2-129,-4 3 129,-5-5-258,-4-7 258,-3 3-129,-1 5-258,-2 4 387,-9 7-129,-1 5 129,-1 6 0,0 10 0,1 7 258,3 12-129,3-2 0,5 6 0,2-1-129,10-3 0,2-3-129,3-11-903,8 3-4257,-10-25 258,6 3-774,-8-24-258</inkml:trace>
  <inkml:trace contextRef="#ctx0" brushRef="#br0" timeOffset="214459.2663">18064 16391 10449,'4'56'5676,"-4"-27"-516,0 14 0,0-1-5031,-5 0 129,-6-8-129,2-1 0,2-8-258,1-10 129,6-15 129,-6-9-258,6-15 129,2-5-129,4-3 129,2-1 129,1-2-129,1 3-129,-1 7 129,-9 25 0,17-5 129,-9 16-129,-1 3 0,-2 12 0,2 8 0,-1-8 129,-2-1-129,1-4 129,-1-6-258,-4-15 129,12 9 129,-5-18-258,2-12 129,3-1-129,0 1 129,1-3 0,-1 2 0,1-2-129,-1 13 129,1 2-129,-1 9 129,-1 4 129,-1 13-129,2-1-129,0 4 0,2 4 129,1-10-129,-1-1 258,5-6-258,1-6 258,3-6-258,-2-11 129,3-4 0,0-7-258,-4 2 129,-2 0 0,-3 0 0,-6 1-129,-4 6 258,-5 4-129,0 14 0,-10-11 129,-2 16-129,-4 9 129,0 8-129,0 6 129,0 2-129,4 5 129,5-1 0,5-3 0,2-7-129,8 1 129,8-9-129,4-7-129,5-9 129,3-4 0,5-9 0,-2-6 0,-2-1 0,2-12 129,-6 4 0,-3-1 0,-6 6-129,-4 6 129,-7 2 129,-5 15 0,0-17-129,0 17 0,-18 5 129,3 4 0,-1 1-129,0 8 258,3-4-258,3 7 258,6-3-129,4 1 0,0-4 0,9-2-129,5 0 129,2-8 0,4-2-129,0-6 0,-2-4 0,-3-9 0,-1 6 0,-3-2 129,-5 1-129,-6 11 129,0 0 0,0 0 0,8 10 129,-8 6-129,0 3 0,0 6 0,0-3 0,0-9-129,3 4-258,2-4-516,10-7-4128,-15-6-129,17-10-516,-12-17-258</inkml:trace>
  <inkml:trace contextRef="#ctx0" brushRef="#br0" timeOffset="214782.2842">18904 16386 10707,'8'72'5547,"-7"-29"-387,6 9-1032,-6-11-3741,1-5-129,-2-4 0,2-4-129,0-13 129,-2-15-129,10-10-129,1-5 0,1-11 0,0-1 0,2-10-129,0 5 129,1 0-129,-1 15 258,0 6 0,-5 8 0,-9 3-129,17 21 0,-8 7-129,-5-1-258,4 10-387,-8-18-3096,7 8-1419,-7-27-129,12 12-645</inkml:trace>
  <inkml:trace contextRef="#ctx0" brushRef="#br0" timeOffset="215066.3009">19218 16431 5676,'30'-32'5547,"-15"23"-258,-15 9-516,12-2-2709,-12 2-1290,0 0-258,-11 14 0,3-1-387,2-2 129,0 9 129,4-3-129,2 7 0,5-3 129,8-3-129,-2-4 129,3 4-129,-2-4-129,0 3 0,-6 6 0,-6-13-129,-1 2-129,-11 2 0,-3-3-258,-6-9-387,5 10-1806,-8-19-2322,12-3-774,-1-7 129,13 3-645</inkml:trace>
  <inkml:trace contextRef="#ctx0" brushRef="#br0" timeOffset="215450.3224">19651 16480 5934,'39'-9'5418,"-25"3"-774,-12-6 0,-2 12-3612,-5-10-516,-9 10-129,-3 4 129,0 15-258,0-1 129,2 11 0,4 0-129,3 3 129,5 1-258,3-6 0,2-12-129,-2-15 0,19 6 0,-4-12 0,1-14-129,-2-7 129,1-1-129,-2 1 129,-3 4 129,-2 3-129,-8 20 129,12-4 129,-12 13 0,4 17 0,0 5 0,1 9 0,4 2-516,1-6-387,10 10-3354,-6-19-774,11-3-645,-5-24-258</inkml:trace>
  <inkml:trace contextRef="#ctx0" brushRef="#br0" timeOffset="216042.3562">20349 16615 9933,'-9'-17'5547,"0"32"-129,9 10-387,-4-8-4257,4 18-258,0-5-258,0 6 129,0-5-129,8-7-258,4-9 129,2-5 129,2-10-129,4-7-258,0-14 258,-2-6-258,-2-1 258,-3-3-129,-1 0 129,-4 8-129,-3 7-129,-5 16 258,0 0-129,8 9 129,-7 9-129,3 2 258,-1 5-258,6-5 129,1-1-129,3-16 129,4 1-129,0-4 0,3-13-129,0-1-258,-2-3 0,-3-8-516,2 9-1161,-11-13-3225,2 12-258,-8-8-258,0 10-516</inkml:trace>
  <inkml:trace contextRef="#ctx0" brushRef="#br0" timeOffset="216826.4011">20839 16634 6837,'41'-19'5418,"-23"0"-129,2 4-516,-10-11-3483,5 9-645,-14 1 0,-1-2-258,-4 3-129,-8 9-129,-6 6 0,0 7 0,-2 12 0,0 8 0,6 6 129,4-1-129,5 6-129,5-2 129,8-5-258,5-2 129,7-7-129,3-9-258,6-1-258,-2-11-516,8 3-774,-12-19-774,14 12-258,-15-28 258,13 16 516,-13-20 645,4 8 774,-3-4 645,-5-3 1548,2 11 645,-13-13 387,6 23-387,-13-12-258,0 25-645,-13-12-258,0 16-387,-11 9 0,1 9-129,-2 7-129,4 4 0,0 1 0,9 5 0,6-9-129,6 3 129,6-13-129,10-7 0,1-9 0,4-4-129,0-13 0,-1-8-129,0 2 129,-4-9-258,-3 15 129,-5-5-129,-3 7 129,-5 11 0,1 6-129,-1 7-129,0 9-387,-8 0-3612,8-4-258,0-6-258,2 0-516</inkml:trace>
  <inkml:trace contextRef="#ctx0" brushRef="#br0" timeOffset="217658.4493">21410 16088 5160,'6'-12'5547,"2"20"-516,-5 14-387,-3 10-2322,-3 17-1806,-6 2 0,4 13-129,-7 6 258,9 3-258,-3-3 0,4-7 0,1-16-129,1-4-129,0-7-129,1-21 0,-1-15 0,11-3-258,-2-15 0,3-6 129,4 1-129,-2-5 258,2-1-129,3 1 129,-2 5-129,-3 11 258,-2 4-129,-12 8 129,9 6-258,-7 6 129,-2 10 129,-3 4 0,-2 0 0,2-1 0,0 2 0,3-3 0,3-6 129,9-7-129,2-8 129,6-3-129,3-1-129,-1-5 0,1-11 0,-2-5-129,-3 0-129,-6 0-129,0-3 0,-8-3 0,-3 9 0,-1-5-387,-5 10 387,-7 2-129,4 7 258,-4 3-129,0 4 129,2 11 0,3 3-129,1 4 129,6 6 129,0-1-129,6-4 129,3-4 0,6-5 0,1-7 129,0-5 0,2-5 129,-1-14-129,2-3 258,-5 4 0,1 1 0,-6-2 258,0 13-129,-9 6 0,13 7 0,-9 9 129,-1 7-129,-3-2-129,1 9 129,-1-3-258,0-7 258,0-20-129,3 20 129,-3-20 0,0 0 0,12-16 0,-2-3 0,2-2-129,5-2-129,0-1-129,7 4-129,-1 2-516,-6-8-2451,6 16-1806,-6-12-129,6 6-645,-5-2-129</inkml:trace>
  <inkml:trace contextRef="#ctx0" brushRef="#br0" timeOffset="218242.4823">21623 16937 9546,'20'0'5805,"-20"0"-516,-37 6 0,-13 2-3741,-24-3-903,-14 2 0,-23-4-129,-15-2-129,-10-1-258,-1 0 0,9 1-129,9 11 129,16 0 0,19-1-258,20 9-387,19-6-387,34 8-4257,11-22-258,2 11-387,25-18-387</inkml:trace>
  <inkml:trace contextRef="#ctx0" brushRef="#br0" timeOffset="218778.5133">22776 16643 11352,'30'-31'5547,"-30"5"-258,0 14-258,-17-2-4128,-4 2-645,-8 4 0,-1 6-258,-2 2 129,3 23 129,4 4-258,5 7 129,11 3-258,5-2 129,5 1 0,11-9-129,5-9 129,4-10-129,3-8 0,1-7 0,0-4 129,-4-11-129,-2 1 258,-5 2-258,-4 1 258,-5 6-129,-5 12 129,0 0 0,-1 12 0,-2 14 0,-1 6-258,3-3-129,2 7-774,-1-9-3870,18-6-258,1-15-129,11-6-645</inkml:trace>
  <inkml:trace contextRef="#ctx0" brushRef="#br0" timeOffset="219026.5276">23116 16538 12900,'3'-12'5547,"-3"12"-258,-15 10-129,-2 5-4773,-4 6 0,-4 3-258,3 9 129,1-1 0,6 4-129,8 2-129,7-4 129,12-2-129,9-10 0,6 0 0,3-9-258,7 0-387,-8-13-516,9 0-3870,-13-22 0,-1 2-645,-7-19-129</inkml:trace>
  <inkml:trace contextRef="#ctx0" brushRef="#br0" timeOffset="219191.537">23309 16491 12126,'19'33'5289,"-17"-10"0,8 8-516,-8-3-4128,-2 3-258,0-5-645,-7-1-645,7 4-3999,0-29-129,5 19-258,-5-19-387</inkml:trace>
  <inkml:trace contextRef="#ctx0" brushRef="#br0" timeOffset="219597.5602">23633 16669 11352,'21'-4'5418,"-21"4"-129,0 0-387,-21-13-3999,1 13-387,-6 3-129,2 7 0,3-2-129,3 9 0,6-2-129,9 4 0,7 1-129,16-3 0,8-8 0,3-3-129,7-6 0,-1-18-129,0-4 258,-4-17-129,-5-8 0,-7-10 129,-6-9-129,-7-7 129,-7-5-129,-1 13 258,-8-1-258,-4 12 258,-4 10 129,1 18-258,-3 22 258,1 13-129,0 27 129,8 19 0,0 21 129,9 12-258,0 8-129,5 5 0,7-6-387,-2-16-1419,10-1-3225,-13-30-258,6-19-387,-13-29-387</inkml:trace>
  <inkml:trace contextRef="#ctx0" brushRef="#br0" timeOffset="219701.5662">23571 16493 10965,'-86'-159'5805,"47"103"-258,15 26-903,15 8-7224,-2-2-2064,9 8-516,-2-5-1032</inkml:trace>
  <inkml:trace contextRef="#ctx0" brushRef="#br0" timeOffset="222183.7082">13069 16647 9546,'9'38'5289,"-8"-11"0,5 15-645,-4-23-3999,2 3-129,-4-1-258,0-21-645,12 20-3096,-12-29-1419,4-14-387,0-16-387</inkml:trace>
  <inkml:trace contextRef="#ctx0" brushRef="#br0" timeOffset="222317.7158">13070 16438 9288,'0'0'5805,"0"0"-1032,5 8-4773,-5-8-3354,0 0-2322,0 0-38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41:24.01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7443 3987 5289,'-1'13'4644,"-2"4"-129,3-17-258,0 0-3741,5 16 0,-5-16 258,0 0 129,0 0 0,0 0-129,0 0 0,12 2 0,-12-2-129,0 0-129,9-3 0,-9 3-129,18 0 129,-7 0-129,4 0-258,1 0 129,1 0-129,0 0 0,2-2-129,-1-1 258,2-3-129,0 0 0,-1 0 0,2-1 129,3-2-129,0 3 129,2-2-129,-1 2 0,3 3 0,0-1-129,2-2 129,2 1-129,-2 3 0,3-4 0,3-2 0,0 1 0,1-1 0,3 0 129,2 1-258,-1 0 129,1 4 129,2 0-129,-2 2 0,4 1 0,-1 0 0,0 0 129,0-1-129,1 1 0,0-2 0,5 2 129,-1-1-129,2-1 129,2 0-129,1-1 0,2 1 129,2 0 0,-2-3 0,5 3-129,0 2 0,1 0 0,5 0 129,0 0 0,4 1 0,-1 2-129,-2 5 129,2-1 0,-3-3 0,-2 1-258,-4 0 258,-6-4-129,-2 2 0,-3-3-129,-5 0 129,-4-1-258,-4-5-129,-2-4-258,2 2-3999,-13-12-774,7 6-129,-7-7-516</inkml:trace>
  <inkml:trace contextRef="#ctx0" brushRef="#br0" timeOffset="956.0547">12986 4277 9030,'-6'29'5289,"6"-29"-516,0 11-258,0-11-4257,17 0-129,-6 0 258,5 3 0,1-3-258,7 0 0,2 0-129,7 1 129,4 1-129,3 1 129,6-2 0,4-1 0,3 1 0,5 1 0,2 2 0,8-3 0,3-1 129,2 0-129,1 0 0,4 0 129,3 0-129,2 0 0,-2-2 0,7-1 0,-1-1 0,2 1 0,0-9 129,0 3-129,1 0-129,1-2 258,-1 1-129,0 2 129,-1-6-129,-2 6 0,3 5-129,-3 0 129,-2-3 0,0 4-129,-1-2 129,2-2 0,-5 6-129,2 0 129,-3-2 0,-2-2 0,-2 2 0,-3 2 0,-5 0 0,-7 2-129,-8 3 129,-6-4 0,-6 5 0,-5-2-129,-11-1 129,-5-3-258,-6 3 129,-14-3-129,9 0-129,-9 0-258,-18-3-1419,-15-8-3225,-8 2-258,-13-10-516,-11-3-516</inkml:trace>
  <inkml:trace contextRef="#ctx0" brushRef="#br0" timeOffset="4192.2392">17708 2834 8514,'7'51'5547,"2"-16"0,-4-4-774,7 19-3354,-8-9-258,5 5-516,-5-2-258,-2-2-516,-2-6 129,-1-9-387,-4-17 258,5-10 0,-18-20-129,7-19 0,2-15 0,-3-13 129,4-13 0,-1-2 258,2 0-129,6 1 387,1 4 0,4 14-129,7 7 258,10 19-129,1 6 0,10 10-129,-1 15-129,6 6 0,-1 5-129,-4 16 129,-5 4-129,-4 4 129,-10 9-258,-8 5 129,-5-7 0,-4-4 0,-8-2-129,-1-10 258,0 0-258,1-5 258,12-15-129,0 0 129,0 0 0,4 23-129,13-5 129,1 6 258,1 10-129,1 7 129,-6 9-258,-6 1-129,-8 3 0,-5-5-129,-9-2 129,-10-12-774,-4-9-516,-9-21-4128,11-4 0,-7-10-129,13-7-645</inkml:trace>
  <inkml:trace contextRef="#ctx0" brushRef="#br0" timeOffset="4508.2572">18188 2841 11223,'46'-14'5289,"-34"14"-129,-12 0-387,0 0-4386,-12 17-129,3 5 387,-3 7-516,5 6 387,4 0-129,3 0-387,7-7 387,12-2 129,3-16-129,3-9-129,-1-7-129,-1-12 0,-5-7-129,-6-7 0,-10 6 0,-2-9-516,-10 7 129,-10 3-516,3 16-1677,-12-17-2967,7 17 387,-3-5-774,8 9 0</inkml:trace>
  <inkml:trace contextRef="#ctx0" brushRef="#br0" timeOffset="4731.2699">18408 2310 12513,'32'13'5547,"-20"15"-387,5 26-258,-4 13-4386,-1 11-387,-3 3 0,2 4 0,-6-3-129,0-3 0,3-3-1419,-8-31-3354,2-13-387,-2-32-387,0 0-258</inkml:trace>
  <inkml:trace contextRef="#ctx0" brushRef="#br0" timeOffset="4953.2829">18614 2406 10836,'4'-15'5289,"-4"15"-258,0 18-387,-8-6-4128,-8 6 0,-8 4-258,-2 1 0,-3 3-129,-3 5-129,6-8-258,-5-9-774,16 3-3741,-10-16-129,13 1-387,0-14-645</inkml:trace>
  <inkml:trace contextRef="#ctx0" brushRef="#br0" timeOffset="5259.3006">18509 2312 10707,'60'11'5418,"-35"6"-258,4 21 0,-14 7-3999,5 15-903,-10 0 258,-1 9-258,-3-4-258,-4-1 129,2-13-129,-4-4 129,3-18-129,1-13 0,-4-16 0,6-11 129,0-13-129,1-1 0,4-5 0,2 7 129,3 1-129,4 11 129,3 11-129,1 9-129,1 15 129,-1 3-129,1 10-774,-13-13-3999,12 10-129,-12-17-387,6 3-516</inkml:trace>
  <inkml:trace contextRef="#ctx0" brushRef="#br0" timeOffset="5776.3302">19281 2653 11094,'19'90'5547,"-5"-21"0,-4-2-774,9 12-3999,-8-6-129,-1-8-129,-3-8-258,0-10 129,-4-22-129,-3-25-258,0-5 258,-2-31 387,-6-18-645,0-9 129,0-15 0,2-5-129,4 5 0,2 6 0,8 12 129,7 16-516,3 18 387,4 19 0,5 16-129,-6 20 0,-3 9 0,-6 3-129,-6 8-258,-9-6 129,-6 4-3483,-19-24-1548,4-7 258,-11-24-645</inkml:trace>
  <inkml:trace contextRef="#ctx0" brushRef="#br0" timeOffset="6244.3571">19416 2490 10965,'65'44'5547,"-34"-5"-516,-12-8 0,8 14-4257,-16-11-258,-2 0-258,-4-5-129,-3-6-129,-2-23 0,0 0 0,0 0 129,0-17-129,1-7 129,4-5 0,2 5-129,3-2 0,3 10 129,6 5-129,6 9 129,0 4 0,3 11-129,2-2 129,2-1 0,-2 1-129,-2-4 129,-6-10-129,-5-12 0,-5-11-129,-11-2 0,-1-4 129,-12 0 0,-6 2-129,-7 10 0,-4 6 129,-2 14-258,4 16 258,3 10 0,11 11-129,5 12 129,8 7 0,8-2 0,11-2 129,8-6-516,1-14-903,18 0-3354,-13-24-387,12-2-258,-7-21-645</inkml:trace>
  <inkml:trace contextRef="#ctx0" brushRef="#br0" timeOffset="6800.3886">20166 2489 11352,'11'-41'5418,"-11"41"-516,-6-4 0,-3 12-4128,-8 2-387,1 6-129,-2 8-129,3 5 0,9-3-129,3 5 129,3 7 0,11-7-129,7-1 258,3-1-129,0-4 0,2-1 0,-6-1-129,-8-3 129,-9-3-129,-5 0 0,-14-2-129,-11-4 129,-7-1-129,-6-3 516,-1-4-516,2-3 129,6 0-129,5-1 129,12-4-129,19 5 129,0 0 0,4-3-387,22 3 387,7 0 0,12 0-129,1 0 129,8 0 0,-1-6 0,-1-10 0,-4-7 0,-7-2 0,-9-13-129,-7-3 129,-12-5-129,-9 2 129,-4-4-129,-8 9 129,-9 12-129,-3 6 0,2 17 0,-2 8 129,4 16-129,4 11 129,7 15-129,4 7 0,1 1-129,9 3 129,4-8 129,8-1-645,-3-16-774,12-2-3354,-10-25 0,7-5-258,-8-20-516</inkml:trace>
  <inkml:trace contextRef="#ctx0" brushRef="#br0" timeOffset="7296.4169">20480 2520 10062,'28'66'5160,"-12"-15"-387,-6-6-129,2 8-3999,-3-10-258,-3-9-129,-4-9-129,1-11-258,-3-14 129,0 0 129,5-24-129,-4-4 129,3-1-129,3-2 0,0 5 0,3 2 0,2 8 129,4 10-129,2 14 129,6 6-129,1 10 129,0 2 129,0-3-129,2-2 0,-2-10 0,-2-11 0,-3-17-129,-3-14 129,-5-20-129,-3-13-129,-1-7 258,-8-10 258,0 0-387,-8-6 258,-3 8-129,-4 8 258,6 20-258,-2 6 258,0 24-387,11 21 0,-5 25 129,8 26 0,10 20-258,5 18-129,2 12 258,5 13-258,6-3 129,1-11-129,2-3-516,-13-30-2580,9-7-1548,-10-34-129,-2-18-387,-11-31-258</inkml:trace>
  <inkml:trace contextRef="#ctx0" brushRef="#br0" timeOffset="7445.4256">21043 2552 10836,'-34'-95'5289,"9"66"-129,6 21 0,-11 5-3870,1 7-387,-12 2-516,-4 4-258,-1 6-645,-5-15-1806,12 15-2709,0-12-129,18 7-258,5-11-645</inkml:trace>
  <inkml:trace contextRef="#ctx0" brushRef="#br0" timeOffset="7677.4384">21589 2405 11094,'-1'49'5418,"1"-11"-645,0-7-129,5 6-4128,-1-4-903,-4-10-4257,0-2 0,0-21-645,0 0-516</inkml:trace>
  <inkml:trace contextRef="#ctx0" brushRef="#br0" timeOffset="7805.4462">21489 2202 10836,'14'6'4902,"-1"7"-3354,1 0-1806,0 4-3999,0-9-1161</inkml:trace>
  <inkml:trace contextRef="#ctx0" brushRef="#br0" timeOffset="8106.4636">21763 2405 9288,'24'114'5031,"-15"-60"0,5 3-129,-7-14-3741,5-2-516,-11-18-258,-1-23 0,0 0-258,6-31 0,-6-9 0,1-4-129,3 3 129,4-2 0,2 7 0,6 11 0,1 21 0,7 14-129,2 13 129,2 13-258,-2 7-129,-7 0-903,7 17-3612,-20-7-129,-2 3-645,-10-14 258</inkml:trace>
  <inkml:trace contextRef="#ctx0" brushRef="#br0" timeOffset="8659.4948">19362 3784 12771,'14'-34'5418,"-14"34"0,24 27-387,-17 9-4515,6 16-129,-7 10-129,6 9-258,-6 9 0,2-3 258,1-8-129,-4-7 0,1-11-129,0-17 129,-1-16-129,-5-18 129,11-7-129,-5-18-129,3 0 129,3-1-129,4-5 129,2 11-129,1 14 0,3 6 129,-3 17-129,2 12 258,-7 3 0,-7 4-129,-7 4 0,-8-8 0,-13-10 129,-5-10-258,-7-12-258,-11-16-774,11-3-3999,-6-18-129,12 2-129,4-8-903</inkml:trace>
  <inkml:trace contextRef="#ctx0" brushRef="#br0" timeOffset="9027.5162">19759 4175 11481,'-2'63'5547,"2"-28"-645,0-7-129,0 9-4386,6-8-129,4-5-258,7-8 0,4-7 0,3-9 0,4-5 0,-2-6-129,-2-4 129,-4-4-129,-3-3 129,-5 5 0,-4 4 0,-8 13 0,0 0 129,10 7 0,-4 11-129,3 9 129,3 5-129,5-2-129,-3-5-258,11 2-1290,-10-22-3225,10-5 0,-8-17-516,3-15-387</inkml:trace>
  <inkml:trace contextRef="#ctx0" brushRef="#br0" timeOffset="9255.5294">20084 3752 10449,'0'-11'5547,"0"25"-516,2 15-258,11 20-3741,-9 6-387,6 12-258,1 11-258,6 5 129,0 3-258,2-7 129,2-4-129,-1-8-516,3-7-1419,-6-27-3354,3-11 258,-7-22-645,2-6-258</inkml:trace>
  <inkml:trace contextRef="#ctx0" brushRef="#br0" timeOffset="9571.5474">20384 3835 9804,'14'0'5418,"-6"18"-258,-8 2-129,6 8-4257,-6 12-258,0 9 129,-6 5-387,5 4 129,-3-3-129,4 4 129,0-4-258,4-6 129,2-8-129,1-7 0,5-9-129,-4-9-129,5-5-258,-1-10 129,2-1-387,-3-14-129,6 3-516,-8-17-645,12 14-774,-14-22-774,9 12-1161,-7-7-645,0 7 258</inkml:trace>
  <inkml:trace contextRef="#ctx0" brushRef="#br0" timeOffset="10017.5727">20673 4071 9933,'10'-5'5289,"-10"5"-258,0 0-129,-17 3-3999,3 15-129,-13-1-387,-1 7-129,-3 5 129,-1 6-129,2-3 0,5 1 0,7 1 129,11 0-129,7-4 129,4-1 0,11-8-258,9-1 129,5-2 0,3-1-258,2-4 0,-1-5-129,-1-2-387,-14-13-2322,-1 7-2322,-17 0-387,3-17-516,-11 0-516</inkml:trace>
  <inkml:trace contextRef="#ctx0" brushRef="#br0" timeOffset="11379.6507">17758 2430 5547,'-53'-73'4644,"20"45"-258,-2 9-258,-4 13-4128,-9 6 258,-5 25 258,-5 13-129,-1 19 129,-5 11-258,5 18 129,0 10 0,5 4-258,5 7 0,13 1 129,10 4-258,13 2 129,13-1 129,12 2-387,19-1 258,14 4 0,16 6 0,10 1 129,17-3-129,13-2 129,14-2-129,12-6 0,10-10-129,11-5 129,10-13 0,11-5-129,12-8 0,7-8 0,7-10-129,7-9 129,7-8 129,7-4-129,2-12 0,3-8 0,3-12 129,2-5-129,-2-9 0,3-10 129,-3-12 0,1-5-129,-4-12 129,-3-7 0,-8-9 129,-6-13 0,-11-17 0,-12-12-129,-20-15-129,-15-13 129,-22-18 129,-20-14-258,-22-8 129,-19-15 0,-26 2-258,-21 1 129,-16 4 0,-18 8-258,-22 14 129,-18 15 258,-17 7-258,-14 28 387,-13 13-258,-11 14 387,-16 14-258,-11 11 516,-9 7-516,-5 16 129,-16 13 0,-8-1-129,-12 10 0,-9 4 0,-5 11 0,-10 7 258,-9 18-258,-4 0 129,-1 9-258,-1 13-258,-1 8 258,6 13-129,9 5 129,3 6-645,10 1 774,7 8-516,5-1 516,9-4-129,1-7 129,7-6-129,3-10 0,5-7-387,13-2-4257,2-8-387,17 4-387,13-1 129</inkml:trace>
  <inkml:trace contextRef="#ctx0" brushRef="#br0" timeOffset="21707.2416">5011 7265 4644,'11'0'5289,"-11"0"-129,0 0-2193,0 0-387,0 0-516,0 0-387,-6 1-516,1 10-387,-8-4-258,-3 4 0,-9-2-129,0 5 0,-12-6 0,-2 4-129,-9-6 129,-3 4-129,-5-2 0,2 0 0,-1-4 129,2 4-129,-1-4-129,4-2 129,1-2 0,2 0 0,0-5-129,4 2 129,1-2-129,4-3 0,3 2 0,5 5-129,6-2-129,5 3 129,5 0 0,14 0-258,-10 0-258,10 0-1032,0 0-3870,0 0-129,8-12-516,1-2-387</inkml:trace>
  <inkml:trace contextRef="#ctx0" brushRef="#br0" timeOffset="22495.2866">7724 7236 7482,'38'17'5676,"-24"-11"-387,-14-6-258,18 19-3612,-18-19-387,-12 0-129,-12 0-258,-6-1-129,-15-3-129,-4 4 129,-13 0-129,-9 5 0,-3-1 0,-4 0-129,-1-1 0,-1 1 0,2 0 0,5 1 0,5-4 0,3 0 0,3 5-129,8 3 129,4-1-258,8 3 129,6-6 129,10 5-258,5-5 130,5 1-130,5-3 0,11-3 0,0 0 0,-12-4-130,12 4-902,0 0-4386,0 0-387,-11-1-258,11 1-645</inkml:trace>
  <inkml:trace contextRef="#ctx0" brushRef="#br0" timeOffset="33902.9389">4966 7193 3225,'10'13'4902,"-10"-13"-258,-2 13-258,-3-1-3354,-14-12 129,-2 8-387,-12-8 129,-1 8 129,-12-7-387,0 10 129,-12-7-129,2 6 129,-8 0-258,4 4 0,-2-2-258,2 5 258,-1-5-258,6-5-129,2 3 129,3-7-129,1-3 129,6-3-129,2-7 129,8 4-129,3-4 0,7 3 0,3-4 0,10 6 0,10 5 0,-10-2 0,10 2-129,0 0 129,0 0 0,6 4 0,-6-4 129,21 5-258,0-3-645,3-2-129,9 5-129,4-3 0,-37-2-129,107 3 1290,-34 0-387,1-3 129,4 0 387,-78 0 387,0 0-774,157 0 774,-82-4 0,-2 4 129,-21-2-1290,-6 2 258,-7 0 129,-9 0 0,-5 4-129,-9-1 0,-16-3 129,0 0-129,-12 4-129,-17-13 0,-11-4-129,-15-12-516,-3 11-1419,-11-13-2709,0 1-258,-1 1-387,5 5-516</inkml:trace>
  <inkml:trace contextRef="#ctx0" brushRef="#br0" timeOffset="37696.1561">7924 7080 6321,'16'-10'5418,"-3"10"-645,-13 0-129,15 8-3483,-15-8-387,-17 14-387,-8-6 0,-10 10-129,-11-1-129,-8 2 258,-13 1-129,-7 5 129,-9-4-129,-1 4 129,-6-7-129,5-3 0,-2-3 129,6-3 0,-2-2-129,10 0 0,6-3 0,6-2-129,7-1 0,13 4 0,6-2 0,7 4 0,9-5 129,9-2-129,10 0 129,-11 2-129,11-2 0,0 0 0,0 0 0,15 0 0,-2 0 0,5 0 0,5-2-129,2-4 129,7 0 0,1 1-129,3 5 0,3 0 129,3 0-129,1 0-129,5 4 129,2-1-129,8-3 129,7 1 0,6-4 0,0 2 0,4-3 0,-1-1 129,-1 1 0,-7 1-129,-11 2 0,-8 1 129,-11 6-129,-8 0 129,-10-5-129,-18-1-129,0 0 129,0 0 0,-24 6-258,-14 1 0,-14 16-387,-21-14-1290,-10 26-3354,-12-2-129,-3 3-774,2-5-387</inkml:trace>
  <inkml:trace contextRef="#ctx0" brushRef="#br0" timeOffset="42955.4569">9054 6536 7611,'11'-2'5418,"-11"2"-516,0 0-129,12 0-4257,-12 0-129,0 0-129,5 16 0,-5-2 0,-4 8 129,-2 4-129,3 10 129,-5 4-129,4 1 129,0-6 0,0 0-129,0-3-129,3-9 258,-1-7-258,2-16-129,-1 11 129,1-11-258,0 0 129,-6-17 0,3-1 129,2-7-258,-1-3 129,2-3 129,0-6 0,0 2 0,0-2-129,3 6 129,1 3 0,3 9 0,-1 0 0,1 4 0,-7 15 0,12-9 0,-12 9 0,11 0 0,-11 0-129,11 1 129,-11-1-258,13 26 258,-5-9-258,1 4 129,3 7 0,-1 2-129,2 4 129,0 5 0,0-2 0,4-3 0,1-1 0,0-2 129,2-8-129,0-7 129,1-4-129,-3-4 129,2-8 0,-1-7 129,-1-14-258,-2-15 129,-3-9 0,-2-7-129,-3-6 129,-2-2-129,-2 3 0,-4 3 0,0 8 0,0 11-129,0 11 258,0 4-258,0 20 129,-5-12-129,5 12-129,0 0-258,0 0-258,-17-3-1032,17 3-3612,-11 3 129,11-3-774,0 0 0</inkml:trace>
  <inkml:trace contextRef="#ctx0" brushRef="#br0" timeOffset="43367.4805">9577 6407 3612,'5'11'5031,"-5"0"-387,0 10 0,0 7-3354,-12-4-258,4 15 0,-5-2-129,6 12-258,-1-10 0,7 5 0,1-7 0,8 1-258,9-9 0,7-7-129,2-12 0,8-9 0,-2-3-129,1-14 0,-1-11-129,-6-2 129,-5-8-129,-5-4 0,-12 3 0,-4-4 0,-5 5 0,-14 0-129,-3 12 0,-11 0-516,2 21-1548,-9-2-2580,0 5-516,0 1-129,6 7-516</inkml:trace>
  <inkml:trace contextRef="#ctx0" brushRef="#br0" timeOffset="44027.5182">9679 6234 6321,'7'-48'5160,"-14"25"0,-16-2-516,-8 9-3741,-21-6-129,-6 10-129,-18 7-258,-5 5-129,-15 10 129,-2 15-387,0 6 129,6 6-129,5 11 258,9 6-129,10 1 0,12 8 0,14 0 129,13 4 0,8-2-129,12 5 258,7-4-387,4-1 129,12 1 0,9-3 0,7-4 0,8-3 0,9-6 0,7-7-129,6-7 129,10-5 0,4-7-258,9-12 258,8-9-129,6-6 0,8-19 0,3-3-129,0-5 129,0-13 0,-4-6 0,-6-2 129,-16-5-129,-12 1 129,-18-10-129,-17-3 129,-21-9-129,-15-2 0,-26 0 129,-19 4-129,-15 8 0,-16 8-129,-13 26-129,-13 8-258,3 30-1161,-4 8-3354,2 14-387,6 0-129,12 6-516</inkml:trace>
  <inkml:trace contextRef="#ctx0" brushRef="#br0" timeOffset="58003.3176">6751 9060 1,'-40'-9'3611,"25"7"-257,-9 2-2322,-9-3-516,1 1 0,-5 2-129,-1 0 0,-4 0-258,-2-1-129,-1-3 0,-1-5 0,-2 4 129,-2-5-129,-2-2 129,-3 1 0,0 1-129,-3 3 129,-1 1-129,2 4 0,-1 2 258,0 0-258,1 7 0,3 4 0,0-1 129,-2 0 0,0-3 0,-6-2 129,0-4 129,-1-1-129,1-6 0,-4 0 0,0-1 0,4 2-129,-1 3 0,3 2 0,1 0 0,1 9 0,1 1 0,2 5 387,-3-11 129,4 7 129,-1-11 0,6 3 129,-7-8 0,10 1 0,-8-6-258,11 3-129,-4 2-258,6 2-258,1 3-645,-9 3-3354,6 2-645,3 3-516,-5-8 129</inkml:trace>
  <inkml:trace contextRef="#ctx0" brushRef="#br0" timeOffset="70155.0119">13512 8097 8514,'4'-33'5805,"-4"12"-516,0 0-129,-8-4-4644,-3 5 0,-6-10-129,-3 12 0,-5 9-129,0 8-129,-1 4 0,3 18 0,1 10 0,8 8 129,4 7-258,9 8 129,1 0 0,13 4-129,6-4 0,3-8 0,3 1-129,4-11-258,6-4-774,-12-24-4128,13-8 129,-9-12-645,1-17-645</inkml:trace>
  <inkml:trace contextRef="#ctx0" brushRef="#br0" timeOffset="70376.0253">13680 7632 9933,'27'-23'5934,"-13"33"-516,1 22-129,-4 12-4644,-1 14-258,-5 18 0,1 12-258,0 5-129,7 5 0,-1-6 0,3-9-129,7-7-516,-2-28-387,14-17-4257,-11-24-129,4-14-258,-7-25-774</inkml:trace>
  <inkml:trace contextRef="#ctx0" brushRef="#br0" timeOffset="70651.0403">13997 7613 7224,'25'-11'5547,"-10"35"-387,-2 14-129,1 16-4257,-4 10-258,3 10 129,-4 6-387,2 2-129,-1-1-129,3-7 258,-1-8-129,1-9 129,-1-20-129,-1-11 0,-7-15 0,-4-11 0,-5-12 0,-13-7-129,-7-6-129,-3-9-387,2 16-1419,-11-9-3096,8 6-129,3 6-645,7 9-387</inkml:trace>
  <inkml:trace contextRef="#ctx0" brushRef="#br0" timeOffset="71060.0644">14204 8265 8256,'37'-37'5676,"-10"22"-516,-1-5-258,6 9-4257,-5-4-129,5 13-129,-8 2-129,-3 14-129,-7 7 0,-4 3 0,-9 6 0,-1-1-129,-4 2 0,-7-6 129,2-6-258,1-3 258,8-16 0,-8 16 0,8-16 0,12 3 0,1 0 129,3 8-129,1 3 258,0 3-258,-4 4 0,-5 4-129,-8-1 129,-5 4 0,-12-8-258,-7-8-258,-5 2-774,-14-14-4128,10-1 0,-1-13-516,10-7-387</inkml:trace>
  <inkml:trace contextRef="#ctx0" brushRef="#br0" timeOffset="71755.1041">14932 7803 4644,'-16'-32'6063,"16"32"-258,-19-7-387,9 22-2967,-11-5-645,4 19-516,-8-1-516,-3 15-129,-5 4-258,3 4-258,0 3 0,4 2 0,8-4 0,8-2 0,7-5-258,7-7 129,13-6 0,8-10-258,12-5 129,4-7 0,8-8 0,6-2 0,5-14 0,3-8 0,-4-8 129,-2-5 0,-7-5 0,-5-2 0,-11-4 0,-9 2-129,-10 6 129,-9 6 0,-6 5 0,-4 5 129,-9 11-129,-4 10 129,-3 1-129,-1 8 129,-1 10-129,3 4 129,6 11-129,5 11 129,8 0-129,4-1 0,12 5 0,5-7 129,8-6-258,2-8 258,4-15-258,-2-12 129,-2-8 0,-3-16-129,-5-16 258,-9-5-258,-7-7 129,-7-5 0,-7 1 129,-7 2-258,-9 8 129,-6 10-129,-1 10 0,-2 11-258,7 15-516,-8 0-1419,16 23-3225,4 5 0,13 9-516,3-2-258</inkml:trace>
  <inkml:trace contextRef="#ctx0" brushRef="#br0" timeOffset="72207.13">15605 8327 7998,'0'0'5547,"6"4"129,3-4-645,7 0-3870,-4 0-387,5 0-258,-2 2-258,1 8-129,-4 11 0,-2 5-258,-6 9 129,-4 6-129,-4 7 129,-8-1 0,-5-5 129,-4-3-258,0-10 129,-2-7 0,4-9 129,4-12-129,5-4 129,7-9 0,3-4 0,9 1 129,4-3 0,8 3-129,6 1 0,3 4 0,2 4-129,2 1-258,-1 5-387,-9-15-1806,4 11-2967,-9-10-129,0-8-387,-11-13-387</inkml:trace>
  <inkml:trace contextRef="#ctx0" brushRef="#br0" timeOffset="72433.1423">16091 7574 9288,'18'-8'5805,"-18"8"-516,-2-16 0,-15 18-4644,-19-2 0,-3 0-387,-14-2-129,-4-3-645,4 5-4386,-6 0-516,13 7-387,5 0-645</inkml:trace>
  <inkml:trace contextRef="#ctx0" brushRef="#br0" timeOffset="79283.5347">8911 7879 4902,'0'0'5289,"0"0"-258,6 0-2193,-6 0-645,0 0-903,0 0-258,0 0-387,0 0-258,4 10 0,-4 1 0,2 6 0,-1 2-129,4 6 0,-1-4-129,0 8 0,3-4-129,-2-7-258,2 2-258,-7-20-1032,13 9-2967,-13-9-645,0 0-387,12-14-258</inkml:trace>
  <inkml:trace contextRef="#ctx0" brushRef="#br0" timeOffset="79507.5468">9036 7903 5031,'0'0'5676,"0"0"-387,0 0-258,-12 15-3354,-9-15-645,3 6-129,-10-5-516,3 1-258,1 4-903,-9-6-2838,14 3-1419,4 0-258,15-3-516</inkml:trace>
  <inkml:trace contextRef="#ctx0" brushRef="#br0" timeOffset="80241.5895">11410 8015 8514,'9'9'5676,"4"2"-387,-13-11-129,0 0-4515,-9 1 0,-4 5-387,-6-1-258,-1-1-129,1 14-1290,-9-12-3612,6 9-258,2-2-516,6-8-258</inkml:trace>
  <inkml:trace contextRef="#ctx0" brushRef="#br0" timeOffset="81635.6693">6422 9026 7224,'0'0'5547,"8"6"-387,0 8 0,-8-14-4128,21 23 0,-21-23-258,25 16-129,-9-16-129,8 0-129,-1-12-129,7-12 0,5-19-129,1-7-129,2-15 0,3-4-129,1-6-516,-9-12-1032,7 23-3483,-13-1-129,-2 19-516,-5 8-258</inkml:trace>
  <inkml:trace contextRef="#ctx0" brushRef="#br0" timeOffset="82491.7175">11088 9165 7353,'6'41'5547,"0"-24"-258,4 6-774,-10-23-3612,27 0 129,-13-19-258,13-9-258,-2-14-258,6-11 0,5-11-387,4-15-903,8 5-3999,-3 1-387,9 5-258,-3 5-516</inkml:trace>
  <inkml:trace contextRef="#ctx0" brushRef="#br0" timeOffset="84942.8584">16931 8749 3225,'8'-42'5289,"-4"28"0,-4 14-387,3-11-2838,-3 22-1419,-6 11 0,0 17-129,-5 8-387,6 6 258,-3-4-129,6 6 0,2-13 0,5-10 0,8-17 0,7-15 0,1-12 0,3-12-129,-1-11 0,2-6-129,-1-1 0,-4 4 0,-3 5 129,-4 13 0,0 7 0,-2 13 0,0 19 0,-2 17 0,-4 14-129,3 8 129,-5 5 0,-2 6-129,-1 0 0,-1-11 0,-9-8 0,-1-7 0,-3-18 129,0-10-387,-2-13 258,2-7 129,2-17-129,5-4 0,3-6 0,4-5 0,8-1 129,13 2 0,4-5 0,8 9-129,7 2 129,-1 1-129,4-1 0,0-2 0,-2 0 0,-5 0 0,-5 1-129,-7-4 129,-6 0 0,-5 0-129,-3 7 0,-9 6 129,-1 3-129,0 19 0,-19-5 129,4 10-129,-1 18 0,0 6 129,3 1 0,5 7 0,4 0-129,4-6 129,7-5 0,10-8 0,4-7-129,5-11 129,2 0-129,0-7 129,-2-9 0,2-4-129,-5-2 129,-4 0-129,-1 1 0,-6 4 129,-4-1 129,0 3-258,-8 15 258,13-11-129,-13 11 0,8 21 0,-6 2 129,-1 8-129,-1 2-129,0 4 0,-7 1 0,1-7 129,-5-8 0,1-3-129,-1-9 129,0-11-129,11 0 129,-11-15 0,11 3 129,0 0-129,10-2 129,5 0 0,3 4 0,6 5-129,2 1 0,1 2-129,-1 2-903,-10 0-3612,4 1-516,-8-1-387,-12 0-129</inkml:trace>
  <inkml:trace contextRef="#ctx0" brushRef="#br0" timeOffset="85422.8859">17641 8472 5031,'-37'-49'5418,"5"18"-387,-13 0-387,-14 6-4257,-19-5 0,-11 14-129,-14 8-129,-7 12 0,-3 19-129,3 14-129,5 12 129,14 16 0,13 14 0,16 9 258,16 0 129,17 7-129,14 1 0,15 4 0,12-2 0,17-2 0,11-9 0,13-6-129,12-7 0,12-8 0,11-14 0,15-15 129,12-17-258,6-20 129,6-22 129,3-20-129,-2-19 0,-5-11 0,-14-16-129,-16-5 129,-22-9 0,-17-3-129,-22 4 129,-23 3 0,-25 5-129,-22 13 129,-23 11-129,-18 20-258,-17 32-903,-27 3-1806,-3 23-2193,-1 13-129,2 11-645</inkml:trace>
  <inkml:trace contextRef="#ctx0" brushRef="#br0" timeOffset="96611.5258">5141 10714 258,'3'-11'2064,"-3"-1"-129,0 12 258,-10-12 0,10 12 0,-15-6-645,15 6-129,-15 0-516,15 0 0,-16 1-258,16-1 0,-24 8-129,12-5-129,-9-3 0,1 1 129,-5-1-258,0-1 129,-4-4-258,3 0 129,-5 2-129,2 0 129,1 1-129,1 0-129,0 2 0,1 0 129,0 0 0,-2 0-129,2-2 129,0-4-129,-2 0 129,1 0-129,-2-2 129,2-2-129,-1 1 129,0-1 0,2 3 0,1 5 0,1-3 0,2 3 0,2 2-129,1 0 258,1 3-129,2 4 0,-2-5 0,1 4 0,-3-3 0,0 1 129,0-4 0,-2 1-129,-4-1 0,2 0 0,-3 0-129,1 0 129,0 0-129,-1 0 129,2 0-258,0 0 129,4 0 0,0 1-129,4 1 0,-2 1-129,5 1-258,-7-4-903,6 3-3096,-2 6-645,-6 1 0,3 4-387</inkml:trace>
  <inkml:trace contextRef="#ctx0" brushRef="#br0" timeOffset="103102.8971">3712 10917 9030,'4'44'5160,"0"-15"-129,-3 0-516,-2 2-4386,1-4-129,-1-3 129,1-6-129,-3-6 129,3-12-129,0 0 0,12-5 0,0-13 129,0-4-258,4-5 258,-2 3 0,2 3 129,-2 5-129,-2 7 0,0 6 0,-12 3 129,21 13-129,-11 0 129,1 2-129,0-3 0,5-3-129,1-5 0,0-4 0,3-7 0,-2-10-129,1 3-516,-10-13-645,12 12-2580,-13-6-903,-3 5-645,-1 2-258</inkml:trace>
  <inkml:trace contextRef="#ctx0" brushRef="#br0" timeOffset="103502.9193">4129 10936 1548,'33'-7'4773,"-16"2"387,-6-2-516,2-8-1806,0 12-1677,-12-11-258,-1 14 0,0-13-387,0 13-258,-13 0-129,1 1 129,-4 8-129,2 8 0,-2 1 0,4 2 0,3 4 0,5 0-129,4-1 129,0-1-129,9-4 0,6-6 0,3-2-129,2-7 0,4-3 0,-3-3-129,0-4-129,-4-9-387,3 12-774,-15-12-2064,2 3-1290,-7 13-258,3-18-129</inkml:trace>
  <inkml:trace contextRef="#ctx0" brushRef="#br0" timeOffset="104111.9547">4426 10890 2451,'0'0'3225,"-4"7"0,4-7-3741,-16 6-516,16-6 129,-12 9 258,12-9 0,0 0 387,-13 10 387,13-10 774,0 0 645,-1 14 258,1-3-129,0-11 129,1 18-387,-1-18 0,0 26-387,0-26-387,0 24 0,0-24 0,1 18-387,-1-18 0,0 0-129,13 3-129,-13-3 0,20-7 0,-20 7 0,17-24-129,-9 12 0,-1 0 129,-2 2 0,-5 10 0,4-15 0,-4 15 0,0 0 129,0 0 0,-8-1 129,8 1-129,-4 7 258,4-7-129,0 20 0,0-8 129,0 3-129,5 1-129,2-7 0,1 5-387,-8-14-1161,17 3-2967,-4-2-258,-3-7-774,3-5 387</inkml:trace>
  <inkml:trace contextRef="#ctx0" brushRef="#br0" timeOffset="104486.9759">4587 10673 6708,'10'36'5031,"-10"-10"-516,3 6-258,1 5-3741,-4-2-129,-2 4-129,-2-2 129,4-2-258,0-9 0,6-4 0,-1-11 0,4-6-129,3-5-129,-3-5-129,3-8 0,-1-5-129,-2 3 129,0-1 0,-9 16 129,15-16 129,-15 16 129,0 0 0,5 8 0,-4 9 129,-1-1-129,0 2 129,2 0-129,2 1-258,4-3-258,-8-16-903,23 3-3225,-3-1-258,-2-2-387,6-3 0</inkml:trace>
  <inkml:trace contextRef="#ctx0" brushRef="#br0" timeOffset="104886.9991">4938 10712 5676,'18'2'5289,"-18"-2"-387,8 31-258,2-1-3999,-10-1 129,0 4-258,0 3-129,0 1-129,0-4 129,0 3-129,0-16 0,0-3 129,0-17-129,3 16 0,-3-16-129,8-13-129,-8 13 0,13-23-129,-13 23 258,20-20-129,-10 12 129,2 5 0,-3 3-129,2 10 129,-11-10 0,11 24-129,-11-7 0,0 1 0,-7 3-129,-5-3 129,0-2-258,-6-11-516,6 9-903,-8-14-3225,7 0-129,1-5-387,5-6-258</inkml:trace>
  <inkml:trace contextRef="#ctx0" brushRef="#br0" timeOffset="105427.0301">5226 10944 2967,'17'-1'4644,"3"-7"0,-20 8-258,5-13-3483,-5 13 129,0 0-258,-5 7-129,-11-1-129,6 2-129,-9-2 0,7 6 0,-4-5 0,16-7 0,-15 13-258,15-13 129,0 0-129,3 16 0,-3-16 0,22 11 0,-12-2 0,2 1-129,-3-1 0,-2 5 0,-7-14 0,7 18 0,-7-18 0,-1 13-129,1-13 258,-10-2-129,10 2 129,-5-19-129,1 9 129,4-1-129,0-1 258,0 12-258,1-15 129,-1 15-129,0 0 129,0 0-129,9 7 0,-9-7 0,0 22 0,0-10 0,0 0 0,0 0 0,0 0 0,2 2-129,-2-14 0,6 14-387,4-1-516,-10-13-2064,0 0-1935,0 0-129,9 14-387</inkml:trace>
  <inkml:trace contextRef="#ctx0" brushRef="#br0" timeOffset="106043.0653">5493 10902 1677,'18'5'4773,"-18"-5"-258,0 0 0,0 18-2580,-12-12-1548,-1 2 0,-1 2 0,-1-1-129,-2-3 0,5-1 0,1-1 0,11-4 129,0 0-129,0 16 0,0-16 0,15 11-129,-5 0-129,0 3 0,-1-3 0,-1 3-129,-4-2 0,-4-2 0,0 1 0,0-11 129,-9 9-129,9-9 129,-15-3-129,15 3 129,-8-13 129,8 13-258,0-21 258,0 21-129,15-11 258,-1 10-129,1-1 0,3 2 0,0 0-129,0 0 258,-2-5-258,-1 2 0,0-3 0,-6-5 0,0-1-129,-3-1-129,-2 1 129,-4-2 0,0 14 0,0-14 129,0 14 0,0 0 129,0 0 129,0 13 0,3 1 129,12 5 129,-3-1-258,4 1 0,5 0-774,-5-2-3870,1-11-258,0-3-516,-1-5-258</inkml:trace>
  <inkml:trace contextRef="#ctx0" brushRef="#br0" timeOffset="111607.3836">10124 10207 6450,'4'-18'5676,"-4"18"-645,3 17 0,1 10-4128,-7 1-258,-2 14 0,-2 4-258,-1 5-129,1 3 0,1-3 0,-1-8 0,3-6 0,-1-8-129,5-6 129,0-23-258,0 0 0,0 0 0,-4-17 0,4-6 0,0-5 0,0-4 0,1-1 129,2 0-129,1 4 129,1 5 0,-2 5 0,2 6 0,-5 13 0,10-14 0,-10 14-129,11 4 129,-5 6-129,0 8 129,3 8 0,2 1-129,2 8 129,0 2-129,3-1 0,0-1 129,1-2 0,2-8-129,-1-8 129,1-9 0,3-8 0,-5-10 0,4-12 129,-3-9-129,-3-9-129,1-4 258,-4 0-258,-1 1 129,-5 3-129,-1 4 129,-2 3-258,0 14 0,-2 2-387,-1 17-774,0-10-2322,0 10-1806,4 8-258,3 5-645,-4-1 0</inkml:trace>
  <inkml:trace contextRef="#ctx0" brushRef="#br0" timeOffset="111908.4002">10667 10171 6450,'11'-7'5676,"6"7"-387,-13 7-258,1 19-3999,-5 2-258,0 13 0,-4 8-516,2 8 129,-2-2-258,2 0 129,1-5-129,1-7 0,4-6-258,0-16-645,14-3-3870,-6-15-516,4-3-387,0-7-516</inkml:trace>
  <inkml:trace contextRef="#ctx0" brushRef="#br0" timeOffset="112259.4207">10914 10193 7224,'13'-1'5289,"-10"8"-258,-2 9-129,-1 11-4257,-4 2-258,-1 4 0,-2 7 0,3 1 129,0-3-129,4-1 0,0-5 0,3-6-129,2-8 129,2-5-129,-7-13-129,9 16-129,-9-16 0,0 0 129,0 0-129,0 0-129,-5-7 129,-11-2 0,0-8-129,-6 2 0,-2-1 129,-5-4-516,3 9 0,-5-8-516,14 19-1548,-4-5-2451,8 5-516,13 0-258,-11 8 130</inkml:trace>
  <inkml:trace contextRef="#ctx0" brushRef="#br0" timeOffset="112584.4394">11046 10495 6450,'21'37'5676,"-16"-12"-516,-2-6-258,-2-1-3741,-1 2-903,0 1 0,0-5 0,0 0-129,0-16-129,7 19 129,4-11-129,4-6 0,4-1-387,-5-4-1032,9-4-3354,-6-1-516,-4 1 0,-3-7-387</inkml:trace>
  <inkml:trace contextRef="#ctx0" brushRef="#br0" timeOffset="112755.4486">11183 10513 8127,'0'53'5418,"0"-16"-258,0 11-387,0-9-4257,0 5-129,0-9-129,0-8-903,5 8-1806,-1-19-2451,-4-16-387,17 1-516,-5-16 259</inkml:trace>
  <inkml:trace contextRef="#ctx0" brushRef="#br0" timeOffset="112972.4614">11312 10131 5805,'19'6'5547,"-16"14"-387,-1 9-516,6 4-4257,-8 2 129,0 5-387,0-3-774,0-10-903,0 2-3096,4-5-387,4-13-387,2-10 517</inkml:trace>
  <inkml:trace contextRef="#ctx0" brushRef="#br0" timeOffset="113100.4683">11428 10248 4386,'-26'-4'5418,"6"4"-516,0 9-774,-14-3-7224,1-5-1548,4 6-129,-4-5-645</inkml:trace>
  <inkml:trace contextRef="#ctx0" brushRef="#br0" timeOffset="117164.7014">7377 9581 3612,'0'-11'5676,"9"-6"-387,-9 17-387,0 0-2064,0 0-2193,7 16 0,-7-2-387,0 4-129,-1 7 0,1 9 0,0-2-129,0-3-129,7 5-774,-7-17-2064,7 3-1806,3-5-516,1-13-258</inkml:trace>
  <inkml:trace contextRef="#ctx0" brushRef="#br0" timeOffset="117336.7111">7501 9695 8643,'0'-12'5805,"-11"10"-387,2 2-129,-14 0-4386,1 0-387,-4 0-258,-3 0-129,3 3-516,-6-3-903,17 3-3870,-4 5-129,9 0-387,10-8-387</inkml:trace>
  <inkml:trace contextRef="#ctx0" brushRef="#br0" timeOffset="117864.7409">8493 9694 9546,'12'0'5676,"-12"0"-387,0 0 0,-14 9-4515,-8-9-516,-3 0 0,-3 0-645,-12-4-2967,5 4-1806,2 3-129,8 9-645,3 2-258</inkml:trace>
  <inkml:trace contextRef="#ctx0" brushRef="#br0" timeOffset="121246.9343">12482 10532 5805,'-1'12'5289,"-1"3"-258,2 4-258,2 7-3999,-3 1-129,1 6-129,-1 0-129,1 4-129,0-11 129,9 1-129,2-10 0,6-9 129,-1-8-129,1-5-129,4-14-258,-5-5 258,0 0-129,-2-2-129,-2-1 387,1 8-258,-5 5 0,-8 14 129,15-10-129,-15 10 129,13 25 0,-5 5-129,1 15-129,-1 10 129,0 10 129,0 9 0,-4 5-129,0 4 129,-4-10 0,0-4-129,-9-13 0,-5-17 0,-4-11-129,-2-21 129,-1-14 0,3-19 0,-1-14-129,2-5 129,9-9 129,5 1-129,3 3 129,7 6-129,9 6 0,5 10 129,1 9-129,7 2 0,2 5 0,2 1 0,2 1 129,3-3-258,1-5 0,-1-3 129,-1-1-129,-1-7 129,-5 1-129,-3-4 129,-7 3-129,-4-1 129,-6 5 0,-9 0-129,-2 6 0,-9 6 129,-8 9-129,-4 4 129,-3 11-129,-2 4 0,2 11 0,-1 3 129,8 5 0,4-1-129,11-2 129,2-2-387,15-1 258,3-7-129,10-6 129,4-8-387,3-3 258,-2-11 129,4-1 0,-4-9 129,-5-5-129,-3-5 129,-4 1 0,-4 0 129,-5 2-129,1 11 0,-5-2 0,4 6 0,-3 9 129,-9 0 0,20 26 0,-12 0-129,-3 4 129,-1 7-129,-4 0 0,0-1 0,-8-3 0,-4-6 0,-2-11 0,-3-9 0,-2-7 0,2-7 0,3-11 0,2-2 0,5-7 0,6 8 0,2 2 0,10 5 129,4 6-129,8 6 129,3 0-129,6 9-129,0 9 129,-5-10-516,7 10-1032,-15-12-2838,5-3-774,-6-3 0,-5-8-387</inkml:trace>
  <inkml:trace contextRef="#ctx0" brushRef="#br0" timeOffset="121662.9587">13356 10354 2709,'-107'-115'5031,"35"68"0,-8 4-2193,-9 25-1161,-18 1-258,0 19-516,-11 15-387,3 21-129,10 10 0,11 17 129,12 5 0,17 13 129,13-1 129,19 11-129,12-5 129,18 6-387,3-2 129,16 2-387,14-3 129,14-1-129,11-4-258,11-12 258,14-5-129,14-13 129,15-13-258,13-23 129,7-19 0,7-16 129,-1-36-129,3-18 0,-10-24 129,-11-16 0,-23-18 0,-23-1-129,-25-9 129,-27-1-129,-26 8 129,-30 13 0,-28 10-258,-23 15-516,-15 29-3225,-26 10-1290,-7 21-258,0 18-516</inkml:trace>
  <inkml:trace contextRef="#ctx0" brushRef="#br0" timeOffset="125983.2057">5503 12421 4773,'9'-1'4773,"-9"1"-387,0 0 129,8 11-3870,-16-7-258,-9 4-258,-11-5 129,-11 1 129,-13-1 0,-7 2 0,-11-2 0,-2 3 258,-13-1-129,6 5 0,-9-1 0,7 5 0,0-3 0,4 3-258,2-3 0,8-2-129,2-7 0,9-2-129,3-2 0,8-13-129,8 3-516,1-17-1548,11 10-2709,9 0-129,15 3-516,8 5 129</inkml:trace>
  <inkml:trace contextRef="#ctx0" brushRef="#br0" timeOffset="126455.2322">8354 12453 7482,'8'9'5289,"-8"-9"-258,-21 20-258,-4-15-4515,-17 4-258,-18-2 129,-7 1 129,-15-7-129,-6-1 0,-8-2-129,-7-12-129,-1 0 0,-2-8-258,10 7-1161,-9-8-3096,8-2-516,5 3-258,6-3 0</inkml:trace>
  <inkml:trace contextRef="#ctx0" brushRef="#br0" timeOffset="132818.5963">9382 12261 1806,'7'37'5160,"-4"-13"-129,1 9-129,-1 13-3612,-3-12 0,0 10-387,-7-12-129,4 0-387,-3-10 129,2-4-129,4-18-258,-9 3 0,5-12-129,1-14 129,3-5 0,0-6 129,0-2-387,7 0 387,-1 3-387,5 5 258,-2 5-129,4 8 129,-1 8-129,1 7-129,0 4 387,1 9-129,-2 4 0,-1 6-129,1 1 129,3 3 0,-4-5 0,3 2 0,0-6 129,2 0-258,3-10 129,0-2 129,1-6-258,-2-6 129,1-6 0,2-3 0,-5-6-129,-3-2 129,-1-3-258,0-3 129,-5 5-258,-2 2 258,-1 4-387,-4-3-258,0 21-258,0-26-1290,0 26-2580,0 0-645,0 0-258</inkml:trace>
  <inkml:trace contextRef="#ctx0" brushRef="#br0" timeOffset="133142.6153">9918 12283 3354,'0'0'5031,"0"0"-258,-8 6-3096,7 15 0,-8-10-258,9 14-129,-7-9-129,7 11-387,0-13 0,12 5-258,-1-10 0,9 1-258,-1-10 0,2 0 0,0-4-129,-2-8 0,-3-4-258,-6 0 129,-8-5-129,-4 0 0,-11 5-387,-13-5-129,3 17-1677,-10-6-2580,-6 3-387,0 4-387</inkml:trace>
  <inkml:trace contextRef="#ctx0" brushRef="#br0" timeOffset="133674.6457">9933 12091 1548,'27'-65'5160,"-24"33"-129,-3 0-129,-8 3-3870,-22-7 258,-3 12-387,-21 0-387,-7 13-129,-11 6-129,-5 5 0,-5 18-129,6 9 0,2 9 258,8 12 0,7 3-258,14 8 258,8 7 0,15 8 0,5 0 0,11 5-129,6 5 129,8 2-258,13 0 0,8-6 0,11-7-129,14-8 0,12-11 0,11-6 129,13-21-129,9-10 0,9-16 0,12-11-129,0-20 258,-4-17-129,-9-13 0,-8-12 0,-16-11-129,-12-11 129,-23-6 0,-23-11 0,-24-5 129,-14 4-129,-29 3 129,-24 10 0,-14 11-129,-18 13-258,-9 24-258,-21 9-2193,0 28-2451,0 14-387,6 9-129</inkml:trace>
  <inkml:trace contextRef="#ctx0" brushRef="#br0" timeOffset="137634.8722">2937 14227 10707,'-28'91'5418,"-9"-23"-258,-9 17-258,-9-7-4386,-7 20-258,-11-2 0,5-2 0,0-8-258,12-10 0,7-10-387,7-26-645,23-7-3870,-1-19 0,20-14-516,-11-19-387</inkml:trace>
  <inkml:trace contextRef="#ctx0" brushRef="#br0" timeOffset="137874.8854">2380 14180 11223,'37'-19'5676,"-12"35"-387,0 23-129,17 20-4257,-12 14-516,5 15 129,-2 12-387,4 8 129,-4 2-258,2 2 0,1-13-129,-4-7-129,1-13-387,-11-27-2709,11-5-1806,-9-23-258,0-12-258,-5-15-645</inkml:trace>
  <inkml:trace contextRef="#ctx0" brushRef="#br0" timeOffset="138105.8989">3054 14812 11997,'0'0'5547,"-14"-8"-129,-17 7-387,-17-6-4644,-21-7-129,-18-6 129,-4 8-258,-4-2-129,1-3-129,11 3-387,11-1 0,23 15-1548,8-8-3096,23 3 0,10-9-516,8 3-258</inkml:trace>
  <inkml:trace contextRef="#ctx0" brushRef="#br0" timeOffset="138333.9122">2582 14101 11094,'67'-55'5805,"-41"53"-258,1 28-129,-12 24-3741,-6 26-774,-8 20-387,-1 19 0,-4 22-129,-7 12-258,-2 5 0,0-11-387,2-4-129,4-18-258,7-11-1677,4-31-3096,9-19-387,0-31-258,11-12-387</inkml:trace>
  <inkml:trace contextRef="#ctx0" brushRef="#br0" timeOffset="139310.9679">3712 14964 11223,'44'-51'5805,"-25"22"-516,4 7-129,-11-10-4386,1-4-129,-10 0-129,-3 12-129,-8 1-129,-8 9-129,-8 11 0,-2 7-129,-5 20 0,1 18 0,-1 15-129,3 9 0,5 9 129,6 4 0,8-1-129,8-3 0,3-4 129,15-13-129,12-15 0,11-11 0,10-11 0,8-19 129,8-9 0,3-20-129,2-17 129,0-6 129,-5-13-129,-13-6 0,-11-3 129,-13 6-129,-14 5 0,-11 9 0,-7 17-129,-16 12 129,-8 18 0,-5 8-129,0 24 129,-2 13 0,6 8 0,5 9 0,4-3 129,10 2-129,8-5 129,3-5 0,14-12-129,7-13 0,0-8 129,5-13-129,-3-4-129,3-16 129,-6-3 0,-2-7 0,-8-3 0,-3 4 0,-5 3 0,-1 2 0,-3 24 0,0 0 129,-7-1-129,6 15 0,-2 16 0,3 3 129,0 4-129,3 4 0,6-5 0,2-1-129,6-8-258,-3-10-387,12 3-1548,-10-20-3096,4-11 0,-7-15-516,3-8-129</inkml:trace>
  <inkml:trace contextRef="#ctx0" brushRef="#br0" timeOffset="140519.0372">4412 14899 9804,'15'3'5547,"-11"18"-387,5 14 129,-8-2-3870,6 18-645,-6-3-258,3 7-129,0-1-129,2-5 0,0-8 0,5-8 0,1-15-258,6-14 258,1-7-129,2-20 0,2-16 0,1-12-129,-1-5 0,-1-2-129,-2-3 129,-4 3-129,-2 13 129,-2 5-129,-4 11 129,0 10 0,-4 7 129,-4 12-258,0 0 0,0 0 0,0 0 129,0 0-258,1 11 129,-1-11 129,0 16-258,4-3 387,-4-13-258,5 17 129,-5-17 0,10 18 0,-10-18 0,15 15-129,-4-7-129,1-4 129,5 1 0,0-4 129,3-2-129,2-8 0,4-3 0,1-6 129,-1-2 0,-5-4-129,1-2 129,-5-2-129,-8 6 0,-2-3 129,-6 2-129,-2 4 129,-8 7-129,-5 4 129,-3 8 0,-4 4 0,1 11 0,2 9 0,-1 9 0,6 9 0,2 1 129,7 3 0,4 4-129,8 1 0,7-9 129,6-6-129,4-10 0,4-10 0,4-6 0,0-10 0,5-10 0,-3-15-129,-1-5 129,-2-6-129,-5-6 129,-6 5-129,-4-4 0,-5 4 0,-5 9 129,-7 6-129,-1 10 129,-11 6 0,-3 12-129,-5 10 129,3 11 0,-1 11 0,2 2 0,2 1 129,6 8-129,6-3 0,2-3 129,7-9-129,6-7 0,6-13 0,0-9-129,1-5 0,1-19 129,-2-8-129,-1-6 129,-6-3-129,-1 1 0,-5 2 129,-3 8 0,-1 6 0,-2 19 0,0 0 129,-1 22-129,1 3 0,1 5 129,6 0 0,2 0-129,3 2 129,9-13-129,4-8 129,3-7-129,1-5 129,3-17-258,1-15 129,-2-14 0,2-10 0,-4-10 0,-4-16-129,-6-2 129,-3-4 129,-7 3 0,-1 11-129,-6 10 0,-2 13 129,0 16 0,-1 25-129,1 11 129,-12 27-129,7 19 129,1 14-129,4 19 0,0 11 129,4 12-258,5-2 129,7-5-258,1-14-645,12-2-1677,-8-28-2193,3-21-516,0-29-258,1-20-129,-8-38 2710</inkml:trace>
  <inkml:trace contextRef="#ctx0" brushRef="#br0" timeOffset="140664.0455">5859 15011 774,'0'-172'5289,"-6"92"516,-9 12-516,-9 14-129,-1 27-2322,-18-4-1290,3 24-645,-8 3-387,-1 4-258,-3 9-516,1 1-258,11 15-2193,-2-12-2451,13 3-129,10-2-516,16-1-258</inkml:trace>
  <inkml:trace contextRef="#ctx0" brushRef="#br0" timeOffset="140860.056">6086 14980 11739,'0'55'5289,"-1"-35"-774,1-20-4386,0 0-5031,-2-15-645,2-16-387</inkml:trace>
  <inkml:trace contextRef="#ctx0" brushRef="#br0" timeOffset="140988.0639">6058 14623 14448,'-20'-33'5805,"11"17"-258,9 16-903,8-25-9546,-15-2-387,-3 1-516,-2-4-387</inkml:trace>
  <inkml:trace contextRef="#ctx0" brushRef="#br0" timeOffset="147328.426">6144 15089 9030,'4'26'5547,"-1"-9"-387,-3-17-129,13 25-3999,-13-25-387,0 0-129,0 0-258,0 0 129,0 0-258,0 0-129,0-13 129,0 1-129,0-2 0,0 3 129,0-2-129,0 1 0,0 12 0,0 0 0,0 0-129,0 0-129,0 13-1161,0-13-3612,-2 13-129,2-13-387,0-8-258</inkml:trace>
  <inkml:trace contextRef="#ctx0" brushRef="#br0" timeOffset="147668.4461">6108 14621 10320,'0'-17'5547,"0"17"-516,12-6 129,-12 6-4902,2 9 129,-2-9-129,0 15-258,0-15 129,-6 15-129,6-15 0,-5 13 258,5-13-258,0-6 129,0-6 0,5 1 0,-1-3 0,0 0 0,2 3 0,-6 11-129,6-13 0,-6 13 129,0 8 0,0 7-129,0-2 0,0 4 0,0-5-387,0-12-387,0 0-4128,0 0-387,0 0-258,-4-18-645</inkml:trace>
  <inkml:trace contextRef="#ctx0" brushRef="#br0" timeOffset="148102.4709">6133 15073 9417,'0'0'5418,"0"0"-258,0 0-129,0 0-4128,0 0-645,0 0 0,0 0-129,0 0 0,0 0 0,0 0 0,0 0 0,0 0-258,0 0-645,-7 0-2709,7 0-1419,0 0-387,0 0-387,-10-7-258</inkml:trace>
  <inkml:trace contextRef="#ctx0" brushRef="#br0" timeOffset="159755.1374">8139 15071 8901,'16'6'5289,"-3"-21"-129,-11-12-387,8-1-3870,-11-13-387,-6 4-129,-7-2-129,-6 5-129,-5 7 129,-4 11-129,-4 16 0,-1 14 0,-2 21-129,6 13 258,2 12 0,6 12 258,6 2-129,9 5 129,7-8-129,3-2-129,11-17 129,6-7-258,10-14-258,6-15-387,6-5-387,-5-26-3225,12 3-1161,-8-17-387,1-2-258</inkml:trace>
  <inkml:trace contextRef="#ctx0" brushRef="#br0" timeOffset="159970.1497">8348 14863 10062,'11'6'5805,"-4"25"-387,-6 12 0,6 14-3354,-5 11-1806,-2 9 129,0 0-387,0 3-129,0-5-129,1-13 0,7-11-645,-5-34-2838,15-3-1290,-2-20-774,5-18 129,-3-20-387</inkml:trace>
  <inkml:trace contextRef="#ctx0" brushRef="#br0" timeOffset="160235.1649">8564 14872 10320,'9'-14'5547,"2"35"-387,-10 13 129,3 35-4386,0-9-516,-1 12 0,-2-2-387,0 5 0,6-5 129,4-6 129,0-17-129,1-11 0,1-15 0,0-20 0,-7-9 0,-5-26 0,-5-6-129,-13-11-129,-6-1-258,-9 3-258,1 14-1032,-11-2-3483,10 20-129,2 11-516,10 12-129</inkml:trace>
  <inkml:trace contextRef="#ctx0" brushRef="#br0" timeOffset="160618.1863">8763 15313 10965,'54'-23'5547,"-26"19"-387,-7-2 0,0 6-4644,-6 2-129,-5 10-258,-3 3 0,-5 7 0,-2 1-129,0-4 129,-1 1 0,0 0 258,-1-6-258,2-3 129,0-11-129,12 13 129,0-8-129,4 6-129,1 1 0,-3 1-129,-2 3 129,-1 4 0,-10 0-129,-1-2 129,-13-1 0,-4-6-129,-7-4 0,-2-7-129,1 0-387,-9-21-2580,14 7-2193,0-5 0,16 4-516,1-5-129</inkml:trace>
  <inkml:trace contextRef="#ctx0" brushRef="#br0" timeOffset="161039.2109">9370 14893 10449,'14'-37'5547,"-14"20"-129,0 17-258,-18-1-4515,-1 13-258,-10 11 0,-4 14-129,-1 8 0,2 11 0,6 5-129,7 4 129,8-3 0,11-2-129,6-6 0,14-8 0,8-10-258,7-5 129,7-6-387,-1-13-258,11-5-516,-14-21-1032,12-5-3096,-13-13-129,1-1-258,-7-17-516</inkml:trace>
  <inkml:trace contextRef="#ctx0" brushRef="#br0" timeOffset="161302.2259">9654 15132 3612,'14'-60'5547,"-13"38"-258,-1 22-258,0 0-1677,-5 17-1419,-15 6-1032,7 10-387,-6 3-129,5 9 0,4 3-258,8-1 129,4-9-129,14-12 129,9-7-129,7-10 0,4-9 0,3-13 0,-4-20-129,-4-10 0,-11-7 0,-6-3-129,-10-5 129,-5 4-258,-13 11 0,-13 3-645,5 35-1935,-11-3-2064,6 22-516,0 15-129,10 16-645</inkml:trace>
  <inkml:trace contextRef="#ctx0" brushRef="#br0" timeOffset="161639.2452">9910 15420 9288,'37'-11'5418,"-22"11"-645,6 12-129,-7 5-4515,-3 13 258,-7-3-129,-4 10-129,-4-3 129,-7 6-129,-7-10 129,1-4 0,-6-5-129,2-13 129,3-8-129,5-4 129,6-11-129,4-4 0,6-1 0,9 2 0,6 2 0,7 5-258,6 7 0,-1-4-903,13 8-3999,-12 0 0,2 0-645,-3-3 0</inkml:trace>
  <inkml:trace contextRef="#ctx0" brushRef="#br0" timeOffset="161852.2574">10315 14998 9804,'12'-15'5418,"0"27"-516,-12 16 129,6 21-4515,-6 4-258,-1 7 0,1 3-129,0 2-129,4-3-258,3-15-774,9-4-3999,1-21-129,4-12-129,-1-14-387</inkml:trace>
  <inkml:trace contextRef="#ctx0" brushRef="#br0" timeOffset="162142.274">10567 15047 9030,'4'-20'5160,"-4"20"-129,3 11-387,-6 12-4128,3 12-129,0 5-258,0 3 129,0 3-129,4 4 0,5-7-129,6 2 258,-1-8-129,2-10 129,-3-9-129,0-9 129,-13-9-129,13-5 129,-13-14-129,-6-3 0,-8-2-129,-5 2 129,-9 1-129,-2 3-129,0 12-645,-11-3-4257,9 9 0,-3 0-387,4 0-516</inkml:trace>
  <inkml:trace contextRef="#ctx0" brushRef="#br0" timeOffset="162983.3214">7988 16202 11481,'35'-8'6063,"-25"5"-516,4 6-129,-14-3-4773,0 0-258,-24 11-129,-5-7-258,-1 9-129,2 0 129,2 1 0,1-3 0,10 4 0,11 0-129,4 4 258,12-1-258,6-2 0,6 7 258,1 1-129,2 7 0,-5 0 0,0 10 0,-11-5 0,-8 0-129,-5-7 258,-15-8-258,-4-9-258,-9-12-258,5 7-1161,-7-26-3354,11 1-387,-1-12 0,15 15-903</inkml:trace>
  <inkml:trace contextRef="#ctx0" brushRef="#br0" timeOffset="163270.3383">8284 16377 8256,'21'-5'5676,"-9"-1"-387,-12 6-516,-8 6-3741,-1 10-645,-4 8-387,1 2 258,7 6-129,5-4 0,5 5 0,12-11 0,3-10 129,4-8 0,1-4-129,-4-13 129,-5-8-258,-7-5 0,-8-11-129,-1 6-516,-18-6-3483,5 10-903,-10-2-645,5 6-129</inkml:trace>
  <inkml:trace contextRef="#ctx0" brushRef="#br0" timeOffset="163495.3507">8535 16051 10191,'12'40'5676,"-12"-4"-903,-3 14 258,-3 7-4773,-1 9-129,-5 8 0,2-3-645,8 11-903,-3-20-3354,9-4-129,5-15-387,12-14-645</inkml:trace>
  <inkml:trace contextRef="#ctx0" brushRef="#br0" timeOffset="163818.3691">8726 16438 9288,'-9'51'5160,"1"-15"-129,4 6-774,4-1-4128,0-1 0,0-5 0,8-8-129,10-9-129,6-6 258,1-12-129,4-13 0,0-15 0,-2-2-129,-5-2 0,-4 1 129,-4 1 0,-5 13 0,-9 17 0,11-4 129,-9 15-129,2 8 258,0 7-258,3 3 129,1 6-258,2-13-774,9-3-3741,-4-16-129,7-3-645,1-13 0</inkml:trace>
  <inkml:trace contextRef="#ctx0" brushRef="#br0" timeOffset="164000.3796">9193 16159 9417,'8'49'5289,"-7"-4"-258,1 13-387,0 11-4644,2 10-129,-3-9-903,11 4-3096,-1-9-645,2-9-516,3-17-258</inkml:trace>
  <inkml:trace contextRef="#ctx0" brushRef="#br0" timeOffset="164144.3879">9309 16463 8901,'-32'-65'5289,"11"54"-387,-6 4-129,2 8-4257,1 17-1677,-5-9-3225,4 4-516,6 5-387,8 5-645</inkml:trace>
  <inkml:trace contextRef="#ctx0" brushRef="#br0" timeOffset="164306.3978">9467 16448 6321,'8'45'4773,"-8"-19"-4644,-1 0-129,1 14-4257,0-16-774</inkml:trace>
  <inkml:trace contextRef="#ctx0" brushRef="#br0" timeOffset="164563.4125">9679 16504 8127,'3'32'5160,"-3"-13"-516,-3 2 0,5 4-4515,-1 3-129,3-8-129,4-1 258,5-2-258,3-16 0,3-1 0,-1-9-129,-2-14-258,-6 1-129,-10-16-2322,-2-4-1677,-11 6 0,-10 7-516</inkml:trace>
  <inkml:trace contextRef="#ctx0" brushRef="#br0" timeOffset="164966.4353">9909 16380 2580,'21'83'4902,"-15"-45"-258,0-2-129,-6-6-2580,1-7-1677,-1-7-129,0-16 0,0 0-258,4-20 258,0 0 258,0-5 129,8 6 129,-4-12 129,9 20 258,-5-6-258,9 23 129,-7-3-129,5 18-258,-2 3-129,-2 6-258,0 6-1161,-4-8-3612,-6-9-387,-5-19-258,0 0-774</inkml:trace>
  <inkml:trace contextRef="#ctx0" brushRef="#br0" timeOffset="165103.4433">9796 16069 12255,'-14'5'5547,"14"12"-2322,0-17-3225,0 0-5160,-9-19-645,-13-16-774</inkml:trace>
  <inkml:trace contextRef="#ctx0" brushRef="#br0" timeOffset="172100.8433">11328 14979 10449,'20'65'5676,"-19"-12"-387,3 15-258,-4 2-4515,-1-1-903,-3-2-387,-11-20-2709,14-3-1548,1-18-387,5-16-387,7-11 0</inkml:trace>
  <inkml:trace contextRef="#ctx0" brushRef="#br0" timeOffset="172235.8506">11425 15373 10707,'7'-31'5547,"-7"31"129,-27-11-387,15 11-3999,-19 0-645,2 0-258,-5 0-516,-2-8-1290,13 8-3741,-2-8-258,15 1-516,6-3-258</inkml:trace>
  <inkml:trace contextRef="#ctx0" brushRef="#br0" timeOffset="172482.8653">11743 14794 9804,'28'62'5547,"-20"-8"-645,-5 7 258,0 12-4515,-3-3-129,-3-3-258,-4-2-258,3-16-645,4 0-1935,4-26-2451,9-14-258,0-17-258,8-16-387</inkml:trace>
  <inkml:trace contextRef="#ctx0" brushRef="#br0" timeOffset="172762.8807">12022 14850 10449,'25'-34'5547,"-25"34"-258,9 25-129,-12 9-4515,1 14-258,-4 10-129,2 8-129,-1 2 0,0 0-129,5-8 0,0-12 0,3-9 0,3-12 0,-6-27 0,13 5-129,-12-14 129,-1-18-258,-6-1 129,-8-8 0,-5 2-129,-5 0-129,3 14-516,-9-7-1032,13 16-2838,-2 9-387,10 4-258,9-2-387</inkml:trace>
  <inkml:trace contextRef="#ctx0" brushRef="#br0" timeOffset="173090.9002">12147 15161 10062,'33'2'5547,"-15"2"-516,5 8 129,-2-3-4773,0 11 129,-8 1-387,-5 3 0,-7 5 0,-2 1-129,-8 0 0,-8 3 129,-2-7-129,-2-5-129,1-6 258,3-3-129,8-12 129,9 0 0,-1-8-129,10-3 129,9 2-129,7 3 258,6-1-258,-1 1-258,7 6-387,-10-11-1290,9 7-3096,-8-5-258,0-6-129,-10-10-645</inkml:trace>
  <inkml:trace contextRef="#ctx0" brushRef="#br0" timeOffset="173346.9143">12553 15148 5547,'26'-63'5547,"-11"46"-387,-10 4-129,3 20-2322,-14-3-1032,3 23-774,-10-1-387,2 7-258,-2 5-129,5 1 129,3 4-258,5-6 0,13-3 0,11-11 0,5-10 0,6-8 0,2-5 0,0-9 0,-1-12 0,-10-6-129,-9-3 0,-10-5 0,-7 3-387,-21-6-516,5 11-3999,-21-6 0,0 12-387,-8 3-516</inkml:trace>
  <inkml:trace contextRef="#ctx0" brushRef="#br0" timeOffset="173910.9471">12957 15191 12900,'-6'14'5934,"9"1"-516,9-25-774,13 8-4128,4-6 0,9 3-129,10-3-129,7 1 0,7-6-129,5 5 0,3 4 0,0 0 0,-3 0 0,-2 2-129,-7-2 129,-10 4-129,-9 0 0,-10 0 129,-11-5-129,-18 5-129,8-20 129,-13 7-129,-17-5 129,-5-2 0,-6 2-129,-5-3 0,-3 3 129,-2 0 129,1 3 0,6 3-129,3 8 129,8 0-129,6 1 129,6 3-387,3 0 0,10 0-387,-3 25-1419,3-25-3354,4 30-387,3-14-258,10 10-516</inkml:trace>
  <inkml:trace contextRef="#ctx0" brushRef="#br0" timeOffset="174250.9663">13774 15375 9933,'16'8'5676,"-16"6"-129,-18-9-258,-7 6-4515,-23-11 0,-10 9-129,-12-2-129,-4 3-129,-1 5-129,4-4-129,9-2 129,13 5 0,7 6-129,17-6 0,9 3 0,13 5 129,6-6-129,14 4 129,9-1-258,5 1 129,7-3-387,1-2 0,0-2-387,-10-16-1290,0 3-3612,-6-11-129,-1-3-774,-8-12-258</inkml:trace>
  <inkml:trace contextRef="#ctx0" brushRef="#br0" timeOffset="175450.0351">14507 14777 9546,'16'57'5934,"-12"-6"-516,-4 11-129,-1 10-4773,-5 7-258,0 9 0,-1-1-258,-3-5-258,7-7-129,-6-29-1419,9-7-3483,4-21-258,9-17-258,-1-20-387</inkml:trace>
  <inkml:trace contextRef="#ctx0" brushRef="#br0" timeOffset="175706.0498">14725 14911 8514,'34'-39'5805,"-19"41"-387,-7 21-129,0 25-3999,-7 4-903,3 11 0,-5 2-258,-2 1 0,-2-5-129,2 0 129,-1-14-258,4-11 258,0-20-129,0-16 0,-1-12 0,-6-13 0,-1-13-258,-8-13 0,2 9-387,-11-18-1032,11 20-3483,-9 8-258,6 17-387,4 8-129</inkml:trace>
  <inkml:trace contextRef="#ctx0" brushRef="#br0" timeOffset="176075.0709">14826 15229 6966,'47'-21'5805,"-28"4"-516,6 7 0,-1-4-3483,7 8-1161,-8 2-129,5 6-258,-8 14 0,-2 13 0,-10 6-258,-4 7 129,-4 1-129,-10 0-258,-5-7 258,-2-5 0,0-9 129,5-8-129,12-14 129,0 0 0,0 0 129,7 0 258,8 0-258,7 0-258,-2 4 258,0 7-258,-1 3 0,-7 9 0,-7 2-129,-5-2-129,-5 2-129,-14-13 0,5 0-903,-17-13-3870,14-9-258,0-18-387,11-5-516</inkml:trace>
  <inkml:trace contextRef="#ctx0" brushRef="#br0" timeOffset="176359.0871">15369 15102 9546,'21'-4'5805,"-11"17"-645,-14 6 0,4 9-4644,-17 5-258,4 8-129,1 7 0,4-1-129,4-1 129,5-7-129,13-10 0,7-5 0,4-16 129,5-8-129,-5-17 0,-1-9 0,-7-13 0,-10-4 0,-7-8-129,-8-1-516,-8 10-1419,-10-10-2967,1 13-516,-4-1 0,6 13-645</inkml:trace>
  <inkml:trace contextRef="#ctx0" brushRef="#br0" timeOffset="176683.1057">15568 14754 8514,'49'-20'5676,"-34"19"-387,1 9-387,-8 13-4128,0 17-516,-7 7-258,2 8-258,1 8-129,-1-8-258,3 5-129,-2-23-258,12-4-387,-16-31 387,20 0 129,-14-24 387,2-11 516,-1-4 129,-7-9 774,1 11 129,-12-4 516,5 26-129,-18-9-129,7 13-516,-11 4-516,-1-4-903,6 11-4386,-8 0 0,13 3-645,-1-3-258</inkml:trace>
  <inkml:trace contextRef="#ctx0" brushRef="#br0" timeOffset="177000.1238">16509 15033 10191,'7'86'5547,"-8"-37"-387,-6 4-129,-5 6-5031,-4-12-1290,11 4-3612,-7-11-129,12-4-387,0-14-387</inkml:trace>
  <inkml:trace contextRef="#ctx0" brushRef="#br0" timeOffset="177134.1313">16570 15461 6837,'41'-59'5547,"-31"28"-387,-10-2-258,-4 13-3096,-26-9-645,1 15-516,-12-2-516,-6 4-903,9 10-4128,-9 2-129,12 12-516,5-1-387</inkml:trace>
  <inkml:trace contextRef="#ctx0" brushRef="#br0" timeOffset="177583.1571">17282 14948 10965,'24'-50'5547,"-19"35"-387,-9-2 129,-8 14-4773,-13 3 0,-4 12-129,-5 10-129,-1 11 129,1 13-129,8 7 129,3 2-258,13-1 129,10-4-258,9-6 129,15-7-387,6-9-129,11-8-516,-4-20-2709,16 0-1806,-7-17-129,8-3-387,-10-16-387</inkml:trace>
  <inkml:trace contextRef="#ctx0" brushRef="#br0" timeOffset="177820.1707">17589 14840 8901,'4'-11'5547,"-4"11"-516,0 0-129,-6 14-3870,-3 6-516,3 10 129,-7 5-129,5 8 0,-4 4-129,4 6 129,-1-4-129,6-2 0,-2-6-129,4-2-129,-2-6-129,3-9-129,0-5-645,0-19-4386,0 0 0,0 0-387,16 0-645</inkml:trace>
  <inkml:trace contextRef="#ctx0" brushRef="#br0" timeOffset="178138.1889">17729 14834 9159,'19'31'5289,"-14"-8"0,0 18-258,-5 2-4257,1 10 129,-2 0-516,-3 1 129,-5-6-129,5-3 129,0-12-387,0-10 129,4-23 0,0 0-258,-15 0 0,5-17-129,-4-3 0,-2-6-516,-5 6 0,-7-11-2322,7 20-2064,-3 3-258,11 9-516,1 4-516</inkml:trace>
  <inkml:trace contextRef="#ctx0" brushRef="#br0" timeOffset="178505.2099">17837 15215 10836,'36'-3'5418,"-18"2"-129,6 3-258,-4 6-4644,-2 4-129,-3 1 0,-5 3-258,-3 2 0,-7 1 0,0 5-129,-4-3 258,-4 0-129,3-7 129,0-2-129,2-1 129,3-11 129,0 12-258,0-12 129,17 6 0,-9 0-129,-8-6-258,13 17 258,-13-6-129,0 3 0,-9-2-129,-3 1 0,-6-5-516,4 6-1290,-8-13-2709,8 3-645,-2-4-258,16 0-258</inkml:trace>
  <inkml:trace contextRef="#ctx0" brushRef="#br0" timeOffset="178934.2343">18411 15037 9159,'5'-14'5547,"-5"14"-258,0 0-129,-8 0-4386,-14 10-129,1 14-129,-8 4-129,1 10 0,-1 6 0,3 5-258,6-1 0,5-1-258,9-4 258,6-4-258,9-6 0,8-8-258,4-4-129,6-8-129,2-5-258,-7-15-903,12 1-3225,-10-12-387,1 1-129,-7-7-258</inkml:trace>
  <inkml:trace contextRef="#ctx0" brushRef="#br0" timeOffset="179299.2553">18700 15191 8385,'6'-11'5547,"-6"11"-516,-9 10-258,-10 5-4128,1 12 129,-7 3-258,1 9-129,1-2-258,7 2 0,8-5 0,8-4-129,12-4 258,10-10-387,6-12 258,7-6 0,1-14 0,1-10 129,-4-9-129,-8-6 0,-8-4-129,-9-1 129,-8-1-258,-5 9 0,-11 9-387,-9 3-645,5 20-3354,-10 3-516,6 15-387,0 8-516</inkml:trace>
  <inkml:trace contextRef="#ctx0" brushRef="#br0" timeOffset="179726.2797">18855 15468 6450,'0'0'4902,"0"11"-258,0-11-258,0 0-3870,9 18 129,-9-18 129,10 5-258,-10-5 258,18 5-129,-7-5 0,5 3-387,-3 0 0,0 4-129,0 7 0,-6 7 129,-3 4-129,-4 8 0,-4 8-129,-7-1 129,-2-1-129,-3 0 129,-1-9-129,1-10 0,3-4 0,1-3 129,12-13 0,-9-5-129,9-10 129,4 4 0,6-6 0,9 7-129,-1 2-258,5-9-258,3 16-774,-7-10-3741,8 9-516,-6-14 0,4 8-645</inkml:trace>
  <inkml:trace contextRef="#ctx0" brushRef="#br0" timeOffset="179907.2901">19358 15144 8643,'14'-12'5676,"-11"-1"-516,-15 10-258,-8-2-4128,-9 5-2580,-13-8-2709,1 1-774,-4-10 0,4-8-774</inkml:trace>
  <inkml:trace contextRef="#ctx0" brushRef="#br0" timeOffset="184742.5663">10269 16087 5934,'25'-4'5031,"-25"4"-258,1-21-258,-1 21-3999,-21-18 0,-5 13 129,-16-1 0,-3 6 0,-21-2 129,0 2 0,-20 0-258,-3-4 0,-13-7 0,-1-4 0,-6-8-129,1 5 0,-2-4-129,-1 2 0,-1 1-129,4 11 0,7 7 0,3 4-129,6 8 129,2 0-258,6-3 129,3 4 0,9-2 0,3-8 0,2-2-129,2-12 129,9-3-129,0-1-387,15 13-4515,-2-7-129,15 10-516,6 0-516</inkml:trace>
  <inkml:trace contextRef="#ctx0" brushRef="#br0" timeOffset="185694.6209">18188 16992 8901,'9'27'5289,"-9"-27"0,0 0-387,0-21-3612,0-11-516,-13-22-129,1-10-258,-9-16 258,0-12-258,-8-6-129,4 2-129,-5 4 0,2 11 0,4 13 0,2 11 0,5 19 0,5 14 0,1 11 129,11 13-129,-9-11 0,9 11 0,-7 13-129,1 10 129,-1 0-129,-2 4 0,1 1-129,0 3 0,2-5 129,-1-6-129,3-11 129,4-9-129,-4-10 129,4-17 129,4-8-129,0-5 0,4-2 129,0 0-129,3 1 129,0 7 0,2 11 0,0 10 0,3 11 0,-1 2 0,3 13-129,2 8 0,1 4 0,0 2 0,3 0-129,-3-3-129,2-4-387,-9-13-1290,6 5-3354,-20-12-258,17 0-516,-17 0-645</inkml:trace>
  <inkml:trace contextRef="#ctx0" brushRef="#br0" timeOffset="186686.6778">18469 16813 8385,'9'-2'5547,"-9"2"-387,12 31-129,-12-6-3741,3 19-387,-2-1-258,6 11-258,-5 7 0,4 1-129,-1-1 0,0-1-258,4-4-387,-9-11-3225,7-9-1419,-4-20-387,-3-16-387,13-5-516</inkml:trace>
  <inkml:trace contextRef="#ctx0" brushRef="#br0" timeOffset="186844.6869">18639 17155 10965,'34'79'5547,"-15"-39"-645,-9-5-516,-10-5-7998,3-4-1161,-3-10-516,0-16-516</inkml:trace>
  <inkml:trace contextRef="#ctx0" brushRef="#br0" timeOffset="187091.701">18750 16888 9546,'8'-14'5676,"-8"14"-516,0 0 0,22 4-4515,-19 11 0,2 13-129,0 8-258,2 13 129,3 8-387,0 6 258,0 0-258,2-1-129,-1-2-387,-6-17-1290,3-11-3225,-8-32-258,12 0-387,-11-30-645</inkml:trace>
  <inkml:trace contextRef="#ctx0" brushRef="#br0" timeOffset="187326.7143">18917 16724 10062,'21'14'5289,"-11"5"-129,4 21-258,-4-2-4515,1 10 129,-4 3-387,-1 10 258,5 5-387,-3 0 258,3 4-129,1-8-129,2-6-129,-5-7-645,8-6-2322,-14-20-2064,3-9 0,-6-14-903,0-22 129</inkml:trace>
  <inkml:trace contextRef="#ctx0" brushRef="#br0" timeOffset="187575.7287">19080 17002 6063,'10'8'5676,"2"5"-516,-12-13-129,0 0-3612,-24 7-129,6 3-387,-17-4 0,-3 1-129,-8-1-129,0 1-129,-5-2-258,3-4-258,7 4-516,-1-5-645,19 0-3870,-2-6-387,25 6-258,-15-22-387</inkml:trace>
  <inkml:trace contextRef="#ctx0" brushRef="#br0" timeOffset="188089.7581">19172 16749 9288,'5'19'5547,"-4"3"-258,-1 1-258,0 19-4515,0-1 0,0 8-258,3 12 129,5 5 0,4-4-258,6-1 129,6-7 0,2-20 0,7-6-258,-1-15 129,1-17-258,-5-21-129,-5-5 129,-4-12 0,-10-1 0,-5 4-258,-4-2 258,-13 12 0,-8 14 129,-2 12-129,1 4 129,-3 14-129,8 13 129,2 6 129,10 15 0,5-6-258,9 4 0,8-5 0,14 4-774,-8-14-3225,16-9-516,-5-7-903,4-16-387</inkml:trace>
  <inkml:trace contextRef="#ctx0" brushRef="#br0" timeOffset="188405.7762">19847 17028 7611,'11'0'5160,"-11"0"-258,0-15-258,0 15-3999,-22-7-258,9 7-129,-1 9 0,2 3 0,1 9 0,10 2 129,1 1-129,8-1-129,4-1 0,5-9 0,-1-4-129,0-5 129,-3-7-258,-3-9 0,-7-6-129,-3-3-645,-2 7-1935,-12-13-1806,1 4-645,-2-1-387,5 6 129</inkml:trace>
  <inkml:trace contextRef="#ctx0" brushRef="#br0" timeOffset="188706.7933">20185 16690 5676,'47'-93'5031,"-39"47"0,-5 11-516,-13-4-3612,-2 19 129,-11 9-258,2 14-258,-4 20 0,5 13 129,0 14-258,9 11 0,4 6 0,4 9-129,3-2-129,0 2 129,7-11-258,-1-3 0,-2-13-129,-4-8-258,3-4-903,-10-18-2322,7-19-1290,0 0-387,-4-12-516</inkml:trace>
  <inkml:trace contextRef="#ctx0" brushRef="#br0" timeOffset="188859.8021">20165 16914 6966,'14'-36'5289,"-14"36"-258,-9 0-258,-23 0-3741,3 2-258,-14 3-516,-2 3-258,-5 5-1290,-5-7-3354,6-2-258,5-4-387,13 0-387</inkml:trace>
  <inkml:trace contextRef="#ctx0" brushRef="#br0" timeOffset="189406.8329">20719 16369 8514,'23'-4'5547,"-18"20"-129,5 30-129,-10 2-3741,4 19-1161,-4 4 129,-1 10-258,-3 5-129,1-8-129,3 1-387,-4-25-1161,4 2-3483,5-30 0,11-8-645,-4-23-258</inkml:trace>
  <inkml:trace contextRef="#ctx0" brushRef="#br0" timeOffset="189555.8413">20864 16705 8127,'-32'-31'5289,"7"31"-129,-9 0-258,2 6-3999,-5-2-903,-1 2-774,9 9-3741,-3-8-258,15 4-516,5-11-387</inkml:trace>
  <inkml:trace contextRef="#ctx0" brushRef="#br0" timeOffset="189921.8629">20977 16322 8256,'16'55'5676,"-12"-11"-387,0 15-387,-3 2-4257,-1 11 0,0 1-129,0 3-258,-1-12-129,1-7 258,0-11-258,3-16 0,3-15-129,-6-15 0,15-8-129,-6-14 0,-1-7 129,4-1 0,1 0 0,0 4 0,0 5 129,2 8 0,-2 13 129,0 4 0,0 12-129,-1 0 0,-1 8-129,-1 0 0,2 1-1161,-7-10-3870,7-2 0,-3-13-516,7-3-516</inkml:trace>
  <inkml:trace contextRef="#ctx0" brushRef="#br0" timeOffset="190083.8721">21341 16694 9804,'25'54'5418,"-17"-30"-645,-4-9-387,-4-15-6450,5 21-2580,-5-21-129,6 12-645,-6-12-258</inkml:trace>
  <inkml:trace contextRef="#ctx0" brushRef="#br0" timeOffset="190346.8865">21617 16686 9546,'0'0'5289,"-3"7"-129,-1 8-387,-13-10-4515,6 8 129,-1-3-129,2 3 129,2 2-129,7 5-129,1-2 129,5 3 0,3 0 0,3-5-129,1 8 0,-3-1-129,-5 0-129,-4-5-129,-4 7-2064,-17-22-2580,-2-3-258,-11-8-387,1-12-387</inkml:trace>
  <inkml:trace contextRef="#ctx0" brushRef="#br0" timeOffset="190467.8935">21254 16525 10965,'9'-23'5031,"1"23"-516,-10 0-4386,21 9-4902,-9-9-129,7 0-1161</inkml:trace>
  <inkml:trace contextRef="#ctx0" brushRef="#br0" timeOffset="190837.9153">22238 16139 11094,'26'-4'5676,"-26"4"-387,0 0-129,0 0-4644,-27 9 0,-9 4-258,-5 10 0,-1 2-129,1 7 0,3 8 129,9-1-129,10 11 129,12 10-258,7 2 258,11 4-129,5-4-129,5 6-129,3-3-129,-4-6-258,1 3-774,-20-25-3741,10-3-258,-11-19-129,-3-2-774</inkml:trace>
  <inkml:trace contextRef="#ctx0" brushRef="#br0" timeOffset="191027.9259">22076 16654 5805,'16'-60'5676,"-10"33"-516,-10 0-258,4 27-1419,-30-16-2838,5 16-258,-7 3-258,-3 14-387,4 10-516,-7-8-1677,13 13-2451,5-7-129,12 2-387,5-11-129</inkml:trace>
  <inkml:trace contextRef="#ctx0" brushRef="#br0" timeOffset="191322.9429">22244 16533 9804,'35'-7'5547,"-35"7"-645,1 12 129,-1 3-4257,-13-2-516,1 9 0,-2 10-129,8-1 129,4 3 0,3-2-258,12-8 129,4-2-129,7-4 0,-3-11-129,0-8 258,-4-11-258,-6-11 0,-8-2 0,-6-7 0,-13-7-258,-4 6-903,-17-9-3354,11 12-387,-6-1-258,11 15-645</inkml:trace>
  <inkml:trace contextRef="#ctx0" brushRef="#br0" timeOffset="191607.9586">22371 16563 10836,'25'64'5676,"-11"-21"-774,-7-22 258,12 9-4644,-14-6-258,1-8 0,-6-16-129,11-7 0,-4-19-129,3-9 129,-1-2-129,3-10 129,3-6-258,-2 5 0,-1 11-129,-1 2-516,4 26-2064,-7-5-1935,4 16-516,-12-2-258,14 16-129</inkml:trace>
  <inkml:trace contextRef="#ctx0" brushRef="#br0" timeOffset="192643.0185">22623 16339 9288,'20'40'5160,"-10"-7"-387,-3 2-129,2 9-4128,-8-2 258,5-2-645,-5-7 129,-1-1 0,1-7-129,3-7 0,-4-18-129,8-9 0,-5-16 0,3-10 0,0 2 129,0-6-129,2 0 0,3 2-129,-2 17 129,4 5 0,-1 10 0,0 9 0,2 6 0,-2 7-129,-1 5 129,0 1 0,-1-11 129,-5 2-129,-5-14 0,14 15 0,-14-15-129,14 0 129,-2-5-129,-1-7 0,2 6 129,1-6-129,2 6 129,0-5 0,-2 5 0,-1-5 0,-1 5 0,0 4 129,-2-3-129,0 3 0,-10 2 129,16-16-129,-11 3-129,0-3 129,-1-1-129,-4-6 129,0-1-258,-5-3 129,-3 8-258,-5 6 258,2 5-258,-1 8 258,3 0 0,0 17-129,6 6 387,2 4-258,1-1 129,5 3 0,6 1-129,-1-10 0,5-4 0,1-5-258,2-4 129,1-7-129,3-4 0,2-11 0,1-4 258,3 5 129,-1 1 129,2 1 0,-4 1 129,-1 3 258,-4 0-516,-6 5 258,-14 3 0,12-5-258,-12 5-129,0 0 258,-13-7 0,1 7-258,-2 1 387,-1 6-258,3 2 129,5 7 0,1-1 258,6-1-258,0-1 129,8 1 258,3-7-258,4-5 0,3-2 0,1-14 0,-1-10-258,1-6 258,-4-12-258,-3-12 0,-4-7 0,-6 1 0,-2 0-129,-2 1 129,-8 6 0,1 10 0,-3 15 0,-1 21 129,3 11 0,2 17 129,4 17 0,4 13 0,2 10 0,11 10 0,6-1-129,6 2 0,1-10-129,4 2-258,6-4-1548,-12-29-3096,4-4 0,-11-20-516,-3-7-645</inkml:trace>
  <inkml:trace contextRef="#ctx0" brushRef="#br0" timeOffset="192916.0339">23732 16540 13158,'57'54'5676,"-36"-27"-774,-11-9-258,-10-18-9030,0 0-516,-27-10-387,-1-13-774</inkml:trace>
  <inkml:trace contextRef="#ctx0" brushRef="#br0" timeOffset="208997.9534">8213 17023 10062,'-1'57'5676,"1"-26"-387,0 12-129,0 0-4386,0 11-129,-3 3-129,3-6 0,0 2-258,0 2 0,0-14-129,0-2 258,0-18-258,0-21 0,0 0 0,0 0 0,12-30-129,-3 6 129,5 5 0,1-2-258,5 16 258,0 2-129,2 13 0,-2 8 0,0 33 0,-5-10-516,-4 10 903,-8-2-774,-3-11 774,0-38-774,-26 72 774,26-72-387,-52 37 387,20-44-387,6-17-1290,-11 3-2838,16 2-1419,3-18 129,15 13-774</inkml:trace>
  <inkml:trace contextRef="#ctx0" brushRef="#br0" timeOffset="209362.9749">8457 17412 11223,'20'46'5676,"-18"-1"-645,5 4-774,-7-14-3870,0 13 0,0-17 129,5 22-129,2-18 129,5-17-387,4-27 129,5 8-129,-3-8-387,3-27 129,-3 7-129,0-15 129,-6 10 129,-2 10-129,-10 24 258,12-12 0,-12 12-129,8 9 516,-8-9-387,17 63 516,-8-34-645,6-10-129,3-12-129,1-7-258,6 0-1161,-8-14-3999,4-36 387,-5-2-1161,0 0 774</inkml:trace>
  <inkml:trace contextRef="#ctx0" brushRef="#br0" timeOffset="209569.986">8829 17153 8643,'0'-40'5805,"0"40"-258,0 0-258,12 0-3354,-11 14-1290,7 19 0,-4 11-258,3 19 129,1 18-516,1 23 129,0-13 258,3-1 129,1-8 0,-1-20-387,1-14-903,-13-48-4515,12 19 0,-8-65-387,5 3-387</inkml:trace>
  <inkml:trace contextRef="#ctx0" brushRef="#br0" timeOffset="209827.0013">9008 16983 8127,'12'-9'5418,"-4"16"0,-5 5-645,7 19-3354,-10-1-258,6 17-387,-4 8-258,8 11 0,-4 13-258,5-3 129,-3 5-129,3-19-129,-1-15-258,-4-4-387,6-23-774,-12-20-3870,5-13-129,-1-25-645,3-16-129</inkml:trace>
  <inkml:trace contextRef="#ctx0" brushRef="#br0" timeOffset="210098.0169">9230 17149 10191,'8'-14'5547,"1"13"-516,-6 7 129,-11 6-4515,1 6-258,-9 7-129,7 0-129,-3 14 0,3 4 129,1 4 129,7-9-129,1-9 129,9-1 0,6 1 0,3-8-129,6-6 0,-2-5 129,3-8-516,-5-2 0,1 15-516,-8-12-129,-1-3-2838,-12 0-1935,-6 0 0,-13-5-903,-1-8 387</inkml:trace>
  <inkml:trace contextRef="#ctx0" brushRef="#br0" timeOffset="210458.0375">9376 17884 13287,'45'13'5676,"13"-6"-258,-58-7-129,0 0-4773,0 0 0,-90 53-645,15-21 258,-12 4-129,-17 0 258,-4 15-258,1-5-387,4 4-129,16-9 258,15-13 0,22-11-1032,50-17-4386,-53 25 129,53-25-516,0 0-129</inkml:trace>
  <inkml:trace contextRef="#ctx0" brushRef="#br0" timeOffset="210683.0503">9335 18035 11997,'81'78'5676,"-81"-78"-387,0 0 129,0 0-4902,-44 56-258,-26-40 258,-10 8-387,-16-5 0,-6 16 129,-1 1-387,8-8 129,17 6-1419,11 7-3870,67-41-258,-70 40-129,70-40-645</inkml:trace>
  <inkml:trace contextRef="#ctx0" brushRef="#br0" timeOffset="211212.0803">9138 18056 13029,'0'109'5934,"-24"-43"-129,24-66-258,-89 93-5031,17-52-387,-12 0 0,-6-10-258,4 4-1161,-5-12-4257,21-12-129,11 7-516,59-18-258</inkml:trace>
  <inkml:trace contextRef="#ctx0" brushRef="#br0" timeOffset="213554.2146">18433 17931 10836,'0'0'5676,"0"0"-645,29 49-129,-29 15-3870,0 7-1161,-5 9 258,0 7-258,-3-14 129,0-2-516,4-21-516,-10 8-3870,14-58-387,0 0 129,0 0-903</inkml:trace>
  <inkml:trace contextRef="#ctx0" brushRef="#br0" timeOffset="213736.225">18519 18259 11223,'0'0'5676,"0"0"-387,0 0-258,-59-2-4902,59 2 0,-62-5-258,62 5-516,-61 0-1806,61 0-2322,-43 22-387,43-22-129,0 0-774</inkml:trace>
  <inkml:trace contextRef="#ctx0" brushRef="#br0" timeOffset="214318.2583">18576 18422 6063,'10'77'5676,"-2"-11"-258,-8-66-387,0 0-3225,0 0-258,0 0-645,0 0-258,0 0-258,52-24-129,-52 24-258,42-53 0,-42 53 0,50-66 0,-50 66 0,50-34 0,-50 34 129,0 0-516,58-11 516,-58 11-129,0 0 0,0 0 0,0 0 0,0 0-129,0 0 129,16 47 387,-16-47-387,0 0 0,-30 52 129,30-52-129,-20 52 129,20-52-387,0 0 387,-7 48-516,7-48 387,0 0-516,0 0 516,0 0 0,45 14-129,-45-14 516,0 0-387,0 0 258,42-46 0,-42 46-129,0 0-129,0 0 0,0 0 129,0 0 0,0 0-129,0 0 0,25 71 0,-25-71-129,0 0-1806,32 61-3096,-32-61-129,0 0-387,55-4-258</inkml:trace>
  <inkml:trace contextRef="#ctx0" brushRef="#br0" timeOffset="214731.2819">19152 18341 8127,'46'-30'5805,"-46"30"-774,0 0 0,0 0-4257,-23 58-516,23-58-129,0 0 258,-52 71 0,52-71-129,-18 51 0,18-51-387,2 54 129,-2-54 258,0 0 0,62 37-129,-62-37-258,66 0 129,-66 0 0,70-26-129,-70 26 0,62-53 0,-62 53-129,42-63-258,-42 63 387,16-61 0,-16 61 0,0 0 0,0 0 129,0 0-129,0 0 129,0 0 129,0 0 0,-40 70 0,40-70 0,12 79 516,-12-79-516,45 77 129,-45-77-129,59 56-129,-59-56-3741,61 38-1032,-61-38-258,0 0-387</inkml:trace>
  <inkml:trace contextRef="#ctx0" brushRef="#br0" timeOffset="216894.4053">20609 14541 9030,'-9'107'5418,"8"-57"-258,-5-11-129,1-3-4773,-2-13 129,7-23-129,0 0 0,-10-24 0,10-9-129,0-11 129,0-6-129,7-2 129,-1 7 0,2 6 0,-3 9 129,2 11-129,-7 19 0,0 0-129,8 22 0,-5 16 0,-2 4-129,4 5 0,2 6-258,3-4 129,6-3 0,4-10-129,5-13-129,5-19-129,6-4 0,-4-18-258,8-8-129,-8-15 0,2 3 129,-7-6 129,-1 2 387,-5 3 129,-6 3 258,-1 9 258,-6 3 258,1 14-129,-6-3 129,-3 13 0,0 0 0,0 0-258,-11 17 0,1 6-129,-5 8-129,5 3 0,-1 4 0,2 2 0,9-3-129,0-3-129,12-9 129,6-13 0,6-10 0,3-2 0,0-13-129,-3-10 0,-2-5 129,-6-4-129,-8 0 129,-8-1-258,-5 6-258,-15-10-1419,-3 19-2967,-3 1-258,3 7-387,0 4-516</inkml:trace>
  <inkml:trace contextRef="#ctx0" brushRef="#br0" timeOffset="217118.4183">21344 14241 8127,'47'-3'5160,"-32"24"0,-6 17-516,-9 0-4128,1 27-387,-1 6-387,0 5 0,0 4-387,0-21-1161,8-4-2967,8-17-129,1-17-516,3-23 0</inkml:trace>
  <inkml:trace contextRef="#ctx0" brushRef="#br0" timeOffset="217237.4246">21544 14577 4773,'-4'-106'5547,"-9"69"-258,-12 4-516,-3 19-2580,-10-5-1161,-1 5-1419,-1 14-3999,0 0-258,5 15-645,5 2-387</inkml:trace>
  <inkml:trace contextRef="#ctx0" brushRef="#br0" timeOffset="217682.4501">22314 14462 8643,'-29'-22'5547,"7"13"-516,-3 9-258,-3 3-4128,0 8-129,-2 3-258,2 6-129,7 1 0,5 5 0,10-1 0,6-2-129,8-5 0,8-5 0,5-7 0,1-5 0,3-1 0,2-8 0,-5-4 0,-3-1 0,-4 0 258,-1 5-129,-14 8 0,13 0 0,-9 15-129,-3 4-129,3 14-1032,-4-8-3741,9 6-258,2-7-258,7-3-516</inkml:trace>
  <inkml:trace contextRef="#ctx0" brushRef="#br0" timeOffset="218125.4759">22834 13877 5547,'-15'18'5547,"8"12"-516,5 16-129,-6 0-2967,12 24-516,-4-4-258,10 11-258,-7-8-387,8 0 0,-5-13-129,5-2-129,-5-16-129,0-10 0,-2-13-129,-4-15 0,16 0 0,-16 0 0,22-22 0,-7 3 0,2 1 0,4 4 129,3 4-129,-2 10 129,0 3 129,-3 14-258,-4 12 0,-5 5 0,-7 7 0,-3-1 0,-11-3 0,-6-8-129,-5-4-129,-5-12 0,-1-10-129,-3-14-645,12-5-3225,-3-15-903,14 5-387,3-4-387</inkml:trace>
  <inkml:trace contextRef="#ctx0" brushRef="#br0" timeOffset="218461.4953">23223 14417 9933,'8'17'5676,"-8"-6"-774,1 8 129,-5 1-4773,4 5 0,0-2-129,5 7 0,3-1 0,4-6-129,3-4 0,3-8 0,1-11 0,-1-9 0,-1-5 0,-4-13-129,-2 1 0,-3 1 0,-3 2 129,-2 5 0,-3 18 0,0 0 129,0 0-129,2 10 0,0 10-258,3-1 0,7 11-1290,-9-13-3096,14 2-387,-1-11-387,9-8-129</inkml:trace>
  <inkml:trace contextRef="#ctx0" brushRef="#br0" timeOffset="218750.5118">23795 13886 8385,'27'-105'5547,"-22"65"-516,-5 18-258,-5 11-4128,-8 11 129,-7 14-516,-3 19 0,-2 12 0,2 8 0,-1 9 0,7 10-129,5-2 258,6 4-258,6-1 129,3-4-129,6-2-258,2-2 129,1-8-258,-4-16-387,3 6-903,-11-23-3483,2-6-129,-2-18-258,0 0-387</inkml:trace>
  <inkml:trace contextRef="#ctx0" brushRef="#br0" timeOffset="218907.5203">23773 14231 8514,'4'-54'5289,"-16"41"-258,-12 6-387,-4 8-3483,-16 2-645,-4 5-387,-2 8-516,-4-10-1419,13 11-2838,4-4-387,20 2-258,17-15-516</inkml:trace>
  <inkml:trace contextRef="#ctx0" brushRef="#br0" timeOffset="219190.537">24047 13781 9159,'17'-73'5160,"-17"47"-258,-8 15-258,-6 11-4128,-10 2 129,2 19-387,-4 14-129,3 9 0,1 10 129,4 6-258,7 4 129,5 8 129,5 2-129,1-2 0,8 0 129,-2 2-387,4-6-387,-10-15-903,5-4-3225,-5-16-645,-3-10-129,3-23-516</inkml:trace>
  <inkml:trace contextRef="#ctx0" brushRef="#br0" timeOffset="219814.5726">23939 14204 5805,'4'-67'5289,"-4"52"-645,-16 1 0,-4 14-2580,-10-3-1419,1 3-387,-5 6-258,-2 6-258,2 4 0,3-2-516,17 13-516,-6-10 0,20 11-129,0-15 0,19 12 129,-1-7 129,15 5 774,4-1 774,0-15 774,12 8 387,-11-15 129,12 10 0,-13-24 0,5 3-387,-14-17-387,-2-3-258,-11-6-387,-7 2-258,-8-2 0,-7 6 0,-6 14-129,-7 7 129,-1 10-129,1 10 0,1 18-129,3 6 129,6 10 0,4 2 129,6-1-129,0-9 0,10-4 0,5-10 0,3-15 0,2-7 0,4-18-129,-3-7 0,6-4 129,-2-3 0,1 0 129,0 8 129,-2 11 0,0 13 129,-4 11 0,1 14 0,-6 4 258,-2 7-258,-4-3 129,0 2 0,-8-10 0,7-10-129,-8-15 129,10 0 0,-3-20-129,5-6 0,5-13 0,3 0-129,2-3-258,2-1-516,5 10-1161,-8-5-3096,-1 11-258,-7-5-258,-5 11-645</inkml:trace>
  <inkml:trace contextRef="#ctx0" brushRef="#br0" timeOffset="221094.6459">23973 14783 6966,'7'25'4902,"-19"-12"-645,-12 2 0,-9-3-4257,-18-4 0,-14 1 258,-17-6 0,-7 2-129,-13-4-129,-7 4 129,-8 0-129,-9 4 0,-3 8 0,4 5 0,-1 9-129,3 7 258,0 3-129,2 4 129,5 4-129,6 1 0,3-6 0,6 3 0,-4-6 0,1-1-129,0-4 129,0-5-258,2-4 258,1-5-129,-2-4 129,3-3-258,-2-9 258,6-1 0,4-5 0,1-2 258,6-9-258,2-2 258,3-7-129,3 2 258,-2-4-258,1-2 258,-1 1-258,-1-3 0,-2-6-129,4-2 129,6-5-129,3-7 129,10-11 0,6-8-129,15-9 129,7-2 0,9-2 129,9 3 0,6 3-129,7 4 129,4 9-129,10 5 129,5 2 129,8 5-387,4-2 129,6 0-129,8-2 129,5-2-129,8-8 0,4 2 258,7 0-258,1 1 129,6-1-129,3 4 129,4-2-129,-1 1 0,10 3 0,1 7 0,2-5 0,6-2-129,2 4 129,6 1 0,9-2 0,-1 9 0,6 3 0,2-1-129,3 10 129,10 4 0,1 6 0,1 0 0,-3 5 129,5 4-129,3-3 0,3 3 0,-3-3 129,-5 1 129,1 1-258,0 7 129,0 0 0,-9 4-129,-8 1 258,-1 10 0,-6 4-129,-1 9-129,-8 8 258,-8 2-258,-6 15 129,-7 5 0,-7 6 0,-4 9 0,-9 9 0,-9 7 0,-7 4 129,-6 12 0,-8 2 129,-4 10-129,-12 3 0,-9 9-129,-12-3 0,-3-2 0,-19-5 0,-11-14-258,-12-16 0,-12-21-387,-12-16-645,-25-32-3741,-1-13-258,-16-14-516,-3-14-645</inkml:trace>
  <inkml:trace contextRef="#ctx0" brushRef="#br0" timeOffset="222018.6987">20527 14503 3483,'19'-6'5547,"-4"6"-387,-8 12-258,-7-1-2451,3 21-1032,-4-3-516,-6 16-516,-3 0 0,-1 7-129,-4-4 0,4-1-129,-3-4 0,3-10 0,1-6-129,5-9 129,5-18-129,0 0 129,0 0-129,-8-24 0,8-4 0,4-5 0,3-9 129,3-5 0,1 2 0,1 4 129,0 1-129,-1 8 0,3 6 0,0 7 129,-2 11-129,0 8-129,0 1 0,-2 18 0,2 5 0,-1 8-129,-2-1 129,2 3 0,0 4-129,1-4 129,0-4 0,4-9 0,-2-2 0,2-12 0,3-7 0,-1-3 0,-1-19 0,-1-4 129,0-7 0,-7-4 0,1-4 0,-4 0 0,-6 4 0,0 0-129,0 15-516,-16-10-2709,12 17-1806,-5 1-516,9 14-387,-8-13-38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45:31.52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910 6620 9546,'9'10'5676,"6"-9"-516,-5-1 0,-3-13-4257,8 0-387,-4-9-129,-1-2-258,-1-4-129,-3-3 0,-2 2 0,-2 4 0,-2 7 0,-7-2 0,-6 9-129,-4 5 129,-3 6 0,1 8-129,1 4 129,2 8-129,7 10 258,5 5 0,4 0-129,5 4 258,10 0 0,5 0-129,2-2 0,6-4-129,-2-8-387,-5-18-1548,3 5-3225,-2-14-129,1-12-516,-7-13-387</inkml:trace>
  <inkml:trace contextRef="#ctx0" brushRef="#br0" timeOffset="201.0114">4237 6192 10965,'20'7'5289,"-19"11"-129,-1 8 0,0 8-4773,-3 8-129,-7 9-129,2 7-129,0-2-258,-1-8-387,10 10-1935,2-17-2451,5-8-387,2-13-387,6-11 0</inkml:trace>
  <inkml:trace contextRef="#ctx0" brushRef="#br0" timeOffset="369.0208">4362 6594 9417,'12'-29'5805,"-12"16"-516,-9-3 0,-19-3-4128,6 5-387,-11-7-387,-1-1-129,-5 5-387,1-5-516,8 16-1290,-2-5-3225,15 0-129,5-1-516,12 12-258</inkml:trace>
  <inkml:trace contextRef="#ctx0" brushRef="#br0" timeOffset="615.0348">4344 5877 7740,'24'1'5418,"-11"21"0,-2 11-645,11 18-3741,-13 0 0,9 17-387,-1 2-258,6 3-129,2-1-129,0-6-258,4-9-516,-11-29-2064,8-4-2451,-4-20 0,-3-10-516,-6-22-258</inkml:trace>
  <inkml:trace contextRef="#ctx0" brushRef="#br0" timeOffset="1251.0715">4643 6084 8514,'-29'-11'5547,"11"20"-258,-7 5-258,-2 19-3999,-5-11-516,1 5-129,-2-5-129,6 3-258,4-4 0,9-4-129,8-1-129,6-16 0,11 21-129,4-15-129,12 6-258,0-7 258,9 6 0,-1-8 0,4 2 129,-5-5 258,-1 0 0,-1-4 258,-8-11 129,-3-4 129,-9-9-258,-4 2 129,-8-4-258,0 2 129,-7 4-258,-6 5 258,-2 8-258,-1 10 0,1 1 129,0 17 0,3 6 0,5 4 0,2 1 129,5-1-129,5 2 129,7-4-129,3-4 0,5-10-129,0-8 0,-2-6-129,3-10 0,-8-6 0,0-6 0,-3-4 129,-5 4-258,2 2 258,-2 8 258,-5 15 0,0 0 258,15 0-258,-6 17 129,3 11 0,-2 3 258,5 4-129,-6-8 0,4 0 0,-4-7 129,-1-9-129,-8-11-129,12-9 0,-12-18 0,4-4-129,-1-3-258,2-6 129,4 2-516,-2-6-258,7 19-1419,-2-5-2709,5 12-387,-4 1-258,5 5-129</inkml:trace>
  <inkml:trace contextRef="#ctx0" brushRef="#br0" timeOffset="2108.1203">5076 5975 6450,'12'60'5418,"-7"-27"-516,0 2-258,6 3-3741,-9-8-258,6 4-129,-4-14-129,4-3-258,-8-17-129,13 0 129,-6-9-258,0-10 129,-1-8-129,0-1 129,0 0-129,-1 3 129,2 7 0,-3 4 0,-4 14 129,18-3-129,-7 6 0,2 9 129,6 3-129,-1 3 0,3-3 129,4 2-129,-1-5 129,4-6-129,-5-6 0,2 0 0,-5-12 0,-1-4 0,-8-6 0,-3-2-129,-4-1 129,-4-2-129,0 9 0,-5 0 129,-3 5-129,-4 10 129,2 3-129,-2 1 129,3 11-129,-2 1 129,6 2 0,2 7 0,3-3 0,0 0 129,8-5-129,3-3 0,-2-6 0,4-3-129,-1-2 129,-3-10 0,-9 10-129,15-24 0,-15 24 0,9-19 129,-9 19 0,3-12 0,-3 12 0,0 0 129,6 8 0,-6-8-129,12 12 129,-12-12-129,13 11 0,-1-6 129,0-7 0,1-12-129,-1-9 129,4-5 0,-2-14 129,1-8-258,-5-6 387,-3-6-387,-3 0 0,-4 5 0,0 4 0,-8 9-258,0 11 129,-1 10 129,-2 20-129,11 3 129,-13 21 129,13 12 0,0 4 129,1 12 129,10-2-129,5 7 0,2-9-129,6 1 0,5-4-645,-7-10-4257,9-7-129,-6-13-516,-1-11-387</inkml:trace>
  <inkml:trace contextRef="#ctx0" brushRef="#br0" timeOffset="4023.2301">10979 6917 7224,'10'29'5547,"-6"-10"-516,1 7 129,-3 0-3999,4 17-258,-6-7 0,8 13-129,-7-7-129,6 3-129,-4-11 0,2-1-129,-2-8-129,1-11-129,-4-14 0,2-11-129,-1-15 0,1-7 0,1 0 0,0-9 129,4 1 0,0 2-129,1 8 129,4 10-129,2 11 0,3 8 129,4 2 0,0 15-129,7 1 0,0 4 0,2-4 129,-1-1-129,1-10-129,2-5 129,-3-4-129,-7-15 0,-3-7 0,-6-4 129,-6-3-258,-5-6 258,-2 6-129,-9 5 129,-4 5-129,-6 10 129,-2 13-129,3 5 0,-2 21 0,6 11 129,3 13-129,4 1 129,7 3 0,2 3 0,9-6 0,7-3 129,8-12-258,4-11 0,7-9 129,4-14-129,3-2 0,3-8 129,-3-15 0,-2-6-129,-5-1 129,-7-4 0,-6-2 0,-11 4-129,-8 0 0,-5 6 0,-7 9 0,-11 6 0,-5 8 0,-1 6 0,-1 14 0,0 8 129,5 3-129,4 2 0,6-1 129,8 1 0,3-7-129,11 0 129,3-12 0,3-11 0,3 0 0,-1-7-129,3-9 129,-5 0 129,1 0-129,-5-3 0,0 12 129,-2 5 0,-2 2-129,-4 14 0,5 13-129,-4 3 0,3 6-516,-2-12-1290,2 8-3096,2-9-129,7-6-516,-4-15-258</inkml:trace>
  <inkml:trace contextRef="#ctx0" brushRef="#br0" timeOffset="4427.2532">12041 7095 7998,'18'-33'5160,"-18"33"129,0 0-516,0 0-4128,-6 3-258,-8 13 0,0 8-129,1 6-258,3 5 258,3 2-129,7-1 0,4-4 0,9-6 0,9-3 0,5-18-129,3-6-129,2-19 0,5-14 0,-4-16-129,-1-9-258,-10-18-129,-1-8 258,-13-8 0,-3 1 129,-5 5 0,-1 8 129,-5 15 129,-1 15 387,0 24-129,7 25 129,-9 13 0,5 27 0,4 17 258,0 14-387,0 14 0,7 9-258,3 0 0,6-3-387,-4-14-645,12-4-2967,-7-21-903,1-21-516,-3-20-387</inkml:trace>
  <inkml:trace contextRef="#ctx0" brushRef="#br0" timeOffset="4556.2606">12395 6963 3612,'-29'-98'5418,"8"69"-387,-7 13-258,-1 16-2838,-4 3-1806,0 10-3096,4 10-1548,7 6-387,7 2-516</inkml:trace>
  <inkml:trace contextRef="#ctx0" brushRef="#br0" timeOffset="4843.2766">12523 6997 8127,'42'-7'5289,"-29"7"0,-13 0-516,7 13-4257,-7-13 129,-15 23-645,5-6 129,-2 0 129,1 1-129,7 3 129,2-3-129,2 0 0,3 0 0,6 3 129,-3-5 0,5 6-129,-6-4 0,-4 0-129,-1 1-129,-9-5-129,-5 1-774,-19-11-3870,8-3-129,-9-7-387,8-8-516</inkml:trace>
  <inkml:trace contextRef="#ctx0" brushRef="#br0" timeOffset="5479.3134">13199 6888 9288,'-10'37'5805,"10"-13"-516,-1-2-129,2 9-4386,3-6-258,3 5-129,3-7-258,-1-4 0,6-4-129,-1-11-129,5-1 129,-1-3 0,0-4 0,1-9 0,-2-2 0,-2 3 129,-4-3 129,0 9-129,-11 6 387,12-9-387,-12 9 129,13 9 0,-6 3-258,2 7 129,3 1-129,1 0-129,2-2-258,0-11 0,5-7-258,-5-17-129,4-7-387,-8-23-129,9-2 0,-11-14 258,7-3 129,-6-4 516,2 6 387,0 9 387,-3 1 645,7 22 129,-12 4 129,12 24-258,-16 4 0,10 34-258,-8 6-129,4 16-129,-5 19-258,5 8-129,-1-1 0,1 5-129,1-7-258,-1-14-903,8-2-4128,-7-22-129,3-16-516,-10-26-516</inkml:trace>
  <inkml:trace contextRef="#ctx0" brushRef="#br0" timeOffset="6135.351">14106 6922 11997,'14'49'5547,"-9"-13"-129,-1-14-1161,1 17-3870,-2-4 0,1-3-387,-2-9 0,3-6 0,-5-17 0,14 1-129,-2-7 0,1-13 0,0-5 0,0 1 129,0 1 0,1 3 0,-2 7 0,-1 11 0,-1 1 129,2 12 0,0 7-129,5 2 129,1 0 0,2 2 0,2-8-129,3-11 129,0-4-129,3-14-129,-3-13-258,-8-6-129,3-1-645,-16-16-2709,4 11-1419,-7 2-387,3 8-387</inkml:trace>
  <inkml:trace contextRef="#ctx0" brushRef="#br0" timeOffset="6743.3856">14659 6990 5805,'62'-4'5547,"-33"-11"-387,-5-2-516,-11-7-3870,7 3 0,-11-7-516,-1 10 0,-8 4-129,-11 8 0,-3 5 0,-5 1 0,-2 17 0,-1 5 0,2 7 0,3 0-129,4 5 258,10-1-258,3 1 0,12-6 0,8-8-129,4-5 129,5-9-129,2-6 0,0-7 0,0-14 129,-2-5-258,-4-5 258,-7-1-129,-4 4 0,-4 1 0,-7 3 129,-3 10-129,0 14 129,-10-6 0,-2 10 0,0 16 129,0 4-129,0 3 0,3 2 129,6 1 0,3 0-129,0-3 129,8-7-129,7-7 129,-1-8 0,4-5-258,0-5 129,0-10-129,-1-5 258,-3-5-258,-1 5 129,-5-2 0,-2 10 0,-6 12 129,0 0 0,0 0-129,8 12 129,-8 13 0,3 3-129,2 2-258,0-7-774,14 1-3741,-3-8-129,5-3-516,1-13-129</inkml:trace>
  <inkml:trace contextRef="#ctx0" brushRef="#br0" timeOffset="7139.4078">15267 6545 6708,'0'-27'5676,"1"33"-516,1 31-129,-2 14-2967,0 16-1548,0 11-258,-3 4 0,3 1-129,0-8-129,0-4 129,3-16-129,3-10 129,0-18-258,4-18 0,-10-9 0,20-18 0,-12-12-129,5-9 129,-3-4-129,2 5 129,-1 1 129,-3 9-129,-2 12 258,-2 6-129,-4 10 129,0 11 0,0 12 129,0 4 0,0 5 0,2-2 129,3-2-129,4-3-129,5-6 129,5-3-387,1-13-258,5 1-1290,-8-15-3354,10-5-258,-5-15-516,3 4 0</inkml:trace>
  <inkml:trace contextRef="#ctx0" brushRef="#br0" timeOffset="7807.4466">15735 6427 8127,'12'-3'5805,"-12"3"-387,0 0 0,13 14-3741,-13-1-774,0 17-258,0 12-258,3 11-129,2 8-258,3 6 129,1 6-129,3-4 0,-3-4 0,3-12 0,-1-15 0,-2-13-129,-5-9 129,-4-16-129,11-11 0,-6-11 129,1-4-129,2-2 129,8 2 0,2 0 0,5 9-129,1 8 258,2 9-129,1 14 0,-4 8 0,-3 9-129,-7-1 129,-7 2 0,-6-1 0,-11-6 0,-10-7-129,-9-11-129,-5-7-258,-10-13-516,14 0-4128,-10-11-129,12-1-258,4-3-645</inkml:trace>
  <inkml:trace contextRef="#ctx0" brushRef="#br0" timeOffset="8182.4674">16289 6932 7224,'28'-36'5160,"-28"17"0,-3 6-387,-11 2-4515,-6 9 129,-7 2-258,1 6 0,0 14 0,5 8-129,4 4 129,6 3-129,8 0 0,5-3 129,7-9 0,5-6-129,4-11-129,-1-6 129,1-8-129,-2-9 129,-3-4-129,-1-3 0,-1 8 129,-4 2 0,-7 14 258,14-4-129,-14 4 0,10 25 0,-6-2 0,-1 4-645,9-1-4128,-7-1-129,1 1-774,5-12 0</inkml:trace>
  <inkml:trace contextRef="#ctx0" brushRef="#br0" timeOffset="8943.5115">16679 6829 7611,'20'-30'5289,"-20"17"-516,-8 0-258,-9 3-4515,-3 3 129,-2 3-129,-2 4 0,0 12 0,3 3 0,6 5 258,5 1-129,5 4 0,5 0 0,7 5 129,5-3-129,6-1 0,1 0 0,1-2 0,0 1 0,0 2-129,-4-5 129,-4-3-258,-4 1 129,-7-3-129,-1-3-129,0-2 0,-5 0 0,5-12 129,-13 10 0,13-10 0,0 0 0,-11 1 129,11-1 0,0 0 0,0 0 0,0-7 0,0 7 129,0 0-129,8-15 0,-8 15 0,8-11 0,-8 11 0,6-13 129,-6 13 0,7-14-129,-7 14 129,12-11 0,-12 11 0,17-12 0,-4 10 0,-1-3 0,5 2-129,-1 1 129,8 0-129,-2-1 129,2 3-129,-1-1 0,3-3 129,-4-3-129,1-2 0,-4-1 0,-3-2-129,-7-2 0,-2-4 129,-3 4-129,-4 0 129,0 14-129,-15-13 129,4 12 0,-4 1 0,-1 6 0,3 9 0,0 5 129,5 6 0,3-1 0,5 5 0,2-3 0,10 1 0,4-6 258,8-4-387,2-1-516,-5-10-3999,8-4-516,-2-5-258,-1-6-645</inkml:trace>
  <inkml:trace contextRef="#ctx0" brushRef="#br0" timeOffset="10706.6124">16644 7061 6321,'25'-5'5547,"-15"6"-387,-10-1-258,7 24-3741,-15-16-387,-2 5-387,-12 2-258,1 0-129,-9-1-129,-2-7-516,11 1-4128,-9-2-129,4-3-645,3-3-258</inkml:trace>
  <inkml:trace contextRef="#ctx0" brushRef="#br0" timeOffset="13306.761">4172 8581 10965,'0'111'5934,"0"-29"-516,0 17-258,2 0-4128,2 10-645,-4-8-129,1-6 0,1-16-516,-2-21-387,7-12-2064,-7-46-2451,12 0-258,-6-27-645,8-18-387</inkml:trace>
  <inkml:trace contextRef="#ctx0" brushRef="#br0" timeOffset="13627.7795">4410 8522 7611,'31'-19'5934,"-16"30"-387,-1 24-258,-3 14-2580,2 17-2064,-6 9-129,2 5-258,-1 5-129,0 0-258,2-6 129,1-8 0,-2-16 0,3-17 0,0-17-258,-12-21 258,12-2 0,-12-23 0,-5-4 0,-11-4 0,-8 1 0,-8 4 0,-3 6 0,-5 5 0,3 12-129,0 4-129,11 8-645,-7-5-2451,17 12-1806,8-3-516,8 2-258,0-13-258</inkml:trace>
  <inkml:trace contextRef="#ctx0" brushRef="#br0" timeOffset="14003.8004">4977 8729 8643,'17'-29'5676,"-9"15"-387,-8 0-129,0 14-4257,-17-7-129,-4 13-258,-7 11-258,0 9 0,-2 13-129,6 7 258,2 2-129,13 4-129,7 2 0,5-7 129,17-6-129,6-11-129,6-6-258,3-12 0,6 1-645,-8-19-2451,12 1-1935,-7-11-387,-3-4-129,-5-10-516</inkml:trace>
  <inkml:trace contextRef="#ctx0" brushRef="#br0" timeOffset="14191.8117">5284 8549 10707,'25'-6'5547,"-18"26"-258,3 15 129,-10 18-4644,7 11-258,-6 4-129,5 6-129,3-3-258,3-6 0,5 2-516,-3-21-3225,14-5-1548,1-15-516,4-13-129</inkml:trace>
  <inkml:trace contextRef="#ctx0" brushRef="#br0" timeOffset="14608.835">6011 8642 11481,'30'9'5805,"-19"16"-129,3 14-387,1 7-4644,-6 10-258,-3 0-129,0 6-129,-1-3-258,-1-3 0,5-4-516,-7-25-1419,8 7-3354,-1-16-129,7-9-258,-1-9-645</inkml:trace>
  <inkml:trace contextRef="#ctx0" brushRef="#br0" timeOffset="14772.8449">6272 8896 8514,'-28'-6'5934,"-1"6"-129,-2 9-387,-15-9-2709,-2 0-2451,-7 6-258,-5-8-1161,10 2-3999,5 0-258,14 0-516,8-4-645</inkml:trace>
  <inkml:trace contextRef="#ctx0" brushRef="#br0" timeOffset="19707.1271">6278 5172 8385,'12'17'5031,"-12"-5"-258,-6-11-258,-14 1-4644,-8-2 0,-7-1 129,-11-2 0,-7 2 0,-8 1 129,-7 1-129,-9 5 0,-3 3 0,-6 3 129,-9 0-129,-3-1 129,-3 1-129,-6-3 0,-2 2 0,-5 0 0,-5-1 0,-4-2 0,0 2 0,-2 3 0,1 2 0,-3 1-129,-2 0 129,0 3-129,5 2 129,0 1-129,2 0 258,2-3-129,-1-4 0,2-4 129,7 0 0,0-4-129,4-4 129,2 0 0,0-1-129,2 0 0,3-2 129,2 3-129,2-3 129,3 0-129,-1-4 0,4-5 0,3-4 0,4-5 258,3-8-387,6-4 258,5-5-129,8-3 129,2-7-129,6 0 129,3-5 0,9 5 0,0-6 129,2 2 129,2-5-258,0-1 0,-2 1 0,7-1-129,-1-1 0,2-5 0,3 5 0,3-1 0,5 3-129,6 2 258,5 0-129,9 2 129,2 5 0,12 4 0,9 1 0,7 2-129,3 2 129,5 2-129,9 1 0,2 1 0,4-1 0,9-5-129,5 2 129,6-1-129,6 0 0,7 3 129,4-1-129,6 4 129,5 4-129,10 0 129,2 2 0,4 5 0,1-2 0,6 1-129,1-1 258,7-4-129,3 0 0,-1 1-129,1-1 129,4-1 0,3-3 0,-1-1 0,1 1-129,0-4 129,4 4-129,0-1 0,3 0 129,-2 1-258,3 6 129,3 1 129,3 2 0,2 3 129,0 0-129,3 3 0,2 1 258,-1 2-258,2-3 129,-2 0-129,3 1 129,-1 6 129,2-4-129,-4 3 258,1 1-387,2 2 387,-2 3-387,-1 3 258,-4 6-129,1-4-387,-1 8 258,-3-1-258,-2 2 258,-4 1-258,1 5 258,-6 0-258,-3 3 258,-5 7-129,-2 1 129,-5 9-129,-3 5 129,-10 4 0,-7 6-129,-5 2 0,-11 3 129,-5 5-129,-9 3 0,-8 4 258,-10-1-258,-6 7 129,-11 0 0,-6 6 129,-8 2-129,-12-2 129,-9 2-129,-8-1 0,-12 1 0,-12-2 0,-9-6 0,-12-5-129,-10-1 129,-7-5-129,-14-1 258,-6-3-129,-12-5-129,-7-3 258,-6-2-129,-8-5 129,-6-5-258,-8-5 258,-2-9-129,-6-3 0,-5-5 0,-5-3 129,-5-6-129,-3-2 0,-1 0 0,-2 3 0,-7 0 0,2 1 129,-5 2-129,3 3-129,-7 0 258,-4 2-258,-2-3 129,-5-2 0,-3-4 129,-4-1-129,-9-4 129,-3-4 0,-1-9-129,-3-8 0,2 6-4773,-3-2 0,9 2-387,9 10-645</inkml:trace>
  <inkml:trace contextRef="#ctx0" brushRef="#br0" timeOffset="25303.4473">7061 8661 9546,'7'14'5805,"-1"18"-516,-4 10-129,5 16-4515,-6-5-387,1 2 129,-2 0-387,0-6 0,0-3 0,0-12 129,0-12-129,0-10 0,0-12 0,0 0 129,0-27-129,0-6 129,0-3-129,0-12 0,0-2 129,0-2-129,0 5 129,0 6 0,0 9 0,1 13-129,4 8 129,-5 11-129,13 18 0,-5 10 129,3 11-129,6 6 129,0 4-129,2 5 0,2-2 129,1-6 0,2-11-129,-1-6 129,0-21 0,-2-8-258,-2-26 258,-1-15-129,-6-19-129,-5-7 129,-2-8 0,-4-3 0,-1 10 0,-4 7-129,-2 14-129,-2 8-387,8 39-903,-8-11-3870,8 19 0,0 13-516,3 7-129</inkml:trace>
  <inkml:trace contextRef="#ctx0" brushRef="#br0" timeOffset="25559.4619">7521 8389 8901,'26'26'5418,"-15"12"-387,1 13-258,-2 12-4128,2 13-129,-3 5-258,0 1-129,2-6 129,1-5-129,0-11-258,-2-14-129,5-15-774,-15-31-3870,13 0-258,-5-21-387,-1-17-387</inkml:trace>
  <inkml:trace contextRef="#ctx0" brushRef="#br0" timeOffset="25816.4766">7744 8503 9030,'6'-15'5547,"5"15"-258,-11 15-258,1 11-4257,-5 2-258,-2 13-387,-1 6 0,-1 5 0,3 2-129,1 1 0,4-5 129,4-2-129,4-7 0,2-5 129,2-13-129,-4-3-258,0-7 0,-8-13-516,5 19-1161,-11-15-3096,-4 0-387,-5-2-258,-1 3-258</inkml:trace>
  <inkml:trace contextRef="#ctx0" brushRef="#br0" timeOffset="26228.5001">7752 8829 8901,'4'-11'5547,"-4"11"-258,0 0-129,-6 0-4515,-11-1-129,3-1-258,-7 1-258,1-3-129,-1 4-129,-2-7-903,23 7-3999,-20-8-129,20 8-387,0 0-387</inkml:trace>
  <inkml:trace contextRef="#ctx0" brushRef="#br0" timeOffset="26626.523">7823 8874 8514,'37'0'5547,"-14"-1"-516,4 8-1161,-4-7-3225,5 3 0,-8 3 0,0 9-387,-10 0 0,-4 7-129,-6 2 0,-2 1-129,-7-3 0,-1 2 0,0-5 0,0-7 129,10-12 0,-8 17 129,8-17 0,6 9-129,6 1 129,3 2 0,0 2 129,0 6-258,-2 3 129,-4 5-258,-7 1 129,-5-5-129,-13-1 0,-6-10-645,-4 3-2709,-11-16-1677,2 0-516,2-16-387,4-2-129</inkml:trace>
  <inkml:trace contextRef="#ctx0" brushRef="#br0" timeOffset="27270.5591">8495 8916 11352,'-2'16'6063,"-4"1"-516,6-17-129,0 0-4902,11-6 129,4 3-258,5-4 0,9 5-129,11-3 0,9 1-129,9 3 0,5 1 129,3-2-129,4 2 0,-5 0-129,-5 0 129,-6 0-129,-9 2 0,-13-2 0,-7 0-129,-8 0 129,-17 0 0,0 0-129,0 0 0,-5 3 129,-11 0 0,-1 2-129,-1-1 258,0-1-129,1-1 129,4-1-129,13-1 129,-15 0-129,15 0 0,-1-10 129,1 10 0,1-18-129,-1 18 0,8-22 129,-7 10-258,-1 0 258,0 12-129,-6-21-129,-6 13 0,-2 1 0,-7-7 0,1 3-258,-4-8-129,3 6-258,-5-7-516,15 15-1032,-7-13-3354,14 7 0,-2 0-258,6 11-387</inkml:trace>
  <inkml:trace contextRef="#ctx0" brushRef="#br0" timeOffset="28047.6041">9941 8563 6837,'7'-19'5934,"-7"19"-645,0-17 0,0 17-2451,-14 1-2451,-2-1 0,-6 5-258,-3 9 0,0 7 0,1 8 0,4 8 0,3 6-129,8 3 258,9-2-129,0 4 0,13-7 0,7-3-129,4-6-387,11-5-387,-9-24-2838,15 2-1677,-2-5-387,3-11-516,-7-17 0</inkml:trace>
  <inkml:trace contextRef="#ctx0" brushRef="#br0" timeOffset="28220.6136">10158 8569 9933,'0'46'5676,"0"-7"-258,0 15-129,-8 1-4773,8 7 0,-1-6-516,-3-5-258,7-2-1161,-3-20-3741,10-16 0,6-13-645,5-23-387</inkml:trace>
  <inkml:trace contextRef="#ctx0" brushRef="#br0" timeOffset="28392.6238">10473 8272 9159,'0'0'5547,"-1"9"-258,-15 3-258,-17-5-4902,0-3-1806,0 8-2967,-1 0-645,1 3-129,5-1-516</inkml:trace>
  <inkml:trace contextRef="#ctx0" brushRef="#br0" timeOffset="28684.6404">10973 8529 9804,'3'51'5547,"-3"-4"-387,-1 1-258,-5 6-4773,0 9-387,-13-6-4515,14-1-387,1-9-387,8-9-387</inkml:trace>
  <inkml:trace contextRef="#ctx0" brushRef="#br0" timeOffset="28836.6489">11136 8915 7998,'-6'-39'5547,"-15"21"-129,-7 10-516,-15-3-4128,1 1-645,-3 10-1419,-7 0-3354,8 2-645,4 3-258,12 3-516</inkml:trace>
  <inkml:trace contextRef="#ctx0" brushRef="#br0" timeOffset="29390.6811">11762 8575 9804,'8'58'5547,"-6"-14"-387,-2 3 129,-4 8-4644,-6 4-387,-3 1 0,-2-9-258,-2-10 0,5-7 0,-1-21 0,13-13-129,-12-15 129,8-22 129,4-9-129,3-8 258,4 0-129,-1 1 0,5 10 0,-2 12 0,4 14 0,-1 17 0,2 23-129,-1 14 129,2 9-129,5 6 129,1 4 0,0-4-258,5-9 387,1-14-129,-1-22-129,2-10 129,-4-21-129,-4-17 0,-2-14-129,-6-7 0,-6-6-129,-3 4-258,-3 2-129,0 24-1806,-8-2-2967,4 21-258,0 8-129,4 11-516</inkml:trace>
  <inkml:trace contextRef="#ctx0" brushRef="#br0" timeOffset="29614.6938">12188 8406 8643,'17'1'5676,"-13"23"-645,0 15-258,-4 11-4257,0 11-258,0 5-129,0 6-129,1-1-258,3-10-129,8 3-774,-7-20-3612,11-18-516,3-21-258,0-12-387</inkml:trace>
  <inkml:trace contextRef="#ctx0" brushRef="#br0" timeOffset="29910.7108">12428 8401 9159,'14'0'5418,"-11"22"-258,2 23-903,-5-2-3870,0 15 129,0 6-387,3 7 0,2-4 0,4-2 0,3-11-129,1-5 129,2-17-129,-1-13 0,-4-15 0,-5-10 0,-5-21 0,-5-12-129,-14-3 0,-5-1 0,-6-1 129,-4 4-258,-2 11-258,-2 2-258,14 27-1548,-1 2-2709,12 12-258,7 5-516</inkml:trace>
  <inkml:trace contextRef="#ctx0" brushRef="#br0" timeOffset="30180.7263">12601 8894 7611,'25'0'5547,"-16"5"-258,0 12-516,-1-1-4257,1 5-129,-5 2-129,5 5 0,-1 0-129,4 5 0,0-7 0,5 2-129,3-11 0,-1-7 0,3-1-387,-8-15-1032,10-5-3354,-12-12-645,-4-1-129,-5-9-258</inkml:trace>
  <inkml:trace contextRef="#ctx0" brushRef="#br0" timeOffset="30340.7354">12786 8835 4644,'-10'7'5418,"9"20"0,-1 12-516,5 16-3096,-3-7-1032,0 13-258,0-4-258,5-6-258,2-2-387,-6-19-2967,11-1-1548,1-13-387,7-16-516</inkml:trace>
  <inkml:trace contextRef="#ctx0" brushRef="#br0" timeOffset="30564.7482">13058 8245 3483,'11'-23'5676,"1"32"-129,-11 18-387,0 26-1935,-2-8-2451,0 9-387,-7-1 0,1-1-645,4 1-1548,0-17-3225,1-6-258,2-11-258,9-13-516</inkml:trace>
  <inkml:trace contextRef="#ctx0" brushRef="#br0" timeOffset="30838.7639">13294 8400 5676,'-3'11'5547,"-10"16"-258,4-4-1548,-7-12-2322,3 10 0,-12-10-516,4 5-258,-7-9-258,3 4-129,-1-11-129,-1 1-129,5 0-387,-3-4-1290,10 3-3096,-3-1-645,7 1-129,-2-1-516</inkml:trace>
  <inkml:trace contextRef="#ctx0" brushRef="#br0" timeOffset="31804.8188">13166 8433 5031,'3'-10'5805,"-3"10"-516,0 0-129,-3-12-3483,3 12-516,-9 6-258,-2 5-258,-6 1-258,-2-1-129,-5-1 0,-1 3 0,-3-3 0,4-6-129,2 1-129,2-5 129,3 0-129,4-1-129,13 1-258,-16-13-903,16 13-3870,0 0-129,0 0-516,0 0-387</inkml:trace>
  <inkml:trace contextRef="#ctx0" brushRef="#br0" timeOffset="32178.8404">13048 8171 3483,'6'6'5418,"-6"7"-387,3 1-258,-3-14-3096,4 43-645,-4-14-129,0 12-129,0-2-129,0 9 0,1-5 258,6 10-258,-5-13-129,6 0-129,-4-6 0,4-9-387,-4-3-387,-4-22-903,11 14-3999,-11-14-129,0 0-387,0 0-516</inkml:trace>
  <inkml:trace contextRef="#ctx0" brushRef="#br0" timeOffset="32556.8621">13114 8483 7224,'20'9'5676,"-20"-9"-645,11 12 129,-11-12-4257,-8 14 0,-9-13-387,-1 5 0,-9-6-258,0 0 258,-7 0-129,3 0 0,-1-3-258,6-1-258,2 4-258,-2-14-1290,13 14-3612,-2-1-258,15 1-387,-8-13-387</inkml:trace>
  <inkml:trace contextRef="#ctx0" brushRef="#br0" timeOffset="37763.1598">10464 12473 11223,'8'48'5676,"-1"-11"-387,-6-8-1161,3 15-3612,-4 0 0,0 4-129,0-8 0,0-4 0,0-9-258,1-14 129,-1-13-258,9-7 129,-3-15 0,3-8-129,0-5 0,3-5 0,3 6 129,-1 3-129,2 9 0,1 17 0,4 5 0,-2 16 129,7 5-129,-1 5 0,5 1 0,3-1 0,3-14 129,0-10-129,-1-2 0,-3-20-129,-7-3 0,0-10 0,-9-3 129,-7-4-258,-9 10 129,-3 2 0,-11 6 0,-3 14 129,-4 8-129,-2 6 0,3 18 0,2 14 129,10 4 0,4 7 0,4 4 0,12-7 0,12-4 0,5-5 129,6-15-129,4-12-129,1-6 129,0-9-129,1-13 0,-7-7 0,-2-3 0,-7-1 0,-6 1 0,-7 0 129,-6 4-129,-6 9 129,0 15-129,-12-5 129,-4 12 0,-1 9-129,1 9 129,0 5 0,3 2-129,5 1 258,4-4 0,4-6-129,0-7 0,0-16 0,23 9-129,-10-11 0,0-15 129,3 0 0,-3-4-129,-1 2 129,1 0 129,-2 5-129,-1 8 0,-10 6 129,16 6 0,-6 11-129,-1 10 0,1-5 0,2 9-258,-3-6-129,7 6-1419,-4-17-3225,5-1-258,0-13-387,3-2-258</inkml:trace>
  <inkml:trace contextRef="#ctx0" brushRef="#br0" timeOffset="38183.184">11663 12564 7611,'0'0'5289,"-5"16"-516,-12 8-129,-6 7-4386,-2 3-129,1 10 258,3-4-258,3 3 0,8-7 129,10-2-129,15-13 0,10-10 0,6-11 0,6-10-258,3-16 0,0-14-258,0-9-129,-8-13-258,1-2 0,-9-15 129,-3 2 0,-8-6 258,-1 7 129,-4 9 387,-4 10 258,-1 16 387,-3 12-258,0 29 258,-7 11 0,6 32-129,-7 10 129,5 20-129,-2 10-258,4 10-129,1-1-129,0-3 0,7-6-774,-7-15-4257,11-15 0,5-24-387,0-14-645</inkml:trace>
  <inkml:trace contextRef="#ctx0" brushRef="#br0" timeOffset="38340.1924">12047 12379 8385,'-19'-30'5160,"-2"30"0,-4 2-645,-5 13-4386,-8-5-1161,3 1-3612,-3 10-129,1-2-516,9 0 0</inkml:trace>
  <inkml:trace contextRef="#ctx0" brushRef="#br0" timeOffset="38663.2108">12255 12444 8514,'36'-6'5547,"-36"6"-645,-7 3-258,-9 10-4257,-4-5-258,-3 3 0,-1 2 0,3 9 258,5-4-258,9-1 129,7 2-129,5 1 129,7 4 129,5 1 0,-2-3-129,1 4 0,-7 2-129,-5 2 129,-5-3-258,-14-1-258,-3 1-903,-15-9-3870,3-1 0,-6-10-516,7-7-516</inkml:trace>
  <inkml:trace contextRef="#ctx0" brushRef="#br0" timeOffset="39347.2505">13079 12301 10707,'-19'35'5547,"13"-5"-258,0 0-129,3 6-4902,3 4 129,0 4 0,1-7-258,7-1-129,5-4 0,5-16 129,4-9-129,-1-7 258,0-9-129,3-11-129,-6-1 129,2-1-129,-7 0 258,-1 6-129,-12 16 0,17-9 258,-17 9-258,11 22 0,-8-3 0,3 3-129,-1-1 0,2 5 129,2-10-258,2-3-129,4-13 0,2-14-387,7-5-387,-8-25-645,21 5-1935,-13-24-1419,12 0-129,-5-22 1032,12 13 1677,-13-8 1290,5 3 1419,0 15 774,-16-3 2580,8 27 1290,-17 9-129,1 31-1032,-20 11-1677,3 33-774,-13 15-516,0 22-129,-5 12-129,1 12-258,0 4 0,5-3-129,3-4-258,-2-17-903,9-10-3999,-1-23-258,6-16-387,2-24-258</inkml:trace>
  <inkml:trace contextRef="#ctx0" brushRef="#br0" timeOffset="41278.3608">14270 12357 10836,'17'-16'5805,"-17"16"-903,8-8 258,-8 8-5289,-1-14 258,1 14-129,-15-8 258,15 8 0,-13-12 129,13 12 0,0 0 0,0 0 0,0 0 129,0 0-258,-9-4 0,9 4-258,0 0 129,0 0-129,-11 8 0,11-8 129,-10 21-258,6-3 258,-1 4-129,3 3 129,2 7-129,0 0 129,3 1-129,6-5 129,6-1 0,1-10-129,5-7 0,2-9 0,4-7 0,0-11 0,-2-11 0,1 1-129,-4-6 129,-6 7 0,-3 5 0,-4 3 0,-9 18-129,0 0 129,7 10 0,-7 14 0,1 7 0,3 5-129,1-2 129,8 0 0,2-7 258,6-11-258,3-8 0,2-8 129,4-8-129,0-15 0,-1-7-129,-5-4 0,-5-5-129,-4 1-129,-9-3-258,-3 6-645,-14-5-3999,5 13-387,-12 1-258,5 15-516</inkml:trace>
  <inkml:trace contextRef="#ctx0" brushRef="#br0" timeOffset="42642.4389">14916 12485 9288,'23'9'5805,"-8"-9"-774,3-11 129,0-3-4644,-3-14-129,-1-1-129,-6-6-129,-4 2 0,-4 8-129,-8 5 129,-6 6-129,-6 5 129,0 11 0,-3 19-258,4 4 129,-1 10-129,7 7 129,5-2-258,8 4 129,0-4-129,17-7-129,0-9-129,14-2 129,1-17-258,9-5 258,1-3-129,6-14 129,-2-8 258,-5-2 129,0-1 129,-12-3 0,-4 3 0,-8 3 129,-7 3 0,-10 6 0,0 16-129,-22-4 0,3 10-129,-6 13 129,-1 5 129,0 5-258,2 3 0,6 3 0,6-5 129,8-2-129,4-9 0,9-11 0,7-8-129,5-5 258,2-10-258,1-6 129,0-1 0,-2-1 129,-3 4 0,-4 1 0,-2 8 129,-13 10-129,13 1 129,-9 14-129,0 6 129,-1 3-387,-1 0-129,6 9-1419,-4-17-3225,8-7-258,0-13-387,6-15-516</inkml:trace>
  <inkml:trace contextRef="#ctx0" brushRef="#br0" timeOffset="43047.4622">15548 11995 10191,'0'17'5418,"0"13"-258,-1-1-1290,-3 26-3612,-4 0 0,0 9-129,0 1 129,0-4-129,4-7 129,3-6 0,1-11 0,1-11-129,7-14 129,1-9-129,3-8 0,0-12-258,1-4 129,0-5-129,2 1 258,-2 3-129,-4 2 0,-1 6 258,-8 14-258,0 0 129,0 0 129,0 21-129,-6 2-129,0 7 258,1-1-129,4 3-129,1-3 129,5-5 0,8-6 0,8-1 0,2-10-129,2-7-516,5 0-645,-13-8-3870,11-8-387,-6-4-387,-2-3-516</inkml:trace>
  <inkml:trace contextRef="#ctx0" brushRef="#br0" timeOffset="43535.4899">16493 12304 10191,'24'-11'5934,"-24"11"-516,0 0 0,-6-11-5031,-6 11-129,-8 1 129,-5 7-387,0 8 258,1 3-258,3 6 129,3 3-129,8-2 129,6 0-129,4-4-129,11-10 129,3-6 0,6-4-129,0-6 0,1-5 0,0-2 129,-1-1 0,-6 1 0,-2 5 0,-12 6 0,13 13 129,-11 7-258,-2 6 0,1 6-387,-2-10-1161,1 8-3741,0-5 0,13-8-387,0-17-258</inkml:trace>
  <inkml:trace contextRef="#ctx0" brushRef="#br0" timeOffset="43774.5031">16847 12273 7998,'24'-26'5418,"-24"26"129,0 0-645,-11 14-3999,-10 1-387,1 10-129,-5 2 0,4 4-129,3 4 129,7 1-129,4-3 129,7-2-258,11-7-129,6-6 0,10-4-387,-4-14-1032,11 0-3999,-6-7 258,4-3-774,-4-6-258</inkml:trace>
  <inkml:trace contextRef="#ctx0" brushRef="#br0" timeOffset="43936.5129">17063 12333 8385,'9'50'5547,"-6"-18"-387,-3-1-516,0 4-5547,-5-4-3741,1 2-387,1-7-129,3-3-645</inkml:trace>
  <inkml:trace contextRef="#ctx0" brushRef="#br0" timeOffset="44375.5382">17348 12369 8514,'0'0'5547,"0"0"-516,-12 6-129,-8 8-4644,1 0 129,0 9-129,2 1 0,5 6 0,4-3-129,8-1 0,7-7 0,11-6 129,7-8-129,3-5 0,2-16 0,1-9 0,-4-8-258,1-12 129,-5-5 0,-9-7 0,-2-2-129,-7-4 129,-4-2-129,-1 8 258,-4-1-129,-2 11 0,-2 11 129,1 16 129,7 20-129,-16 5 129,9 27-129,4 14 129,-1 15 129,4 11-258,0 7 129,3 1-258,5 0 129,1-6-129,3-7-129,-2-22-2064,2-2-3096,-4-20 0,4-15-645,-6-19-387</inkml:trace>
  <inkml:trace contextRef="#ctx0" brushRef="#br0" timeOffset="44520.5465">17239 11930 10320,'-49'-40'5934,"32"40"-774,6 8-2322,11-8-7224,-14 5-1032,14-5-387,-16-4-645</inkml:trace>
  <inkml:trace contextRef="#ctx0" brushRef="#br0" timeOffset="45918.6258">3521 14347 10707,'4'139'5289,"-4"-56"-258,0-4-129,1-1-4515,-2-15-258,-7-9 0,-1-20 129,1-21-387,8-13 129,-9-33 129,6-16-129,3-15-129,0-9 258,1-11 0,5-3 129,-1 9 0,0 6 0,2 14-129,-2 17 129,3 17 0,-8 24 0,17 2 0,-8 34-258,4 16 258,3 13-258,4 6 0,0 3 0,6 3 0,3-9 129,4-4-129,2-23 129,3-17-129,-1-20 0,-3-13 129,-2-28 0,-7-13-129,-7-14 129,-4-13-258,-9-1 129,-5 1 0,-5 5 0,-4 8-258,0 21 0,-4 12-129,13 31-774,-25-3-2193,24 28-1677,-3 12-258,5 17-516,4 3-129</inkml:trace>
  <inkml:trace contextRef="#ctx0" brushRef="#br0" timeOffset="46318.6489">4161 14652 10320,'10'-41'5418,"-9"24"-258,-2 2-129,1 15-4257,-21-5-387,5 8-129,-1 12 0,1 7-258,3 7 129,5 3-129,3 4 129,5-2-129,0-7 129,11-8-129,2-10 0,4-9 129,-3-7-129,2-14 0,-3-6 0,-2-3 0,-3 1 0,-3 1 0,-5 2 0,0 6-129,0 11 258,0 9-129,0 0 129,-11 15 0,10 1-129,1 7 0,1 3 129,6 2 0,4 0-258,2-8-129,8 1-774,-9-12-3999,10 3-129,-2-12-387,5-3-258</inkml:trace>
  <inkml:trace contextRef="#ctx0" brushRef="#br0" timeOffset="46722.6722">4639 14179 10062,'-31'15'5676,"13"16"-516,-1 7 0,3 22-4257,-3-4-516,6 6 0,3-2-129,10 0-129,8-9 0,12-5 0,10-16-129,7-12 0,6-17 0,1-4 0,-1-26 0,-7-10 0,-6-12-129,-13-12 129,-9-1 0,-8-6-129,-17 5 129,-8 5-129,-8 15-129,-8 6-258,7 35-1806,-7-2-2709,8 17-129,5 14-387,11 11-516</inkml:trace>
  <inkml:trace contextRef="#ctx0" brushRef="#br0" timeOffset="47002.6883">4929 13934 9933,'11'-22'5676,"4"22"-645,-13 24 0,5 22-4257,-7 7-129,0 17-129,0 7-258,0 9 0,0-6 0,4 1-129,4-7-129,2-5-129,2-14-129,1-24-903,7-7-3741,-3-23-258,4-4-387,-5-25-645</inkml:trace>
  <inkml:trace contextRef="#ctx0" brushRef="#br0" timeOffset="47310.7053">5268 13925 8256,'30'82'5031,"-18"-25"-129,2 9 0,-14 0-4257,12 12 0,-8-12 0,10-1 0,-5-11-129,6-6-129,-3-15 0,1-8-129,-4-20 0,-9-5 0,3-15-258,-10-7 129,-17-10-129,-9-2-129,-7 3 129,-4 0-258,-3 9 129,0 2-387,12 20-1161,-5-2-3354,19 9 129,4 5-774,13 7 0</inkml:trace>
  <inkml:trace contextRef="#ctx0" brushRef="#br0" timeOffset="47684.7267">6247 14009 11094,'26'23'5418,"-17"4"-516,-2 15 0,1 7-5031,-8 3-387,9 18-2064,-9-7-2322,9 0-129,2-13-387,4-2-387</inkml:trace>
  <inkml:trace contextRef="#ctx0" brushRef="#br0" timeOffset="47836.7354">6455 14431 8127,'-4'-69'5418,"-10"40"129,-10 5-645,-2 17-2709,-11-10-1419,-3 4-774,0 13-2967,-7 0-1806,5 2-516,9 3-387,7-2-387</inkml:trace>
  <inkml:trace contextRef="#ctx0" brushRef="#br0" timeOffset="48698.7848">7314 14019 11739,'0'0'5676,"5"11"-258,-5 24-258,-8 7-4773,4 10-129,-2 7-129,0 0 0,0-2 0,3-3-129,-1-17 129,4-10-129,0-27 0,0 0 0,4-33 129,1-17-129,2-9 129,-1-7 0,3-3-129,1-4 0,-3 11 129,1 11 0,3 20-129,0 22 0,1 11 0,1 23 0,1 20 0,5 15 0,5 4 129,3 9 0,1-9 0,1-5 0,1-16 129,3-14-129,-1-22 0,-3-12 0,-4-28-129,-5-17 0,-7-9 0,-6-10 0,-3 1-129,-4 0-129,-3 10 0,-6 5-129,2 19-258,-5 6-516,12 28-4128,0 0-258,0 0-258,4 14-387</inkml:trace>
  <inkml:trace contextRef="#ctx0" brushRef="#br0" timeOffset="48910.7969">7861 13802 10965,'16'2'5805,"-14"20"-645,2 17 0,-4 8-4644,0 13-129,0 5-258,0 13-129,0 1 0,0-5-129,3-7-258,1-16-774,13-8-3999,-5-22 129,5-13-387,-2-17-645</inkml:trace>
  <inkml:trace contextRef="#ctx0" brushRef="#br0" timeOffset="49210.8147">8108 13825 10707,'22'10'5289,"-14"16"-258,2 15 0,-8 8-4902,4 15 129,1 5-129,0 8 129,1-7-129,3-8 129,1-7-258,-4-8 0,1-23 0,-9-24 0,0 0 0,0-19-258,-13-13 258,-8-9-258,-4-6 258,-5 4-129,-2 9 129,3 6-258,4 10-129,-1 5-774,26 13-3870,-20 11 0,20 16-387,0-4-258</inkml:trace>
  <inkml:trace contextRef="#ctx0" brushRef="#br0" timeOffset="49451.8285">8300 14295 9546,'28'-13'5547,"-28"13"-516,20 0 0,-14 12-4386,5 16-129,-9-5-129,6 3-258,-5 3 0,5 0 0,0-8-129,1 4-129,7-11-258,-5-16-774,9-3-3870,-6-9 0,3-1-387,-7-8-516</inkml:trace>
  <inkml:trace contextRef="#ctx0" brushRef="#br0" timeOffset="49598.8369">8507 14240 8385,'-6'19'5418,"4"14"-258,2 11-387,-1 3-3870,2 9-387,3 0-258,0-10-903,12-2-4128,-6-12 0,6-9-516,0-16-516</inkml:trace>
  <inkml:trace contextRef="#ctx0" brushRef="#br0" timeOffset="49828.8501">8817 13765 6837,'12'26'5160,"-12"1"-129,0 5-516,0 7-3612,0-5-258,0 6-516,0 4-387,0-16-2580,0 2-1806,9-9-387,3-9-387,0-10 388</inkml:trace>
  <inkml:trace contextRef="#ctx0" brushRef="#br0" timeOffset="49960.8576">8912 13920 8901,'-5'-15'5289,"-19"5"-258,9 10-129,-7-5-3741,-3 5-1290,1 12-3612,-6-6-903,4 5-387,-1 0-774</inkml:trace>
  <inkml:trace contextRef="#ctx0" brushRef="#br0" timeOffset="50639.8965">9516 14579 5547,'-37'-16'5805,"25"12"-129,-5-4-258,17 8-2322,-18-3-1419,18 3-129,0 0-258,14 0-387,2-7-129,12 5-258,5-1-258,10-1-129,7-1 1,6-2-130,3-4 0,0 0 0,1 3 0,-5 1 0,-6-3 0,-7 1 0,-9 3 0,-8 0 0,-10-3 0,-15 9 0,0 0 0,0 0 0,-10 18 0,-4-1 0,-2-1 0,0 3 0,2 4 0,2-3 0,4-6 0,8-14 0,0 0 0,17 0 0,0-12 0,3-8 0,3-9 0,0-7 0,-3 3 0,-7-5 0,-6-1 0,-7 6 0,-12 3 0,-12 4 0,-3 8-130,-8 2-257,1 12-516,-11-10-2064,12 19-2580,0-2-129,13 8-516,2-5-387</inkml:trace>
  <inkml:trace contextRef="#ctx0" brushRef="#br0" timeOffset="51230.9302">11203 14190 10707,'-15'50'5805,"6"-10"-645,-4-2 129,2 1-3612,-2 9-1419,1 1 129,-1-10-129,2-7 0,4-10 0,7-22 0,0 0-129,5-8 0,4-28 129,4-10-258,2-10 258,-1-1-258,1-1 0,-3 5 0,-4 10 258,-1 14-258,-7 29 0,11 0 0,-6 30 0,2 13 0,3 13 0,4 5 129,4 1-129,5-6 258,2-9-129,2-18 0,6-12-129,-1-17 129,-2-22-129,-2-18 0,-7-16 0,-1-5-129,-8-4 0,-6-3-129,-6 8 0,-1 4-258,-6 21-774,-11 6-3999,18 29-258,-16-6-129,15 12-645</inkml:trace>
  <inkml:trace contextRef="#ctx0" brushRef="#br0" timeOffset="51447.9426">11681 14001 11352,'14'-4'5547,"0"24"-387,-11 11-129,3 19-4515,-6 2-129,2 11-129,-1 9-129,2-2-129,3-3-129,-3-16-903,11-6-3999,-4-25-129,5-13-387,-2-16-387</inkml:trace>
  <inkml:trace contextRef="#ctx0" brushRef="#br0" timeOffset="51734.9591">11890 14023 11868,'5'-14'5418,"2"24"-129,-5 14-258,-7 5-4515,2 15-258,-2 2 0,0 10-129,1 0-129,4-1 129,0-4-129,8-6 129,0-10-129,4-9 0,-1-12 0,1-11-129,-12-3 129,8-24-129,-8 2 0,-9-6 0,-8-1-129,-7-1-258,3 14-258,-15-10-2193,14 23-2064,-2 3-387,10 14-129,2 0-645</inkml:trace>
  <inkml:trace contextRef="#ctx0" brushRef="#br0" timeOffset="52110.9806">11994 14383 6837,'37'-21'5547,"-17"12"-129,-6 0-258,2 13-1677,-3-4-3225,-2 0-129,-11 0 0,15 24 0,-9-3 0,-4 5-129,1 3 0,0-2 129,-3 1 0,0-1 129,0-9 0,1-5-129,-1-13 0,9 14 129,-9-14-129,13 12 0,-13-12 0,19 10 0,-19-10-129,13 25 0,-9-8 129,-4 1-129,-4 0 0,-5-3-129,-7 2 129,-1-1-258,-3-4-129,-5-16-1548,4 4-3225,1-11-129,6-2-387,1-7-387</inkml:trace>
  <inkml:trace contextRef="#ctx0" brushRef="#br0" timeOffset="52463.0005">12786 14064 10836,'19'41'5676,"-13"-7"-516,-6-1 0,3 6-4515,-1 13-1548,-8-5-3612,6 5-516,0-7-516,7-2-258</inkml:trace>
  <inkml:trace contextRef="#ctx0" brushRef="#br0" timeOffset="52608.0089">12941 14440 6708,'9'-70'5547,"-11"33"-129,-12 8-387,-9-1-2580,1 18-1290,-13 0-516,-3 1-1290,1 11-4257,-3 0 129,7 9-774,4-3-516</inkml:trace>
  <inkml:trace contextRef="#ctx0" brushRef="#br0" timeOffset="55148.1543">13484 13854 12771,'9'14'5676,"-7"19"-387,-2 5 0,-2 15-5160,-2 12 0,0 0-129,2 3 0,0-9-258,2-1-387,0-33-1806,11-3-2967,-2-22 0,10-19-516,-5-23-129</inkml:trace>
  <inkml:trace contextRef="#ctx0" brushRef="#br0" timeOffset="55411.1688">13711 13816 11997,'28'11'5676,"-19"23"-387,-4 6 0,-4 9-4902,-1 10-129,3 3-129,-3 6-258,0 0 129,0-12 0,3-7 129,-1-9-258,2-10 258,-4-30-129,0 0 0,7-13 0,-10-19-129,-10-1 129,-8-8-129,-3 0-129,-5-1-258,3 23-1290,-6-8-3354,6 23-258,1 4-258,10 6-645</inkml:trace>
  <inkml:trace contextRef="#ctx0" brushRef="#br0" timeOffset="56010.2029">13835 14231 9288,'43'-11'5805,"-15"11"-516,-4 0 0,6 17-4128,-5-6-516,3 15-129,-13 7-129,-2 1-129,-8 11-129,-5-1 129,-6-3-129,-8-5 0,-3-4-129,-6-12 0,2-12 129,3-8-258,5-8 258,1-7 0,11-4-129,1-6 129,9-2-129,7-1-258,7 5-129,5-1-129,6 1-387,2-6 0,6 5 0,-1-11-129,6 3 258,-3-8 258,-2-6 387,-5 3 258,-6-2 258,-6 5 129,-15 0 258,-5 12-129,-10 5 0,-12 21-129,-11 5-129,-1 22 129,-3 10-129,4 12-129,2 12 0,8 3-129,10-7 129,8 0-129,11-16-129,12-12 129,9-11-129,8-16 0,-1-18 0,2-18-258,-4-7 129,-6-10-129,-8-4 0,-11-7-129,-7 3-645,-18-9-2838,0 22-1290,-11 7-129,3 12-516</inkml:trace>
  <inkml:trace contextRef="#ctx0" brushRef="#br0" timeOffset="56275.2188">14987 13848 10320,'12'127'5418,"-9"-49"-516,1-1-387,-4-10-5805,3-5-3354,-3-13-387,5-12-645,3-21-129</inkml:trace>
  <inkml:trace contextRef="#ctx0" brushRef="#br0" timeOffset="56425.2267">15121 14127 9288,'-23'-32'5547,"-3"26"0,-4 10-387,-10-4-4128,3 11-774,-8-2-387,-7-9-1548,12 7-3483,7-2-129,12 0-387,9-5-645</inkml:trace>
  <inkml:trace contextRef="#ctx0" brushRef="#br0" timeOffset="56934.2565">15669 13798 10449,'-18'24'5805,"9"7"-516,7 19 0,-6 6-4386,3 12-516,-3 3 0,2-1-258,-2-7 0,2-9-258,1-13 129,1-15 0,4-26-129,0-11 129,0-27 0,1-16-129,5-11 129,-1-3 129,4-7 0,0 8 0,1 14-129,0 12 0,-2 22 0,-8 19 129,18 14 0,-7 20-129,-2 16 0,3 10 0,4 2 129,3-3-129,3-6 129,3-17-129,4-14 129,2-17 0,0-14-129,-2-26-258,1-13 0,-8-12 0,0-3-645,-9-9-645,4 16-3741,-9 2-129,0 19-387,-5 13-387</inkml:trace>
  <inkml:trace contextRef="#ctx0" brushRef="#br0" timeOffset="57302.2769">16185 14193 8514,'34'4'5418,"-22"-17"-387,-3 0-258,-7-9-4257,-2 7 129,-15 1-258,-1 10-129,-7 4 0,0 4 0,-2 18-129,4 11 129,5 1-129,7 6 0,9-9-129,0-4 129,10-7-129,8-6 0,1-14 0,3-7-129,-3-12 129,-1-7-129,-3 0 129,-3 7 0,0-3 129,-8 7-129,-4 15 129,0 0 0,6 12-129,-4 6 129,0 10-387,0-8-129,8 18-2193,-4-22-2322,6-3-516,-1-13-129,7-16-645</inkml:trace>
  <inkml:trace contextRef="#ctx0" brushRef="#br0" timeOffset="57493.2885">16554 13493 9804,'9'26'5418,"-9"12"-516,0 12-129,0 4-4902,0-1-774,3 2-3741,1-3-258,4-8-516,4-19-258</inkml:trace>
  <inkml:trace contextRef="#ctx0" brushRef="#br0" timeOffset="57636.2959">16716 13709 10062,'-30'-20'5547,"1"16"-516,-3 4-258,-6 7-7095,-7-5-2322,-1 3-516,1-4-516,7-1-258</inkml:trace>
  <inkml:trace contextRef="#ctx0" brushRef="#br0" timeOffset="77733.4454">8056 9819 2193,'0'0'3483,"-13"-9"0,13 9-3225,-17-7-387,-2 0 129,5-2 129,-3 0 0,2 2 258,-2-1 0,6 7 516,-4-6 258,15 7-129,-16 0 129,12 8 0,-8-6-129,9 11-387,-10-9-129,4 3-258,-5-4 0,-5-3-129,-2-5-129,1-7-129,-4-2 129,2-1 129,1-3 0,-1 8 0,3-5 0,6 11 0,-2 1 129,6 3 129,-3-1 0,12 1 0,-23 1-129,12 0 258,-5-1-258,-1-7 129,-7-9-258,1 2-129,-4-3 129,-2-2-129,-1 2 129,-1 3-129,1 7 129,2 6 129,1 1 0,3 5 129,-1 5-129,3 2 0,-1-1-129,2-2 129,-1-9-129,-1-9-129,5 0-1290,-6-13-3354,3-6-516,0 5-387,4-3 0</inkml:trace>
  <inkml:trace contextRef="#ctx0" brushRef="#br0" timeOffset="81665.671">8577 15213 774,'12'32'3612,"-12"-32"387,12 10-258,-12-10-3096,-4-8-258,-4-6 0,-7-8 0,-3-3-129,0 1 0,-4 6 0,-3 1-129,0 10-129,1 7 258,1 7-129,0 9 129,5 7 129,-1-5 0,5 3 0,-2-4-129,3-6 0,-3-7 0,-1-4-258,-3-8 129,-4-9-129,1 2-129,-6-1 258,-4 1-129,1 3 0,-3 7 129,4 5 129,-2 5 0,8 11 258,-3-2-258,10 4 258,-1-5-129,6 2 0,-4-12 129,5 1-129,-6-6-129,-1-5 0,-4-6 0,-1 0-258,-5-1 129,1 6-129,-1 5 0,-4 3 0,2 9 129,2 5-129,-4 6 129,-3-3-387,3-4-4128,-12-6-129,-3-12-516,1-18-5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07:45.48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4779 3053 11868,'-5'26'5160,"5"8"-1032,-1 4 387,1 20-4515,0 15 129,1 17-129,-1 13 258,0 18 0,0 13-258,0 13 129,-3 13 0,-1 5-258,-1 4 129,0 3 0,-2-6 0,0-7 0,-2-11-129,3-15-129,-2-18 258,-1-11-129,1-23 258,1-14-258,2-13 129,3-9 0,2-8 0,7-6 129,13-3 0,10-5 0,11 4-129,20-2 129,17 0-129,15-2 129,19-2-129,20-5 129,16-6-129,18-3 0,19-6 129,15-1-129,15-5 0,17 2 0,15-3 0,9 2 129,14 1-129,8 3 0,10 3-129,3 3 258,11-2-129,1-1 0,7 1-129,4-1 0,2 1 129,2-4 0,-4 0 129,4 0-129,-8 0 0,0 4 0,-11 8 129,-5 2-129,-4 6 0,-10 6 129,-11 3-129,-12 0 258,-10-6-258,-21-3 129,-18-7 129,-12-3-129,-23-10 129,-20-5-129,-23-10 0,-18-5-129,-18-4 129,-15-5 0,-13-8-129,-16-5 129,-10-3-129,-9-11 129,-5-9 0,-8-6 129,-6-15-129,-2-11 0,-5-8-129,-3-11 129,-2-9 0,-5-11 0,-2-4-129,-1-6 129,-2-4-129,-2 5 129,-4-2-258,2 5 258,-1 0-129,-1 8-129,-3 5 129,1 6-129,-5 10 129,3 4-129,-3 9 258,-3 15-129,-2 8 0,-2 4-129,-8 12 129,-6 12-129,-10 4 0,-5 16 129,-12 0-129,-10 6-129,-13 8 258,-20 8-129,-13-6 129,-14 3 0,-20-2-129,-19-2 0,-17 2 129,-23 0-129,-14-7 258,-15 1-258,-20 1 258,-17 0 0,-11 4 0,-11 0 0,-15 2 0,-3 0-129,-4 6 0,-3 0 129,-1 5-129,-1 0 0,4 0 0,-3 0 129,6 0-258,0-2 387,4-7-258,4-1 129,10-6 0,5 2 0,17-3-129,9 2 129,14 1 0,12 0 0,21 4 0,16 6-129,17 4 0,18 0 129,20 3-258,16 7 0,26 2-129,19-1-387,22 15-1290,7-16-3096,26 12-258,3-12-645,16 6-387</inkml:trace>
  <inkml:trace contextRef="#ctx0" brushRef="#br0" timeOffset="548.0309">14951 3709 8127,'22'153'4644,"-6"-58"0,1 8-645,1 1-2838,-2-2-1032,0-8 129,1-11-516,-6-24-1161,6-13-2709,-3-28-645,3-19 129,-2-29-387</inkml:trace>
  <inkml:trace contextRef="#ctx0" brushRef="#br0" timeOffset="840.048">15213 3779 10707,'3'-13'5031,"3"35"-258,11 23 129,-2 9-4128,7 14-129,-5 4-258,3 10-129,0-8-258,0-4 129,-2-12-129,-3-8 129,-2-13-258,-3-19 129,-10-18 0,0 0 0,3-24 0,-12-5 0,-14-4 0,-6-5 0,-9-1 0,-4 5-129,-4 4 129,-4 3-516,8 13-645,-7-3-3483,19 17 0,3-7-516,17 11-387</inkml:trace>
  <inkml:trace contextRef="#ctx0" brushRef="#br0" timeOffset="1352.0769">15696 3883 10449,'2'-36'5031,"-11"18"-387,-3 12-129,-8-1-4128,-1 11 0,-5 14-129,1 15 0,0 10-129,9 14 129,3 4 0,8 6 0,5-1 0,11-1 0,12-13-129,7-8 258,11-18-258,8-11-129,5-15 129,5-11-129,5-19 0,-3-12 0,-2-8 0,-7-8-129,-8 3 129,-13-4-129,-11 4 0,-10 4 0,-10 12 129,-6 13 0,-13 11-129,-5 15 258,-4 6-129,0 22 129,5 11 0,4 17 0,6 8 0,10 4 0,5-2 0,12 2-129,10-8 0,3-9-258,14-4-774,-8-23-3741,12-7-129,-5-16-387,6-1-387</inkml:trace>
  <inkml:trace contextRef="#ctx0" brushRef="#br0" timeOffset="1753.0998">16662 3971 10062,'18'110'4773,"-7"-50"-516,-2 5-645,-3-16-5289,3 3-2451,-1-15-387,4-7-387,0-20-129</inkml:trace>
  <inkml:trace contextRef="#ctx0" brushRef="#br0" timeOffset="1909.1088">16843 4120 9804,'-24'-20'5418,"7"24"-516,-8-1 129,0 14-3741,-8-4-774,0 0-258,-3 2-1032,-11-6-3999,16-3 0,0-9-387,13 0-774</inkml:trace>
  <inkml:trace contextRef="#ctx0" brushRef="#br0" timeOffset="2378.1359">17162 3771 11739,'0'69'5160,"4"-13"-387,-1 1-129,11 10-4644,-10 4-129,0-10-387,7 10-1677,-10-22-2451,11-7-258,-4-23-387,6-15-129</inkml:trace>
  <inkml:trace contextRef="#ctx0" brushRef="#br0" timeOffset="2676.153">17319 3721 10062,'3'-15'5289,"11"33"-387,-2 20-129,-3 5-3741,6 14-645,-1 5 0,1 4-258,2 1 0,0 0-129,0-7 0,2-8 129,-5-10-258,-2-10 258,-3-14-129,-9-18 0,0 0 0,-9-9-129,-10-15 129,-7-5-129,-2 0 129,-4 1-258,0 3-258,-2-1-645,14 25-2451,-1-5-1032,21 6-387,-13 14-387,16 8 0</inkml:trace>
  <inkml:trace contextRef="#ctx0" brushRef="#br0" timeOffset="3240.1853">17475 4236 6966,'30'-22'5160,"-13"19"-129,-2-6-258,4 17-2709,-7-1-903,8 18-387,-8 3-258,0 9-129,-7 7-387,-2 2 129,-3-2 0,-3-3-129,-5-9 0,-2-4 129,-1-14-129,11-14 258,-17 0-129,14-7 0,3-14 0,3 2 0,7-6 0,8 0 0,4 4 0,8 0-387,6 6 129,2-5 0,7 2-129,-1-5 0,2-1 0,-5-7-129,-2-7 129,-9-7 129,-8-3 129,-11-2-129,-7 7 129,-5 5 129,-11 7 0,-6 17 0,-6 14 0,-1 11 129,-1 24-258,6 13 258,4 3 0,8 5-129,8 0-129,9-3 258,16-14-258,6-7 129,6-18-258,4-14 129,-1-11 0,0-17 0,-5-14 0,-7-4 0,-11-6 0,-5-1-129,-12 3 258,0 4-387,-12 9-129,-7 5-774,0 26-3741,-6 2 258,7 11-774,-1 9-129</inkml:trace>
  <inkml:trace contextRef="#ctx0" brushRef="#br0" timeOffset="3749.2143">18544 4239 11997,'46'14'5418,"-24"-14"-387,10 2-129,-4-2-4386,6-3-129,3 0 0,0 0-129,0-4 0,0 3-129,-3 0 0,-2 2 129,-4 1-129,-6 0 0,-5-3 0,-5 4-129,-12 0 0,13 5 129,-13-5 0,-9 11-258,-2 0 129,-2 3 129,-1-3-258,-1 4 258,2-2-129,3-5 0,10-8 0,-7 13 129,7-13-129,13-14 129,4-4 0,3-2-129,0-10 0,2 1 0,1-6 129,-5-2-129,-3 7 0,-8 3 129,-4 5-129,-3 4 0,-14 11 0,-6 0 0,-5 4-129,-5 3-129,-1 0-387,-8-7-1419,10 7-2967,-7-11-258,19-1-516,0-12-387</inkml:trace>
  <inkml:trace contextRef="#ctx0" brushRef="#br0" timeOffset="4236.2422">19611 3845 10449,'-12'30'5547,"12"13"-387,0 3 0,4 14-3870,0 5-774,0 6 0,-1 0-387,1-4 0,-1-5 0,1-15-387,3-6-645,-7-25-3870,12-3-258,-5-21-258,10-11-516</inkml:trace>
  <inkml:trace contextRef="#ctx0" brushRef="#br0" timeOffset="4532.2592">19744 3866 12513,'29'22'5418,"-12"21"-516,-6 0 0,11 10-4515,-10 9-129,1 5 0,-1-3-258,0-2 0,0-7 0,-1-11 0,-2-12-129,-1-10 129,-8-22 0,0 0 0,-3-11 0,-10-11 0,-6-7 0,-7-1 0,-4 2 0,-3 2-129,2 8 0,0 0-774,11 18-2838,-4 0-1032,16 12-516,-1-2-129</inkml:trace>
  <inkml:trace contextRef="#ctx0" brushRef="#br0" timeOffset="4928.2816">19964 4385 11352,'48'-23'5160,"-14"21"-258,-5-7-258,2 9-4257,-5 1-258,-1 8 0,-9 10-129,-6 3 0,-6 1 0,-4 4 0,0 1 0,-2-6 129,-5 0-129,2-8 129,5-14 0,-7 11 0,7-11 0,0 0 129,9 0 0,2 0-129,1 0 129,1 11-129,-3 4 0,-3 6-258,-4 4 129,-3 2-258,-11-1 0,-8-8-387,0 1-903,-17-19-3483,10-11 129,-6-20-516,11-3-129</inkml:trace>
  <inkml:trace contextRef="#ctx0" brushRef="#br0" timeOffset="5236.2995">20306 4145 10191,'50'7'5289,"-35"18"-645,-11 4 129,3 10-4128,-7 4-129,2 2 0,-2 0-258,5-3 0,3-4-129,4-4 129,5-15-129,7-12 0,-1-7 129,1-13-129,-3-17 0,-4-4 129,-6-10-129,-10-8-129,-3-3 129,-14 1-129,-11-2 0,-7 4-129,-3 10-387,-6-2-903,7 19-3612,-1 1 258,12 15-645,0-2-258</inkml:trace>
  <inkml:trace contextRef="#ctx0" brushRef="#br0" timeOffset="5409.3094">20551 3798 8385,'29'-3'4902,"-21"13"-258,0 18-387,-1 1-4902,-7 4-2322,4 8-1290,1-2-516,4 0-129</inkml:trace>
  <inkml:trace contextRef="#ctx0" brushRef="#br0" timeOffset="5545.3171">20711 4021 7482,'-13'-38'4902,"-6"26"-258,-10 1-258,5 10-3483,-14-5-645,-6 5-3870,4-2-774,2-1 0,7-2-774</inkml:trace>
  <inkml:trace contextRef="#ctx0" brushRef="#br0" timeOffset="5808.3322">21320 4200 11352,'11'90'5160,"-4"-36"-645,-1-11-258,-6-8-6579,9-1-1806,-2-13-645,7-6-387,1-15-645</inkml:trace>
  <inkml:trace contextRef="#ctx0" brushRef="#br0" timeOffset="5963.3411">21464 4321 11868,'-57'28'5289,"15"-14"-258,4 9-387,-12-10-4257,-3-2-129,4 0-1290,-2-11-3741,16-7 129,4-15-645,17 3-516</inkml:trace>
  <inkml:trace contextRef="#ctx0" brushRef="#br0" timeOffset="6280.3592">22183 4109 8901,'-35'-30'5289,"0"21"-258,-1 16-258,-9 8-3483,8 13-645,-5 7-129,9 12 0,8 6-258,11 7 0,11-5 0,7 3 0,17-6-129,8-7-129,11-10 0,7-10-258,7-3-774,-9-20-3741,16-2-129,-13-11-516,5-6-516</inkml:trace>
  <inkml:trace contextRef="#ctx0" brushRef="#br0" timeOffset="6453.3691">22438 4113 11352,'9'85'5418,"-7"-30"-645,6 12 258,-7-1-4773,6-5-516,4-1-3483,-5-21-1032,11-4-387,-3-21-516</inkml:trace>
  <inkml:trace contextRef="#ctx0" brushRef="#br0" timeOffset="6621.3786">22834 3961 12255,'-17'0'5289,"-12"5"-129,1 6-903,-5-1-8772,-17-10-129,0-7-774,1-14-645</inkml:trace>
  <inkml:trace contextRef="#ctx0" brushRef="#br0" timeOffset="13795.789">15936 5278 6063,'21'26'5418,"-21"-26"-387,14 13-387,-14-13-2967,11-10-645,-16-18 0,-1-1-258,-7-14-258,0-4-129,-7-8 129,0 1-258,-5-5 129,3 6-129,-2 3 0,4 8 0,3 6-129,0 6 0,4 0 129,2 8-129,5-1 0,0 9 0,4-1-129,2 15 0,-4-17 0,4 17 129,0 0-129,0-11-129,0 11 258,0 0-129,0 0 0,0 13-129,0-1 129,-1-1 0,-2 8 0,1 0 0,1 9-129,-3-5 258,2-2-258,-2 1 129,1-1 0,-1-2 0,4-19 0,-11 17 0,11-17 0,-14-3-129,6-9 258,2-10-129,-3-6 129,2-5 0,1 0 0,4 3 0,-1-4 0,3 5 0,3 6 0,3 4 129,-6 19-258,23-6 129,-7 6 0,6 11-129,-1 6 0,3 4 0,4-1 0,-2 4 0,-1-5 129,0-6-129,-4-4-129,-4-9-387,8 0-4515,-18-18-258,-2 0-129,-4-8-774</inkml:trace>
  <inkml:trace contextRef="#ctx0" brushRef="#br0" timeOffset="21163.2101">22560 5061 4644,'-30'0'4644,"6"5"-387,-9 6 0,-17 1-3612,-5 5 129,-17-10 129,-2 4-258,-13-11 129,2 3 0,-4-11-129,9 1 0,4-6-258,14 3 0,9 2 129,11 4-258,9 1 0,11 0-129,6 3 129,16 0-129,-8 2 129,8-2-129,7 2 0,6-2 0,5-4-129,6 1 0,9-2 0,5 3-129,7 1 129,9 0-129,8 2 129,7 8 0,2 4-129,4-2 129,-1-1 0,-5 0 129,-5-4-258,-5 2 129,-11-7 129,-8 0-129,-13-1 0,-4 0 0,-12 0 0,-11 0 0,0 0-129,-18 12 129,-16-1 0,-10-3 0,-19-1 129,-9-1 0,-14-2 0,-8-4-129,-4-7 129,-2-7-129,3-10 129,7 2-129,8 1 0,13 2 129,12 0-129,12 3 129,11 3 0,13 7 0,21 6 0,0 0 0,17 0 0,14 4 0,9 1-129,9 5 0,10-2-129,7 1 129,7-5 0,3 0 0,11 2-129,2-2 129,0 2 0,2-1-129,-4 2 129,-8 0 0,-5 3 0,-14-2 129,-16-3-129,-12 0-129,-11-1 129,-21-4 0,0 0 0,-29-4-129,-20-3 129,-18-3 0,-19-1 0,-10 0 0,-12 1 0,1-1 0,6 2 129,11 5-129,15 4-258,19 0 0,22 15-1161,9-3-3612,24 6 129,3-7-516,21-1-64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15:45.17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8935 13343 4902,'-3'23'5289,"-1"8"-258,1 6-258,3 15-3483,-2-3-129,2 13-258,-4-2-387,4 4 258,-3-9-516,3-8 129,0-6-258,0-7 0,0-9-129,0-5 0,1-7 0,3 2-129,-4-15 258,19 18-258,-5-13 0,3 2 129,4-1 0,5 1 129,1-4-129,6 2 0,3-1 0,2 0 129,7 0 0,1 1 0,6-4 0,3 3-129,2-1 129,0 2-129,7-2 129,-3 3-258,0-3 129,0 1 0,0-2 0,5-1 0,-2-1 0,1 0 0,-3 0 129,0-3 0,-1-1-129,-2-2 0,-5 3 129,-4-1 0,-2 1-129,-5-1 0,-2-3 0,0 0 0,-2 0 0,0-6 0,3 3-129,0 2 129,0 1-129,3-1 129,-3 5 0,-1 0 129,-3 1-129,-3 2 129,-6 0-129,-7 0 0,-3 0 0,-4 0 0,-3 0 0,-1-4 129,-11 4-258,12-17 258,-8 3-129,0-1 258,-2-4-258,-2-4 129,0-4 0,-1 2 0,-6-3 0,2-3-129,-4-5 129,0 0-258,-2-2 129,0 2 0,-1-6 129,1 0-258,-1 7 0,1-2 129,2 5 0,0 4 0,1 1 129,1 6-129,0 5 0,0 3 0,0-1 129,7 14-258,-12-16 258,12 16-129,-14-10-129,14 10 258,-16-5-129,16 5 0,-21-5 0,7 1 0,-4 0 0,-1 2 0,-6-1-129,-2-3 129,-1 2 0,-4-3 0,-1 2 0,-3 0 0,2 3 0,-3 2 0,-3 0 129,2 1-129,-2 3 0,-2 0 129,1 6-129,-6-2 0,-2-2 129,0 1-129,-1-4 0,-4-3 0,3 0 0,-3 0 129,2 0-129,3 0 0,3 0 129,4 0 0,5 1-129,0 4 129,3 4 0,6-1-129,-1 4 129,3 2 0,-1-2-129,3 5 129,0-9-129,1 3 0,2-4 0,-1 3 129,1-4-129,-2-3 0,1 5-129,1-8 0,1 10-258,-4-10-516,11 11-4128,-11-11-258,6 9-516,-6-3-258</inkml:trace>
  <inkml:trace contextRef="#ctx0" brushRef="#br0" timeOffset="441.0249">17490 13640 8256,'3'-10'5676,"-3"10"-516,11 0 0,-11 10-3741,10 23-516,-7 6-387,7 17-129,1 3-129,1 8-129,0 2 0,1 2-258,-1-6-129,-2-11-129,2-9-774,-12-23-3612,4-9-387,-4-13-129,12-17-774</inkml:trace>
  <inkml:trace contextRef="#ctx0" brushRef="#br0" timeOffset="772.0439">17791 13651 8385,'25'4'5418,"-21"8"-516,-4 7-129,-5-4-3870,-3 10 0,-10-4-516,0 1-129,-5-3 129,4 2-129,-2-3 129,5 3 0,3-5-129,6 0-129,2 5 129,5 1-129,4 0 129,8 4 0,1-5 0,6 3-258,-1 0 129,3-2 0,2-4-129,-4-7 0,-1 2-387,-6-10-129,2 7-645,-14-10-3225,5-8-903,-5-4-258,0 1-516</inkml:trace>
  <inkml:trace contextRef="#ctx0" brushRef="#br0" timeOffset="1244.0707">18011 13961 6063,'20'13'5160,"-8"5"-129,0 13-387,-6-7-2967,12 17-1032,-8-4-129,2 2-258,-3-6 129,0-4 0,-3-6-258,0 1 0,-3-11-129,-3-13 129,0 0 0,0 0-129,0 0 0,0 0 129,9-19 0,-3 4 0,-6 15 0,18-19 0,-5 13 0,3 5 0,-2 1 0,6 0 0,-3 13-129,1 3 129,-4 1-129,-5 2 0,-7 4 129,-2 3 0,-10-1-129,-5-3 129,-7-4 0,-3-6-129,-2 0-387,-9-14-2064,7 2-2322,-4-11-387,7 0-516,-2-6-516</inkml:trace>
  <inkml:trace contextRef="#ctx0" brushRef="#br0" timeOffset="3899.2226">9558 13254 5934,'12'11'5160,"-12"-11"-387,0 0-258,-25-11-3741,2 3 0,-16-9-258,-2 2 129,-12-6-258,-2 8 0,-8-2 0,-1 7-258,-4 4 129,-1 4 0,-5 2-129,-1 9-129,-2 3 258,0 0-129,-1 0 129,5 2-129,1-5 0,6-2 0,7 2-129,6-1 0,6 0 129,4 0-129,10 3 0,3 1 129,5-3-129,1 3 0,7 0 129,0-3-129,5 2 0,3 3 0,-3-6 0,3 3 0,2-2 0,-1-1 0,3 2 0,0 3 0,2-5 129,3-10-129,-4 28 0,4-9 129,3 4-129,3 2 129,1 1-129,2 1 129,0 3-258,1-3 258,0-3-129,-1-2 0,1 1 129,-1-1-258,0-1 129,3-1 0,0 1 0,1-1 0,4-2 129,2 7-387,4-5 258,4-1 0,3-2 129,6 1-258,3 0 258,4-5-258,0 4 258,6-5-129,5 1 129,3 2-129,3 1 0,1 4 0,1-5 0,0 1 0,0 2-129,-2 0 258,-3-5-129,-4 0 0,-4 3 0,-7-11 0,-2 4 129,-4-5-129,-4-4 129,-2-9-129,-2 2 129,1-5-129,0-7 0,3 3 0,2 3 129,4 3-129,6 9-129,-1 1 258,5 0-129,1 8 0,1 1 0,0 2 129,-3-5-129,1-2 0,-2-2 0,-1-2-129,-3-10 129,-1-9 129,0-4-129,-4-1 0,-4-2-129,-3-7 258,-1 1-129,-5-3 0,-6 0 0,-2 2 0,-4 0 0,-2 1 129,-3-2-129,0 3 0,-6-1 0,-1 2 0,-1-3 0,-10 2 0,-5-3 0,-9-4-129,-5-4 258,-11 1-129,-8 1 0,-2 0 0,-6 2 0,-5-2 0,1 8 0,-1 5-129,3 11-387,-3-10-516,13 18-4128,-7 2 129,7 6-645,-4 6 0</inkml:trace>
  <inkml:trace contextRef="#ctx0" brushRef="#br0" timeOffset="4361.2492">7286 13561 6837,'21'19'4644,"-12"3"-129,10 3-1032,-2 16-2967,-1 1-387,0 0-258,-1 7-645,-5-13-2709,2-5-1032,6-5-387,-6-13 258</inkml:trace>
  <inkml:trace contextRef="#ctx0" brushRef="#br0" timeOffset="4652.2661">7580 13615 6450,'3'-13'5418,"-3"13"-516,0 6-387,0 19-3096,-4-3-774,-2 5-258,-4 0-129,3 3 129,-1-4 0,3-1 0,0-9 0,5 1 0,0-17-129,6 16 129,5-14-129,2-2-129,4 0-129,2 0 0,1 0-129,-2 0-258,1 0-258,-10-9-2064,3 9-2322,-12 0-129,9 4-516,-9-4-129</inkml:trace>
  <inkml:trace contextRef="#ctx0" brushRef="#br0" timeOffset="5116.2926">7765 13780 4386,'18'-10'5031,"-18"10"-387,10 0-258,-3 9-3483,-7-9-258,0 19-387,-1-6-129,0 3 0,-2 0 0,2 1 129,1-6-129,0-11 0,1 11-129,-1-11 129,12 2 0,-12-2 0,16-13-129,-11 1 0,-1-4 0,0 2 0,-3 3 129,2 0-129,-2 1 0,-1 10 0,0 0 258,8 9-129,0 8 0,5 6 0,1-1-129,3 5 0,-2-2 0,1-12-1161,2 4-2709,-7-8-645,-11-9-516,0 0-258</inkml:trace>
  <inkml:trace contextRef="#ctx0" brushRef="#br0" timeOffset="5673.3245">7406 13595 3870,'0'-18'5418,"0"18"-387,0 0-774,16 1-1935,-16-1-645,17 41-774,-8-8-387,12 13-129,-6 6 0,7 6-129,-2-2-129,0 0-258,-3-8 129,0-9-129,-4-7-516,-5-19-516,3-4-3483,-11-9-516,2-8-129,-2-11-25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05:44.4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6967 5839 5547,'18'17'4773,"-18"-17"0,0 0-645,0 0-4128,-5-3 129,-8-4 0,1 5 129,-4 0 0,2 2 129,-1 2 0,-3 13 0,-4-6 0,2 11 258,-11-4-258,1 3 129,-11-7-129,-4-1 0,-5-7-129,-3-1 258,-6-3-258,2 0 0,-7-3 0,4-2-129,-3 2 0,1 2 0,-1-1 0,-2 2 0,0 0-129,1 0 129,-2 0-129,0-3 0,0-4 0,0-2 0,0 0 0,0 1 129,-1-4-129,-3 2 0,1-2 0,2 6 129,1 4-129,-1 2 0,2 1 0,2 3 0,6 5 0,1 0 0,3 5 0,0-1 0,2-1 0,2-1 129,0 0-129,3 1 129,1-2-258,3 1 258,0 2-129,2-2 0,3 3 0,3 0 0,-2 2-129,2-1 129,-1-1 0,0 0 129,-1-3-129,-1-1 0,-3-3 0,0 0 129,-2-4-129,1 1 129,-2-2 0,-2 2-129,0-2 129,4 1 0,-1-1 0,2 1-258,2-1 129,4-1 0,2-1 0,2 0 0,2 0 0,3 0-258,4 0-387,-8-5-4386,13 4 129,4-2-645,12 3-387</inkml:trace>
  <inkml:trace contextRef="#ctx0" brushRef="#br0" timeOffset="2096.1199">11199 5945 4386,'27'42'4902,"-27"-42"-258,2 10-387,-9-10-3870,-7-6 0,-5-1 0,-10-3 129,0 1 129,-4 1 0,4 8-129,-11 0 258,6 2-258,-5 6-129,2 8 129,-7-2-258,2 6 258,-3-5-258,-7-2 0,-4-5-129,-3-2 129,-8-6-129,-2 0 129,-10-7-258,0-2 129,-6-3 0,3 4-129,-2-2 129,0 4 0,2-2 0,1 3 0,4 0 0,-1 3 0,4-3 0,0 1 0,3 1 0,1-2-129,2 2 0,3 0 129,2-1-129,1 3 0,4 1 0,0 0 0,0 5-129,2 2 129,2 0-258,-4 1-387,9 5-4257,-10-12-129,4-1-516,2-4-645</inkml:trace>
  <inkml:trace contextRef="#ctx0" brushRef="#br0" timeOffset="8548.4886">6289 4895 3870,'-4'13'4644,"-4"2"0,8-15-387,0 0-2967,-5 11-258,5-11 0,0 0-258,-3-7 0,3 7-387,0 0 0,8-13 0,-8 13-129,23-8-129,-8 3 0,8 3 0,3-2-129,2 0 129,6-1-129,1-2 0,3-2 129,3-7-129,2-2 258,4-6-258,1-5 129,1 1-129,1-9 0,3 0 258,-2-2-129,3 2 129,-1-5-129,1 0 129,2 2-258,4 1 258,5-1-129,3-3-129,2-5 0,2-2 0,5-1 0,0-1 0,2-2 129,1-1-129,3 6 0,3 1-129,4 5 258,2 5 0,3 4-129,5 3 0,3 5 0,5 2 129,0 0 0,5 1-129,2 2 0,4 0-129,8 0 258,2 3-258,0-3 129,1 1-129,0 2 129,6 2-129,5 2 129,-5-2-129,2 4 129,-1-1-129,6 1 0,2-1 129,-1-3 0,-3-4-129,-3-1 129,8-3-129,0-2 129,-3-2-129,0 0 129,-2-1 0,6-1 0,1 1 0,0-1 0,-4 1 129,-1-1-129,4 0 516,-3 1-387,-3 0-129,-5-2 129,-2 1 0,-2-2-129,3 1 0,-5-1 0,-1 5-387,-6-1 387,5 2 0,-3-1-129,4 5 387,-6 1-258,0 1 129,-2-5-129,-2-2 129,-2 0-129,-1-6 129,-7-3 0,-6-1-387,-4-5 387,-1-1-258,-6 2 129,2-1 516,-6 3-645,1-2 645,-4 1-516,1 1 387,1-2-387,-4-4 387,1-1-129,-2 3 129,-1-4-258,-1-4 129,0 1 0,0 4 0,-4 8 0,2-9-129,-3 15 0,-4-3-258,-2 17 129,-2 2-129,-3 2 129,-1 1 129,-3 5 0,-3 13-129,-3 5 0,-5 4 0,-4-4 258,-6 16-129,-3 5-129,-4 3-387,-6 7 258,-1 2 0,-5 10-129,0 2 0,-3 4 0,-1-4 0,-3 5 0,-2 1-129,0-4 516,-3 0-516,0-5 516,0 1-387,-3-1 387,4 1-387,-2 5 387,2-2 0,2 4-129,-2 0 516,0 0-516,3-3 387,-4-3-258,0-1-129,1-7 129,-1 1-129,0-10 129,-1-5-387,-1-1 258,1-6-258,-1-2 258,1-7 129,-2-3-129,-1 0 0,-4-13 0,9 15 0,-9-15 0,0 0-129,11 9 129,-11-9-129,11-7 129,-5-6 0,3-4 0,2-9-129,2 1 129,3-11 0,1-1 129,-1 2 258,2-1-387,-1 1 0,0 4 0,0 7 129,-4 3-129,-1 5 129,-2 2-258,-10 14-129,13-12 258,-13 12 0,0 0 0,0 0 0,0 0 0,0 0 0,0 0 0,0 0 387,0 10-387,0-10 258,-5 20 0,0-3 129,-2 0-387,1 5 387,-4 3-258,4 1-516,-2 3 516,0 1-516,-1 0 258,1 0-387,-2 4 516,0-9-387,2 4 387,-2-2 0,0-5 0,-1-3 0,0 1 0,3-5 129,-3-4-258,0 4 129,11-15 0,-15 14 0,15-14 0,-16 11 0,16-11 0,-10 4 0,10-4 129,-12 3-129,12-3 0,-11 2 0,11-2 129,-14 0-129,14 0 0,-19-6 129,9 1-129,-5-3 0,1-3 129,-5-4-129,0-3 129,0 0 0,-2-2-129,-3-1 129,4-1 0,1 4-129,-1-4 0,3 9 129,0 1-129,1 3 0,-1 0 0,1 5 0,-1 1 0,1-1 129,-3 4-129,5-1 0,-2 0 0,3 0-129,4 1 258,9 0-129,-15-5 0,15 5-129,0 0 0,0 0-129,0 7-387,0-7-3999,5 29-645,-2-11-129,12 15-516</inkml:trace>
  <inkml:trace contextRef="#ctx0" brushRef="#br0" timeOffset="17007.9728">17203 4035 5289,'0'0'5160,"-12"-9"-129,12 9-387,0 0-2709,0 11-774,-5 2 0,5 16-387,-4 12-387,1 8 0,-2 11-129,2 4 0,-1 2-129,0-3 0,2-8-129,-1-8 129,0-17-129,0-11 129,3-19-129,-8-13 129,2-17-258,1-13 258,0-8 0,0-5 0,0-3 0,0 1-129,3 8 258,-1 10-129,3 9 0,0 12 129,0 19-129,12-3 0,-3 12 129,4 17-129,3 12-129,4 6 0,1 4 129,3 2-258,1 0 129,0-6 129,0-5-258,3-8 258,-3-16 0,0-15 0,-1-3 0,-1-16 129,-4-18-129,-3-5 129,-7-16-129,-3-5 0,-6 1 129,-1-4-129,-8 7-129,-2 5 0,-2 16 0,3 2-258,0 22-129,2 4-774,8 16-3999,-1 9 129,5 16-645,4-9-129</inkml:trace>
  <inkml:trace contextRef="#ctx0" brushRef="#br0" timeOffset="17317.9904">17684 3959 11352,'12'0'5676,"0"31"-516,-7-9-129,7 14-4257,-5 8-258,1 10 0,-3 3-129,0 5-129,2-1-258,-5-3 0,1-8 0,1-11-129,0-10-129,-3-11-258,-1-18-774,0 0-3612,10-6-258,-8-24-258,7 3-516</inkml:trace>
  <inkml:trace contextRef="#ctx0" brushRef="#br0" timeOffset="17660.0097">17824 3865 10062,'28'27'5160,"-18"0"-387,8 21 0,-5 0-4128,5 10 0,-5 4-258,3 1-129,-1 2-129,0-4 0,0-10 0,2-3 0,-1-15 0,-3-8-129,-1-11 129,-3-10-129,-9-4 0,8-15 0,-10 1 0,-9-1 0,-10-2 0,-3 1 0,-6 3 129,-6 3-129,1 7 0,-1 3 0,4 0-129,5 0-129,6 4-903,-2-4-3741,23 0 0,-14-8-258,14 8-645</inkml:trace>
  <inkml:trace contextRef="#ctx0" brushRef="#br0" timeOffset="17970.0278">18131 4389 8514,'19'39'5418,"-7"-15"-387,-3-7-516,4 8-3612,-6-8-258,2 1-129,-1-8-387,-8-10 0,16 11-129,-6-11 0,2-3 0,0-7 0,1 2-258,2-5-258,-1 9-387,-6-13-774,10 14-2709,-12-12-387,-6 15-258,13-21-258</inkml:trace>
  <inkml:trace contextRef="#ctx0" brushRef="#br0" timeOffset="18148.038">18330 4324 5289,'0'0'5160,"-7"6"-129,3 15-387,10 25-2322,-6-10-774,4 15-774,-3 1-258,5 1-258,-4-8-129,5-6-258,-2-5-387,-1-20-1419,7-2-2709,-11-12-387,16-12-129,-11-11-516</inkml:trace>
  <inkml:trace contextRef="#ctx0" brushRef="#br0" timeOffset="18439.0547">18374 3792 8901,'17'70'5031,"-9"-27"-516,5 7-387,1 3-4257,-7-11-2193,5-1-1935,-4-15-258,4-9-516,-12-17-129</inkml:trace>
  <inkml:trace contextRef="#ctx0" brushRef="#br0" timeOffset="18578.0626">18531 4001 10320,'0'-21'5418,"0"21"-516,-12 4 0,4 7-4128,-10-6-258,-5 1-258,-2 1-645,-17-7-4128,11 0-387,-4-6-387,6-1-387</inkml:trace>
  <inkml:trace contextRef="#ctx0" brushRef="#br0" timeOffset="19292.1031">19731 4118 10191,'16'-12'5547,"-15"-8"-387,4 7-129,-10-8-3354,-2 4-1161,-11-2 0,-4 8-258,-5 9 0,-3 5-129,-2 16 0,5 12-129,3 9 129,8 7 129,4 6-258,10 6 258,2-1-129,14-7 0,3-1 0,10-11 0,2-5-129,4-9 0,5-5-258,-3-11 0,5-2-516,-7-12-1161,2 4-3096,-8-13-258,4 4-387,-9-13-387</inkml:trace>
  <inkml:trace contextRef="#ctx0" brushRef="#br0" timeOffset="19548.1177">20065 4059 12384,'29'11'5547,"-12"25"-258,-8-4-129,8 22-4128,-8-3-387,9 11-129,-4 0-258,1 9 0,-1-10-129,0-7-258,1-10 129,-3-10-516,1-6 0,-4-18-774,11-5-3741,-13-17-516,6-6-129,-8-18-129</inkml:trace>
  <inkml:trace contextRef="#ctx0" brushRef="#br0" timeOffset="19789.1314">20489 3811 11352,'0'0'5676,"0"0"-516,0 14 0,-21-5-4515,4 2 129,-11-3-387,-2 2 0,-5-2-258,-2-8-516,9 3-4515,-12-6 0,16 3-645,2-8-645</inkml:trace>
  <inkml:trace contextRef="#ctx0" brushRef="#br0" timeOffset="33903.9392">21552 5989 4128,'11'13'5031,"-11"-13"0,0 0-387,0-9-3741,-12-14 129,1 3 129,-13-13-258,2-2-129,-14-9 0,2-2-258,-11-7 0,-1 3-258,-5-11 0,-2 3 129,-1-8-129,0 0-129,-1-1 0,3-1 129,-2-1 0,4 6-129,4 2 129,3 8-258,6 5 129,9 13 0,3 5 129,10 9 0,3 5-129,12 16 129,-8-15-129,8 15 129,0 0-129,0 0-129,0 0 0,0 0 0,0 0 129,0 0-129,0 0 0,0 0-129,0 0 129,0 0-129,3 17 129,-2-1-129,3 3 0,-1 5 258,1 4-258,1 3 258,-4-2-129,1-2 0,-1-4 0,-1-1 0,0-11 0,0-11 0,-8 10 0,8-10 0,-17-17 0,6-3 0,0-8 258,-4-3-129,3 0-129,-1-4 129,4 3 0,1 1-129,4 6 129,3 4 0,1 6-258,4 4 387,-4 11-129,18-18-129,-5 14 129,4 1 0,1-3-129,4 6 129,-1 0-129,4 0-129,3 7 129,2 1 0,-2 1 129,-1 1-258,1 6-129,-8-13-1032,5 8-3741,-14-11-258,-1-1-516,-10-17-645</inkml:trace>
  <inkml:trace contextRef="#ctx0" brushRef="#br0" timeOffset="38844.2213">22227 4705 7611,'0'10'5418,"0"3"-258,4 16-258,-4 5-2580,7 18-1419,-7 6-387,5 14 0,-4 5-387,5 4 0,-5-5-258,3-10-258,4-6-774,-8-27-3741,7-10-129,-7-23-516,21-13-129</inkml:trace>
  <inkml:trace contextRef="#ctx0" brushRef="#br0" timeOffset="39160.2393">22396 4700 8643,'17'6'5418,"-9"22"-258,7 15-258,-6 12-3483,5 12-774,-3 4-258,2 5-129,-1-5-129,0-6 0,0-6-258,-1-12 0,2-15 0,-2-18 0,-11-14-129,15-17 129,-14-9 0,-1-10 0,-10-4 0,-7-1 129,-6-1 0,-4 5-129,-4 10 129,-2 5 0,4 9-387,0 1-258,12 15-1935,-3 0-2064,12 9-387,8-12-129,-5 18-516</inkml:trace>
  <inkml:trace contextRef="#ctx0" brushRef="#br0" timeOffset="39632.2664">22788 4903 9417,'42'-6'5160,"-34"-10"-258,-8 16-258,0-27-3999,-7 14-129,-11 3-129,-3 7-129,-4 4-129,1 17 129,2 8-129,7 10 0,6 6 0,8 5 129,6 0-258,12-4 129,12-3 0,7-12-129,10-7 0,4-10 0,4-11 0,3-10 0,1-9-129,-7-9 129,-3-7 0,-9-2 0,-9-4 0,-10 2-129,-8 8 129,-11 3-129,-2 5 129,-15 10-129,0 13 0,-2 11 258,2 18-129,0 8 129,7 6-129,5 6 0,4 3 0,11 4 129,7-7-258,-1-8-516,15 1-3483,-10-18-903,5 1-129,-8-10-387</inkml:trace>
  <inkml:trace contextRef="#ctx0" brushRef="#br0" timeOffset="39972.2862">22523 5777 9546,'8'73'5547,"-7"-21"-645,7 7-129,-8 4-4515,0 2 0,0-2-258,0-8-516,7 8-2193,-5-22-2064,6-14-387,-4-15-258,7-12-387</inkml:trace>
  <inkml:trace contextRef="#ctx0" brushRef="#br0" timeOffset="40256.3025">22627 5803 10062,'17'-14'5547,"-10"24"-516,6 16 0,-4 4-4386,5 7-129,-4 2-387,0 5 0,1-1 0,1-2-387,1-3 258,0-6 0,-1-4-129,-4-11 0,-1 0 129,-7-17-129,0 0 129,-4 0 258,-12-7-387,-7-4 258,-2 0-258,-4-7 0,2 8-774,-10-5-3870,13 13-129,5-1-387,19 3-516</inkml:trace>
  <inkml:trace contextRef="#ctx0" brushRef="#br0" timeOffset="40788.3329">22921 5975 6450,'18'41'5418,"-13"-11"-258,1 8-645,-6-2-2967,5 7-903,-5-10-258,0-6-387,-4-8 129,4-19-129,0 0-129,-6-21 387,6-18-387,1-7 258,8-6 129,3-8-129,4-4-129,5 4 129,3 9 0,1 11 0,0 13 0,0 12 0,0 5 0,-3 12 0,-3 16 0,-6 8 0,-9 3 0,-3 2-258,-1 1 129,-5-7 0,-7-3-258,0-4 258,1-3 0,1-6 0,10-9 129,0 0-129,0 0 129,-2 17 0,6-6 129,6 6-129,1 3 129,-1 6-258,-3 7-129,-3 1 129,-4-2 129,-4-2-258,-7-7 0,-5-10-258,-1-6-387,-8-16-2580,12-5-1548,-4-14-387,12-4-516,-3-5 129</inkml:trace>
  <inkml:trace contextRef="#ctx0" brushRef="#br0" timeOffset="41044.3476">23203 6032 7224,'35'69'5289,"-22"-31"0,3 5-387,-10-8-3741,6 2-129,-9-13-516,2-1-129,-5-23-129,0 0-129,0 0 129,11-29-129,-5-4 0,1-6 0,4 1 0,4-3 0,2 3-129,6 3 0,2 12-258,-6 3-774,16 16-3741,-21 2-387,6 5-258,-20-3-387</inkml:trace>
  <inkml:trace contextRef="#ctx0" brushRef="#br0" timeOffset="41460.3712">22462 6966 8514,'9'72'5547,"-7"-12"-516,2 17 0,-3 7-4257,4 11-258,0-2-129,1 3-129,-1-10-129,0-6 0,3-15-129,-3-15-258,3-7-645,-9-24-3870,1-19-387,0 0-258,7-11-903</inkml:trace>
  <inkml:trace contextRef="#ctx0" brushRef="#br0" timeOffset="41828.3925">22626 7104 9288,'30'1'5418,"-17"7"-258,4 13-129,-4 9-4386,4 10 0,-3 5-387,2 10 0,-2 8-258,2 1 129,0-1 0,0-3 0,-2-15-129,-2-11 0,-3-6-129,-4-11 0,-5-17 129,0 0 0,-18-18 0,-2-7-129,-7-2 129,-1 3 129,-5-3 0,1 5 0,3 4 0,4 6-129,5 4-258,3 0-645,17 8-3999,0 0-258,0 0-387,0 0-516</inkml:trace>
  <inkml:trace contextRef="#ctx0" brushRef="#br0" timeOffset="42284.4185">23011 7214 5805,'26'-2'5934,"-17"17"-516,-2 8-387,-7 5-2322,3 20-2193,-3 1-129,-6 3-129,0-3 0,-1-3-258,2-9 0,-2-5 0,6-19 0,1-13-129,0-7 129,0-18-129,5-11 129,0-5-129,2-3 258,1-1-129,-3 9 129,3 9 0,0 10-129,-8 17 129,17 3 0,-8 18-129,2 11 129,1 7-129,1-2 129,4-5 0,3-5-129,-2-12 258,2-15-129,1-2 0,-1-29 0,-5-11-129,-1-11 0,-5-6 0,-5-3 0,-4-1-258,0 8-129,-5-4-258,1 31-1935,-5-4-2322,4 22-516,5 10 0,0 0-774</inkml:trace>
  <inkml:trace contextRef="#ctx0" brushRef="#br0" timeOffset="42592.4362">23433 7167 6450,'12'-8'5418,"-12"8"-129,0 0-387,-15 6-3870,7 18-129,-6 0-258,3 11 0,-2 0-387,8 2 0,2 0-129,3-1 129,12-13-129,5-8 0,4-15 0,8-6 0,-2-14-129,1-8 129,-5-14 0,-2-3-129,-8 0 0,-9-3 0,-4 8 0,-10 0-129,-9 11 0,-7 6-774,7 20-4128,-10 3 0,9 24-516,-1 8-516</inkml:trace>
  <inkml:trace contextRef="#ctx0" brushRef="#br0" timeOffset="43036.4611">23674 7722 7224,'13'-9'5676,"-13"9"-516,12-15-129,-12 15-3225,20-17-1419,-9 10-129,1 3 0,-1 4-129,1 0 0,-12 0 0,17 27-129,-9-6 0,-4 6 0,-1 0 0,-2 1-129,2 2 258,-2-3-258,-1-3 258,0-6-129,1-4 0,3-2 129,-4-12 0,8 13 129,-8-13-129,8 6 129,-8-6-129,13 20 129,-11-6 0,-1 5-129,-1 1 0,-1 5 129,-9 0-129,-2-2 129,-3-6-258,-8-7-129,1-1-516,-19-9-4386,9 0-387,-3-12-258,3-3-774</inkml:trace>
  <inkml:trace contextRef="#ctx0" brushRef="#br0" timeOffset="44196.5274">23001 4371 1548,'-2'-15'3612,"2"15"258,-12 19-645,-2-2-2709,-2 4-516,-4 5 129,-7 5 0,0 5-258,-8 6 129,3 5-387,-3 10 0,2 6-645,4 17 0,3 7-387,6 15 129,0 8-516,8 16-258,2 6 387,2 7 387</inkml:trace>
  <inkml:trace contextRef="#ctx0" brushRef="#br0" timeOffset="44699.5567">22829 7795 1,'97'174'1031,"-45"-96"-257,2-6 0,-2-7 129,6-6 387,-3-16-129,4-1 258,3-14-258,2-3 129,0-13-258,3-2-129,-1-8-516,3-2-129,-2-2 129,1-9-258,-7-7 129,0-7-129,-4-10 129,-1-16 0,-2-13 0,-1-16 0,-4-18-129,-4-17 129,-3-19 129,-4-11-129,-9-18 0,-1-5 129,-15-15 129,-3-1-258,-10-10 258,-10 6-258,-16-6 129,-7 4-129,-12 1 258,-5 5-258,-12 4 0,-7 5-129,-6 7-129,-7 3 129,-12 12-129,-3 13 258,-5 6-258,-2 15 0,4 21-387,0 15-387,10 33-1548,3 15-1677,12 27-258,9 14-516</inkml:trace>
  <inkml:trace contextRef="#ctx0" brushRef="#br0" timeOffset="45652.6108">22681 3811 2967,'8'78'4515,"-4"-26"-129,1 4-387,0 2-1677,-2-14-1677,2-2 129,-3-20-258,1-10 0,-1-22-129,4-13 0,-2-19 129,6-1-258,-4-8 129,6-2-387,-4 6 258,4 11-129,2 14 129,2 17-129,2 13 129,4 18 0,-1 9 129,5 9 0,2 1-129,1-1 0,-3-12 0,2-16-129,-4-16 0,0-13 0,-7-19-129,-2-10 0,-4-12 0,-7-7 0,-1 2 0,-3 6 0,-9 6 0,-1 13 129,-4 14-258,-1 13 129,3 13-129,0 19-129,6 12 0,2 8-129,4 14-258,2-3 0,13 12-1419,-3-19-2322,10-5-387,0-19-129,8-11-258</inkml:trace>
  <inkml:trace contextRef="#ctx0" brushRef="#br0" timeOffset="45967.6287">23281 3756 9804,'8'12'5031,"-7"11"-387,7 13-129,-7-4-3612,9 11-258,-4-9-516,-2-4-258,5-8-129,-9-22-129,23 15-129,-10-16 0,5-11 129,-3-14 0,6 3 0,-5-5 129,-2 4 129,0 0 258,-8 2 129,2 11 0,-8 11 0,0 0 0,0 0-129,15 19 129,-10 1-258,3 0-258,9 6-1032,-13-12-2967,13-6-387,-3-10-129,5-12-387</inkml:trace>
  <inkml:trace contextRef="#ctx0" brushRef="#br0" timeOffset="46172.6408">23555 3295 9804,'11'3'5031,"-3"20"-129,10 26-387,-2 2-3483,4 13-645,-3 3-258,0 0-516,3 9-645,-9-20-2193,8 3-1419,-4-22-387,5-9-516,-7-26 258</inkml:trace>
  <inkml:trace contextRef="#ctx0" brushRef="#br0" timeOffset="46316.6489">23797 3702 5031,'-7'-64'5418,"-4"38"-387,2 15-387,-8 2-1935,0 16-1548,-13-6-129,-1 9-645,-4 3-1161,-9-7-3612,10 8-129,0-8-516,13 0-516</inkml:trace>
  <inkml:trace contextRef="#ctx0" brushRef="#br0" timeOffset="46950.6849">23790 3748 8514,'24'43'4902,"-15"-20"-516,-5-9-258,4 1-3741,-8-15-129,0 0-258,9 0 0,-5-9 0,4-7 0,0-4 0,5-3 129,-1-2-129,2 5 129,1 6 0,-3 6 0,1 6 0,-13 2 0,13 4 129,-13-4-258,4 25 258,-4-11-129,0-1 0,0-13 0,0 20-129,0-20 129,0 0-129,0 0 387,0 0-258,0 0 0,0 0-258,0-9 258,0 9 258,8-14-258,-8 14-129,0 0 129,13-3 0,-13 3 0,11 0 129,-11 0-129,13 3 0,-13-3-129,18-7 129,-5-10 0,1-6-129,2-14 0,2-7 0,-1-12 0,-2-12-129,-2-6 258,-4-5-387,-5 2 258,-4-1 129,-4 12-129,-5 7 0,-3 19 129,-1 15 129,1 18-258,4 21 258,8 20-129,0 18-129,12 14 129,8 8 0,7 3 0,5-2-258,5-3 0,-4-23-2451,8 5-2193,-11-23-258,-2-19-516,-15-21-516</inkml:trace>
  <inkml:trace contextRef="#ctx0" brushRef="#br0" timeOffset="47605.7224">20417 5061 10320,'-10'26'5418,"-20"-26"-516,-7 4 0,-18-4-4644,-12-2 258,-11-5-387,-4 1 0,4 3-774,-5-12-2322,21 14-1935,5-5-129,24 6-387,11-4-516</inkml:trace>
  <inkml:trace contextRef="#ctx0" brushRef="#br0" timeOffset="47833.7354">20311 5156 9546,'5'34'5547,"-20"-21"-645,-21-8-129,-1 0-4257,-21-5-129,-6-5 0,-6-7-129,-2 0-387,9 2-387,1-12-903,21 9-3225,11-6-258,19 13-387,11 6-258</inkml:trace>
  <inkml:trace contextRef="#ctx0" brushRef="#br0" timeOffset="47981.7442">20103 5242 10707,'34'26'5031,"-34"-10"-129,-21-16-1419,-11 5-2451,-16-5-645,-9 0-774,-4-5-3999,-10-10-387,8 2-516,2-5-516</inkml:trace>
  <inkml:trace contextRef="#ctx0" brushRef="#br0" timeOffset="54424.1129">17688 5750 3483,'0'-27'5418,"0"-4"-516,-4-14-258,0 3-2064,-4-20-1677,2 0-129,-7-6-258,2 9 0,-5 3 0,8 13 129,-4 3 0,6 16-129,-1 5 0,7 19-129,-5-15 129,5 15-129,-1 15-129,-3 3 0,-1 7-258,-4 5 0,3 4-129,-3 1 0,1 0 0,-4-8 0,7-9 129,-2-6 0,7-12 0,-8-14 0,7-13 129,-2-9 0,3-4 0,0-3 129,0 1-129,4 4 0,0 3 0,3 6 0,-1 9 0,5 11 0,2 4 0,3 8 0,0 15-129,5 0 129,1 11-129,3 6 0,3 3-258,-3-2 0,3 5-258,-6-18-903,5 8-3741,-13-6 0,1 4-645,-9-6-258</inkml:trace>
  <inkml:trace contextRef="#ctx0" brushRef="#br0" timeOffset="54928.1412">17958 6145 8643,'23'-11'5418,"-22"-3"-516,-1 2-258,-10-6-4386,-9 9 0,-6-1 258,-2 9-387,-5 1 129,2 9-258,3 11 258,10 6-258,4 5 129,9 4-129,4-2 258,7 0-129,7-6 0,7-5 0,-1-11 0,2-7-129,-1-4 129,0-9-129,-3-6 0,-4-1 0,-2-1 0,-2 4 0,-10 13 0,11-15 0,-11 15 0,4 10 129,0 3-129,-1 6 0,2 5 0,-1 2 129,5-1-258,-5-3 0,8 4-645,-12-26-2838,12 6-1419,-12-6-129,21-14-774</inkml:trace>
  <inkml:trace contextRef="#ctx0" brushRef="#br0" timeOffset="55213.158">18195 6072 8256,'0'0'5160,"2"16"129,-2-16-516,-11 19-4386,0-12 129,0 8 0,-2-1 0,4 6-129,-2-3 0,6 3-258,4-5 129,1-1 0,6-1 0,5-3-258,2-4 0,0-5-387,5 5-516,-18-6-3741,22-7-645,-13-6-129,2 1-645</inkml:trace>
  <inkml:trace contextRef="#ctx0" brushRef="#br0" timeOffset="55392.1682">18332 6109 8385,'5'50'5160,"-4"-28"-129,3 1-645,2 0-4902,-6-9-3870,0-14-387,0 0-387,14-7-516</inkml:trace>
  <inkml:trace contextRef="#ctx0" brushRef="#br0" timeOffset="55852.1942">18509 6054 6837,'6'16'5160,"-6"-16"-516,0 0-129,-1 14-4386,-4-1 129,-1 0 129,1 6-387,0 2 129,2 6 0,0-5 129,3 1-129,3-7 129,10-8-129,2-8 129,5-4 0,-1-16-258,4-9 129,-5-8-129,-1-6 129,-5-9 0,-3 1 0,-6-3-258,-3 0 129,-7 3 258,-3 6-387,-2 7 258,0 9 0,-1 13 0,1 13 258,3 6-129,2 19 0,-1 12 0,7 12 129,-2 6-129,3 5-129,0 3 0,3-6 0,4-1-129,-2-10-258,4-6-258,-9-25-2064,3-1-2451,-3-17-129,-2-12-516,-11-16-258</inkml:trace>
  <inkml:trace contextRef="#ctx0" brushRef="#br0" timeOffset="55973.2011">18349 5866 7998,'-23'7'5289,"23"8"-387,4 6-774,11-2-7740,2 6-1032,4-4-387,0-8-645</inkml:trace>
  <inkml:trace contextRef="#ctx0" brushRef="#br0" timeOffset="56197.2142">18768 6048 6837,'-6'40'5418,"6"-14"-387,0 1-258,1 3-4257,0-2-258,2-10-1935,2 0-2709,-5-18-516,20 5-645,-8-12 129</inkml:trace>
  <inkml:trace contextRef="#ctx0" brushRef="#br0" timeOffset="56556.2344">19012 6016 7224,'0'0'5289,"0"0"-129,0 0-258,4 7-3741,-8 2-258,-4 13-516,-1-2 0,0 7-387,0-2 258,2 3-258,3-4 129,4-3-129,6-4 258,8-6-258,0-4 129,6-7-258,1 1-258,-4-12-1290,3 3-3225,-8-13-258,-4-1-516,-8-9-129</inkml:trace>
  <inkml:trace contextRef="#ctx0" brushRef="#br0" timeOffset="56699.2426">18763 5819 10191,'-17'28'5418,"20"-4"-387,6 2-2967,3-13-6708,1-8-387,-4-5-645,0-2-516</inkml:trace>
  <inkml:trace contextRef="#ctx0" brushRef="#br0" timeOffset="163555.3543">3617 10703 6708,'11'6'5418,"-11"-6"129,0 0-258,-3 14-2193,-13-14-1806,-1 0-258,-14-1-129,-5-3-129,-10 0-129,-6 0-129,-9-1-129,0 4-129,-3-3-129,4 2-129,4 1-129,5 0-258,9 3-1161,4-3-3741,9-5-258,3-9-387,5 1-387</inkml:trace>
  <inkml:trace contextRef="#ctx0" brushRef="#br0" timeOffset="164179.39">3633 12451 7611,'27'7'5547,"-27"-7"0,10 9-516,-10-9-2064,-13 5-2064,-15-2-387,-9 0 0,-9 0-129,-8-1 0,-9 0-129,-5-2 0,-4 0-129,5-5-129,5 3-129,1-3-129,12 5-516,-1-9-1935,15 10-2580,4 2 0,9 8-516,2 1-387</inkml:trace>
  <inkml:trace contextRef="#ctx0" brushRef="#br0" timeOffset="164803.4259">3649 14272 9030,'0'0'5805,"-13"-7"-258,-6 7-129,-14-3-2838,-1 10-1677,-16-2-129,-6 6-258,-12-6-129,-2-2-129,-4 4-129,2-4-258,3 2-645,-10-11-4257,18-3-258,2-9-387,11 2-516</inkml:trace>
  <inkml:trace contextRef="#ctx0" brushRef="#br0" timeOffset="170611.7583">5623 10241 7740,'-1'-10'5676,"-3"-8"-387,0 6-387,4 12-3612,-16-23-516,7 16 0,-11-1-387,3 8-129,-4 7 0,1 12-129,-1 6-129,5 12 258,2 9-129,3 6 0,6 2 0,3 1 129,2-5 0,6-3 0,3-8-129,4-7 0,3-8 0,4-11 129,2-12-129,7-4-129,0-14 129,3-10-129,0-12 129,-1-9-129,-6-7 0,-2-3 0,-9-1 0,-7 4 0,-7 2 129,-7 9-258,-11 9 258,-5 11-129,-4 9 129,-4 9-129,2 6-129,0 6-258,4 14-258,1-1-258,15 16-1548,-3-9-2967,12 4-129,0-6-258,16 7-387</inkml:trace>
  <inkml:trace contextRef="#ctx0" brushRef="#br0" timeOffset="170825.7707">5912 10449 11868,'17'54'6063,"-13"-34"-387,5 6 0,-7-4-4902,4-4-387,-6-4 0,0-14-387,0 18-516,0-18-4128,0 0-903,-1-19-258,5 2-387</inkml:trace>
  <inkml:trace contextRef="#ctx0" brushRef="#br0" timeOffset="171104.7863">6151 10117 12126,'10'54'5934,"-9"-20"-387,9 12-258,-6-8-4644,1 9 0,-5-3-129,5 1-129,-4-7-258,1-1 0,-1-12-387,-1-13-387,8 0-4257,-8-12-645,6-10-258,-1-15-645</inkml:trace>
  <inkml:trace contextRef="#ctx0" brushRef="#br0" timeOffset="171456.8064">6367 10078 9933,'8'57'5547,"-7"-21"-387,-1-1 258,13 10-4902,-13-2-129,0 2 129,0-1-387,6 1 258,3-11-258,5-1 0,9-7 0,3-11 129,5-10 0,4-5-129,-2-9 258,0-12-258,-5-1 129,-6-9-129,-6-4 0,-14-3-258,-3 4 129,-17-3 0,-6 5 0,-10-1-387,-2 16-1677,-10-7-3096,1 12-387,2 3-258,10 0-774</inkml:trace>
  <inkml:trace contextRef="#ctx0" brushRef="#br0" timeOffset="173396.9177">11425 10044 3612,'0'0'5547,"0"-12"-387,0 12-129,0 0-2709,0 0-1419,-20 0-129,14 11 0,-6 0 129,2 11-516,-5-1 0,6 11-129,-3-1 129,4 9-129,-1-1 129,5 2-129,1-2-129,3-3 258,3-1-258,10-7 129,3-5-129,12 0 0,3-12 0,10-5 0,4-6 0,3-4 0,-2-13 0,0-4 0,-4-6 129,-9-9-129,-9-3 129,-10-6-258,-11-4 129,-4-4 0,-14 3-129,-7 1 0,-9 5-258,-8 8 0,1 22-1677,-9 1-3225,7 15-516,-3 14-258,9 13-645</inkml:trace>
  <inkml:trace contextRef="#ctx0" brushRef="#br0" timeOffset="176779.1112">3955 5775 1806,'41'-7'4644,"-15"4"258,1-3 0,-2-5-3225,14 8-129,-6-14-258,12 13 129,-6-9-387,14 8-258,-4-6-387,9 4 0,0 1-258,5 6 0,-2 0 0,0 2 0,-3 6 0,-4-2-129,-7 1 129,-2 5 0,-8-5 0,-4 1 129,-7-2 0,2 1-129,-8-2 129,4 2 129,-3-3-258,1 1 129,-1-1-129,4 3 129,2-2-258,3 3 129,-1-5 0,4 4-129,4-3 129,1-4-129,2 0 0,2-2 0,0-8 0,0 0 0,2 0-129,5 4 129,-2-1 129,3 7-129,6-2 0,4 2 0,6 13 0,1 3 0,3-1 129,-1-2-129,3 1 0,0 3 129,-4 1-129,0-3 129,-4-5 0,-3-1-129,-2 0 129,-2 2 0,-6-4 0,-6-2 0,-8 1-129,-5-2 0,-10 2 0,-10-2 0,-12-4-129,0 0 129,-25 2 0,-11-2-129,-11 0 129,-14-5 0,-13-2 0,-14-1 0,-11-1 129,-10 1-129,-3-4 129,-2 1-129,1 0 0,3 5 0,4-4 0,8 8 0,8-4 0,12 3-129,11 3 129,13 0 0,9 0 129,14 0 0,12 6-129,19-6 0,0 10 129,16 2-129,16-2 0,11 1 129,11-2-129,8 1 0,12 0-129,8-1 129,6-6 0,8-1 0,1 0 0,1-2 0,2 0 0,-4-1 0,-5-7 129,-7-1-129,-13 2 0,-14-1 0,-12-3 0,-11 1-129,-19 4 0,-15 6 129,0 0-129,-27-8 129,-6 7-129,-11-2 129,-5 3-129,-7 0-129,2 6-258,-2-6-774,20 5-3741,-2-5-387,15 10-258,11-6-387</inkml:trace>
  <inkml:trace contextRef="#ctx0" brushRef="#br0" timeOffset="177472.1508">10625 5928 5676,'73'22'5418,"-44"-14"-258,-4-1-387,-15-1-3741,2 11 0,-12-17-129,-18 26 0,-18-15-387,-13 1-258,-15-1 0,-17 0 129,-16-7 0,-9-3 0,-10-1-129,-5-1 129,-5-7-129,0 0-129,2 2 129,9 1 0,10 1-129,7 4 0,15 0 0,10-2-129,17 1 258,15 1-129,13-1 129,18 1-129,10 0 0,26 0-129,14 0 258,16 3-129,17 3-129,11 0 0,15 4 0,7 4 0,3-2 0,6 5 0,0-3-129,-6 1 0,-1 5-258,-10-3-774,-1 10-4128,-11-5-129,1 8-258,-8-3-645</inkml:trace>
  <inkml:trace contextRef="#ctx0" brushRef="#br0" timeOffset="178148.189">14336 10226 9030,'21'-29'5676,"-21"10"-129,0 4-258,-10-9-4257,-1 7-516,-10-2 0,0 5-129,-3 3 0,-1 11-258,3 2 129,1 18-129,6 8 129,2 11 0,6 4-129,7 7 0,0 1 0,7-5-129,7-3 0,7-4 0,3-16 129,4-11-258,3-12 129,3-14 0,0-12 129,-6-11 0,-5-7 0,-7-8 0,-11 2 0,-5 0-129,-9 3 0,-8 11 0,-4 10 0,-7 6 0,4 10-258,-2 10-129,10 10-129,-5 3-645,21 12-4257,-8-1 0,8 11-516,8-7-516</inkml:trace>
  <inkml:trace contextRef="#ctx0" brushRef="#br0" timeOffset="178346.2008">14667 10295 11094,'17'40'5805,"-13"-24"-645,-4-5 0,11 2-4902,-11-13-387,0 0-903,0 15-4128,0-15 0,0 0-645,17-12-258</inkml:trace>
  <inkml:trace contextRef="#ctx0" brushRef="#br0" timeOffset="178600.2154">14834 10069 5676,'0'-32'6321,"0"32"-645,2-13 129,5 26-2193,-7-13-2451,10 31-258,-9-6-258,7 10-258,-4 7-129,1 6 129,2 1-258,-3 1 129,1-7-129,1-7-129,0-6-129,-2-11-387,9-7-4773,-13-18-387,4-11-258,-2-18-645</inkml:trace>
  <inkml:trace contextRef="#ctx0" brushRef="#br0" timeOffset="179748.2809">15177 10126 6837,'0'-29'5418,"0"29"-258,0-19-258,0 19-3741,0-18-258,0 18 0,-6-2-258,6 2-258,-19 17-129,13 2 129,-6 4 0,9 2-129,-1 5-129,4 2 0,7-4 0,6-1-129,9-7 0,3-3 129,3-11 0,1-5-129,0-4 0,0-10 129,-4-6 129,-5-3-129,-7-2 0,-6-6-129,-7 7 0,-8-2 129,-10 7-258,-10-5-258,4 12-4902,-15-3-129,3 11-258,-1 1-516</inkml:trace>
  <inkml:trace contextRef="#ctx0" brushRef="#br0" timeOffset="290338.606">7895 8359 7740,'-11'-2'5547,"0"2"-258,11 0-129,0 0-3870,0 0-129,0 0-258,0 0-129,0 0 0,0 0-129,0 0-129,0 0-258,6 0 0,6 0 0,5 0 0,7 0 0,7 0-258,8 0 258,9 0-258,7 0 129,7 2 0,4 6-129,4-1 0,-3 1 129,-1 2-129,-4 2 0,-4-1 129,-7 0-129,-6-4 129,-9-3 0,-10-3 0,-4 2-129,-8-1 0,-14-2 0,16 0 129,-16 0-258,0 0-129,0 8 387,0-8-258,-3 15 129,3-15-129,-13 22 129,8-9 0,-3-1 0,8-12 0,-11 14 0,11-14-129,-5 15 129,5-15 0,0 0 129,5-7 0,7-2-129,0 2 0,5-8 0,4-1 129,-1-4-129,0 2 129,-2 3-129,1-1 0,-4-2 0,-4-1 0,-3 2-129,-5 3 129,-1 2 0,-2 1-129,-4-1 129,4 12 0,-17-17-129,4 16 129,-2-1 129,-3-1-258,-3 1 0,-2 1-258,-3-7-516,7 6-4386,-15-10-258,9 0-516,-8-9-258</inkml:trace>
  <inkml:trace contextRef="#ctx0" brushRef="#br0" timeOffset="291822.6913">5821 12059 6708,'17'18'5805,"-17"-18"-258,12 12-129,-12-12-2193,0 0-2322,0 0 0,0 0-258,-9 4 0,-3 0-129,-8-3-129,2 9 129,-3-7-258,-2 2 129,-1-2-129,3 5-129,0-5 129,1-2-129,3-1-129,0 0 130,1 0-130,4-1 0,0-1 0,12 2 0,-14-5 0,14 5-130,0 0-257,0 0-129,0 0-903,-12-7-3741,12 7-516,4-18-258,-4 18-387</inkml:trace>
  <inkml:trace contextRef="#ctx0" brushRef="#br0" timeOffset="292342.7211">6484 11909 7611,'16'10'5547,"-6"-6"-129,-10-4-387,0 0-3096,11 3-774,-11-3-258,0 0-258,-11 14 0,5 0-129,-3 2 0,-2 2-129,-2-2 0,0 3-129,-1 1-129,2-2 0,-2-2 0,4-2 0,-1-2-129,3-1 0,-2-2 0,10-9 0,-12 13 0,12-13-258,0 0 0,-11 3-258,11-3-387,-10-8-2064,10 8-2580,-9-16 0,7 2-516,-8-5-258</inkml:trace>
  <inkml:trace contextRef="#ctx0" brushRef="#br0" timeOffset="292615.7367">6280 11857 8127,'13'12'5418,"-13"-12"-129,21 22-387,-21-22-3354,32 20-387,-16-5-258,9 12 0,-3-2-258,8 8-129,-2-5 0,1 2-258,-3 2-129,2-2 129,-8-5-516,-3-8-516,3 1-3870,-20-18-903,0 0-258,0 0-258</inkml:trace>
  <inkml:trace contextRef="#ctx0" brushRef="#br0" timeOffset="293498.7872">11497 11423 10191,'13'84'5676,"-3"-37"-258,-3-8 0,5 7-4773,-8-12 129,3 3-387,-3-7 0,2-6-129,-4-9-258,0-1 0,2-4-516,-4-10-645,13 1-3612,-13-1-645,15-7-387,-10-6-387</inkml:trace>
  <inkml:trace contextRef="#ctx0" brushRef="#br0" timeOffset="293711.7994">11660 11600 8901,'0'0'5934,"-6"-9"-387,-2 17-129,-8-7-3612,1 16-1161,-8-1 0,-1 2-258,-6-5 0,0-4-387,3 3 0,-1-12-258,5 0-516,-4-15-2193,14 3-2580,0-7-129,9 2-387,-1-7-516</inkml:trace>
  <inkml:trace contextRef="#ctx0" brushRef="#br0" timeOffset="294047.8182">12073 11376 9288,'13'28'5805,"-13"-9"-516,-1 0 0,-4 8-4644,-9 0 0,2 8-387,-3-1 129,0 4-129,-2-4-129,4 2 0,2-5-129,3-7-387,7 6-1032,-9-17-3612,10 0-387,0-13-258,0 0-516</inkml:trace>
  <inkml:trace contextRef="#ctx0" brushRef="#br0" timeOffset="294311.8337">11900 11429 6063,'22'35'5805,"-8"-12"-258,-1 2-387,7 10-3354,-7-10-387,12 8-387,-7-5-258,6 4-129,-5-5-129,2-5-387,-4-3-129,-6-12-1290,-11-7-3999,14 3-129,-14-3-516,4-26-774</inkml:trace>
  <inkml:trace contextRef="#ctx0" brushRef="#br0" timeOffset="295535.9037">14427 11316 6450,'4'24'5547,"-1"-5"-258,-2-1-387,4 20-3483,-5-11-387,7 9-387,-6-5 0,4 4-258,-2-4-129,2 1-129,1-6 0,0-8-387,5 2-903,-11-20-3483,8 12-516,-8-12-258,17-8-645</inkml:trace>
  <inkml:trace contextRef="#ctx0" brushRef="#br0" timeOffset="295714.9139">14571 11526 8127,'0'0'5676,"-11"0"-645,-3 5 0,-17 1-3870,8 3-645,-13-8 0,3 9-258,-4-4-258,2-4-387,10 9-645,-7-6-3870,18 0-387,14-5-387,0 0-129</inkml:trace>
  <inkml:trace contextRef="#ctx0" brushRef="#br0" timeOffset="296046.9329">14954 11261 9546,'0'35'5934,"0"-10"-645,-1 11 129,-5-4-4644,0 11-258,-3 4-129,-3-1-129,-1-8 0,0-3-258,2-7 0,1-6-129,3-1-387,7-21-258,-5 20-2709,5-20-1806,0-6-387,1-6-129,11-1-258</inkml:trace>
  <inkml:trace contextRef="#ctx0" brushRef="#br0" timeOffset="296262.9453">15024 11607 9030,'12'3'5805,"-4"-3"-516,-8 0 258,0-11-4257,-17-6-387,-3 0-258,-5-5 0,-5-2-258,-6-8 129,0 3-129,0-6-258,4-1-258,3 9-387,0-11-903,8 13-3999,5-1-129,10 10-645,2-2-387</inkml:trace>
  <inkml:trace contextRef="#ctx0" brushRef="#br0" timeOffset="300078.1635">4853 14139 11352,'3'-16'5547,"-3"16"-387,0-16-129,0 16-4515,-14 0 0,1 4-258,-4 10-129,-3 9 0,-1 11 0,1 10-129,2 6 0,2 4 129,8 4-129,4-1 129,4-4-258,6-10 258,8-10-129,3-12 0,5-9 0,1-12 0,1-14 0,-3-10 0,1-11 129,-5-4-129,-5-9 129,-4-2 0,-8-7 129,0 4-129,-8 0 0,-5 8-129,-3 6 0,2 9 129,-3 10-258,2 9 0,3 11-258,3 12-258,9 18-1032,-5-8-3225,9 10-387,2 1-258,11-1-516</inkml:trace>
  <inkml:trace contextRef="#ctx0" brushRef="#br0" timeOffset="300299.1757">5110 14351 12900,'24'61'5805,"-15"-31"-387,6 7 129,-7-18-4644,2 4-387,-6-7-387,-4-16-129,4 11-516,-7-29-1806,3 3-2967,-1-14-258,1 3-258,0-11-774</inkml:trace>
  <inkml:trace contextRef="#ctx0" brushRef="#br0" timeOffset="300559.1906">5404 13990 9417,'25'31'5805,"-14"-1"-516,-7 3 0,1 18-3225,-5-6-1290,0 9-129,-1-2-258,-2-2-129,2 1-387,-3-13-516,6 1-2967,-2-39-1677,12 15-129,-2-23-387,9-13-516</inkml:trace>
  <inkml:trace contextRef="#ctx0" brushRef="#br0" timeOffset="300866.2086">5658 14054 10965,'18'16'5547,"-13"3"-645,-5 4 129,4 9-4386,-4-4-129,2 9-258,3-2 0,3 1-129,4-2-129,5-4 129,2-9 0,4-2 0,-2-10 0,4-4 0,-5-5 0,-3-11 0,-8-6 0,-4-3-129,-5-4 0,-11-5 0,-8 1-129,-6-2 129,-7 6-258,-6-9-645,8 10-3999,-8 0-129,7 7-258,5 0-645</inkml:trace>
  <inkml:trace contextRef="#ctx0" brushRef="#br0" timeOffset="301287.2326">6480 14165 11739,'-27'32'5676,"13"-18"-387,-7-7-129,10 0-4644,-13-1-129,0 0 0,1-2-258,1 2-129,8-1-258,-2-8-1161,16 3-3612,0 0-258,0 0-258,9-11-516</inkml:trace>
  <inkml:trace contextRef="#ctx0" brushRef="#br0" timeOffset="301560.2479">6877 13992 10062,'50'20'5547,"-36"-9"-129,-2 12-129,-14-1-3999,1 14-258,-16-5-387,-4 3-387,-6 4 0,-1 2 0,-2 2-258,2-5-129,6-5-258,-3-14-516,21 6-3870,-6-11-387,10-13-387,10 12-387</inkml:trace>
  <inkml:trace contextRef="#ctx0" brushRef="#br0" timeOffset="301739.2581">6984 14411 11739,'20'-35'5805,"-20"5"-258,-8-12-129,-4 6-4515,-18-12-129,-6 4-387,-3-5 0,-8 2-258,2 6-387,-2 3-645,15 12-4257,-7-4-258,14 11-129,5 1-645</inkml:trace>
  <inkml:trace contextRef="#ctx0" brushRef="#br0" timeOffset="302327.2921">12006 13885 10836,'6'44'5805,"-6"-16"-387,-6 16-129,-10-5-3612,0 3-1032,-9-5-129,-2 3-258,0-2 0,-1-3-258,2-9 0,6-8-258,7 5-516,-3-22-2967,16-1-1677,0 0 0,7 9-516,5-13-258</inkml:trace>
  <inkml:trace contextRef="#ctx0" brushRef="#br0" timeOffset="302535.304">12061 14269 12255,'24'8'5805,"-24"-8"-258,0 0-258,-17-21-4257,2-2-516,-14-6 0,-6-3-258,-5-4 0,-1 0-258,-5 4 0,1-3-258,7 9-387,1-13-1677,12 15-2967,3-2-258,15 12-387,3 0-387</inkml:trace>
  <inkml:trace contextRef="#ctx0" brushRef="#br0" timeOffset="303157.3396">14154 13764 12126,'-5'-42'5676,"-1"21"-258,6 21-129,-13-14-4773,13 14 0,-25 6-129,8 9-129,-1 12 0,0 15-258,3 6 129,3 7-129,4 3 0,5 0 0,5-6-129,12-1 0,7-16 129,4-15 0,5-17 129,1-10-258,-1-14 129,0-14 0,-4-11 129,-9-4 0,-5-5-129,-10 6 258,-3 1-258,-12 8 129,-7 5-129,-1 11-129,-4 11-129,-1 9-129,8 11-1032,-11 7-3870,21 12-129,-1-2-387,9 9-516</inkml:trace>
  <inkml:trace contextRef="#ctx0" brushRef="#br0" timeOffset="303347.3505">14427 13972 12513,'26'60'5676,"-12"-23"-129,-8-12-258,2 0-5160,-5-10-387,-3-15-1419,0 0-3612,-2-16 0,5 0-645,6-18-516</inkml:trace>
  <inkml:trace contextRef="#ctx0" brushRef="#br0" timeOffset="303559.3622">14660 13618 12126,'17'33'5934,"-11"-4"-258,-6-2-387,4 18-4644,-4-7-129,-1 1-387,-1 7-129,0 1-258,2 2-129,0-11-258,10 3-4644,-5-20 0,11-6-645,-3-14-129</inkml:trace>
  <inkml:trace contextRef="#ctx0" brushRef="#br0" timeOffset="303865.3801">14853 13714 10965,'20'20'5805,"-14"12"-516,-6-7-129,2 10-4515,-2 0-129,-3 2-258,-2-2-129,5 1-129,0-7 129,6-6-129,7-7 0,5-5 0,1-9 129,5-4-129,-1-9 0,-5-8 129,-3-5-129,-7-7 129,-8-2 0,-5-3-129,-10 4-129,-9 2-129,0 10-1161,-11-5-3612,8 11-258,2 2-516,9 6-129</inkml:trace>
  <inkml:trace contextRef="#ctx0" brushRef="#br0" timeOffset="304187.3985">15561 13645 10707,'0'40'5418,"8"-2"-387,-4 0 0,1 6-4515,-3-3-129,-1 4-387,0-4-387,-1-12-903,4 6-3741,0-17 0,5-3-516,2-11-387</inkml:trace>
  <inkml:trace contextRef="#ctx0" brushRef="#br0" timeOffset="304363.4086">15690 13867 10062,'-27'-1'5676,"7"10"-516,3 1 129,-7-4-4515,2 6-258,-9-8-258,5-4-387,3 8-1032,-6-8-3999,15 0 129,1-6-774,13 6-258</inkml:trace>
  <inkml:trace contextRef="#ctx0" brushRef="#br0" timeOffset="304716.4286">16086 13576 7353,'13'11'5547,"-10"9"-387,-5-7-129,2 18-3483,-9-8-516,0 13-258,-7 6-387,3 6 0,-5-1-258,2 4-258,3-4-129,-5-16-1419,10 7-3483,2-12-129,9-4-387,-3-22-258</inkml:trace>
  <inkml:trace contextRef="#ctx0" brushRef="#br0" timeOffset="304880.4382">16133 13955 9546,'-15'-30'5934,"0"16"-645,-8-10-129,3-1-4644,-13-10-129,-7-5-645,6 4-4386,-11-5-387,9 3-516,5-4-774</inkml:trace>
  <inkml:trace contextRef="#ctx0" brushRef="#br0" timeOffset="317654.1683">16608 9482 6450,'0'36'5676,"0"-13"-516,0 5-258,7 14-3999,-7-3-129,6 13-258,-2 2 0,4 4-129,-2-1 0,4 3-129,-2-8 0,1-7-258,-1-6 129,-1-9-258,1-1-645,-8-29-1161,9 18-3096,-9-18-258,0 0-516,8-13-129</inkml:trace>
  <inkml:trace contextRef="#ctx0" brushRef="#br0" timeOffset="318102.1944">16893 9589 8256,'21'4'5547,"-21"-4"-258,8 12-387,-8-12-4128,-10 13-129,-9-5-516,-1 3 129,-5 2-129,-1 4 0,-3 2 0,1 2-129,4-1 129,6 2 0,1 2-129,10-1 129,2 0 0,5-1 0,0 2 0,10 0 0,4-2-129,0 0 129,3-1-129,4 3 129,-1 1 0,4 1-129,0-1 129,-2-3 0,-2-1-129,-2-1 0,-2-2 0,-4-7-387,2 0-645,-14-11-2193,0 0-2193,3-10 0,-3 10-774,4-18 258</inkml:trace>
  <inkml:trace contextRef="#ctx0" brushRef="#br0" timeOffset="318510.2176">17120 10087 5160,'22'0'5547,"-22"0"-516,0 0-129,0 0-3483,0 0-903,-8-6-129,-8 6-129,-1 0 0,-1 4 0,1 7-129,3 0-129,5 0 0,5 2 129,4-2 0,0-11 0,13 17-129,1-11 129,0-2-129,2-4 258,0-4-516,-3-3 516,-1-2-258,-3 2 0,-9 7 258,12-11-129,-12 11 0,0 0 129,9 11-129,-6 5 129,0 5-129,-1 3 0,4-4-258,3 4-645,-9-24-2193,8 15-2064,-8-15-258,18-1-645,-7-16 258</inkml:trace>
  <inkml:trace contextRef="#ctx0" brushRef="#br0" timeOffset="318735.2306">17418 9803 5676,'22'-2'5547,"-22"2"-129,0 0-645,0 0-2451,0 0-1935,-11 2-129,-6-2-516,-6 0-645,8 0-3612,-7 0-645,6 1-258,0 0-387</inkml:trace>
  <inkml:trace contextRef="#ctx0" brushRef="#br0" timeOffset="318937.2418">17497 9892 8385,'-5'30'5676,"-9"-22"-516,-1-1-258,-10-4-4644,1-3-516,4 8-1806,-5-8-2709,4 3-516,4-1-387,5-2-129</inkml:trace>
  <inkml:trace contextRef="#ctx0" brushRef="#br0" timeOffset="343236.6316">18117 9422 9030,'24'0'5676,"-15"0"-516,-9 0 129,0 0-4644,0-11-129,-7 7-129,-10-3-129,-4 2-129,-4 5 0,-3 0 0,-3 8 0,0 8 0,4 5-129,0 2 129,7 6 0,3 0 0,4-8-258,4 4 258,1-6-129,4-1 0,4-18 129,-1 15-258,1-15 129,0 0 0,0 0 0,9 4 129,-9-4-129,18-1 0,-6 1 129,3 0 0,2 2 0,3 7 0,-2 6-129,4 2 129,-2 5 0,-1 9 0,-4 2-129,-4 5 129,-7 2-129,-4 2 0,-6-8 129,-6-3-258,-4-2 0,-5-15-258,2 3-774,-7-16-4257,13-1 129,-3-8-645,16 8-516</inkml:trace>
  <inkml:trace contextRef="#ctx0" brushRef="#br0" timeOffset="343394.6406">18187 9955 10836,'26'36'5934,"-19"-21"-1032,-7-15-903,0 0-8901,0 0-258,0-14-387,0-9-903</inkml:trace>
  <inkml:trace contextRef="#ctx0" brushRef="#br0" timeOffset="343702.6582">18465 9511 9933,'0'0'5805,"0"0"-387,0 13 0,-10-2-4902,3 25-129,-4 3-129,3 5 0,5 4-129,3 0 0,2-4-129,11-10 0,7-5 0,1-8 0,0-12 0,0-8 0,-4-2 0,-6-15 0,-6 1 0,-5-1-129,-9 3 0,-11-3-258,1 15-1161,-12-8-3612,6 9-129,1 0-774,7 4 0</inkml:trace>
  <inkml:trace contextRef="#ctx0" brushRef="#br0" timeOffset="343906.6699">18838 9547 8514,'23'38'5547,"-23"-9"-387,-7 8-258,-7 1-4257,-6-2-1419,4 3-3870,-8-3-387,7-3-387,3-7-387</inkml:trace>
  <inkml:trace contextRef="#ctx0" brushRef="#br0" timeOffset="344078.6802">18892 9908 8514,'16'-15'5934,"-16"-3"-516,-7 0 0,-14-8-3999,4-8-903,-14-5-129,-1-4-258,0 6-1032,-10-8-3999,13 11-387,4 4-387,14 4-516</inkml:trace>
  <inkml:trace contextRef="#ctx0" brushRef="#br0" timeOffset="344282.6916">19043 9535 9288,'15'1'5934,"-4"17"-516,-11-2-129,0 4-4386,0 3-645,-7 3-774,7 9-3483,-5-8-1161,5 0-387,0-12-645</inkml:trace>
  <inkml:trace contextRef="#ctx0" brushRef="#br0" timeOffset="344564.7076">19238 9623 8901,'12'0'5676,"-12"0"-258,4 16-129,-4 5-4515,-7 0-129,2 6-129,-3-4-258,5 4 0,2-4 0,1-3-129,9-9 0,7-6-129,7-5 0,-1-5 129,0-7-258,2-6 129,-6-2 0,-3-5-258,-8 3 258,-7 1-258,-11-2-129,-12-7-774,4 6-3999,-17 1-129,3 3-387,0 0-387</inkml:trace>
  <inkml:trace contextRef="#ctx0" brushRef="#br0" timeOffset="344762.7193">19374 9388 7998,'0'0'5418,"-2"-11"-129,-11 6-645,-12-2-4644,3-11-1677,0 6-2838,0-2-645,5 0-387,5-1-129</inkml:trace>
  <inkml:trace contextRef="#ctx0" brushRef="#br0" timeOffset="344965.7309">19533 9127 9159,'20'20'5547,"-18"-9"-387,1 11-129,-3-3-4773,0 1-258,2 7-1032,-7-8-2967,5 2-1032,2-11-516,-2-10-387</inkml:trace>
  <inkml:trace contextRef="#ctx0" brushRef="#br0" timeOffset="345230.7457">19684 9146 7353,'20'-21'5547,"-20"21"-387,14 3-129,-14-3-3741,6 25-516,-6-13-258,3 4-387,1 2 0,0 1 129,2-4-129,2-3 0,3-7 0,2-5 0,0-1 129,1-8-258,-3 1 0,-1-6 0,-5 1-129,-5 1-129,0 12-387,-16-26-2709,-1 21-1806,-7-1-258,-1 5-516,-7 0-128</inkml:trace>
  <inkml:trace contextRef="#ctx0" brushRef="#br0" timeOffset="345866.7825">20255 9570 9288,'0'11'5547,"-20"-6"-387,1-3-258,4 0-5676,-16-2-3870,6 0-516,3-3-258,6 3-516</inkml:trace>
  <inkml:trace contextRef="#ctx0" brushRef="#br0" timeOffset="346016.791">20272 9758 10449,'8'38'5805,"-11"-26"-387,-13-6-258,-9-6-8772,0 0-1161,-4-7-774,1-3-387</inkml:trace>
  <inkml:trace contextRef="#ctx0" brushRef="#br0" timeOffset="348002.9046">21093 8869 9546,'5'16'5805,"-10"7"-516,0 11 0,-7 0-4773,-4 4-129,-5 8-258,3 0-258,-1-2-129,1-13-645,14 4-3741,-5-13-516,9-3-516,0-19-516</inkml:trace>
  <inkml:trace contextRef="#ctx0" brushRef="#br0" timeOffset="348181.9149">21080 9190 9159,'18'-11'5934,"-18"11"-387,-6-24-258,6 24-4257,-28-23-516,11-1-129,-7-6-129,-2-1-258,6 1-516,-7-6-903,12 13-3870,-2-1-129,10 6-258,0 0-645</inkml:trace>
  <inkml:trace contextRef="#ctx0" brushRef="#br0" timeOffset="348624.9402">21460 8623 8643,'-19'22'5805,"2"9"-516,-4 5-129,2 16-4515,-8-2 0,7 9 0,1-1-258,5 0 129,8-1-258,6-6 0,5-6 0,9-5-129,6-4-129,4-5-129,4-3-774,-13-10-4257,13 1-258,-8-7-258,5-2-774</inkml:trace>
  <inkml:trace contextRef="#ctx0" brushRef="#br0" timeOffset="349224.9745">21779 8855 8256,'-5'-13'5676,"-6"14"-387,11-1-258,-9 31-4386,-2-9-129,3 9 0,0-1-129,2 6-129,2 0 0,4-2 0,0-7 129,7 2-129,4-6 129,8-8-129,1-8 0,2-7 0,1-7-129,-1-8-129,-2-3 0,-4-7 0,-5-8 0,-5-2-129,-5 5 0,-1 5 129,-9 6-258,-8 4-129,1 8-516,-13 0-3999,10 8-516,0 9-387,4 4-387</inkml:trace>
  <inkml:trace contextRef="#ctx0" brushRef="#br0" timeOffset="349423.9859">21998 9018 8385,'16'24'5934,"-12"-11"-387,0 1-258,-4 2-3741,2-2-1548,6 4-3225,-8-18-2193,5 12 129,-5-12-645,20 0-258</inkml:trace>
  <inkml:trace contextRef="#ctx0" brushRef="#br0" timeOffset="349668.9999">22226 8847 9288,'13'3'5934,"-13"-3"-387,12 21 0,-12-21-4644,11 38-129,-11-5-387,1 2-129,0 3 0,2 8-129,-2 0-129,2-9 0,2-1-258,-2-15-516,10 4-3612,-13-25-1032,18 8-258,-10-19-774</inkml:trace>
  <inkml:trace contextRef="#ctx0" brushRef="#br0" timeOffset="349954.0162">22410 8983 8127,'0'0'5676,"0"0"-258,0 11-258,0 6-4128,-7-2-387,1 5-258,1 0-129,1 6 0,3-7-129,1-1 0,9-4 0,4-2 0,2-7 0,5-5 129,-2-2-129,-1-5 0,-1-4 0,-5-3-129,-9-2 0,-2-2-129,-5 0-258,-15-7-903,-1 7-3999,-7-3-129,3 4-387,-5-2-645</inkml:trace>
  <inkml:trace contextRef="#ctx0" brushRef="#br0" timeOffset="351021.0773">22830 8842 9546,'13'8'5805,"-8"9"-516,-5-2 0,11 16-4644,-11-4-129,-1 5-258,-2 6-129,-1-4-258,4 6-645,-4-22-1935,7 5-2322,-3-23-516,17 14-258,-17-14-516</inkml:trace>
  <inkml:trace contextRef="#ctx0" brushRef="#br0" timeOffset="351175.0861">22903 9029 8643,'-20'-16'5676,"7"26"-387,-4-4 129,11 9-4515,-16-5-387,3-1-129,-2-4-516,0-5-516,12 0-2064,-7-3-2451,16 3-516,-5-24-129,7 9-129</inkml:trace>
  <inkml:trace contextRef="#ctx0" brushRef="#br0" timeOffset="351430.1006">23141 8862 9159,'17'32'5676,"-14"-9"-258,0 9-258,-5-9-4386,-3 10-387,-8 1-129,-3-5-516,4 12-1419,-8-13-3483,10-1-129,-1-5-516,11-4-258</inkml:trace>
  <inkml:trace contextRef="#ctx0" brushRef="#br0" timeOffset="351591.1096">23198 9216 9933,'15'-22'5547,"-20"10"-258,-9-12-129,-3 3-4644,-7-10-258,-1-3-645,4 2-4515,-9-4-258,9 8-387,1 4-516</inkml:trace>
  <inkml:trace contextRef="#ctx0" brushRef="#br0" timeOffset="351909.1276">23197 8713 8256,'46'33'5805,"-22"-6"-258,6 17-129,-8 1-4257,11 17 0,-13 2-516,2 7-258,-7 2-258,-6-5 129,-5 0-258,-4-11-516,-1 3-1935,-19-23-2838,3-12-129,-8-12-516,1-12-645</inkml:trace>
  <inkml:trace contextRef="#ctx0" brushRef="#br0" timeOffset="352798.1784">22895 9054 2580,'13'-5'5547,"-13"5"-258,0 0-258,9 11-2451,-9-11-903,0 0-645,0 0-387,-9 3 0,-6-3-387,-1 1-129,-6-1 129,-3-1-387,3 2-1290,-7-1-3354,5 5-387,2 2-516,7 3-129</inkml:trace>
  <inkml:trace contextRef="#ctx0" brushRef="#br0" timeOffset="353721.2317">23424 9728 5160,'2'12'5031,"-2"-12"-129,-10 4-516,-4 2-3870,-8-6 129,-2 4-129,-15-4 0,2 2 129,-13-3-129,-3 1 0,-11-1-258,-4 1 0,-10 0-129,0-3 129,-5-2-129,-2 4 129,-3 1-258,2-1 129,-3-3 0,4 0-129,1 3 129,4-1-129,1 2 0,6 0 129,2 0 0,5 0 0,5 0 0,5 0 0,-1 0 0,3-2 0,0-3 129,0-1-129,0 1 0,1 1 0,3-3 0,2 4 0,6 1-129,5 2 129,6-3-129,4 3 0,9 0 0,3 0-129,5 4-258,-2-4-1161,12 0-3612,-9 0-258,9 0-387,0 0-258</inkml:trace>
  <inkml:trace contextRef="#ctx0" brushRef="#br0" timeOffset="354765.2914">21349 10235 5031,'0'0'4902,"0"0"-129,0 0-129,-13 1-4128,13-1 0,0 0 0,-11 1 258,11-1 129,-10 4-129,-1 3-129,5 7 129,-5 1-129,2 10-258,-3 0 0,4 5-129,-1 5-129,1 0 0,4-4 0,3-2 0,1-1-129,1-2 129,9-5 0,4-4 0,2-11 0,3-5 0,3-1 0,-2-7-129,2-14 129,-4-1-129,-3-6 0,-5-6 0,-3 1 0,-7 0 0,-3-2 0,-7 5 0,-2 8-129,-3 2-129,1 4 0,-5 4-516,19 12-774,-29 0-3612,24 9-387,5-9-129,-7 18-516</inkml:trace>
  <inkml:trace contextRef="#ctx0" brushRef="#br0" timeOffset="355030.3066">21617 10462 9546,'9'46'5934,"-4"-22"-645,-5-6 0,4 0-4644,-4-18-258,1 17-387,-1-17-645,0 0-1935,0 0-2580,2-17-387,7 3-387,-4-9-258</inkml:trace>
  <inkml:trace contextRef="#ctx0" brushRef="#br0" timeOffset="355285.3212">21786 10254 9933,'5'22'5805,"-5"-4"-387,5 12-129,-5-4-4644,0 6-258,0 4-258,-5 1 129,2 0-258,1 2-129,0-5-387,-4-20-1161,6 7-3612,0-21-129,12 13-387,-2-18-516</inkml:trace>
  <inkml:trace contextRef="#ctx0" brushRef="#br0" timeOffset="355613.3399">21964 10321 7611,'2'7'5547,"-2"4"-258,-4 6-387,-2-1-4257,2 8 129,-4-1-387,5 9 0,2-5-129,1 3-129,4-5 129,9 0-129,2-8 129,3-3-129,3-8 0,0-6-129,-4 0 129,-2-9 0,-3-6-129,-7-3 0,-5-2-129,-1-2 129,-11 0-129,-5-2-129,-2 9-387,-7-13-1290,5 16-2967,0-2-387,6 4-516,5 2-258</inkml:trace>
  <inkml:trace contextRef="#ctx0" brushRef="#br0" timeOffset="355862.3542">22391 10375 8514,'10'4'5676,"-7"20"-387,-9-16 0,-6 3-4773,-10-3-129,0 3-129,-6 1-129,1-1-129,3 1-774,-13-11-3999,21 3-258,3-4-516,13 0-516</inkml:trace>
  <inkml:trace contextRef="#ctx0" brushRef="#br0" timeOffset="356218.3745">22980 10196 5547,'7'26'5676,"-7"-8"-387,-4-1-387,-5 13-3225,-15-3-645,4 6 0,-11-4-645,-1 5 0,-4-2-258,2 0 129,4 0-645,-3-13-774,17 0-3741,1-4-387,13-1-129,2-14-645</inkml:trace>
  <inkml:trace contextRef="#ctx0" brushRef="#br0" timeOffset="356419.3856">22957 10569 9288,'13'-5'5805,"-10"-15"-516,-8 4 0,-5 3-4644,-11-8-129,-3-1-258,-9-1 0,0 2-129,-4-3-129,2 1-258,3 4-774,-2-7-4257,10 3 129,3-1-516,10 11-774</inkml:trace>
  <inkml:trace contextRef="#ctx0" brushRef="#br0" timeOffset="367248.0054">1232 6117 1032,'22'-22'4128,"-17"4"645,5 7-387,-10 11-2967,4-34 129,-2 22-129,-8-12-129,0 12-258,-9-11-129,0 12-258,-7-3-258,-1 10-129,-7 1-129,-2 3 0,-3 10-129,-2 7 129,-3 3-258,2 8 129,-3 0 0,4 7 0,-1 1 129,2 5 0,3 0 129,2 5-258,-1-2 258,4 2-258,3 5 387,3 1-387,2-2 129,7 4-258,2 1 129,7 1 0,4 1 0,4 2 129,10-7-258,5 8 129,5-4 129,6-4-129,5-2 0,3-1 0,4-2 0,5-1 0,5-3 129,3-4-129,0-2 129,2-4-129,4-2 0,0-2 129,0-4-129,2-1 0,-4-3 0,4-10 0,1-2 0,0-4 0,2-5 0,3-6 129,-3-10 0,-2-2 0,0-12 0,0 0 0,-6-6-129,0-9 129,-6-1 0,-1-5-129,-7-5 0,-4-4 0,-6-5 0,-5-1 0,-8-6 0,-5 4 0,-7-5 129,-8 4-129,-1-1 129,-8 6 0,-6 2 0,-5 8-129,-6 0 0,-4 5 129,-9 5 0,-3 5-129,-9 3 0,-5 3 129,-11 8 0,-7 8 0,-10 10 0,-3 7 0,-6 5-129,1 14 129,-1 7 0,2 7-129,6-1 0,7 0-129,11 2-129,1-5-387,18 12-903,-7-14-3354,17 3-258,4-4-516,7 2-258</inkml:trace>
  <inkml:trace contextRef="#ctx0" brushRef="#br0" timeOffset="388530.2226">18412 9475 1,'4'-12'4643,"-4"12"259,0 0-1290,7-16-774,-7 16-645,0 0-516,9 0-516,-9 0-129,0 0-387,0 0-258,0 0 0,0-9-129,0 9-129,0 0 0,0 0 0,-9-5 0,9 5-129,0 0 129,-13 10-129,7 4 258,4 1-129,-1-1 0,2 5 0,-1 3-129,2 4 129,0 4-129,0-3 129,0-5-129,0 5 0,0 0 0,0-3 0,0 1 129,0-5-129,0-3 0,0 2 129,0 1-129,2 0 129,2-4-129,2 2 0,-2 0 0,2 0 0,0-2 0,-1 0 129,3-2-129,-1-3 0,-7-11 129,11 18-129,-11-18 129,14 5-129,-14-5 129,13 0 0,-13 0-129,17-4 0,-17 4 0,19-16 0,-9 6 0,-10 10 0,16-19 0,-8 8-129,-2-2 129,-1 2 0,-1 0-129,-4 11 258,0-21-129,0 21-129,-3-19 129,3 19 0,-15-12 0,6 7 0,-3 3 0,-1 1 0,0 1-129,0 3 0,1 5-258,-1-3-387,6 12-1548,-2-7-2709,1 0-258,8-10-387,-12 16 129</inkml:trace>
  <inkml:trace contextRef="#ctx0" brushRef="#br0" timeOffset="391230.3767">23196 12044 774,'22'22'3612,"-22"-22"258,0 0-2709,10 9 129,-10-9 0,0 0-258,0-9 129,0 9 0,-5-13 0,5 13-129,-8-18 129,8 18-258,-12-21-129,12 21 0,-14-26-258,8 11 129,-7-1-258,5-4 0,-5-6-129,3-2-129,-4 0 0,0-5 0,-2-3 0,-1-3-129,1-3 129,-4-1 0,1-2 0,0 6 258,-2-2-258,2 0 0,1 5 129,2 4-129,-1 1 129,1 7-129,3-2 0,0 2 0,-3 5-129,3 1 0,-3-6 129,0-1-129,0 1 0,1-2 0,-3 5 129,3 4-129,0-6 129,2 3-258,1 6 129,3 3 129,1-1-129,8 12 0,-16-14 0,12 4 0,4 10 129,-12-17-129,12 17 129,-14-21-129,7 10 129,-1-2-129,2 1 0,-1-1 0,7 13-129,-9-19 129,9 19 0,-8-15 129,8 15-258,0 0 129,0 0 0,0 0 0,0 0 129,0 0-129,0 0 258,0 0-258,0 0 129,0 0-129,0 0 258,0 0-258,0 0 129,0 11 0,0-11-129,0 22 0,0-7 258,1 3-258,3 3 0,-3 1 0,2 4 0,-2 1 0,1-2 0,-1-4 0,-1 8 0,3-6 0,-2 0 0,-1-3 0,0-8 129,0 2-129,0-14 0,0 15 129,0-15-129,0 0 129,0-8-129,1-3 129,-1-1 0,2-3 0,-2-7 0,0-3 0,0-1-129,0 1 129,0-4 0,0 3-258,0 4 258,0-4-129,0 10 0,0 2 0,1-4 0,-1 18 0,7-17 0,-7 17 0,10-13 0,-10 13 0,17-10-129,-6 2 258,2 7-129,3-1 129,-3 1-129,5 1 129,1 1-129,1 3 0,0 3 129,3 9-129,1 0 258,-3-3-258,0 1 258,-3-2-258,-3 0 129,-3-2-258,-1 0-258,-11-10-1290,0 0-3741,0-10-129,0 10-516,-14-21-645</inkml:trace>
  <inkml:trace contextRef="#ctx0" brushRef="#br0" timeOffset="429749.5803">17824 12311 8127,'4'-12'5676,"-4"12"-258,-16 5-387,3 2-3354,-9 0-1161,-5 0-387,-6 0 258,-1 7-258,-2-3 129,1-3-129,4 2 0,4 1-129,4 3 129,5 0 0,2 2-129,5-2 0,3 2 0,2-3 129,2-1-258,2-1 258,2-11-129,0 12 0,0-12 0,14 0 258,0-1-129,6 1 0,4-2 0,1 2 129,4 5 0,-1 7 0,-2 2-129,-1 8 0,-7 6 0,-6 1 129,-7 2-258,-5-2 129,-2-3-129,-10-2 0,-2-1 0,-5-3 129,-2-7-129,0-3-129,2-3 0,1-1-258,6 2-516,-6 1-4386,18-9-129,0 0-387,1 11-516</inkml:trace>
  <inkml:trace contextRef="#ctx0" brushRef="#br0" timeOffset="429923.5902">17874 12812 11481,'20'65'5805,"-16"-41"-645,1 0-258,-5-6-4902,0-18-1161,0 0-3870,-11-4-129,11-11-516,6-11-387</inkml:trace>
  <inkml:trace contextRef="#ctx0" brushRef="#br0" timeOffset="430238.6079">18247 12317 8514,'17'6'5676,"-17"12"-258,0 10-258,-10-3-4128,6 18-645,-12 0 129,4 11-129,2-5 0,6 3-258,4-8-129,0-2 129,12-9-129,6-12 0,1-7 0,2-10 0,-1-4 0,-3-6 0,-3-7-129,-8-5 0,-6 0-129,-10-4 0,-7 3-258,-11-12-1161,3 14-3483,-5-6-129,6 10-387,2 0-258</inkml:trace>
  <inkml:trace contextRef="#ctx0" brushRef="#br0" timeOffset="430539.6255">18795 12413 9933,'4'63'5676,"-5"-18"-645,-13 0 129,2 3-4644,-10-5-129,-6-2-258,1-6-387,-4-10-387,15-2-3612,-9-15-645,14-8-645,11 0-387</inkml:trace>
  <inkml:trace contextRef="#ctx0" brushRef="#br0" timeOffset="430735.6366">18812 12746 9159,'22'4'5676,"-22"-13"-258,0-3-129,-18-14-3999,0 2-645,-8-6-129,-2 3-258,-2-7 0,-3-2-516,6 11-387,-1-5-774,20 12-3870,-4-4 0,12 11-516,5-4-387</inkml:trace>
  <inkml:trace contextRef="#ctx0" brushRef="#br0" timeOffset="430963.6496">18999 12366 12513,'9'45'5676,"-9"-17"-258,0 24-1677,-1-14-3354,1 8 0,-8 0-258,8-1 0,0 0-387,0-17-774,9 4-3225,-2-21-903,9-6-516,-2-17-387</inkml:trace>
  <inkml:trace contextRef="#ctx0" brushRef="#br0" timeOffset="431269.6668">19186 12480 7998,'12'68'5805,"-6"-22"-387,-3-1-258,4 1-3225,-3-6-1290,1-3-129,-4-6-258,6-6 0,0-11-258,6-12 0,2-2 0,3-12 0,3-10 0,0-2 0,-1 1-129,-4-9 129,-3 7 0,-5-2 0,-8 2-129,-11 5 129,-7 4 0,-6 6-129,-5-1 0,-4-3-387,4 13-774,-6-6-3741,15 5-129,0-8-387,20 10-516</inkml:trace>
  <inkml:trace contextRef="#ctx0" brushRef="#br0" timeOffset="431478.6792">19388 12189 9804,'-4'-13'5676,"4"13"-258,-25 4-258,11 1-4644,-4 1-387,-4-4-129,5 5-774,-7-7-3483,11-1-774,0-7-645,13 8-387</inkml:trace>
  <inkml:trace contextRef="#ctx0" brushRef="#br0" timeOffset="431734.6938">19523 11828 7353,'23'55'5805,"-11"-9"-387,-3 1-516,2 24-3612,-5-15-516,1 2-516,-2-3 0,0-9-645,1-2-1290,-6-20-3096,4-7-387,-4-17-387,21-5-387</inkml:trace>
  <inkml:trace contextRef="#ctx0" brushRef="#br0" timeOffset="432013.7098">19764 12105 6708,'0'0'5418,"0"0"-258,7 8-258,-14 2-3741,4 12-516,-3-3-258,0 9 129,4-2-258,2 0-129,0-4 129,8 0-258,2-9 129,6-3-129,1-7 258,3-3-129,-3-11-258,-1-5 258,-3-6-129,-5-2 0,-8 2 0,-1-3 0,-12 4-516,-16-12-1290,5 15-2967,-12-4-387,2 7-387,0 8-387</inkml:trace>
  <inkml:trace contextRef="#ctx0" brushRef="#br0" timeOffset="432327.7276">20464 12562 10449,'0'31'5547,"-9"-15"-387,-10-2-129,0 0-4773,-8-5-387,-4-9-1032,7 3-3741,-1-3-129,6 0-645,6-1-258</inkml:trace>
  <inkml:trace contextRef="#ctx0" brushRef="#br0" timeOffset="432494.7373">20425 12737 8514,'6'44'5676,"-7"-18"-387,-12-15-387,-3-1-3612,-1-3-1161,-10-7-1935,5 0-2967,-2-5-258,3 1-645,4-8-258</inkml:trace>
  <inkml:trace contextRef="#ctx0" brushRef="#br0" timeOffset="432854.7576">21066 12401 8643,'6'14'5934,"-3"7"-774,-3-6 129,-3 15-3870,-5-2-774,-2 9-258,-5-2-129,2 6-387,-2-2-258,-3-13-1419,10 10-3354,0-10-387,8-4-129,0-22-387</inkml:trace>
  <inkml:trace contextRef="#ctx0" brushRef="#br0" timeOffset="433019.7673">21117 12733 8901,'8'-13'5805,"-3"-14"-258,-5 13-129,-16-7-3999,7 7-645,-12-7-258,1-2-258,-1-5-387,-4-4-903,12 6-4128,-7 4-129,10 3-645,0-1-258</inkml:trace>
  <inkml:trace contextRef="#ctx0" brushRef="#br0" timeOffset="433857.8153">21650 12189 7353,'0'0'5805,"0"0"-387,0 0-387,-3-14-3354,-1 24-645,-9 2-516,2 12-129,-2 5 129,0 8-258,-3 6 129,8 9 0,-1 3-129,6 7-129,3 1 258,2-2-258,8-6 129,2-2-129,3-9 0,-1-4 0,1-5-129,-3-10-129,2-9-387,-3-9-387,7 1-4386,-18-8-258,17-7-258,-13-10-645</inkml:trace>
  <inkml:trace contextRef="#ctx0" brushRef="#br0" timeOffset="434361.8437">21953 12460 8901,'0'0'5547,"-13"12"-516,0-3-129,1 7-4386,-4 1-258,3 10 129,0 3-129,5 5-129,4 2 129,4-2 0,8-6-129,7-4 129,5-7 0,5-6 0,2-11 0,1-1-129,-1-12 0,-3-2-129,-3-7 129,-7 1-129,-4-3 0,-9-2-258,-1 2 129,-13-2-387,0 12-774,-11-9-3870,7 12-129,-2 1-516,8 7-258</inkml:trace>
  <inkml:trace contextRef="#ctx0" brushRef="#br0" timeOffset="434543.8545">22217 12611 9933,'18'33'5676,"-10"-13"-645,-8-4 0,7-2-5031,-1 3-2838,-6-17-2064,3 9-645,-3-9-129,16-9-516</inkml:trace>
  <inkml:trace contextRef="#ctx0" brushRef="#br0" timeOffset="434777.8675">22364 12409 9417,'6'9'5805,"-6"6"-387,3 10-129,-2 3-4386,4 13-258,-4-4-258,3 5 0,0 1-258,0-5-129,0-5-258,-3-10-645,11-7-4128,-12-16-387,12-3-387,-5-20-516</inkml:trace>
  <inkml:trace contextRef="#ctx0" brushRef="#br0" timeOffset="435069.8846">22567 12401 10449,'-5'38'5676,"0"-15"-774,-3-10-1290,6 15-3096,-5-3-258,4 6 129,3-2-258,3-2 0,6-2-129,4-4 129,3-9-129,3-6 129,-2-6 0,-1-13-129,-5-5 0,-3-5 0,-6-6-129,-2-6-387,-7 10-1419,-7-7-2967,-6 4-516,-6 2-129,0 3-645</inkml:trace>
  <inkml:trace contextRef="#ctx0" brushRef="#br0" timeOffset="435301.8976">22653 12153 8643,'54'65'5676,"-22"-10"-387,-7 11-129,8 17-4386,-8-2-129,-5 2-387,-8-3-258,-8-10-258,-3 1-3354,-14-23-1419,-11-8-258,-11-16-645</inkml:trace>
  <inkml:trace contextRef="#ctx0" brushRef="#br0" timeOffset="435889.9315">22726 13372 4257,'-59'20'5289,"10"-8"-129,-12 6-387,-23-10-3225,-9 10 0,-32-18-258,-7 2 0,-25-9-258,-4-6-258,-9-13 0,-1 2-258,2-4 0,11 3-258,6 5 0,18 0 0,20 13-258,17 4 0,20 4-516,12 8-387,34 16-4257,7-1-258,24 11-258,7 3-645</inkml:trace>
  <inkml:trace contextRef="#ctx0" brushRef="#br0" timeOffset="436285.9541">21328 13711 8901,'-10'-14'5289,"-13"21"-129,11 14-387,-6 1-3741,5 11-516,-6 0-129,4 8-129,4 1 0,4 0-258,7-6 129,4-7-129,13-5 129,4-10-129,10-7 129,3-4-129,0-3 258,-1-8-129,-4-3 0,-8-4 0,-9-6 129,-11-1-129,-6-1-129,-16 1 129,-3-2-516,-6-2-129,5 12-2064,-5-8-2451,9 11-387,3 0-387,18 11-258</inkml:trace>
  <inkml:trace contextRef="#ctx0" brushRef="#br0" timeOffset="436458.964">21594 13992 10320,'16'51'5547,"-14"-37"-387,3-1-258,-5-13-5031,0 0-1548,0 0-3096,4-8-258,5-3-645,-1-8-258</inkml:trace>
  <inkml:trace contextRef="#ctx0" brushRef="#br0" timeOffset="436653.9752">21757 13761 9546,'1'-14'5805,"-1"14"-387,1 10-258,6 13-3870,-6 3-516,3 9-387,0 3-129,1 4-516,2 2 129,-2-10-1032,12 3-3741,-13-14-387,12-3-516,-4-19-258</inkml:trace>
  <inkml:trace contextRef="#ctx0" brushRef="#br0" timeOffset="436933.9912">21984 13789 8127,'19'6'5418,"-19"10"-129,0 8-516,-4 0-3483,4 6-903,-4-3 129,3 6-387,1-3 258,1 2-387,11-9 258,5 1 129,2-12-258,3-5 129,2-7 0,-3-11 0,-4-9-129,-4-7 129,-10-5-387,-4-7 0,-13 10-1419,-9-10-3483,-5 7-258,-8 0-387,5 3-645</inkml:trace>
  <inkml:trace contextRef="#ctx0" brushRef="#br0" timeOffset="439231.1226">23473 13175 10449,'-10'2'5805,"-2"8"-903,-6-3 258,7 6-4644,-13-3-258,-2-2 0,-3 2-387,1-6-516,11 4-4257,-5-6 129,9 2-774,13-4-258</inkml:trace>
  <inkml:trace contextRef="#ctx0" brushRef="#br0" timeOffset="439458.1356">23482 13334 11223,'0'25'5547,"-14"-11"-387,1 4-258,-8-4-4515,-3 2 0,-4-5-258,-1 2-129,4 4-516,-5-17-2064,17 1-2580,0-1 0,13 0-516,0-17-387</inkml:trace>
  <inkml:trace contextRef="#ctx0" brushRef="#br0" timeOffset="439735.151">24076 12966 10449,'2'16'5547,"-8"5"-258,-3 12-258,-8 0-4128,-3 10-258,-7-1-387,0 5-129,2-2-258,-3-4-387,12 9-2193,-2-18-2322,10-3-387,4-11-516,8-2 0</inkml:trace>
  <inkml:trace contextRef="#ctx0" brushRef="#br0" timeOffset="439903.1606">24067 13436 10836,'11'-35'5676,"-13"7"-516,-10 2 129,-10-13-4257,1 0-516,-16-6-129,1 1-387,1 10-1290,-2-1-3741,1 7-387,1 3-645,8 5-258</inkml:trace>
  <inkml:trace contextRef="#ctx0" brushRef="#br0" timeOffset="445877.5026">16541 14913 9159,'0'0'5547,"0"0"-258,0 0-129,0 0-4386,0 0-387,-15-10 129,-6 4-258,-1 3 0,-2 0-129,-1 3 0,3 0-129,-2 2 129,5 5-129,2 3 0,3 5 129,2 0-129,1 6 0,2 2 129,1 10-129,3 3 0,-3 0 129,3 6-129,2 0 0,-1 3 0,2 0 129,-2-6-258,1 1 129,-1-4 129,3-2-129,-4-3-129,2-5 129,0-3-129,-2-3 129,4 0 129,-2-5 0,3 2-129,0-4 387,5-1-129,7 0 129,4 2-129,5-5 129,4 5-129,4-3-129,4 3 129,0 0-258,1 3 0,-2-7-129,-6-5-387,2 5-903,-15-13-3870,3-5-258,-7-14-258,-1-3-516</inkml:trace>
  <inkml:trace contextRef="#ctx0" brushRef="#br0" timeOffset="446150.5184">16703 15035 8643,'20'-18'5805,"-20"18"-387,17 35-129,-17-3-3999,8 20-129,-4 6-774,1 11 0,-3-1-129,0 4-129,1-5-129,-2-5 0,-1-12-258,0-15-258,4-10-516,-4-25-3096,0 0-1290,0-19 0,8-11-645</inkml:trace>
  <inkml:trace contextRef="#ctx0" brushRef="#br0" timeOffset="446489.5376">16872 15082 7353,'21'-16'5547,"-21"16"-516,24 17 0,-21-4-3612,12 22-387,-7 1-387,3 10 0,-5 7-387,6-1-129,-4 1-129,0-4 129,1-3-129,-2-10 129,-2-10 0,0-7-129,-5-19 0,0 0 129,0 0 0,-1-10 0,-9-9 0,-4 0 0,-3-1-129,-6-2 0,0 4 0,3 5 129,-1 6-387,4 1 0,5 8-516,-5-2-1548,17 11-2580,0-11-387,0 24-258,0-24-387</inkml:trace>
  <inkml:trace contextRef="#ctx0" brushRef="#br0" timeOffset="446893.5606">17078 15445 8643,'52'-2'5547,"-25"-2"-387,2 4-129,-4 0-3999,1 8-258,-10-6-387,0 4 0,-16-6-129,10 24-258,-10-10 0,-5 3-129,-3-2 129,3-3-129,5-12 129,-13 22 0,13-22 129,0 0-129,0 0 129,0 0 0,10 12-129,2-7 258,0 1-129,1 6 0,-2 3-129,-2 9 129,-5-1 0,-4 4-129,0-3 129,-9-4-129,-3 5-129,-4-10-129,-1-5-258,-8-15-1419,13 0-3225,-4-15 129,15 0-774,-2-6-129</inkml:trace>
  <inkml:trace contextRef="#ctx0" brushRef="#br0" timeOffset="447236.5805">17509 15257 9030,'0'0'5547,"0"0"-387,-8 13-258,-1 5-3999,6 13-516,-3 2 0,2 6-129,2 0-129,2-1-129,2-1 0,8-6-129,6-8 0,4-10 0,1-6 0,4-7 129,-1-6 0,-2-9 0,-2-9 129,-6-5 0,-6-3 0,-5-2 258,-3-1-387,-11 2 258,-5 4-258,-6 3 0,-2 8-258,-3-3-645,8 15-3483,-5-2-516,10 8-516,1-4-258</inkml:trace>
  <inkml:trace contextRef="#ctx0" brushRef="#br0" timeOffset="447449.5926">17708 14909 6063,'10'38'5418,"-4"-2"-387,-1 4-645,-1 12-3096,0-11-1032,-1-6-516,3 1-3096,-3-12-1290,5-9-258,-8-15-258</inkml:trace>
  <inkml:trace contextRef="#ctx0" brushRef="#br0" timeOffset="447607.6012">17812 15093 7998,'-6'-6'5160,"-8"6"129,3 4-774,-9-6-3354,4 2-903,-9 0 0,1-3-516,3 0-1677,-3-15-2709,7-2-258,4-2-387,8-4-516</inkml:trace>
  <inkml:trace contextRef="#ctx0" brushRef="#br0" timeOffset="448021.6254">17873 14811 6837,'70'-9'5160,"-35"7"0,6 2-387,-12 0-3612,11 11-129,-15-1-258,1 12-129,-10 0-258,0 5-129,-9 7-129,-1 5 0,-4 3 0,1 9 0,0-4 0,2 9 0,1-1-129,6 5 0,1-6 0,5 2 129,-1-2-129,3-2 129,-3-4 129,0 0-129,-8-10-129,-3-1 258,-6-3 0,-8-5 0,-9-8-258,-7-10 129,-6-3-258,-7-8 0,-4-7-258,-8-18-1290,9 10-3612,-7-14 129,14 9-645,-3-9-258</inkml:trace>
  <inkml:trace contextRef="#ctx0" brushRef="#br0" timeOffset="448487.6515">18941 15042 10836,'-4'29'5676,"-10"-21"-516,-1 14 0,-13-15-4773,2 4-387,-4 0-129,-9-7-774,14 3-4128,-6-3-129,11 1-129,6-5-645</inkml:trace>
  <inkml:trace contextRef="#ctx0" brushRef="#br0" timeOffset="448650.661">18891 15213 7998,'13'15'5547,"-6"3"-129,-7-18-387,-13 12-2193,-2-8-2838,-10-8-774,2 4-4128,-7-4-129,4 4-387,-2-2-645</inkml:trace>
  <inkml:trace contextRef="#ctx0" brushRef="#br0" timeOffset="449265.6965">19537 14932 9804,'0'13'5676,"0"-13"-258,-6 28-258,-7-7-3741,0 2-1161,-9-2-129,1-1-129,-4 1 0,-2-2 0,5-1 0,5-1 0,4-3 0,4-4 0,3 2-129,6 3 258,0-5-129,0 1 0,0-11 129,0 0-129,4 12-129,-4-12 258,12 3-129,-12-3 0,19 2 0,-5 4 129,3 3-129,3 1 129,1 0-129,-4 1 0,-1 3 0,-1 3 129,-7 2 0,-6 1-129,-2 2-129,-7-4 0,-4 1 129,-5-3-387,0-6 0,-5-10-903,6 6-3741,0-8-258,15 2-258,-11-13-516</inkml:trace>
  <inkml:trace contextRef="#ctx0" brushRef="#br0" timeOffset="449403.7044">19629 15459 7224,'19'25'2193,"-19"-25"-2193,0 0 0,4-14-5160</inkml:trace>
  <inkml:trace contextRef="#ctx0" brushRef="#br0" timeOffset="449733.7233">19988 15083 9159,'11'-5'5418,"-11"5"0,-2 24-516,-8-3-4386,-1 14-129,-2 2-129,6 8 129,2-3-258,5 3-129,7-1 0,7-8 0,9-11 0,-1-8 129,2-12-129,-1-5 0,-5-3 0,-6-11 129,-11-5-129,-5-3 258,-14 5-387,-6-4 0,-7 6-258,-4-5-903,7 12-3612,-6-6-129,14 13-645,3-5-387</inkml:trace>
  <inkml:trace contextRef="#ctx0" brushRef="#br0" timeOffset="449938.735">20318 15151 6063,'16'29'5805,"-16"-5"-645,-4 12-258,-8-6-2580,0 5-2193,-2 8-774,-8-14-3483,10 7-903,1-12-387,8 0-387</inkml:trace>
  <inkml:trace contextRef="#ctx0" brushRef="#br0" timeOffset="450110.7446">20348 15390 11094,'4'-14'5805,"-3"-5"-774,-1 19-1290,-9-16-3096,-5 2 0,-7-6-387,-2 0-129,-3 1-387,-5-6-516,14 11-4128,-5-7-258,14 8-387,0-5-387</inkml:trace>
  <inkml:trace contextRef="#ctx0" brushRef="#br0" timeOffset="450310.7563">20534 15093 9417,'9'58'5418,"-8"-19"-387,-1-11-645,0 16-4515,-2 1-1419,-6-11-3225,7 1-129,1-11-645,2-5-129</inkml:trace>
  <inkml:trace contextRef="#ctx0" brushRef="#br0" timeOffset="450605.7732">20747 15269 9933,'14'-4'5676,"-14"4"-387,5 11-129,-5 1-4515,0 8-258,0-1-258,-2 3 0,-1-1-129,3-1 129,5-1-258,4-2 129,6-7 0,-1-10 129,3 0-129,0-6-129,1-8 0,-6-4 129,-3-4 0,-6-5 0,-3 1-129,-11 3 0,-6 2-258,-11-6-774,7 8-3741,-15-5-129,9 12-387,-5-5-645</inkml:trace>
  <inkml:trace contextRef="#ctx0" brushRef="#br0" timeOffset="450802.7845">20869 15040 6708,'0'-17'5289,"0"17"-258,-20-10-516,4 10-3741,-5-2-645,-6-4-1032,2 5-3354,-2-8-516,9 4-387,1-3-387</inkml:trace>
  <inkml:trace contextRef="#ctx0" brushRef="#br0" timeOffset="451101.8016">21100 14745 7353,'2'88'5031,"-2"-36"0,0-7-516,0 1-4257,0 0-258,-4-18-903,4-1-3354,-1-10-387,1-17-516,0 0-258</inkml:trace>
  <inkml:trace contextRef="#ctx0" brushRef="#br0" timeOffset="451385.8176">21229 14789 7224,'8'16'5031,"-8"2"0,3 7-387,-3-8-3870,0 6-516,0 1-129,0 3 129,0-4-258,1-1 258,4-7-129,3-5 129,3-10-129,2 0 129,0-11 0,0-7 0,-2-7 0,-2-1-258,-5-4 0,-4 0-129,-8 9-645,-12-11-2193,-3 16-1806,-8 1-516,0 9-258,-4 4 0</inkml:trace>
  <inkml:trace contextRef="#ctx0" brushRef="#br0" timeOffset="453153.9186">19029 16489 7353,'-1'-10'5547,"1"10"0,1 9-516,-1-9-3225,8 41-903,-7-9-258,5 16-129,-2 8-258,0 5 129,-1-6-387,-1-2 129,1-8-129,-3-11-258,0-8 258,0-26-258,-11 2-129,0-18 129,0-16 0,-1-8 0,0-6 0,3-3 129,4-11 129,5 10 0,0-3 129,10 7 0,6 8-129,7 3 129,4 7 0,3 7 0,-2 10 129,6 0 0,-7 10-129,0 3 258,-7 14 0,-8 8-258,-7 0 0,-5 10 0,-14-1-129,-9 0 0,-6-6-258,-5-9-387,0-3-516,-14-29-3741,18 4-387,-3-24 0,16 3-903</inkml:trace>
  <inkml:trace contextRef="#ctx0" brushRef="#br0" timeOffset="453410.9336">19438 16085 9546,'11'49'5805,"-11"-17"-645,0 19 0,0-1-4515,0 8-258,-4 2-129,1 4-129,-1-2-129,4-15-258,2 7-645,-4-25-3999,9-4-258,-7-25-258,22 0-774</inkml:trace>
  <inkml:trace contextRef="#ctx0" brushRef="#br0" timeOffset="453733.9517">19624 16103 7998,'23'5'5418,"-17"7"-129,6 20-387,-12 0-3870,13 14-516,-7 5-129,3 9-258,0 1 258,1 2-387,1-1 258,-2-9-129,3-10 129,-3-12-258,-2-13 129,-7-18 0,0 0-258,-3-21 129,-13-5 0,-7-11-129,-5 1 129,-6 0-129,-4-3-129,-1 6 0,4 16-516,-3-8-1161,14 15-2967,0 5-258,24 5-645,-12 3 129</inkml:trace>
  <inkml:trace contextRef="#ctx0" brushRef="#br0" timeOffset="454086.9723">20464 16202 9417,'0'11'5805,"-22"2"-645,3-1 0,-18-12-4773,3 4-129,-7-4 0,0 0 0,-1 0-387,4 1-258,9 7-516,-5-12-4128,16 8 0,7-4-774,11 0-129</inkml:trace>
  <inkml:trace contextRef="#ctx0" brushRef="#br0" timeOffset="454410.9908">20547 16363 8643,'-1'42'5676,"-8"-18"-129,-10-12-258,-1 12-4257,-10-16-516,-3 3 0,-9 0 0,1-6-258,-1-4 0,4-1-387,2 0-387,-1-13-2709,15 13-1935,-1-6-258,13 6-645,-3-9-129</inkml:trace>
  <inkml:trace contextRef="#ctx0" brushRef="#br0" timeOffset="487669.8931">21264 16175 7998,'14'32'5547,"-2"-17"-129,-12-15-516,17 22-3612,-17-22-387,12-8-258,-10-3-129,6-6-129,-6-7-129,-1-5 0,-1 0-129,0-5-129,-2 9 0,-8 1 0,-3 4-129,-3 5 0,-2 5 0,-2 9 0,0 4 0,-1 8 0,2 7 129,4 5 0,0 11 0,7 1 129,2 2-129,3-1 0,2-6 129,1-3 0,2-7-258,6-7 129,0-13 0,4-3-129,0-15 258,2-4-258,1-4 129,-1-5 0,1 0 129,-3 5 0,-3 11-129,2 2 129,-11 13 0,17 18 0,-11 11 0,1 13 0,2 17 0,-1 8 129,0 0 0,1 5 0,-1-6 0,0-2-129,-3-8 129,2-9-129,-3-12-129,-2-11-129,5-4-516,-7-20-645,4 18-3999,-4-18-129,3-14-516,-3-10-387</inkml:trace>
  <inkml:trace contextRef="#ctx0" brushRef="#br0" timeOffset="487866.9044">21527 16518 9546,'26'93'5805,"-14"-48"-774,-6-10 129,5-5-4644,-8-7-387,-3-23-774,0 0-4128,0 0-129,9-24-645,-6-15-387</inkml:trace>
  <inkml:trace contextRef="#ctx0" brushRef="#br0" timeOffset="488405.9352">21758 16146 6837,'0'0'5547,"0"0"-258,0 0-258,0 0-3870,5-7-129,3-11-258,7 5-258,-1-4-129,3-2-129,3 1 0,2 5 0,1 8 0,1 5-129,2 16-129,0 15 258,2 8-129,-2 12-129,-3 18 129,-7 4 0,-5 7-129,-8 0 129,-4-7 0,-11-8-258,-5-16 129,-7-16 0,-1-19 129,-1-14-129,1-14 129,2-18-129,5-5 258,6 4-129,4-2 258,5 6-258,3 8 129,12 11-129,5 7 0,10 12 129,2 12-258,5 1 129,6 10-129,-2 1 129,0 3-129,-1-5-129,-4-1-258,-8-13-774,5 3-3999,-18-20 0,0-3-645,-8-21-258</inkml:trace>
  <inkml:trace contextRef="#ctx0" brushRef="#br0" timeOffset="488961.967">22664 16051 10965,'38'-18'5547,"-27"8"-516,-11-8 129,0 18-4386,-19-17-129,1 9-258,-9 4-258,-4 4 0,-3 4-129,-1 9 0,3 3 0,2 1 0,4 5-129,5 2 0,4-1 129,6 5 129,4-4-129,3 1 129,2 2-129,1-3 0,1-6 0,0-4 129,0 0-129,0-14 0,0 0 0,0 0-129,11 2 258,0-2-129,3 4 129,9 0-129,3 8 258,6 6-129,2 14 129,2 2-129,-1 7 129,-2 2-129,-4 0 129,-5 2-129,-12-4 0,-7-3 0,-6-10-129,-15-9 0,-12-6 0,-7-4-129,-9-6-129,-8-3-516,0 0-4515,-15-8 129,2 2-645,-7 2-258</inkml:trace>
  <inkml:trace contextRef="#ctx0" brushRef="#br0" timeOffset="489754.0123">22850 17204 11094,'57'-6'5031,"-57"6"129,-6-26-258,-28 2-4257,-15-7-129,-18-3-129,-21-3 0,-14 8-258,-19 2 258,-6 2-129,-10 1-129,-4 12 0,-10 3 0,1 4 0,0 5 0,5 0 0,4 5 0,5 7-129,1 0 129,10-4 0,8 1 0,7 2-129,6 0 0,5-8 0,8 3 0,3-4 129,9-2-258,7 0-258,8 0 129,3-10-387,16 7-516,-3-10-3999,25 6-258,3-10-387,20 17-516</inkml:trace>
  <inkml:trace contextRef="#ctx0" brushRef="#br0" timeOffset="490203.038">22686 17170 9804,'16'20'5289,"-28"-12"-516,-14 1 258,-18 0-4515,-7-3 129,-27 3 129,-10 1 129,-18-2-129,-7-2 0,-14 0-129,-9-5-258,-11-4 258,-9-1-387,-2-3 0,-7-5-129,-4-4 0,1 2-129,0-5 0,4 3-129,6 4 0,9-3 0,11 5-129,8 0-516,22 10-2064,3-7-2709,22 1-129,6-7-645,24-8-38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16:51.54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6724 11798 4644,'53'27'5289,"-31"-15"129,-6-4-645,-4-8-3741,-1 9 0,-11-9-129,-8 0-129,-15-8 129,-2 3-129,-13-5-129,-3 0 0,-13 0 0,-1 2-258,-7 0 0,-3 7-129,-1 1 0,3 9 0,2 3 0,2 8-129,5-4 129,1 6-129,8-6 129,4 2 0,3-7-129,5-3-129,4 0 129,4-5 0,6-3 129,2 0-258,6 0 0,1 2 129,10-2 0,-11 0-129,11 0 129,0 0-258,0 0 129,0 0 0,-11 0-129,11 0-129,0 0-129,-17-21-516,17 21-3225,-12-10-1419,12 10-258,-21-17-645</inkml:trace>
  <inkml:trace contextRef="#ctx0" brushRef="#br0" timeOffset="745.0421">3137 10973 7482,'0'0'5418,"-22"7"-129,-10-7-258,-19-8-4257,-2 7 387,-26-8-258,-3 8-129,-22-4-129,1 5 0,-17 0 0,4 1-258,-5 6 0,6 5-258,7-2 0,13 2 0,12-1 0,13-2-129,13-2 0,11-4-258,12-3 0,8-10-387,26 10-1935,-14-20-2838,17 4 0,17-4-774,17 0-129</inkml:trace>
  <inkml:trace contextRef="#ctx0" brushRef="#br0" timeOffset="1633.0929">15292 11894 3354,'41'4'5289,"-23"-3"0,-2-1-258,-8-9-3741,7 9 0,-15-14-129,0 14-387,0-20 0,-7 7 129,-13-7-258,-3 9-129,-12-4 0,-7 8 129,-12 1-258,-7 6 129,-2 0-129,-3 5-129,-2 8 129,3 4 0,7 0-129,7 3 0,7-1-129,8-5 129,9-4-129,4 3 0,7-7-258,5-6-129,11 0-258,-11-6-258,11 6-1935,0 0-2967,11-12 0,-11 12-645,20-1-258</inkml:trace>
  <inkml:trace contextRef="#ctx0" brushRef="#br0" timeOffset="2481.1419">18668 11150 5547,'4'-56'5289,"-5"20"-516,-10-1-129,1 2-4386,-10-4 129,-4 10 0,-5 8 0,1 18 129,-3 4-129,4 22 0,1 8 0,9 13 0,1 4-129,7 8 0,2-7 129,6-4-129,1-11-129,3-6 0,3-14-129,-6-14 0,17-4 129,-6-19-129,2-2-129,0-3 129,0-1 0,2-3 129,-2 9 0,0 10 129,3 13-129,-1 24 0,-1 13 129,2 13-129,-3 16 0,4 6 0,-1 6-129,-3-2 0,-4-11-129,-1-12-645,11-6-4257,-15-15-258,9-17-258,-13-15-387</inkml:trace>
  <inkml:trace contextRef="#ctx0" brushRef="#br0" timeOffset="2646.1514">18858 11514 8256,'17'87'5289,"-9"-42"-645,-3-21-1548,2 3-7740,1-13-516,-8-14-516,9-17 129</inkml:trace>
  <inkml:trace contextRef="#ctx0" brushRef="#br0" timeOffset="2886.1651">19049 11011 7482,'8'61'5805,"-4"-22"-258,0 7-387,0-9-4257,5 18-258,-6-6-129,2 1-258,0-6-129,-1-10-387,3 0-387,-7-22-1935,4-1-2451,-4-11-645,12 0-129,-7-16-387</inkml:trace>
  <inkml:trace contextRef="#ctx0" brushRef="#br0" timeOffset="3249.1855">19155 10914 6063,'14'10'5676,"-7"5"-258,2 11-516,-5-1-3999,8 14-129,-7-5-258,3 4 129,-3-3-129,2 1-129,-2-12-129,2-6-129,-6-7 129,-1-11-129,15 0 129,-5-5-258,-1-6 129,5-5-129,1 3 129,1 0-129,0-1 0,2-2-129,0 8 0,-5-2-387,2 2-258,-10-15-1419,4 5-3096,-5-5 0,1 1-645,-5-10 0</inkml:trace>
  <inkml:trace contextRef="#ctx0" brushRef="#br0" timeOffset="3437.1965">19379 10759 7611,'-8'17'5805,"8"19"-258,4 17-258,-4 3-3870,16 17-516,-7 0-258,4 6-129,0-8-258,2-12 0,-4-8-258,0-11-258,4-7-1161,-11-19-3870,-4-14-129,0 0-645,9-25-387</inkml:trace>
  <inkml:trace contextRef="#ctx0" brushRef="#br0" timeOffset="40389.3101">11058 8472 3483,'43'18'5418,"-22"-4"-774,-12-1 0,7-6-3870,-8 7-387,-4-2 0,-4 3 0,-11-2 129,-6 6 0,-10-11 258,-9 4-387,-14-4 129,-5 5-258,-11-9 0,-4 6 129,-8-8-129,0 3 0,-5-1 129,1-2-129,-6-2 129,4-5-129,-3-3 0,5-2 0,0-1-258,7-3 129,8-3-129,7-3 129,14 7-258,12 2 258,9-1-129,9 3 129,16 9 0,0-14 0,16 7 0,10 7-129,8-1 129,10-4-129,6 3 129,12 0-129,4 0 0,9 1-129,0 1 129,7 1 0,3 4 0,4 6 0,-2 0 0,4 2-129,-1 0 129,-3 3 0,-4-1 0,-4-3-129,-9 1 258,-5-6-258,-14 2 129,-10-3 0,-16-3 0,-13-1 0,-12-2 0,-12 0 0,-22-2 0,-16 2 129,-16 0 0,-12 0 0,-12 5 129,-10 1-129,-7 0-129,-6-1 258,-2-5-258,0-2 0,6-8-129,-2-11-129,12 0-774,-5-9-4257,18-5-129,6-7-645,13-5-258</inkml:trace>
  <inkml:trace contextRef="#ctx0" brushRef="#br0" timeOffset="41570.3775">14294 7418 7740,'6'38'5547,"-15"-15"-129,-17 1-516,-11 3-4386,-17-4 258,-6 10-387,-17-6 258,-8-2-258,-2 1 0,2 0-258,4-7-129,11-3-129,12 0-129,7-8-258,20 3-516,2-11-2193,29 0-1806,-10 0-387,10 0-516,14-18 646</inkml:trace>
  <inkml:trace contextRef="#ctx0" brushRef="#br0" timeOffset="41817.3914">13599 7478 2967,'1'-35'5547,"-14"32"-129,-2 10-129,-12 6-2838,8 28-516,-18-5-516,8 19-516,-5-4-129,5 6-387,3-3 129,6 3-258,4-13 0,9-4-258,7-10 129,6-4-129,11-8-129,7-6-129,7-6-129,5-12-645,17 6-1677,-2-12-2322,11-1-645,-3-8-129,8 0-387</inkml:trace>
  <inkml:trace contextRef="#ctx0" brushRef="#br0" timeOffset="42434.4268">15242 7150 5289,'0'0'5418,"10"4"-516,-10-4-1548,11-1-1806,-11 1-129,0 0-258,-8-19-129,8 19 0,-16-1-258,-1 2-129,-8 4 0,-3 8-258,-7 3 0,-2 2 0,-4 3-258,3 4 0,-2-3 0,8-2-129,6-4 0,4-3 0,5-6-129,5-4-387,12-3-387,-15-16-3225,19 3-1290,3-11-129,7 5-645</inkml:trace>
  <inkml:trace contextRef="#ctx0" brushRef="#br0" timeOffset="42787.4472">15462 6706 9546,'12'-2'5934,"-12"2"-645,9 22 0,-9 8-4644,4 12-129,-5 7-129,-3 14-129,-1-2-258,-2 3 0,3 3-129,-2-6-129,6-5-387,-3-22-1290,8-2-3225,2-15-258,6-5-387,-1-12-258</inkml:trace>
  <inkml:trace contextRef="#ctx0" brushRef="#br0" timeOffset="43138.4669">15693 7110 6708,'0'0'5547,"4"11"-387,-4-11-258,-8 24-3741,-3-15-516,2 8 0,-4-1-258,5 3 0,0 4-258,4-2 0,4 2-129,4 0 0,4-2 0,9-7 129,-1-3-129,5-7 0,2-4 129,-1-3-129,-1-8 129,-4-3-129,-2-7 0,-6-1 0,-5 1 0,-4-3 0,-4 3 0,-7 0-129,-2 8-129,-5-3-258,2 15-645,-9-5-3483,12 7-516,-2 4-258,10 7-387</inkml:trace>
  <inkml:trace contextRef="#ctx0" brushRef="#br0" timeOffset="43709.5">16008 7167 6450,'12'-7'5289,"3"1"-258,-15 6-387,0-11-3870,0 11-258,-15 0-387,1 2 129,-1 10-258,-1 1-129,3 5-129,0 0-129,6 8 0,2 1 0,5-5 0,8-6 129,5-2 0,3-7 129,2-6 0,2-1 258,-4-11-129,-1-4 129,-4-1 0,1-2 0,-8-4 129,0 7 129,-4-2 129,0 17 129,0-15 0,0 15 0,-1 10 129,1 18-258,-1 4 0,1 16 0,0 8-258,2 13-129,2 8 129,0 4-129,-4 0 258,3-8-129,-3-6 0,-3-9 0,-5-11 129,-4-13-129,-6-17 0,-1-11-129,-6-8 0,0-14-129,0-4 129,1-7-258,3 2 0,2-4 0,5 9-258,4-3-516,10 23-1806,0-25-2709,8 13-129,-2-6-387,13-1-516</inkml:trace>
  <inkml:trace contextRef="#ctx0" brushRef="#br0" timeOffset="44122.5232">16541 6484 9546,'-29'48'5547,"4"-22"-645,1 16-1290,-7-8-2838,4 6 129,-9 6-129,11 13 0,2 0-258,8 8 0,6 3 0,9 9 0,0-1-258,13-4 0,3-3-129,4-6 0,3-7-258,1-8 129,4-12-516,-7-16-387,13-5-3741,-13-17-774,2-3-387,-7-20-645</inkml:trace>
  <inkml:trace contextRef="#ctx0" brushRef="#br0" timeOffset="44454.5426">16686 6672 8901,'4'50'5547,"-4"-10"-258,3 16-129,-3 2-4386,5 9 0,-5-3-258,0 4-129,0-5-258,-1-6 129,1-10-387,-3-11 0,3-6-645,0-30-2064,0 0-2193,0 0-387,17-23-387,-8-8-258</inkml:trace>
  <inkml:trace contextRef="#ctx0" brushRef="#br0" timeOffset="44786.5611">16884 6802 8256,'2'11'5547,"-5"1"-516,-4 12-129,-6-2-4515,-2 7 129,-7 0-129,5 5 0,-3-2-129,4 0 129,0-2 0,6-2 129,3-7 0,4 5-129,3-6 0,9 3 0,3-3-129,7 4-129,3 2 0,5-1-129,-1 0 0,2-2 0,-2-2-129,-1-7-258,-4 0-387,-9-14-645,4 0-3870,-11-14 0,2-2-516,-7-12-387</inkml:trace>
  <inkml:trace contextRef="#ctx0" brushRef="#br0" timeOffset="45214.5861">17163 7134 3870,'0'0'5031,"0"0"-387,0 0-129,0 0-3483,-14 17-387,1 0-129,-6 0 0,6 7-258,-2-3 0,5 3-129,7-3 0,3 0 0,3-10 129,7-4-129,4-7 0,2 0-129,1-7 129,-3-7-129,-1-5 0,-2-1-129,-3-2 129,-4 8 0,-4 1 129,0 13 0,0 0 129,0 0 0,-4 23 129,4 2 0,0 4-129,2 4 0,4-2 129,3 0-258,4-3-774,-5-17-2709,9 2-1419,-5-13-516,5-2-387</inkml:trace>
  <inkml:trace contextRef="#ctx0" brushRef="#br0" timeOffset="45745.6165">17261 6575 8256,'24'44'5805,"-7"-13"-387,9 18-129,-3 7-3999,10 20-129,-7 6-516,2 20 129,-6 4-387,-3 2-129,-6-6 0,-4 2-129,-8-17-129,-1-12 0,-6-16-258,-11-24-645,4-8-3225,-11-17-1161,1-9-516,-2-8-258</inkml:trace>
  <inkml:trace contextRef="#ctx0" brushRef="#br0" timeOffset="52433.9988">8202 12990 3354,'28'0'4128,"-13"0"129,7 0-2838,9 6-387,-5-6 0,15 7-129,-6-7 129,10 9-129,0-6-129,12 3 0,0-1-387,11 6-129,2-2-129,4 4-129,5 0 129,1-2-129,1-3 258,2-1-129,1-2 0,1-4 0,-1-1 0,2-4-129,0-4 129,3 1 0,1-2-258,2 1 129,2-3 129,2 4-258,0-2 258,-1 1-129,2-4 387,0 2-258,1 1 0,3 1 0,-2 0 129,0 2 0,1-2 0,2 4-129,-2 4 0,5-1 0,0 0 0,-2 1 0,-4 0 0,2 0 129,-7 0 0,2 2 129,-8-2-129,0 0 129,-5-2-129,-3 2 129,-4-6-129,-3 1 0,-6 1 0,-2-3-129,-3 3 0,-8-3 0,-5-1 129,-6 7-129,-3-2-129,-6 3 129,-5-4 0,-4 4 0,-5 0 0,-3 2-129,-5 5 0,-6 7 129,-3-1-129,-3 0 0,0 1 0,-9 6 0,0-1-129,-2 0 129,2-1 129,0-2-129,2-5 0,2 5 0,1-3 129,4-13-129,-2 16 129,2-16 0,0 0 0,11 2 129,-11-2-129,19-25 129,-8 2-129,4-2 129,-2-2-129,0-8 0,-2 1 0,-1 6-129,-4 1 129,-1 8 0,-5 1-129,0 4 0,-5 4 129,-6 2-129,-5 5 0,-4-4 0,-2 2-129,-4-5 0,-1 8-387,-11-19-2193,8 14-2709,-6-7-129,4 1-516,-4-4-387</inkml:trace>
  <inkml:trace contextRef="#ctx0" brushRef="#br0" timeOffset="53158.0405">8238 12823 7224,'9'0'5676,"3"6"-129,-12-6-516,4 22-3483,-10-12-387,-2 11-387,-11 3-387,-2 6 129,-6 0-258,-1 1 0,-2 4-129,4-1 129,5-4-129,5 1 0,8-8 129,8 0-129,7 1 129,13-2-129,4-1 0,7-4-129,1-3 129,2-2-129,1 0-516,-10-12-774,0 0-3999,-15-10 0,-2-4-645,-12-11-516</inkml:trace>
  <inkml:trace contextRef="#ctx0" brushRef="#br0" timeOffset="54201.0997">9205 11694 3354,'-13'9'5547,"13"-9"-129,0 0-387,0 0-2709,14 0-1032,-14 0-129,33-4-258,-13-5-516,15 8 258,4-5-258,10 4 0,7-8 0,10 4-129,7-1 0,10 2 0,5 3 0,10 2-129,5-4 0,6 3-129,4-1 0,4 2 129,0-5-129,8 5 129,1-4 0,-1-2-129,-3-1 0,1 0 129,-2-5 0,2 2 0,2 3-129,-10-3 129,-2 1-129,-3-3 0,-6 4 129,-1 7 0,-7 1-129,-5 0 0,-10 0 129,-5 0 0,-11 0-129,-7 7 129,-11-5 0,-9-2-129,-13 0 0,-6 0 0,-19 0 0,12 10 0,-12 4 0,-2 3 0,-3 2 0,-2 5 0,1 2 0,0 1 129,0-7 0,2-3 0,3-6 0,1-11 0,0 0 0,10-8 0,-2-9-129,4-6 129,1-4-129,1-2 129,0 1-129,-2 1 0,-4 0 129,-2 3-129,-3 2 0,-3 1-129,-3 6 129,-5-3-129,-6 4 0,-4 0 129,-4 3-129,-2 2 129,-3-2 0,-1 1-387,2 7-645,-14 2-4386,14 1-129,-2 0-645,3 1-258</inkml:trace>
  <inkml:trace contextRef="#ctx0" brushRef="#br0" timeOffset="54974.1442">8839 11471 4773,'34'-9'5418,"-20"9"0,2 4-387,-16-4-3354,22 19-387,-20-3-258,1 13-258,-9-5-129,-9 9-258,-11-3 0,-8 4-129,-6 2 0,-2-2-129,0-7 0,2-2 129,5-1-129,7 1 129,10-3-129,11 7 129,7-9 0,8 5-129,14 3 129,11 2 129,6-2-129,7-3-129,1 0 0,3-8 0,-4-2 0,-5 0-258,-6-3-516,-17-14-1290,-4 2-3483,-14-11-258,-9-4-516,-14-2-258</inkml:trace>
  <inkml:trace contextRef="#ctx0" brushRef="#br0" timeOffset="56243.2168">10620 12049 8256,'13'35'5934,"-13"-18"-258,-12-6-258,-5-2-3483,-13-4-1290,-7 7-258,-12-1 129,-1 2-129,-6 0-258,4 2 0,0 0-129,9 1 129,6-3-129,5-2 0,10 1-387,2-6-387,15 13-774,-9-13-3870,14 9 0,0-15-258,16 22-516</inkml:trace>
  <inkml:trace contextRef="#ctx0" brushRef="#br0" timeOffset="56519.2322">10696 12413 11094,'32'13'5676,"-32"-13"-129,0 13-387,-7-7-4257,-11 7-129,-12-2-387,-5 6 0,-3-3-129,-3 8 0,-2-5-129,3 2-129,-1-2 0,5-5-387,6-3-387,-3-9-1419,12 5-3354,2-5 129,9 0-516,10 0-516</inkml:trace>
  <inkml:trace contextRef="#ctx0" brushRef="#br0" timeOffset="57910.3123">18749 12614 9030,'0'0'5289,"-18"-11"-258,-1-4-387,-4 2-4644,-6 1-387,-2 3 129,0 7 0,1 2 129,5 5 129,2 9 0,9 6 258,10 7 258,0-5 0,8 2 258,1-4-129,11-1 0,-4-9 0,8-2-129,-6-6-129,2 1-258,-1-3 129,0 3-129,-1 1 129,-1 8 0,-3 11-258,2 8 258,-4 7-129,1 5 129,-1 0-258,-2-1 129,0-3-258,-3-6 0,2-6-774,-5-27-4386,4 21-129,-4-21-387,16 0-387</inkml:trace>
  <inkml:trace contextRef="#ctx0" brushRef="#br0" timeOffset="58075.3212">18846 13039 11352,'8'57'5676,"0"-31"-645,-4-5-774,-4-21-9159,0 0 129,0 0-903,17-24-387</inkml:trace>
  <inkml:trace contextRef="#ctx0" brushRef="#br0" timeOffset="58299.3345">19048 12625 11352,'13'42'5934,"-6"-8"-516,-6-5 0,8 8-4902,-7 4-258,3 1 0,-3 2-129,3 1-258,1-9-258,-5-7-387,10 5-1032,-11-21-3612,9-7 129,-9-6-645,17-19-258</inkml:trace>
  <inkml:trace contextRef="#ctx0" brushRef="#br0" timeOffset="58578.3505">19206 12603 7353,'20'41'5547,"-15"-7"-387,-5-4-129,7 11-3999,-7-10-129,0 6-129,-3-7-387,3 0 129,0-8-258,3-8-129,3-2 0,8-6 0,4-6 0,1-5-129,4 1-129,2-10-258,3 1-258,-7-12-516,9 2-3870,-14-6-258,1 0-258,-8-10-387</inkml:trace>
  <inkml:trace contextRef="#ctx0" brushRef="#br0" timeOffset="58743.3599">19408 12566 8127,'-8'99'5676,"8"-32"-516,0-1-129,5 12-3999,-2-10-387,2-4-387,3-11-516,-4-23-1161,8-6-3225,-3-21-516,10-6-387,-1-27-387</inkml:trace>
  <inkml:trace contextRef="#ctx0" brushRef="#br0" timeOffset="59698.4146">19913 10833 7353,'41'-1'5418,"-15"0"-387,5-8-387,5 9-3999,-4-7-129,5 7 0,-4 3 0,1 4 129,-10 0-258,2 10 0,-10 3-129,-4 8-129,-8 12 0,-3 3-129,-2 5-129,-9 1 129,-5 10-129,-2-2 0,-4 1 129,2 1 0,3-6 0,2-3 0,3 1 129,4 2-129,4-6 129,3-1 0,5-5 0,2-5-129,3-4 129,0-7-129,0-5 0,-1-6 129,-9-14-129,15 7 129,-15-7-129,12 0 0,-12 0 129,0 0-258,9-13 258,-9 13-258,0 0 129,0 0-129,0 0 129,0 19-129,0 2 0,-3 7 129,1 4 0,-1 7 129,3 2 0,0 3-129,1 4 129,7 1 0,0-4 0,4-1 0,0 6 129,1-5 0,0 2 129,0-2-129,-2-2 129,-4 0-129,-5-4 0,-2 1 0,-2-6-258,-10 3 0,-8-5 129,-8-3-129,-5-6-129,-4-5 0,-4-2-258,-2-16-516,10 9-1677,-3-25-2838,14-9-258,2-12-129,16-4-774</inkml:trace>
  <inkml:trace contextRef="#ctx0" brushRef="#br0" timeOffset="60007.4322">20898 11689 9159,'3'28'5676,"-3"-28"-258,-11 26-387,-3-18-4644,-5 2-258,-1 1-387,-9-11-1161,10 10-3612,-4-2-129,10 3-645,2-7-129</inkml:trace>
  <inkml:trace contextRef="#ctx0" brushRef="#br0" timeOffset="60177.442">20910 11908 8514,'3'53'5676,"-10"-26"-387,-4-5-387,-6-8-4257,-4-2-516,0-1-645,-12-9-4128,13 3-516,-2-5-387,13 0-387</inkml:trace>
  <inkml:trace contextRef="#ctx0" brushRef="#br0" timeOffset="60642.4686">21312 11670 8385,'5'97'5676,"-5"-36"-387,-2 1-258,-1 3-4386,-5-2-258,4-4-129,-2-11-258,0-12 0,1-12-129,5-24 0,0 0 0,-10-27 129,8-23-129,1-15 0,1-10 258,0-6 0,4-6 0,5 1 258,3 11-129,6 7 0,5 16 129,5 18 129,3 10 0,2 18-258,-1 8 0,-2 16-129,-5 10 129,-9 9-387,-9 9 129,-9 1 0,-13 0-258,-9-8 0,-6-5-129,-7-19-516,6 1-2193,-3-18-1935,7-16-774,7-17-516,10-5 387</inkml:trace>
  <inkml:trace contextRef="#ctx0" brushRef="#br0" timeOffset="60877.482">21655 11097 7998,'16'-10'5805,"-2"10"-387,-12 14-258,1 29-4128,-3 3-258,-2 15-258,-2 13-258,0 6-129,0 4-129,0-6-258,4-1-258,-1-24-645,7-6-3999,0-25-258,6-16-516,0-17-258</inkml:trace>
  <inkml:trace contextRef="#ctx0" brushRef="#br0" timeOffset="61146.4969">21915 11294 7482,'34'-38'5805,"-22"37"-258,-12 1-387,1 25-3741,-15-4-387,-7 17-645,-11 4-129,-1 3-129,-4 1 129,4 4-129,3-3 0,3-1 0,9-7 0,8-4 129,7-9 129,6 2-258,7-11 0,8-4 0,5 0-258,3-5 0,3 1-516,-4-9-387,12 2-4386,-9-2 0,1-2-516,-7-11-258</inkml:trace>
  <inkml:trace contextRef="#ctx0" brushRef="#br0" timeOffset="61486.5168">22161 11623 6063,'12'-8'5676,"0"0"-387,-12 8-387,-5-2-3870,-5 9-387,-8 6-129,-2 6 0,-2 2-258,2 6 0,0-4-129,9 6-129,4-7 0,7-4 129,0-18-129,17 13 0,0-13 0,2-8 0,3-6 0,-2-4 129,-2 0 0,0 5 0,-4 6 0,2 7 129,-4 7-129,-2 16 129,1 8-129,1 4 0,0 6 0,-1-1-516,4 0-903,-10-18-3870,4-10-258,-9-12-258,7-26-645</inkml:trace>
  <inkml:trace contextRef="#ctx0" brushRef="#br0" timeOffset="62361.5668">21051 12890 10449,'-4'43'5676,"0"-17"-387,4 5 0,-1-2-4902,0 0-129,-2-5-129,3-3-129,-1-2-129,1-9 0,0-10 129,13 5-129,-3-11 129,2-6 0,3-6-129,-1 2 258,-2-2 0,1 5 0,-1 5 0,0 6 0,-3 2 129,3 11 0,-3 2 0,3 3 0,0-4 0,1-2-129,3-7 129,-3-3-129,4-10-129,-4-8 0,1-7-258,-4-9-774,6 2-4128,-12-8-258,1 0-645,-5-7-258</inkml:trace>
  <inkml:trace contextRef="#ctx0" brushRef="#br0" timeOffset="62857.5948">21370 12475 7740,'28'47'5547,"-15"-11"-387,-2 4-258,0 12-4128,-8 1-129,1 8-129,-3-3-258,2 0 129,-3-13-258,1-4 129,1-11-129,0-11 0,-2-19 129,12 7-258,-3-10 0,3-9 0,4-1 0,4 1 0,2-2 0,2 5 0,1 0 129,0 5 0,-2 1-129,0 2 0,-4 1 129,-2 0-129,-4-2 0,-2-2-129,-11 4 0,10-13 129,-10 13-129,0-19 0,0 19 129,-12-18-258,3 15 258,-3 3 0,-1 7 0,4 4 0,1 10 0,4 0 0,4 2 0,0 0 0,5-1-387,5-10 0,7 2-387,-8-14-1290,13-5-2838,-7-11-516,2-3-129,0-9-387</inkml:trace>
  <inkml:trace contextRef="#ctx0" brushRef="#br0" timeOffset="63157.6123">21850 12822 6837,'7'69'5289,"-5"-29"0,2 1-516,-4-9-3870,6 1-387,-6-13-258,4-6 0,-4-14-129,0 0-129,14-16 0,-6-6 0,1-7 0,3 3 129,-1-2 258,2 7-129,-1 1 0,2 10 129,-2 4 0,1 6 0,3 8 0,0 10-129,-2 3-129,1 1 0,1 0-387,-6-6-645,14 0-4128,-24-16-258,16 3-387,-13-14-387</inkml:trace>
  <inkml:trace contextRef="#ctx0" brushRef="#br0" timeOffset="63773.6472">21044 13595 11223,'0'0'5805,"0"0"-258,0 0-258,0 0-4644,-13 0-258,3-1-258,-5 1 0,-1-1 129,-2 1-129,2 3-129,-2 2 129,3 1-129,-2 8 129,5 6 0,-1 5 0,2 2 0,3 6-129,1 7 0,1 1 129,1 1-258,0 0 129,3 0-129,0-6 258,0-4-258,1-5 129,1-10 129,0-4 0,0-13 0,0 13-129,0-13 129,12 1 0,-1 2 0,1-1 0,2 2 0,4 1-129,1 3 0,1-1 129,-3 0-258,-1 1 0,-3-2-129,-1 1-387,-12-7-1419,14-9-3354,-14-9-258,7 2-516,-7-16-387</inkml:trace>
  <inkml:trace contextRef="#ctx0" brushRef="#br0" timeOffset="64201.6717">21349 13857 8256,'0'0'5547,"1"-13"-516,-1 13-129,-22-1-4257,6 1-129,-8 5-129,5 8 0,-4 3-129,2 2-258,5 5 129,4 3-129,6-1 129,5-2-258,1-5 258,6-5-129,7-6 0,2-4 0,-1-3 129,5-10-129,-3-1 0,1-1 0,-3-1 129,-1 2 0,-2 6 0,-1 2 129,-10 3-258,16 6 129,-9 7 0,-1 1-129,0 7-129,-1-4-258,4 6-903,-9-23-3741,16 17-258,-16-17-387,24-17-387</inkml:trace>
  <inkml:trace contextRef="#ctx0" brushRef="#br0" timeOffset="64505.6895">21631 13704 8385,'16'29'5547,"-16"-11"-258,-9-5-516,1 6-3870,-9-3-258,2 4-129,-2-2-129,4 5 0,-2-7-129,9 3 0,3-1 0,3 0 0,8-2 0,5-4-258,4 3 258,2 0-129,3-3-129,-3-3 0,-1-1-258,-3-8-387,0 5-645,-15-5-3741,9-11-387,-8-7-387,3 0-258</inkml:trace>
  <inkml:trace contextRef="#ctx0" brushRef="#br0" timeOffset="64714.7011">21850 13848 9417,'3'30'5289,"-3"-12"-258,0-3-516,0-1-4644,0 5-1935,0-19-2709,-3 17-516,3-17-258,8 0-129</inkml:trace>
  <inkml:trace contextRef="#ctx0" brushRef="#br0" timeOffset="65434.7425">22027 13790 7998,'0'0'5418,"0"8"0,0-8-516,0 0-3741,0 0-516,-9 21-258,3-8-129,5 2-129,0 2-258,1-1-129,0 2 0,5-2 0,7-4 0,5-8-129,1-2 258,2-2-129,3-11 129,-1-5 258,-2-4-129,-2-4 387,-3-1-387,-5-2 129,-3 0-129,-2-1 0,-2 4 129,-3 4-129,0 4 0,0 6 258,0 10-129,0 0-129,-11 1 129,5 17 0,0 6 0,0 7 0,1 2 0,2 3-258,3 2 258,0-3-129,4-8 129,7-4-129,2-6 129,1-10-129,3-7 129,2-1-129,-2-22 129,0-6 0,-1-6-129,-2-4 129,-3-10-129,-2-3 0,-5-5 0,-2 0 129,-2 7-129,0 5-129,-6 5 129,1 5 0,-3 6 129,3 10-129,5 19 129,-17-15 0,6 15 0,2 4 0,-3 10 0,4 9 129,-3 3-129,5 7 0,2 3 0,4 6 0,0 3 0,4 4 0,5-2 0,3 3-258,0 1 258,0-6-258,0-2-387,-5-13-258,5 1-2451,-12-31-2064,0 0-258,7-10-258,-7-15-645</inkml:trace>
  <inkml:trace contextRef="#ctx0" brushRef="#br0" timeOffset="65610.7523">21867 13481 10707,'-25'32'5805,"19"-13"-387,6 4-129,-3-6-4902,3-4-516,5 4-4257,-5-17-903,0 0-129,0 0-645</inkml:trace>
  <inkml:trace contextRef="#ctx0" brushRef="#br0" timeOffset="66039.7773">22007 13795 7740,'11'11'5418,"4"-9"-387,1 2-258,-8-9-3741,13 0-258,-2-4-387,2 0-258,1-2-129,-2 1-387,5 9-1032,-13-7-3225,9 8-387,-9-3-516,1 2 0</inkml:trace>
  <inkml:trace contextRef="#ctx0" brushRef="#br0" timeOffset="66725.816">22420 13169 9159,'1'-11'5676,"-1"11"-387,17 0-129,1 0-4257,-7 3-129,6 6-258,-1-2-129,3 4 0,-2 1-129,1 1 0,-2 2-129,-2 4 129,-2-2-129,-1-1-129,-4 5 129,-2-3-129,-1 3 0,-4 7 0,4-2 129,-4 9-129,4 4 0,0 6 129,0 3-129,2 10 258,1 3-129,1 0 0,-4 5-129,1-6 129,-4-6 0,-1-3 0,-6-12 0,-6-10-258,-5-12 129,-7-10 0,-1-7-129,-1-12 0,-2-4-258,3-11-129,8 3-903,-4-13-3870,15 8-258,5-10-387,9 8-387</inkml:trace>
  <inkml:trace contextRef="#ctx0" brushRef="#br0" timeOffset="66964.8301">23127 13419 9159,'-3'52'5418,"-14"-32"-258,-4 0-129,-8-5-4644,-3-6-387,0-2-387,-8-17-2064,13 10-2322,2-3-387,14 3-258,11 0-387</inkml:trace>
  <inkml:trace contextRef="#ctx0" brushRef="#br0" timeOffset="67089.8371">23061 13722 8127,'13'47'5289,"-14"-33"-516,-13-3 0,-8-10-4773,-14-3-4128,3-8-516,-5-5-387,4-6-258</inkml:trace>
  <inkml:trace contextRef="#ctx0" brushRef="#br0" timeOffset="67665.8703">23497 13232 10320,'36'0'5805,"-22"3"-516,-14-3 129,16 0-4515,-23 0-258,-6 0-129,-12 0-258,-1 0-129,-4 5 129,-6 5 0,4 4-258,1 9 129,3 8 129,6 5-129,6 9 129,4 8-258,3 8 0,6 4 129,-1 2 0,3 2-129,0 0 0,1-3 0,-2-8 129,2-10 0,0-7 0,0-9 0,2-8 0,4-8 0,5-11 129,3 1-129,3-4-129,3 1 129,3-1-129,3 0 0,2-1 0,-3 3-129,0 1-387,-11-5-645,13 0-4128,-21-14-258,6 1-516,-12-17-129</inkml:trace>
  <inkml:trace contextRef="#ctx0" brushRef="#br0" timeOffset="68073.8934">23591 13332 9804,'30'8'5547,"-18"20"-258,-8 1-258,12 13-4257,-16 3-129,0 11-258,-8 0-129,1 3 0,1-3-129,-2-2 0,5-12 129,-2-13-129,4-4-129,1-11 129,0-14 0,6 0-129,6-8 0,3-8 129,1 4-129,6 4 0,-1 2 0,4 4 129,-3 2-129,-4 11 129,-4 6-129,-3 8-129,-11 2 129,-2 1 0,-15-3 0,-8-5-129,-5 0 0,-6-7-129,-5-8-129,-2-7-645,13-5-3999,-5-12-129,13 1-516,6-5-387</inkml:trace>
  <inkml:trace contextRef="#ctx0" brushRef="#br0" timeOffset="68453.9148">23984 13718 10320,'0'0'5418,"0"0"-387,-4 12 0,-14-5-4773,3 3-129,-5 0-129,4 2 129,-1 1-129,5 2 0,12-15-129,-12 19 0,12-19 129,6 9 0,6-9 129,-1-6-129,5-2 0,-4-6-129,4 1 129,-4 0 129,0 4 0,-12 9-258,14-15 258,-14 15 0,0 0 0,12 8 0,-9 5 0,-3-13-129,5 20-129,-5-20-129,4 20-774,-4-20-3870,0 0 129,-5-6-645,5-9-258</inkml:trace>
  <inkml:trace contextRef="#ctx0" brushRef="#br0" timeOffset="69177.9563">24013 13669 9417,'5'12'5289,"-5"-12"-387,8 11-258,-8-11-3870,0 0-387,-12 0-258,12 0 0,-21 6 0,9 1 0,-4-1-129,1 4 129,0 4-129,2 3 129,5 1 0,5 0 0,3 1 129,0-2-129,8-2 258,4-1-258,0-6 129,4-5-129,-2-3 0,1-6-129,-3-9 0,-2-4-129,1 0 129,-5 0-129,2 1 129,-5 1 0,1 3 129,0 4-129,-4 10 129,0 0-129,0 0 129,0 0 0,8 17-129,-4-3 129,-3 4-129,3 1 0,0 2 0,1-8-258,1 1-516,-6-14-3612,0 0-645,11-9-516,-4-6-258</inkml:trace>
  <inkml:trace contextRef="#ctx0" brushRef="#br0" timeOffset="69785.991">24241 13568 8901,'21'25'5289,"-21"-25"-129,9 11-387,-9-11-3741,-5 5-387,-9-2-387,-2 0 0,-3 2 0,2 0 0,0 6-129,1-3 129,4 3-129,7 5 258,5-3-258,1 1 0,10 2 0,2 0 129,4 1-129,3 0-129,-4 1 129,-3 0-258,-5-1 258,-5-3-129,-3-1 0,0-13-129,-22 18 129,7-7-129,-1-8 0,1-1 258,1-2-129,14 0 0,-12 0 0,12 0 258,0 0-129,18-13 0,2 8 0,3-5-129,6 1 0,1-8 0,4 2-129,-3-4 129,-4-1-129,-2 3-129,-9-1 258,-4 1-129,-7 3 0,-5 14 129,-2-14-129,-8 13 129,-1 1 0,0 3 0,0 8 129,6 3-129,1 8 0,4 0 129,5-3-129,6-1-129,6-2-387,-1-11-645,5 0-3870,-2-6-258,3-13-129,-5-12-645</inkml:trace>
  <inkml:trace contextRef="#ctx0" brushRef="#br0" timeOffset="70309.0214">24576 13176 7740,'30'-15'5676,"-11"12"-258,-2 0-387,3 10-3483,-6-7-645,2 4-387,-16-4-129,12 22 0,-7-4-258,-1 8 0,-1 8 0,5 7 0,-3 7 129,7 1 129,-2 2-258,5 3 258,-3 3-129,1-1-129,-2-4 0,-4 3 0,-4-3 0,-3-3-129,-4 0 129,-8-6-129,-5-6 129,-3-4 0,-1-6 0,-1-7 0,-4-8-258,2-8-129,1 2-387,-3-13-2967,5 4-1935,2-8 129,6 3-1032,1-5 0</inkml:trace>
  <inkml:trace contextRef="#ctx0" brushRef="#br0" timeOffset="138893.9443">18184 16361 10320,'15'-10'5547,"-15"-8"-387,0 18 258,0-21-4902,-12 6-129,-7 6-129,-3-7-129,-6 6 0,-1 4 0,1 6 0,3 3-129,3 7 0,6 5 129,6 4 0,6 7 0,4 7 0,6 7 0,7 10 0,7 7-129,0 8 258,1 1-129,1 3 0,-2 5-129,-3-4 129,-5-11-129,-4-17-129,-7-9 129,-2-14 0,1-19 0,-21-4 129,4-17 129,1-19-129,2-3 129,-1-3 129,7-5-129,0-5-129,7 5 258,1 2-258,6 1-129,4 11 129,0 2 0,4 5-129,0 1 0,1 10 0,-4-2-387,4 7 258,-6-3-774,10 14-3999,-13-9-774,5 11-258,-11 1-516</inkml:trace>
  <inkml:trace contextRef="#ctx0" brushRef="#br0" timeOffset="139095.9554">18323 16701 11094,'12'88'5934,"-6"-40"-516,-5-20-129,6-8-4257,-2-6-903,-5 0-516,7 2-1935,-7-16-2967,9-18-129,-5-17-516,8 2-387</inkml:trace>
  <inkml:trace contextRef="#ctx0" brushRef="#br0" timeOffset="139323.9689">18545 16313 10320,'27'45'5934,"-17"-11"-129,-7 0-516,10 8-4515,-11 5-258,0 0-129,-1 5-258,-1 0 0,2-13-387,-2-3-387,1 2-774,-1-38-3612,4 15-387,-3-27-258,11-11-774</inkml:trace>
  <inkml:trace contextRef="#ctx0" brushRef="#br0" timeOffset="139613.9853">18780 16295 9159,'16'54'5676,"-8"-15"-258,-7-7-258,3 12-4257,-4-10-129,0-1-387,0-5 129,0-3 0,0-13-387,3 0 129,9-9 0,1-6-129,4-4-129,7-1 0,1-2 0,0-4-516,4 0 258,-4-6-516,0 4-258,-8-17-774,8 13-2322,-18-15-1161,2 3-387,-9-16-258</inkml:trace>
  <inkml:trace contextRef="#ctx0" brushRef="#br0" timeOffset="139786.9953">19027 16219 7611,'-23'17'5676,"18"27"-258,-8-8-1677,13 40-1290,-5 2-903,5 18-516,0-10 0,1 2-387,4-1-387,3-13 0,0-3-258,-3-21-516,7-14-1161,-12-36-3483,6 11-516,-7-21-129,-4-18-645</inkml:trace>
  <inkml:trace contextRef="#ctx0" brushRef="#br0" timeOffset="159383.1162">18195 14449 13287,'-3'71'5934,"3"-18"-258,0 18-258,-8 7-5031,3 1-129,-7 1-129,0-3-258,0-11 129,0-11-258,7-12-645,-2-27-1032,8-4-3483,8-24-129,11-10-516,-1-19-129</inkml:trace>
  <inkml:trace contextRef="#ctx0" brushRef="#br0" timeOffset="159708.1344">18386 14668 12384,'0'0'5676,"9"20"0,-12 3-516,-3 13-4515,2 1-258,0 0 0,-1 3-258,5-4-129,0-6 0,9-7-129,7-7 129,6-7 0,3-9 129,5-11 0,-2-5-129,1-3 129,-4-7 0,-5-3 0,-8-11 129,-7-4-258,-5-2 129,-9 2 0,-7-1 0,-4 1-129,-1 10 0,-4 7-129,4 14-129,1 7-258,8 19-1677,-1-6-3225,12 11-129,1-2-645,8 6-129</inkml:trace>
  <inkml:trace contextRef="#ctx0" brushRef="#br0" timeOffset="159880.1443">18808 14976 12900,'24'94'5805,"-19"-61"-387,2-2-258,3-16-5289,-10-15-774,0-10-4257,0-13-387,4-4-258,1-9-645</inkml:trace>
  <inkml:trace contextRef="#ctx0" brushRef="#br0" timeOffset="160081.1559">19027 14577 12384,'22'-9'6063,"-10"16"-516,-11 4-258,3 13-4644,-4 5-258,0 5-129,0 6-387,-1 0-258,1 8-645,-15-6-4257,14-2-258,-3-13-387,4-8-516</inkml:trace>
  <inkml:trace contextRef="#ctx0" brushRef="#br0" timeOffset="160530.1814">19181 14513 10449,'13'7'5676,"2"18"-516,-13-11 0,11 11-4386,-13-4-258,2 9-258,-2-2-129,5 0 0,0 4 0,2-6-129,6-7 129,6-7-258,3-2 129,-1-10 0,7-6-129,-2-7 0,2-11-129,-3-12-258,0 0 0,-12-12-258,2 0-129,-12-5 0,2 5 129,-5-5 258,-5 15 387,-1 13 258,-6 9 387,12 16 129,-18 23 387,13 26 0,-5 6-258,8 22 129,-4 5-387,6 6 0,0 6-258,3-1 0,1-13-258,5-12-129,2-5-1161,-10-27-3870,10-13-258,-11-23-516,8-12-516</inkml:trace>
  <inkml:trace contextRef="#ctx0" brushRef="#br0" timeOffset="162815.3125">2594 1669 13416,'20'64'5031,"-11"-26"-258,8 10-387,-2 0-3870,3 0-387,-2-4 129,1-2-129,0-17 129,0-11 258,-1-12-129,0-2 0,-3-16-129,3-8 258,-4-4-258,0 0 258,-4 2-387,2 11 0,-10 15-129,15 3 0,-9 19 129,4 7-258,0 6 0,1 5 0,3-4 0,-1-11 258,4-15 0,2-12 0,1-21 129,0-13 0,1-22 1,0 5-259,-3-7 0,-1-3 0,-1 5-259,-8 0-386,5 13-1935,-13 45-2709,0-76 387,0 76-774,-13-62 516</inkml:trace>
  <inkml:trace contextRef="#ctx0" brushRef="#br0" timeOffset="163391.3453">3137 1248 10965,'0'0'5934,"37"71"-387,-20-23-387,-9 11-2838,9 8-1419,-5 6-645,5 10-129,-4-5-129,-1-6-129,-1-15-129,-2 0 258,1-19-129,-4-18-129,-6-20 129,13 6 258,-6-14-129,-7 8 258,17-26-129,-6 9 129,2 4 0,4 8-258,0 3 0,2 8 129,0 5-129,2 0-129,0 3 129,-1-6-258,0-8 258,-3-4 387,-3-15-258,-2-4 258,-1-10-387,-7-7 387,0 3-387,-4-5 258,-4 10-387,-5 11 129,-3 17-129,-3-1 0,2 12 129,0 21-516,5 6 387,2 18-258,6 2 258,9-2-516,8 2 129,4-8-387,8 2-258,-4-23-2064,12 6-1935,-8-26 129,3-2-516,-9-18 0</inkml:trace>
  <inkml:trace contextRef="#ctx0" brushRef="#br0" timeOffset="163707.363">3737 1719 9417,'23'79'5031,"-9"-19"-129,6 7-387,-3-23-1419,3 9-2580,-4 1-129,1-20-387,-1-19 129,-3-15 0,-1-16 0,-2-15-129,1-5 0,1-3 0,-2-5 129,2 5 516,-1 14-387,2 7 0,3 18 0,2 11 0,-1 10-129,3 13 129,0 9-129,2 2-387,-1-7 0,-4-6-516,7-8-4128,-24-24 258,22-7-645,-21-24-129</inkml:trace>
  <inkml:trace contextRef="#ctx0" brushRef="#br0" timeOffset="164391.4027">5071 1239 18189,'0'0'5676,"52"0"-387,-52 0-1676,0 0-3613,0 0 0,0 0 0,-43-32 0,43 32 0,-50-8 0,50 8 0,-65-1 0,65 1 0,-62 20 0,62-20 0,-51 52 0,51-52 0,-35 75 0,24-31 0,4 9 0,2 0 0,3 14 0,2-6 0,0-4 0,6 2 0,0-2 0,-1 1 0,2-15 0,1 1 0,-1-19 0,2 0 0,-1-7 0,2 2 0,5-9 0,3-4 0,6 2 0,2-2 0,6 4 0,1-1 0,2 4 0,1-10 0,-3 6 0,-5-6 0,-2-3 0,-15-15-4387,6-2-1160,-14-15 129,4 2-645</inkml:trace>
  <inkml:trace contextRef="#ctx0" brushRef="#br0" timeOffset="164827.4273">5626 1726 15351,'18'-35'5289,"-18"11"-129,0 24-129,-13-1-4257,-4-1-129,-6 16-258,1 6-387,-4 1 130,2 11-389,3 12 259,7-5-387,4 0 258,8-5-129,2-9 129,3-11-129,9-4 129,4-10 516,2-7-258,-2-11-129,2 0 129,0 4 129,-1-5-129,-1 9-129,0 1 0,-3 10-387,0 10 387,-1 10 0,1 0-129,-1 7-129,1 10 0,0-10-129,3 2-1290,-16-30-3096,24 18-258,-14-30-129,6-6-645</inkml:trace>
  <inkml:trace contextRef="#ctx0" brushRef="#br0" timeOffset="165091.4427">5991 1639 15351,'26'17'5289,"-26"1"-258,0 14-129,-19-27-4257,4 14-258,-5 3-129,2 7-387,0-1 258,3 6-387,7-4 258,5-9-129,6 2 129,10 3-387,7-13 258,5-3-129,4-6-387,-7-10-1419,9 2-2967,-9-8 129,7 2-387,-13-14-258</inkml:trace>
  <inkml:trace contextRef="#ctx0" brushRef="#br0" timeOffset="165384.459">6290 1691 15867,'19'73'5160,"-7"-35"-387,-7 9-258,5-9-4773,-3-5-645,-7-12-3870,3-1-258,-3-20 0,0 0-387</inkml:trace>
  <inkml:trace contextRef="#ctx0" brushRef="#br0" timeOffset="165915.4893">6666 1685 13416,'-5'14'5160,"-12"10"-645,4 5-258,-12 2-3999,7-1-129,0 4 129,5-1-258,3 12 0,9-17-258,1-8 387,11-8 129,6-12-129,4-8 516,3-17-258,4-13 129,-3-7-129,0-17 258,-3-7-387,-5-2 0,-4 2-129,-7-3 0,-4 5 258,-2 13-258,0 54 129,-13-74-516,13 74 387,0 0 258,0 0-257,-33 37-130,33 14-130,0 8 1,12 5-258,1 10 516,6-9-516,0-12-1032,10-2-3741,-5-20 258,6-17-258,-5-10-516</inkml:trace>
  <inkml:trace contextRef="#ctx0" brushRef="#br0" timeOffset="166367.5157">7099 1221 14577,'0'0'5547,"0"0"-387,0 0 0,0 0-4386,0 0-258,0 0 129,54-21-387,-54 21-128,0 0-260,62-5 260,-62 5-260,0 0 260,55 16-130,-55-16 0,0 0 0,40 76 0,-40-76 0,22 89-130,-10-25-128,4 1 129,-4 8 258,2 5-258,2 5-258,-3-2 258,-2 2 129,-4-9 258,-7-21-258,0 4-129,-12-19 258,-7-11 0,-6-14 0,-1-5 129,-1-7-258,-1-1 0,5-4-129,2-10-516,21 14-4128,-23-15-129,23 15-516,6-5-129</inkml:trace>
  <inkml:trace contextRef="#ctx0" brushRef="#br0" timeOffset="166652.532">8087 1501 15351,'-23'15'5031,"7"8"516,-9 3-903,1-2-2709,-6-21-2064,-4 3 258,-3 12-258,1-10-516,36-8-3870,-46-15-516,37 3-129,9 12-387</inkml:trace>
  <inkml:trace contextRef="#ctx0" brushRef="#br0" timeOffset="166804.5407">8015 1727 14061,'62'64'5160,"-42"-32"-129,-19-16-129,3 6-3999,-22-12 0,-7 2-774,-9-14 0,-9-8-645,11 2-3999,-8-4-645,12 5 129,2-6-129</inkml:trace>
  <inkml:trace contextRef="#ctx0" brushRef="#br0" timeOffset="167311.5693">8779 1296 12771,'25'-52'5805,"-25"52"-903,0 0 387,0 0-2193,0 0-2192,0-49-904,0 49 0,0 0 0,-55 5 0,55-5 0,-66 23 0,66-23 0,-78 38 0,78-38 0,-72 56 0,45-13 0,4 14 0,9 6 0,6-1 0,8 8 0,0 15 0,8-1 0,5 5 0,0-17 0,1-13 0,0-13 0,-5 2 0,-1-20 0,0-16 0,-8-12 0,20-4 0,-8-7 0,6 1 0,5 0 0,3-1 0,4 5 0,3 3 0,2 3 0,-5 7 0,-3 2 0,-8-7-775,6 2-4385,-25-4-129,22-10-258,-21-17-387</inkml:trace>
  <inkml:trace contextRef="#ctx0" brushRef="#br0" timeOffset="167727.5933">8937 1317 15222,'0'0'5676,"0"0"-129,0 0-516,0 0-4128,0 0-515,29 84-388,-29-56 0,0 18 0,0 3 0,0-3 0,0-9 0,0-5 0,4-10 0,-4-22 0,15 25 0,-5-14 0,3-12 0,3-3 0,1 1 0,6 10 0,-1 10 0,0 5 0,-2 6 0,-3-6 0,-3 13 0,-9-2 0,-5-7 0,-8-11-130,-10-11 260,-5 3-260,-5-7 1,-2-15 258,3-2-1032,-10-19-3612,19 10-516,-1-11 0,19 21-774</inkml:trace>
  <inkml:trace contextRef="#ctx0" brushRef="#br0" timeOffset="168079.6136">9533 1637 14706,'49'-11'5289,"-49"11"-129,8 4-258,-17 15-4257,-10-2-129,-7 2-387,-3 4-129,-3-7 129,4 18-387,6-12 0,8 1-129,10 2 258,8-2-387,11-1 387,9-11-258,4-1 258,-2-13 516,3-4-387,-5-14 516,-4 1-516,-4 12 387,-6-10-387,-3 7 258,-7 11-129,0 0-258,8 6-258,-8 9-516,6-4-3741,-6-11-387,6 23-129,-6-23-258</inkml:trace>
  <inkml:trace contextRef="#ctx0" brushRef="#br0" timeOffset="168867.6583">9839 1530 14061,'21'0'5289,"-9"-5"-774,-12 5 0,0 16-3483,0-16-258,-16 21-387,4-10-129,1 0 0,-1 20-258,0-9 516,4 0-387,4-7-258,4 8 0,5-10-129,7-2 0,1-11 0,3-1 0,-1-6 0,2-7-129,-5 7 258,-2-5 0,-2-9 129,-8 21 0,8-16-129,-8 16 258,0 0 0,0 13 0,0 0 0,0 15 0,0 8-258,0-10 129,0 13-129,0-3 129,5 10-129,-5-5 258,3-10-258,-3-1 129,0-8 0,0 3 129,-2-12 0,2-13-129,-10 4 129,10-4-129,-13-11 0,6-1 129,2-2 0,5 14-129,0-24 0,4 9 258,7 0-258,3 3 0,7-3 0,4 1 129,1-8 129,3-10 0,-1-1 0,0 8-387,-3-14 516,-5 5-258,-6-4 129,-6 2-258,-4 19-258,-4 5 129,-9 1 0,-4 3 0,-2 14 129,2 9 0,2 19-129,5 3 387,6-2-516,2 2 258,14 9-258,4-7 258,7-6-516,8-13-387,-13-20-3741,14-4-645,-9-14 387,4-8-516</inkml:trace>
  <inkml:trace contextRef="#ctx0" brushRef="#br0" timeOffset="169414.69">10359 1235 15480,'-36'-57'5289,"36"57"516,0 0-645,40-8-4127,-40 8-1033,54-7 0,-54 7 0,53 0 0,-53 0 0,0 0 0,59 13 0,-59-13 0,0 0 0,0 0 0,34 66 0,-34-66 0,8 67 0,-4-21 0,4 11 0,1 7 0,6 8 0,2-5 0,3 15 0,3-2-130,1-3-128,-3-8-129,-4-10 129,-2-7 258,-7-5 129,-7-5-129,-2-18 129,-11-10-129,-7-2 0,-3-7-129,-3-5-258,-3 0-129,-4-18-1032,7 12-3483,-5-5 129,10 11-516,2-1-387</inkml:trace>
  <inkml:trace contextRef="#ctx0" brushRef="#br0" timeOffset="169962.7213">12259 1620 15996,'25'88'5289,"-17"-19"129,8 7-774,-3-8-4257,-4 9-258,-5-11-129,-4-13-258,0-9 129,-9-25 129,0-11-129,-2-19 129,-1-19 0,1-22 258,4-9-129,0-6 258,5-15-258,2-4 258,6 8-257,11 2-130,3 7 0,8 12 0,-28 57 0,65-71 0,-65 71 0,68 0 0,-42 8 0,-5 32 0,-7 5 0,-12 9 0,-4-14 0,-13 8 0,-13-12 0,-4-16 0,-4-10 0,-6-22-775,11-5-2966,-8-19-1419,39 36-387,-38-82 0,38 34-774</inkml:trace>
  <inkml:trace contextRef="#ctx0" brushRef="#br0" timeOffset="170198.7348">12738 1090 15480,'35'121'5805,"-35"-58"-516,-5 9-258,8-3-4515,-3 9-258,-3-5 0,2-12-774,-1-8 258,5-14-1548,-3-29-1806,12-10-1548,-3-20-129,-9 20-258,32-86-258</inkml:trace>
  <inkml:trace contextRef="#ctx0" brushRef="#br0" timeOffset="170466.7501">12917 1111 13545,'0'0'5289,"0"0"-774,50-1 516,-30 47-3612,-11 18-645,4 23 258,3-10-1032,-1 5 645,-1-6-1032,-1-6 774,2-23-516,-3-8 0,0-27-129,-8-19 0,-4 7 258,-3-27-129,3 27 129,-45-86-258,45 86 258,-75-72-387,75 72 387,-86-56-645,86 56 258,-79-50-1290,79 50-3225,-43-19 258,43 19-258,0 0-129</inkml:trace>
  <inkml:trace contextRef="#ctx0" brushRef="#br0" timeOffset="170697.7633">13512 1312 10191,'47'32'5805,"-47"-32"-387,0 0-129,-35 72-1548,35-72-4257,-50 26 0,50-26-2064,-61 13-1677,61-13-516,0 0-258,-49 20-903</inkml:trace>
  <inkml:trace contextRef="#ctx0" brushRef="#br0" timeOffset="170835.7713">13503 1563 14319,'14'31'5160,"-14"-31"-387,-14 34 0,-14-28-4515,0-2 129,-6-3-774,-16-2-3999,9-14-387,-3 8-129,10-1-516</inkml:trace>
  <inkml:trace contextRef="#ctx0" brushRef="#br0" timeOffset="171370.8015">14160 1218 16254,'18'160'6063,"-10"-83"-645,6 4-386,-10-2-5032,5 4 0,-7-15 0,-2 0 0,0-21 0,-7-8-259,1-27 259,6-12-129,-14-24 129,12-11 258,-1-21-128,3-10-130,4-2 0,8-18 0,5 15 0,8 2 0,-25 69 0,66-100 0,-66 100 0,76-37 0,-76 37 0,61 23 0,-40 9 0,-15 4 0,-9 6 0,-17-7 0,-8-2 0,-10-12 0,-3-9 0,-6-12-388,47 0-4514,-74-60-645,51 10-129,23 50-258</inkml:trace>
  <inkml:trace contextRef="#ctx0" brushRef="#br0" timeOffset="171602.8151">14598 770 14577,'57'22'5676,"-45"64"-258,-12-21 0,4 13-4644,-4 6 0,0 11-774,1 3 130,1-7-130,0-3 0,1-17 0,4-13-1678,-7-29-2966,6-15-1032,-6-14 903,21-14-1161</inkml:trace>
  <inkml:trace contextRef="#ctx0" brushRef="#br0" timeOffset="171879.8309">14945 1153 14319,'49'-26'5031,"-49"26"387,0 0-516,-29 56-4386,29-56-129,-58 53 129,58-53-129,-70 70-387,70-70 258,-58 87-129,40-41 516,6-5-516,10-3 1,5-7-130,14 1 0,4-11 0,8 1 0,4-16 0,3-2 0,1-4 0,-37 0-1678,67-25-2837,-43 11-903,5 3 129,-29 11-387</inkml:trace>
  <inkml:trace contextRef="#ctx0" brushRef="#br0" timeOffset="172239.8511">15250 1428 13416,'0'0'5160,"44"-8"-258,-44 8 0,0 0-3483,0 0-645,0 0-645,0 0-258,-26 1 0,9 19-258,0 10 903,4-6-387,4 18-258,3-3-129,6-5 645,7-1-258,6-3 258,4-12-387,3-15 129,0 1-129,1-21 0,-5 6-129,-2-9 258,-2-9-258,1 9 258,-13 20-129,14 0 129,-14 0-129,15 20 258,-5-6-258,0 17-387,9 4-4257,-6-15-645,4-8 129,1-12-645</inkml:trace>
  <inkml:trace contextRef="#ctx0" brushRef="#br0" timeOffset="174815.9989">4571 3071 12900,'33'13'5805,"-16"-8"-516,-17-5-129,20-10-3612,-20 0-1290,0 10 516,-21-19-645,-2 12 129,-2 6-258,-6 4-129,-1 7-129,-2 4-258,3 11 516,2 1-645,6 14 516,5 3-258,4 7 258,3 4-129,5 6 258,3 3 129,0-1-258,3-6 387,0-2-258,0-6 0,0-8 0,3-5 0,1-14 0,4-4 258,1-7-129,8-2 0,0-3 129,7-2-129,5-1 129,4-2 129,0 1-258,0 4-129,-4 0-129,-5-5-516,6 0-4386,-17-6-387,2 1-129,-14-15-645</inkml:trace>
  <inkml:trace contextRef="#ctx0" brushRef="#br0" timeOffset="175259.0239">4944 3523 9933,'0'0'5160,"0"0"-258,-20-7-258,6 14-3096,-9 9-1290,3 4-129,-1 8-129,6 3 129,4 1 0,7 0-129,4-5 129,5-6 0,7-12 129,4-7-258,1-5 129,2-14 0,-3-2-129,-2-4 0,0-2 129,-4 3-129,-5 6 129,-5 16 129,11-17 0,-11 17-129,6 18 129,-3 2-129,2 8 0,3 3 0,2-4-129,1-4-129,2 4-516,-13-27-3483,25 4-645,-9-14-516,3-5-258</inkml:trace>
  <inkml:trace contextRef="#ctx0" brushRef="#br0" timeOffset="175532.0399">5262 3437 8256,'13'6'5676,"-16"13"-516,-11-10-258,1 23-1161,-3-13-3354,-1 6 129,-3-1-258,6 4 0,6-2-129,6-1 129,2-5 0,13-6 0,7-2-129,3-5-258,3-1 129,0-6-387,2 0-516,-15-11-3999,10 4-129,-11-13-516,2 5-129</inkml:trace>
  <inkml:trace contextRef="#ctx0" brushRef="#br0" timeOffset="175705.0498">5449 3530 12126,'25'75'5160,"-9"-39"-258,-10-10-516,-3-9-5805,4 2-3096,-7-19-258,9 12-258,-9-12-774</inkml:trace>
  <inkml:trace contextRef="#ctx0" brushRef="#br0" timeOffset="176148.0751">5736 3543 11481,'11'31'5289,"-11"-13"-645,0-18 0,-6 21-4257,-5-7-129,4 4-129,1 1 0,0 1-129,5-3 0,1-4 129,7-2 0,7-5 0,6-6 0,1-8 0,3-15 0,1-6 0,-2-11 129,-3-10-258,-4-11 258,-6-7-258,-8 0 129,-2 0-129,-5 3 129,-7 3 129,-5 15-258,3 14 387,-3 12-258,3 21 129,2 13-129,3 19 0,4 16 0,5 15-258,0 9 387,8 4-387,6 7 129,4-2-258,1-13 258,5-3-129,-2-8-645,-10-28-4257,8-7 258,-20-22-774,18-1 0</inkml:trace>
  <inkml:trace contextRef="#ctx0" brushRef="#br0" timeOffset="176296.0831">5652 3287 13029,'0'9'4902,"4"5"-1935,8-4-3096,2-9-4644,-3-3-258,7-6-774</inkml:trace>
  <inkml:trace contextRef="#ctx0" brushRef="#br0" timeOffset="176711.1073">6206 3018 11481,'41'-5'5547,"-25"-3"-645,5 8 129,-5 0-4644,-2-2 0,-3 1-129,0 1 0,-1 0-258,-1 14 387,0 6-258,3 8-258,0 11 129,4 11 129,1 11 0,5 12-258,2 9 258,4-5-129,-3 2 129,0 1 0,-7-10-129,-3-11 129,-6-9 0,-9-14-129,-4-15 129,-9-5-258,-7-14 258,-5-2 0,-1-8 0,-2-2-129,1-4 0,0 1 0,2 3-258,1-2-387,11 12-3483,-8-5-1161,9 5 258,-1-6-516</inkml:trace>
  <inkml:trace contextRef="#ctx0" brushRef="#br0" timeOffset="177092.1289">7064 3247 13545,'15'18'5418,"-15"4"-516,-17-16 0,-2 0-4644,-7 1-129,-1-1-387,0 9-774,-7-10-3741,15 9-258,-1-10-129,17 7-387</inkml:trace>
  <inkml:trace contextRef="#ctx0" brushRef="#br0" timeOffset="177243.1377">7063 3498 11223,'12'36'5031,"-12"-22"-258,-8-9 0,-6-5-3870,-2 3-1419,-12-6-3999,10 2 0,-1-9-516,19 10-129</inkml:trace>
  <inkml:trace contextRef="#ctx0" brushRef="#br0" timeOffset="177516.1533">7651 3084 14835,'15'29'5289,"-15"4"0,1 18-645,-1 7-4257,0 4-258,0 3 258,0 1-129,0-4-258,0-10-129,3-3-774,-6-23-3870,6-6-387,-3-20-387,14-8-129</inkml:trace>
  <inkml:trace contextRef="#ctx0" brushRef="#br0" timeOffset="177815.1704">7882 3220 13932,'13'42'5418,"-10"-1"-387,-3 2 0,0 8-4644,-2-2 129,1 5-129,1-3-258,3-7 129,9-12-129,8-9 0,6-14 0,6-4 0,-1-13-129,5-10 129,-6-9 0,-1-7-129,-7-2 129,-8 1-129,-11-2-129,-9-1 129,-15 9-258,-12 0-387,-4 17-774,-13-11-3354,6 20-516,-8-8-129,14 12-516</inkml:trace>
  <inkml:trace contextRef="#ctx0" brushRef="#br0" timeOffset="178144.1889">8682 3318 13545,'7'45'5289,"-14"-21"-516,-4 8 129,-4-5-4515,-11 4-129,-2-5-258,-6-2-129,8 6-774,-6-18-3870,20 7 0,12-19-516,-1 18-258</inkml:trace>
  <inkml:trace contextRef="#ctx0" brushRef="#br0" timeOffset="178320.1993">8697 3605 13803,'21'0'5289,"-8"-16"-258,-20-13-258,-7 12-3870,-12-9-258,-2 2-258,-9-7-129,-1-6-129,1 3-387,-2-4-645,16 17-3870,-6-10-387,16 17-258,1-10-258</inkml:trace>
  <inkml:trace contextRef="#ctx0" brushRef="#br0" timeOffset="178851.2293">9198 3023 13545,'0'-13'5289,"0"13"0,0 0-258,-14 2-4386,-3 0 0,-3 2-129,-7-2-258,-3 9 0,-4-6 0,-3 4-129,5-1 0,3 4 0,4-2-129,9 6 129,6 5-129,5 4-258,5 5 258,6 6-129,7 5 258,2 9 0,3 9-129,2 2-258,0 0 258,2-3 129,-2-3-129,3-7 129,-4-6-129,-1-10 0,-4-14 129,2-9 0,-4-9 0,0-5-129,-1-8 129,-2-3-129,6 0 0,1-3 130,5 1-260,-1 5 1,2 10-258,-2-3-258,5 6-645,-12-5-3741,10 5-387,-12-12 0,8 8-516</inkml:trace>
  <inkml:trace contextRef="#ctx0" brushRef="#br0" timeOffset="179435.2631">9693 3119 9159,'-7'-24'5418,"7"24"0,0-12-258,3 25-2193,-3-13-1548,0 36-516,0-4-516,0 6-387,0 12 0,2 4-129,1-1 258,0 1 0,-1-8-129,4-10 129,-2-9-129,0-7 0,-4-20 0,0 0 0,10-4 0,-6-17-129,5-1 129,-1-3 0,5 1-129,3-1 0,4 10 0,1 7 129,-1 7-129,-2 2 129,-1 16-129,-5 2 129,-5 6 0,-7 1 0,-7-5 0,-6-3 0,-11-3 0,1-11 0,-6-4-129,-2-3-387,5 1-1032,-8-16-3354,15 7-129,1-10-258,14 11-645</inkml:trace>
  <inkml:trace contextRef="#ctx0" brushRef="#br0" timeOffset="179795.2833">10044 3336 10062,'-16'-2'4773,"-4"2"-129,4 8-258,-2 3-4128,0 8 258,3 3-387,4 3 0,5 0-129,4-1 258,4-6-258,8-5 0,4-6 0,4-7 0,0-4 0,-1-11-129,-2-3 129,1 0 0,-6 1 129,1 3 0,-11 14 0,15-10-129,-15 10 258,11 18-129,-7-1 0,1 0-129,2 7-387,-7-11-3999,0 1-129,0-14-258,16 0-645</inkml:trace>
  <inkml:trace contextRef="#ctx0" brushRef="#br0" timeOffset="180382.3173">10393 3240 11223,'5'12'5031,"-22"-1"-516,0-10 129,-3 6-4515,2 0 258,0 6-129,4-3-129,2 3 129,4 1-258,8 3 129,4 2 0,9 1 0,3-1 0,3 2 0,-1 1 0,0 1 0,-3 0-129,-3-2 0,-7-4 129,-2-1-129,-3-3 0,-11-6-129,-4-3 129,-1-4-129,-4-3 129,3-4 0,0 2 0,4 2 129,13 3-129,-10-7 129,10 7 0,12-5-129,6 5 129,5 0-129,5-8 129,5-4-258,1-1 129,0-5 0,-1 0 0,-5-1-129,-7-2 258,-4-1-258,-6 5 129,-6 0-129,-5 5 258,-10 2-129,-2 6 129,-2 5-129,0 9 0,3 8 258,3 3-129,3 8 0,5 2-129,8 1 129,8-5-258,2-5-258,10 5-1290,-4-23-3354,10 2 387,-8-12-774,7-9-258</inkml:trace>
  <inkml:trace contextRef="#ctx0" brushRef="#br0" timeOffset="180795.3409">10658 2911 10062,'0'0'5031,"17"-6"-258,-1 0-258,10 6-3870,2-3-129,6-2-129,2-4-129,0 4-129,-3-3 129,-2 3-129,-4 3 0,-5 2 129,-5 2-129,-9 9 0,-1 5 0,-5 10 258,-2 10-387,3 7 0,1 11 129,4 8-129,2 5 129,5 6 0,2 0 129,3 0-387,-1-5 258,0-7 129,-3-7-129,-6-5 0,-6-9-129,-4-9 0,-8-6 0,-10-5-129,-8 0 0,-13-12-645,0 10-3999,-15-14-258,3 10-258,-5-8-387</inkml:trace>
  <inkml:trace contextRef="#ctx0" brushRef="#br0" timeOffset="183347.4865">12226 3264 7611,'-3'54'5676,"6"0"-387,-3-1-516,5 21-1161,-3-7-3096,-1 2-129,-1-11-387,-3-8 0,1-15 0,-1-17-129,3-18 258,-9-17-258,5-23 258,1-12-129,1-16 129,2-5 129,0 0-129,1-1 129,5 10 0,5 6-258,2 15 129,3 8 0,5 14 0,3 12-129,1 9 129,1 11-129,-2 11 0,-3 10 129,-4 5 0,-9 4 0,-8 2-129,-8-3 129,-14-8-258,-8-13 0,-1-9-516,-10-20-903,7-3-3483,-3-19-129,12 0-387,3-13-516</inkml:trace>
  <inkml:trace contextRef="#ctx0" brushRef="#br0" timeOffset="183633.5032">12588 2881 11481,'14'31'5934,"-11"-5"-774,4 17 129,-4 3-4644,1 6 0,-4 6-258,0 3-387,3-1 129,-1-4-516,2-5 129,5-17-387,3-5-129,-12-29-387,28 18-2580,-17-32-1419,7-8 0,-7-15-258</inkml:trace>
  <inkml:trace contextRef="#ctx0" brushRef="#br0" timeOffset="183903.5187">12748 2974 6450,'2'-60'5418,"0"39"-258,-2 21 129,13 0-2064,2 23-1677,-10 6-645,7 14-387,-4 4-129,4 3-129,-3 4 0,0 0-387,-1-6 258,0-4-387,-3-12 258,-2-10 0,-3-8 0,0-14 0,-13 0 0,-5-14-129,-5-5 0,-5-5-129,-1 4-258,-5-9-903,10 16-3612,-5-6 258,12 15-774,1-3-129</inkml:trace>
  <inkml:trace contextRef="#ctx0" brushRef="#br0" timeOffset="184271.5393">13325 3098 12384,'-20'12'5289,"0"-10"-387,2 1-516,-1-3-5031,-12-6-3612,3 2-645,0-11-516,11 7-387</inkml:trace>
  <inkml:trace contextRef="#ctx0" brushRef="#br0" timeOffset="184903.5759">13398 2945 14061,'-18'21'5289,"2"-4"387,-13-9-774,4 2-4515,-8-1-129,-4-5-387,2 0-774,-6-9-3225,21 5-1032,-2-12-645,22 12 0</inkml:trace>
  <inkml:trace contextRef="#ctx0" brushRef="#br0" timeOffset="185354.6013">13624 3087 11997,'33'73'5418,"-16"-26"-645,-10-3 129,3 14-4128,-7-14-387,-3-5-129,-7-10-129,-1-5-129,8-24 0,-17 5 0,9-20 129,8-17 0,0-11 0,0-6 0,12-9 0,4 0 387,5 5-387,3 5 387,3 9-516,2 14 387,2 11-258,-5 11 129,-2 8-258,-7 14-258,-4 9 258,-7 5-258,-6 2 129,-14-4-258,-5-6 129,-8-11-516,-1-3-258,-8-13-3870,13-8-129,-2-22-258,14 5-645</inkml:trace>
  <inkml:trace contextRef="#ctx0" brushRef="#br0" timeOffset="185811.6278">14047 2617 11997,'30'64'5547,"-19"-27"-387,1 23 387,-5 7-4902,3 0-258,-9 2 0,2-3-129,1-6-129,0-6-129,0-8-258,-1-13-516,3-15 129,-6-18-129,13-5 0,-9-25 0,4 2 0,-1-12 516,3-2-387,-2-1 516,4 3 129,-1 6 516,-3 5 0,2 17 258,-5-2-258,-5 14 258,0 0-129,2 14 258,-6 4-387,-6 8 129,-1 4-387,0 1-129,3 1 0,4 6-516,4-4 516,7-10-387,10 0 258,8-7-387,5-2 258,6-6-129,4-3-258,-5-9-1032,5 3-3354,-10-8-129,3 2-387,-8-9-387</inkml:trace>
  <inkml:trace contextRef="#ctx0" brushRef="#br0" timeOffset="186179.6489">14680 3095 10320,'9'6'5289,"-9"-6"-516,-9 8 0,9-8-4128,-27 10 0,8-1-258,-3 7-258,3 3 129,5 3-258,4 2 129,9-1-258,1-2 258,8-4-129,8-10 0,0-7 0,1-2-129,-3-9 129,-2-4 0,-4-4 0,-3 0-129,-3 5 129,-2 14 0,0-13 129,0 13 0,0 0 0,0 18 0,0 1 129,0 2 0,1 1-129,3-1 0,1 1-129,3-5-258,5 9-1290,-13-26-3354,26 17 129,-12-17-645,7 0-258</inkml:trace>
  <inkml:trace contextRef="#ctx0" brushRef="#br0" timeOffset="186411.6621">15088 3057 12255,'30'7'5289,"-30"-7"-516,0 0-129,0 0-3741,-18 5-387,-6-9-258,-4 0-387,-3-2-387,7 6-3870,-6-12-129,12 10-645,5-10-129</inkml:trace>
  <inkml:trace contextRef="#ctx0" brushRef="#br0" timeOffset="186647.6756">15383 2871 11223,'19'11'5934,"-19"6"-774,1 24 258,-4-4-4644,-1 20-258,-5-2 0,2 6-258,1-1 0,3-5-645,1-2-258,-7-18-4386,11-3 258,2-21-516,9-6-516</inkml:trace>
  <inkml:trace contextRef="#ctx0" brushRef="#br0" timeOffset="188455.7791">3422 4529 11739,'0'36'5676,"-4"-23"-516,4 11 0,-13-1-4515,10 4-258,-2 1 0,0 1-258,5 2 129,0-2-645,0 3 0,0-12-774,16 8-3096,-10-12-903,7-2-258,-2-10-516</inkml:trace>
  <inkml:trace contextRef="#ctx0" brushRef="#br0" timeOffset="188802.7989">3529 4477 11352,'4'-17'5676,"-4"17"-258,0 11-516,1 19-3999,-1-6-387,0 10-129,-2 2-129,2 4-258,6 0 129,2 1-129,4-5 0,4-8 0,4-9 129,3-16-258,1-3 0,-4-11 129,-2-9 0,-2-10-129,-4-6 129,-7 0 0,-5-1-258,-5 1 387,-7 6-258,-6 5 0,-2 4-258,-2 3 129,5 17-774,-9-6-2451,17 12-1548,0 6-387,7 7-258,2-5-129</inkml:trace>
  <inkml:trace contextRef="#ctx0" brushRef="#br0" timeOffset="189164.8193">4298 4550 11094,'5'38'5547,"-10"-21"-516,-8 6 129,-7-1-4515,0 3-129,-10-4-129,2 4-258,0-4 129,3 0-516,8 1-258,0-11-645,17 7-3999,-2-5 129,8 3-387,3-9-645</inkml:trace>
  <inkml:trace contextRef="#ctx0" brushRef="#br0" timeOffset="189372.831">4320 4839 11223,'-4'-23'5805,"-6"10"-387,-13-7 0,14 5-4515,-16-11-258,-3 5-129,2-4-258,2 4 0,4 3-387,3 0-129,8 6-516,0-10-903,9 22-3354,1-23-387,10 18-258,-2-7-516</inkml:trace>
  <inkml:trace contextRef="#ctx0" brushRef="#br0" timeOffset="189986.8661">4836 4369 10449,'0'0'5418,"-12"-2"-387,4 3 0,-10-1-4257,2 7 0,-9 2-258,4 7 0,-3 0-258,7 7 0,0 2 0,5 6-129,4 3 0,5 0 0,3 1 0,3 2 0,6 3-129,3 0 0,0 0 129,2-4-129,-1 4 0,1-5-129,-4-1 129,-1-7 0,-2-6 129,-2-6 0,-2-3 0,-3-12 0,0 0 129,16 7 0,-6-7 0,6-2-129,5 2 0,6 1 129,2 3-258,1-3 0,4 4-129,-7-1-129,-2-4-387,-8-13-903,-1-1-3741,-15-16-129,4-2-516,-9-11-258</inkml:trace>
  <inkml:trace contextRef="#ctx0" brushRef="#br0" timeOffset="190462.8935">5255 4619 8901,'12'-3'5160,"-12"3"0,-11-3-516,4 10-3741,-16 4-129,3 6-387,-6 2 129,5 6-258,5 3 0,6 0-258,8 0 0,5-6-129,10-6 129,4-3 0,8-11 0,0-2-129,4-8 0,-4-10 0,-2 0 129,-5-1-129,-3 0 129,-6 7 0,-1-1 129,-8 13 0,0 0 0,0 0 129,0 0-129,12 21 129,-7-3-129,2 4 0,4 7-258,4-9-387,6 12-1419,-4-22-2967,6 1-129,-3-11-516,5-1-387</inkml:trace>
  <inkml:trace contextRef="#ctx0" brushRef="#br0" timeOffset="190770.9113">5763 4531 10836,'0'0'5418,"0"0"-258,-15 16 129,-4-6-4515,4 8-258,-10-3 129,6 6-258,1 3 0,5 1-258,5 0 129,5 1-387,6 2 258,10-6 0,7 1-129,4 2 0,5-7 0,1 0-129,1-2 0,-2-4-258,-2-3-258,-8-9-774,2 0-3612,-14-11-129,4 4-645,-11-12-129</inkml:trace>
  <inkml:trace contextRef="#ctx0" brushRef="#br0" timeOffset="190959.9223">6016 4727 8385,'19'49'4773,"-13"-30"-645,3 7-2322,-2-8-5805,-7-18-645,4 14-129,-4-14-258</inkml:trace>
  <inkml:trace contextRef="#ctx0" brushRef="#br0" timeOffset="191402.9476">6257 4709 9030,'7'19'5160,"-7"1"-516,0-20-387,-12 22-3870,3-8-129,1 3 129,5-2-129,3 1 0,0 0-129,7-3 129,5-8-129,7-5 0,0-3 129,4-10-258,-2-3 129,-3-4 0,1-7-129,-6-7 129,-5-1-129,-7-1 129,-1-2-258,-4 3 258,-8 4-129,0 5 129,0 5 0,3 15 258,0 6-129,2 12 129,4 16 0,3 10-129,2 4 258,9 9-258,2-2 0,0-2-129,1-1 0,2-9-258,4-5-387,-8-24-1032,4 2-3483,-16-10 0,17-17-774,-16-12-258</inkml:trace>
  <inkml:trace contextRef="#ctx0" brushRef="#br0" timeOffset="191551.9559">6155 4402 8643,'-12'-5'5418,"12"5"-645,0 0-645,0 0-6708,8 1-1806,5-1-387,0-7-645</inkml:trace>
  <inkml:trace contextRef="#ctx0" brushRef="#br0" timeOffset="191954.9792">6661 4198 11223,'54'-4'5031,"-33"1"-129,3 3-258,-7-2-3870,-4 2-129,-13 0-129,12 2-258,-12-2-129,8 20 0,-7-4 129,3 5-258,0 6 0,7 9 0,-2 9 0,8 12 129,0 0-129,7 5 0,0 7 129,2-2 0,-1-1 129,0-1 0,-4-8 0,-5-4 0,-8-5-129,-7-7 129,-6-14-129,-13-3 0,-10-12-129,-5-7-129,-5-3 0,-6-6-258,2-7-258,-3-17-903,14 17-3612,-1-10 0,20 10-387,3-9-387</inkml:trace>
  <inkml:trace contextRef="#ctx0" brushRef="#br0" timeOffset="192252.9959">7641 4465 12384,'-46'20'5418,"14"-12"-645,0-1-129,-3-5-4386,-5 3-516,7 2-1806,3-7-2580,11 0-258,8-3-516,11 3-129</inkml:trace>
  <inkml:trace contextRef="#ctx0" brushRef="#br0" timeOffset="192401.0043">7602 4649 9933,'14'55'5160,"-18"-37"-387,-8 5 129,-10-17-4257,-6 1-387,-4-2-1032,-10-5-3483,6-6-387,2-9-387,9 4-645</inkml:trace>
  <inkml:trace contextRef="#ctx0" brushRef="#br0" timeOffset="192971.0373">8303 4200 13416,'12'-6'5547,"-24"-6"-516,-11 0 0,1 9-4386,-10-7 0,-3 8-258,-1 2-129,2 3-129,1 6-129,5 7 129,7 6 0,5 3 0,6 9-129,3 5 0,7 4 129,0 8-129,1 5 0,5 5-129,-2 4 0,-2 1 0,2 0 0,-2-7 0,0-5 129,-1-7-129,-1-11 129,2-10 129,-1-10-129,7-5 129,1-7 0,7-2 0,4-1-129,6 1 0,3 4 129,7 0-258,-2 6 129,-1 0-129,-4 0-129,-2-7-387,-1 2-903,-13-15-3612,2-7-258,-11-16-258,3-5-387</inkml:trace>
  <inkml:trace contextRef="#ctx0" brushRef="#br0" timeOffset="193375.0603">8461 4284 11223,'21'6'5418,"-14"12"-516,2 16 0,-5-7-3999,4 25-129,-8-3-129,1 6-516,1 2 129,0-2-129,-1-7 0,5-5-258,-2-6 258,3-11-129,2-6 0,1-6-129,3-8 129,4-5-129,3-1 129,0 0-129,5 0 129,1 0 0,0 2 0,-1 3 0,-4 6 0,-4 5 129,-9 1-129,-6 1 0,-7 0 0,-12-7 0,-3-3-129,-10-4 0,-1-4-129,-4-10-387,10 6-2580,-5-16-1806,12 5-258,4-5-129,11 6-645</inkml:trace>
  <inkml:trace contextRef="#ctx0" brushRef="#br0" timeOffset="193767.0828">9156 4635 10320,'3'-10'5418,"-3"10"-387,-25 6-258,4 8-4386,-9-4 129,0 12-258,1-1 129,8 2-516,4 1 129,6-5 0,11-1-129,1-4 129,13-1-129,7-8 129,0-5-129,3 0 129,2-9-129,-5-5 0,-1-1 129,-4 2 0,-3 2 0,-3 1 129,-10 10-129,14 0 0,-11 13 0,-1 6 129,2 0 0,-1 1-258,2 4-774,-5-11-3741,5-2-129,-5-11-258,13 0-516</inkml:trace>
  <inkml:trace contextRef="#ctx0" brushRef="#br0" timeOffset="194367.1172">9490 4450 8514,'9'3'5031,"-5"19"-516,-8-4 129,-12-12-3741,0 11-258,-9-5-258,2 1-129,3-1-129,3 1 0,7 3-129,6-1 0,4 1 129,12 3-258,7 2 387,4 5-129,4-1 0,-1 4 0,-2-4 129,1 6 0,-7-3 0,-3 0-129,-11-8 0,-4-2 0,-12-10-129,-8-8 0,-4 0 0,-2-12 0,-2-2 0,2-4 0,5 2 0,5-1 0,16 17 129,0-13-129,11 12 0,12 1-129,9 9 129,6-4-129,6 0 129,-2-5-129,0 0 0,-2-6 0,-7-8 0,-7-4 0,-6-4 0,-10-4 0,-3 0 0,-7 7 258,-4 4-129,-8 4-129,-1 5 258,-3 6-129,3 6 129,3 12 0,3 4 0,4 4-129,3 1 0,8 1-129,13 12-2322,-4-16-1935,12-5-516,2-8-258,3-5-645</inkml:trace>
  <inkml:trace contextRef="#ctx0" brushRef="#br0" timeOffset="194855.1451">9894 4221 10707,'0'0'5031,"7"-10"-258,13 10 0,-5-4-3999,9 2 0,-5-8-387,4 3 0,-1-1-258,-1 3-129,-1 3 129,-2 2 0,2 7-129,0 13 0,-2 1 0,-2 8-129,1 10 129,-1 6 0,-3 7-129,0 4 129,0 3 0,-1 0-129,-2 4 129,-5-4 129,-1-2-129,-4-7 0,-6-7 129,-7-7-129,-13-8 129,-6-5 0,-7-15 0,-6-2 0,-3-4-129,-2-2 0,3-5-258,2-2-129,11 0-387,-2-9-2838,18 15-1290,1-8-258,17 9-387,0-15 0</inkml:trace>
  <inkml:trace contextRef="#ctx0" brushRef="#br0" timeOffset="195391.1757">12229 4416 10191,'0'125'5418,"5"-50"-516,-1-11 0,5 11-4257,-8-24-258,-1-8-129,0-25 0,0-18-129,-9-13-129,1-27 0,4-10 0,0-10 258,3-7-129,1-3 0,7 5 0,7 8 0,10 14-129,1 16 258,4 18-387,3 9 129,-1 14 0,-1 11 0,-4 12 0,-8 6-129,-7 0 129,-7-7-258,-4-7 258,-15-9-516,1-8-516,-17-13-3870,9-15 0,-2-17-516,11 0-387</inkml:trace>
  <inkml:trace contextRef="#ctx0" brushRef="#br0" timeOffset="195609.1882">12702 4035 10707,'37'94'5160,"-20"-31"-387,-8 0 0,3 12-4257,-4-6-258,-4-5-258,3-3-387,-6-28-1548,6 0-2580,-3-21-645,-4-12 0,13-20-516</inkml:trace>
  <inkml:trace contextRef="#ctx0" brushRef="#br0" timeOffset="195879.2037">12934 4057 9546,'24'-1'5160,"-12"26"-258,-4 4-516,4 20-3612,-2-2-387,2 3 0,-3 1-129,4-1 0,-2-4-129,2-6 258,-5-13-129,1-10-129,-9-17 129,0 0-129,-10-9 0,-10-6 0,-5-6-129,-5-4-258,-3 4-258,-7-13-1290,5 20-2967,0-2-258,11 10-258,3-6-645</inkml:trace>
  <inkml:trace contextRef="#ctx0" brushRef="#br0" timeOffset="196848.2589">13559 4239 11481,'19'8'5676,"-19"-8"-258,0 0-258,-10 13-3741,-7-7-903,-8-2-258,-5-4-387,1 0-516,-12-7-4386,15 5-129,-1-7-387,14 4-387</inkml:trace>
  <inkml:trace contextRef="#ctx0" brushRef="#br0" timeOffset="197034.2697">13605 4355 11352,'15'52'5676,"-20"-37"-387,-7 2-129,-9-10-4257,1-1-645,-8-6-258,-1-9-1032,8 9-3741,-1-8-387,12 8-258,10 0-774</inkml:trace>
  <inkml:trace contextRef="#ctx0" brushRef="#br0" timeOffset="197463.2943">13985 4333 10320,'19'59'5547,"-14"-15"-387,3 11-258,-3-1-3483,3 2-1161,-4-4-129,-1-5-258,0-6-129,-1-11-258,1-16 129,-3-14 129,0-14-129,-4-18 129,0-11 129,-5-11 129,3-7 129,-2-9 129,4 0-129,4 4 258,0 6-129,10 6 0,4 10-129,6 11 0,2 13 129,2 15-258,1 8 129,-2 22 0,-4 5-129,-7 9 129,-8 3-129,-4-3 0,-11-5-129,-11-8 0,-3-9-645,-13-17-3999,8-9-129,-1-18-387,7-3-516</inkml:trace>
  <inkml:trace contextRef="#ctx0" brushRef="#br0" timeOffset="197703.3079">14386 3810 10062,'8'59'5418,"-8"-19"-129,-7-1-258,7 8-2838,-1 7-1806,0 10 0,1-4-645,0-6-129,14 8-1677,-2-18-2838,8 0-129,1-14-387,5-5-516</inkml:trace>
  <inkml:trace contextRef="#ctx0" brushRef="#br0" timeOffset="198003.3246">14671 4009 12126,'0'7'5289,"-16"7"-129,3 12-516,-12-2-4128,1 6 0,-7-2-129,4 4-129,0 0 0,4 2 129,7-6-258,7 0 129,8-1-129,2-1 0,12-3 0,6-3 0,4-1-129,5-6 0,1 0-258,-1-7-258,6 6-516,-13-12-3999,8 0 0,-8-4-645,2-2-258</inkml:trace>
  <inkml:trace contextRef="#ctx0" brushRef="#br0" timeOffset="198395.3476">14946 4307 5805,'-6'-6'5289,"-6"5"-387,0 4-387,-5-1-1548,5 17-2451,-7 0-129,4 8 0,3 3-387,8 1-129,4-2-258,0-4 258,12-1-129,1-10 258,5-8-129,0-6 0,-1-9 129,-4-9 0,0-2 0,-2-1 0,-6 2 258,-1 6-129,-4 13 129,0 0 129,0 0 0,8 13-129,-5 9 0,2 8 0,4-1-774,-7-10-4257,11-2 258,-2-11-387,4-4-387</inkml:trace>
  <inkml:trace contextRef="#ctx0" brushRef="#br0" timeOffset="198712.3653">15411 4118 10449,'0'0'5289,"5"19"-387,-2 8 0,-3 4-3483,0 5-1032,0 3-387,0-2-516,7 12-2838,-2-19-1290,7 4-258,-1-18-645,9 0-129</inkml:trace>
  <inkml:trace contextRef="#ctx0" brushRef="#br0" timeOffset="198859.3739">15551 4343 9546,'-28'-24'5289,"8"24"-258,-12-8-258,6 8-3741,-15-11-129,0 1-903,3 10-1419,1-4-3354,11 2-129,4-9-387,22 11-516</inkml:trace>
  <inkml:trace contextRef="#ctx0" brushRef="#br0" timeOffset="199131.3892">15672 3874 10707,'17'31'5160,"-13"1"-129,9 20-129,-5-7-4128,8 23-129,-8-5-258,5 6 0,-1-5-387,-2-5-129,6 1-3096,-8-22-1677,0-11-258,-3-15-387,-5-12-516</inkml:trace>
  <inkml:trace contextRef="#ctx0" brushRef="#br0" timeOffset="231596.2466">4149 14762 6966,'-25'35'5805,"11"-29"-387,5 7-129,-1-13-1677,10 0-2580,-11 5-258,11-5-129,0 0 0,0 15-129,0-15-129,13 9 0,3-7 0,5 0-387,7-2 258,5 0-129,6-1 0,5-2 129,7-5-128,5 0-130,3 4 0,-2-3 0,-3 5 0,-1 1 0,-7 1 0,-7 0 0,-7 1 0,-7 3 0,-8-3 0,-5 3 0,-12-4 0,12 8 0,-12-8 0,0 0 0,0 0 0,0 12 0,0-12 0,0 0 0,0 0 0,0 0 0,0 0 0,13-4 0,-4-4 0,2 0 0,1-2 0,1-1 0,0 5 0,-1-5 0,-3 3 0,-9 8 0,12-13 0,-9 2 0,-3 0 0,-5 1 0,-6-8 0,-1-1 0,-5-1 0,-3 2 0,-3-4 0,-1 7 0,1-2 0,0 2 0,0 7-517,-6-7-3869,13 15-1161,-7 0-258,8 8-516</inkml:trace>
  <inkml:trace contextRef="#ctx0" brushRef="#br0" timeOffset="232464.2962">4163 16634 10191,'-5'28'5676,"5"-28"-258,0 23-129,0-23-4257,0 0-129,0 0 0,7-6-258,3-8-129,6 0 0,8-1-258,6 0 0,8 1 0,7 3-129,5-13-129,7 1 129,2 12 0,-2 3 0,1-3-129,-4-4 129,-5 6-258,-6-2 258,-7 9 0,-7 2 1,-8 0-130,-4 0 0,-8 0 0,-9 0 0,11-2 0,-11 2 0,0 0 0,0 0 0,0 0 0,-8 13-130,8-13 130,-10 13-129,10-13 129,-10 12 0,10-12 129,0 0-129,0 0 130,0 0-130,0 0 0,0 0 0,11-13 0,-11 13 0,17-14 0,-17 14 0,17-22 0,-9 8 0,-4 4 0,-4 10 0,3-12 0,-3 1 0,-7-2 0,7 13 0,-19-19 0,6 6 0,0 3 0,-4-1 0,4 2 0,-3 1 0,4-1-388,0-3-128,12 12-774,-24-24-4128,22 9-258,-9-10-387,10 2-129</inkml:trace>
  <inkml:trace contextRef="#ctx0" brushRef="#br0" timeOffset="233182.3373">4895 14706 9933,'16'9'5418,"-3"5"-129,-13-14 0,4 25-3483,-4-13-1032,-4 7-516,-6 7 0,-1-3 0,-1-1 0,-1 2-129,1-6 0,0-6-129,3 0 0,-1-5-258,10-7-129,-14 3-774,14-3-3870,0 0-129,0 0-516,-9 11-387</inkml:trace>
  <inkml:trace contextRef="#ctx0" brushRef="#br0" timeOffset="259231.8268">4018 14628 9288,'13'76'5289,"-9"-16"-258,6 23 129,-4 9-4128,6 28-258,-8 8-129,8 25-129,-6 0 0,7 7 0,-2-3-258,4-5 0,-2-6 0,2-16 0,-1-13-129,3-28 0,-5-10-129,0-13 0,-3-21 0,-1-11-129,-4-12-387,-4-22-516,5 13-4257,-8-24-129,0-8-387,-8-14-387</inkml:trace>
  <inkml:trace contextRef="#ctx0" brushRef="#br0" timeOffset="259840.8617">1509 15090 12513,'3'60'5676,"3"-20"-516,7 13-129,-4-1-4515,10 5-387,-2-5 0,-1-2-258,1-6-129,-1-14-516,5 0-1935,-12-23-2451,2-6 129,-6-9-645,4-11-129</inkml:trace>
  <inkml:trace contextRef="#ctx0" brushRef="#br0" timeOffset="260207.8825">1712 15127 12771,'8'-15'5289,"0"22"0,-6 6-129,17 12-4515,-13 1-258,5 6-129,2 6-129,7-3 129,1-4-129,3-7 0,1-5-129,1-13 129,-1-6 0,0-13 0,-2-15-129,-4-1 0,-2-7 0,-6-1 0,-4-7 0,-7 7 0,-2 0 0,-9 6 129,-7 5-129,-1 5 0,-5 7 129,0 5-129,3 7-129,0-1 129,4 3-129,2 4-258,9 8-516,-9-12-2451,15 8-1935,0-8 0,0 0-387,0 0-387</inkml:trace>
  <inkml:trace contextRef="#ctx0" brushRef="#br0" timeOffset="260547.9023">2057 14862 10191,'12'-12'5289,"-12"12"-258,7 12-129,-7-12-3354,9 30-1032,-5-7-129,8 6-129,0-4 0,2-3-129,6-2 0,1-5 129,0-8-129,-1-7 0,2-6 0,-2-6 0,-2-5 0,-3 0-129,-3-3 129,-5-2-258,-6 5 258,-2 2-258,-11 2 129,-7 3 0,-6 3-258,-5 2-387,2 8-2709,-9-3-1548,7 2-387,-2-2-258,11 0-516</inkml:trace>
  <inkml:trace contextRef="#ctx0" brushRef="#br0" timeOffset="260976.9266">2644 14105 11868,'3'-14'5418,"-2"2"0,-1 12-258,-8 3-4128,0 12-387,-8 5-258,1 7-129,-4 4 0,6 5-129,1 2-129,7 5 129,3 2-129,5 1 129,13-2-129,5 1 0,7 3 0,2 1 0,3 3 0,0-5-129,-3 1 0,-2-7 0,-8-2 0,-7-12-129,-5-6-516,-8-21-2580,-7-11-1806,-6-14-129,3-7-258,-9-13-387</inkml:trace>
  <inkml:trace contextRef="#ctx0" brushRef="#br0" timeOffset="261156.9373">2726 14435 11223,'6'17'5418,"-6"4"-129,-14-1-387,6 7-3999,-17-4-387,3 4 0,-5-3-258,2 0-258,3-3-645,-3-15-774,11 6-3483,0-12-129,14 0-258,-4-10-774</inkml:trace>
  <inkml:trace contextRef="#ctx0" brushRef="#br0" timeOffset="261491.956">2899 14439 9546,'13'-4'5160,"-13"4"-258,0 0-129,-3 8-3870,3 10-387,-1 0-129,1 5 0,1 1-129,7-1-129,1-2-129,7-4 129,0-7-129,1-8 129,0-6 0,-2-6-129,-3-6 129,-3-4 0,-5-3 0,-4 5-129,-7-5 129,-9 10 0,-1 1-129,-5 1 129,-2 4-258,-5-1-387,10 10-2064,-7-6-2322,13 4 0,-3-12-645,16 12-387</inkml:trace>
  <inkml:trace contextRef="#ctx0" brushRef="#br0" timeOffset="261733.9703">2900 13929 7998,'12'9'5160,"2"12"-258,9 16 0,2-1-3483,9 19-387,-1-2-258,8 5-387,-5-2-129,-1-6-258,2-1-1290,-16-16-3483,3-14-129,-7-18-129,-5-1-774</inkml:trace>
  <inkml:trace contextRef="#ctx0" brushRef="#br0" timeOffset="262207.9974">3356 14167 9159,'16'12'5289,"-16"7"-387,0-19-258,-6 28-3741,-2-14-387,4 8-129,-2 1-129,6 1 0,0-5-129,4-2 0,4-4-129,0-7 129,4-5 0,0-1-129,1-17 0,0-4 0,-5-7 0,0-6-129,-5-4 129,-2-5 0,-1-2 0,-5 0 0,-5-1 0,-3 3 129,-1 1-129,-4 2 129,-2 10-129,0 3 129,0 7 129,3 8-258,1 7 129,6 6 0,4 15 0,6 10 129,4 2-129,12 8 0,6 5 0,5 8 0,3-3 0,7-1 0,-3-5 0,-1-6-258,-5-2-129,-7-14-903,-4 3-3741,-17-21-258,5 12-258,-11-9-516</inkml:trace>
  <inkml:trace contextRef="#ctx0" brushRef="#br0" timeOffset="262936.0391">1505 16447 10320,'0'0'5418,"0"0"-258,-11-8-129,-5 7-4128,2 1-516,-4 1 0,3 9 0,-1 2-129,4 4-129,3 5 129,9 6-129,3 2-129,10 1 0,9 1 0,4-1 0,8 4 129,4-7-129,4-2 0,0-9 0,-1-5-258,-7-11-258,5 5-1677,-17-23-2838,-3-15-258,-16-13-387,-3-7-258</inkml:trace>
  <inkml:trace contextRef="#ctx0" brushRef="#br0" timeOffset="263588.0764">1485 16038 10062,'32'17'5547,"-11"5"-387,8 26 0,-3-8-4128,10 10-387,-6-2 0,3 4-387,-5-10 129,-1 0-258,-3-8-129,-6-12 0,-3-13-129,-15-9 258,13-7-258,-13-12 129,0-9-258,-2 1 387,-2-5-258,2-1 129,2 8 0,3 3 0,9 6 0,6 10 0,6 6 0,6 3-129,5 10 129,0 0-129,2-10 129,-5 4 0,-2-7 0,-7-5 0,-8-12 0,-4-11-129,-6-8 258,-5-1-129,-5 6 0,-6 2 0,2 0 129,-3 5-129,2 11 0,1 8 129,9 5-129,-10 15 0,10 5 0,0 2-129,6 2 258,5 4-129,3-2-129,1-2 129,0-6 0,3-2 0,-1-9 0,-2-4 0,0-3-129,-6-13 129,-4 0-129,0-1 129,-3-3-129,-2-5-129,0 8 129,0-2-129,0 16 129,-3-12 0,3 12 0,0 0-129,12 5 129,0 5 0,4 3-129,-1-4-129,5 6-516,-20-15-1935,24 1-1935,-24-1-387,16-5-258,-16-13-258</inkml:trace>
  <inkml:trace contextRef="#ctx0" brushRef="#br0" timeOffset="264424.1242">2267 15902 8385,'50'60'5031,"-21"-24"-258,-8-14-129,4 5-3741,-11-15-516,-1-2-129,-13-10 0,10-4-129,-10-14-129,0-4 0,-4-6 0,2-3 0,-1 2 0,2 1 0,1 3 0,6 7 0,6 9 0,5 6 129,3 3 0,4 0 0,-1 3 129,2 2-129,-2-4 129,-1-1 0,-7-5-129,-2-6 0,-6-3 129,-2-1-129,-5-1 0,-2 0-129,-7-1 129,3 4-129,-4 7 0,10 6 0,-14-6 0,14 6 0,-1 8 0,2 8 129,10 6-129,4 6 129,4 1-129,5 6 129,2-1-129,1 6 258,4-3-258,2 3 129,-4-1 0,0-3 0,-4-1-129,-3 4 129,-5-8-129,-5-1 129,-6-3-129,-5-7 0,-1-10 129,0-10-129,-14 8 0,14-8 129,-16-12 0,10-4 0,4-5 129,-1-5-129,3-1-129,5-6 129,2-4 0,4-4-129,-1-5 0,-2-3 0,0-3 0,-4 1 0,-4-3 0,0 4-129,-8 4 129,-7 3-129,-3 11 0,-2 5 0,-2 12 129,2 8-129,3 7 129,4 2-129,6 13 258,7 3-129,4 2 0,11 2 0,4-3 0,9-6 129,1-7-129,3-4 0,-1-3-129,-2-9-129,-2-3-516,-14-13-3612,3 9-516,-15-3-516,-1 20-387</inkml:trace>
  <inkml:trace contextRef="#ctx0" brushRef="#br0" timeOffset="264837.1473">1804 17299 12900,'29'47'5547,"-16"-26"-516,6 6 0,-5-1-5160,-9-1-774,6-4-3999,-11-21-258,0 0-129,-9-15-774</inkml:trace>
  <inkml:trace contextRef="#ctx0" brushRef="#br0" timeOffset="265272.1722">1985 16891 8256,'56'99'5289,"-32"-54"-258,5 4-258,-17-13-3741,9 5-129,-9-10-258,4-7-129,-16-24 0,13 4-129,-13-15 0,1-14 0,-1-3-258,0-5 0,0-6 129,4 11 0,3-2-129,6 13-129,3 11 129,6 6 0,5 9-129,3 9 0,3 6-258,-7-5-903,14 9-3741,-21-12-387,0 0-129,-19-16-774</inkml:trace>
  <inkml:trace contextRef="#ctx0" brushRef="#br0" timeOffset="265974.2126">1820 16854 12255,'0'15'5805,"9"5"-516,-9-20 0,7 14-4902,-7-14-774,0 0-4515,0 0-258,0-9-258,0-5-516</inkml:trace>
  <inkml:trace contextRef="#ctx0" brushRef="#br0" timeOffset="266760.2576">2512 17598 11997,'13'41'5805,"2"33"-903,-15-74 258,30 82-4644,-30-82 129,36 93-645,-36-93 387,33 87-129,-33-87-387,0 0 774,0 0-516,27-24 258,-25-4-645,-2-9 387,0-12-387,1 3-129,6-7 0,2-1 258,6-4-387,3 5-129,3 5 387,5 15 129,-1-1 129,-1 3 0,-3 8 0,-5 7 0,-3 4 0,-13 12 129,12-7-129,-12 7 129,-4 0-129,-5 12 0,1 26 0,-2-3 129,3 3-258,2 6 129,3 0 0,2 5 387,1-15-387,6-14 0,-7-20-129,16 4 0,-8-22 258,-2-11-129,0-7-129,-6-17-129,4 8 387,-3 13-129,-1-6 258,1 0-258,3 27 129,-4 11-258,18-5 258,-4 21-129,8 3 0,2 7-129,5 15-516,-4-28-903,7 1-3354,-10-14-516,-1-19-129,-13-31-645</inkml:trace>
  <inkml:trace contextRef="#ctx0" brushRef="#br0" timeOffset="266968.2697">2833 16565 10191,'12'9'5547,"11"29"-516,1 8 129,16 18-4515,-5 9-387,6 6-129,3-1-129,-1 4 0,0-9-645,-12-18-2580,3-16-1806,-14-26-129,-3-13-387,-17-29-258</inkml:trace>
  <inkml:trace contextRef="#ctx0" brushRef="#br0" timeOffset="267121.2785">3104 16790 10707,'-15'-18'5289,"-7"32"-129,13 11-258,-4 1-4386,-4-1-516,0 10-516,-6-9-1419,7 12-2838,2-22-387,6 1-387,8-17-387</inkml:trace>
  <inkml:trace contextRef="#ctx0" brushRef="#br0" timeOffset="267317.2897">3290 16791 9417,'35'51'5289,"-17"-19"-387,-1-3-645,-4-7-5418,3 3-3354,-3-13-387,3 1-258,-4-13-516</inkml:trace>
  <inkml:trace contextRef="#ctx0" brushRef="#br0" timeOffset="267572.3043">3459 16705 7353,'0'0'5547,"0"14"-516,1 2-129,10 6-2709,-7-8-1935,8-1 0,-2 2-129,5-5 129,3-2-129,2-8-258,-1-8 258,-1-7-258,-1 1 129,-8-2 0,-3 3 0,-6-4-258,-8 5 0,-16-7-1419,-5 10-3096,-11-4-129,-2 4-516,-8-4 0</inkml:trace>
  <inkml:trace contextRef="#ctx0" brushRef="#br0" timeOffset="267714.312">3186 16534 11868,'23'8'5418,"-23"-8"-258,17 12-645,-11 0-6579,-6-12-2709,-10-5-645,-6-8-129,1 0-903</inkml:trace>
  <inkml:trace contextRef="#ctx0" brushRef="#br0" timeOffset="282373.1503">18023 1523 32250,'-88'144'258,"33"-65"-387,0 9 387,1-19-387,7-22 388,7-10-389,7-12-257,7-7 258,2-11-129,11-7-645,-6-18-3612,16-2-1032,-8-6 129,11-9-258</inkml:trace>
  <inkml:trace contextRef="#ctx0" brushRef="#br0" timeOffset="282648.1662">17469 1194 14061,'-2'-70'5934,"2"70"-645,0 0 129,0 0-4515,0 0-129,53 15-386,-53-15-388,49 98 0,-18-23 0,3 12 0,6 14 0,3 5 0,3 7 0,3-9 0,1-6 0,-1-8-130,-4-12 1,-4-14-258,-7-9-129,-5-20 129,-9-15-516,5-8-4128,-25-12-129,20-14-516,-18-14-258</inkml:trace>
  <inkml:trace contextRef="#ctx0" brushRef="#br0" timeOffset="282944.1835">18318 1791 10965,'14'-15'5676,"-14"15"-258,-14-28-258,-9 14-2193,-21-1-2193,-12-7 0,-24 17-129,-8-17-387,-11 16-128,-5-6-130,-2 6 0,5 6 0,11 0 0,12-1 0,18-2 0,15 3 0,16 4-517,8-4-644,21 0-2322,5-18-1677,-5 18-129,45-40-516,-45 40 387</inkml:trace>
  <inkml:trace contextRef="#ctx0" brushRef="#br0" timeOffset="283144.1949">17568 1276 12900,'58'-81'5160,"-58"81"129,53-12 516,-36 59-3870,-10 20-903,5 17-386,-6 13-646,5 24 0,-2 8 0,4 5 0,-2-10 0,1-4 0,1-20-259,0-19-644,2-15 516,-2-28-1161,16-15-3483,-15-23-774,9-1-129,-5-25-258</inkml:trace>
  <inkml:trace contextRef="#ctx0" brushRef="#br0" timeOffset="283664.2247">18460 1516 13932,'39'64'5676,"-19"-11"-129,10 16-258,-9 23-4644,7-13-258,-11-11-129,0-5-129,-9-2 0,-4-16-258,-4-18 129,-10-20 129,-6-21-129,-2-27 387,-1-14 1,1-10-388,-1-13 0,7-4 0,2-15 0,10-3 0,4 12 0,13 6 0,7 15 0,7 5 0,-31 62 0,75-62 0,-75 62 0,78 32 0,-48 15 0,-7 22 0,-11 3 0,-11 16 0,-6-14 0,-14-5 0,-11-14 0,-6-17 0,-2-19 0,-5-17 0,8-13-3097,-6-34-2192,41 45-129,-46-91-387,41 35 0</inkml:trace>
  <inkml:trace contextRef="#ctx0" brushRef="#br0" timeOffset="283904.2384">18871 775 14190,'46'-9'5418,"-46"9"-387,21 72 258,-9-11-4386,-2 17-516,1 21 258,2 6-516,2 11 516,-2-1-774,1-8 388,0-7-259,-2-23-388,4-25-773,-12-34-3741,10-9-516,-6-26 258,-8 17-774</inkml:trace>
  <inkml:trace contextRef="#ctx0" brushRef="#br0" timeOffset="284204.2556">19123 842 13545,'11'-49'5676,"-11"49"-903,0 0 387,35 84-4386,-23-21-258,4 9 129,0 13-645,6 7 645,3-1-645,0-1 645,3-14-645,0-6 258,-3-17-645,-5-14 774,-3-22-257,-17-17-130,0 0 0,-22-9-130,22 9 130,-75-57-129,27 31 258,-9-5-645,-3 12 645,3-2-1290,12-1-1032,-2 10-3483,47 12 387,-54 3-258,54-3 129</inkml:trace>
  <inkml:trace contextRef="#ctx0" brushRef="#br0" timeOffset="284736.286">19772 1630 15093,'5'0'5547,"2"16"-258,-7-16-516,0 0-4128,0 0-258,-11 16-129,5 2-258,-1 3 0,4-9-129,1 5 258,2 0 0,8-7-129,5 3 129,7 0-258,-1-5 129,4-8 129,-3-6-129,-2 4 0,-5-3 0,-13 5 0,7-22 0,-12 8-129,-8 1-387,-11-17-2967,6 9-1548,-8-7-258,10 9-387,16 19-516</inkml:trace>
  <inkml:trace contextRef="#ctx0" brushRef="#br0" timeOffset="285212.3132">20193 1038 11739,'40'-49'5805,"1"-41"-129,-41 90-387,-1-66-4515,1 66 0,-49-47-516,49 47 0,-72 18 0,72-18-129,-68 80 0,47-15 129,10 16 258,11 2-516,6 16 645,14 3-645,10 6 259,3-4-389,0 0 1,-3-7-387,-6-12 129,-3-9 129,-13-20-258,-4-29-258,-10-27-129,-2-20-129,-18-26-129,7-18 129,-6-7 387,6-10 516,-1 0 387,6 15 645,8 16 0,6 50 387,-7-65 258,7 65 258,0 0-902,-23 15-904,6 6 0,-8-2 0,-4 8 0,-4 0 0,-5-4 0,6-13-1162,32-10-3869,-56-17-774,56 17 258,0 0 129</inkml:trace>
  <inkml:trace contextRef="#ctx0" brushRef="#br0" timeOffset="285632.3372">20931 1488 13029,'49'-25'5676,"-49"25"-516,0 0-129,-49-33-4128,24 37-387,25-4 0,-62 29 0,38 7-645,6 9 258,7-1 0,11 0-129,6-8-129,8-6 387,11-2-258,-4-20-129,3-8 0,-1-13 129,-4-10 0,-7-6 0,-4 3 0,-7-3 0,1 6 0,-2 23 258,0-11-129,-2 18-129,2 14-129,0 9 258,7 0-258,3 13 258,6-3-129,0-7-387,10-15-1290,-4-20-3225,7-7-258,-10-13-258,-19 22-516</inkml:trace>
  <inkml:trace contextRef="#ctx0" brushRef="#br0" timeOffset="286068.3617">21187 731 12513,'0'0'5547,"37"88"258,-20-26-645,18 13-4128,-5 8 0,6 6-516,-1 2 129,-1 10-258,-4-2-387,1-20 130,-9-11-130,-2-7 0,-8-20 0,-8-11 0,-4-30-130,0 0 130,0 0 130,-8-70-389,8 70 388,0-73-129,0 73 130,17-74-260,-17 74 130,45-26 0,-15 28 130,-1 23-130,3 2 0,-3 18 0,-6 3 0,-4-1 0,-10 0 0,-9-1 0,-9-11 0,-11-12 0,-9-12-130,-12-13-257,3-19-1032,-16-15-3612,54 36-258,-78-88-645,56 37 0</inkml:trace>
  <inkml:trace contextRef="#ctx0" brushRef="#br0" timeOffset="286395.3806">21804 1440 13416,'33'17'5676,"-23"20"-1032,-10-12 129,3-6-4386,-3 5-387,0-13 516,5 15-387,2-11 129,4-9-387,-1-6 387,5 0-258,-15 0-129,0 0 129,46-62-129,-46 62 129,0 0 0,40-55 387,-40 55-645,23-14 645,-23 14-258,28 21-129,-11 17 258,4-2-387,0-6-129,7-3-1677,-8-22-2580,8-2-645,-28-3-258,51-37-258</inkml:trace>
  <inkml:trace contextRef="#ctx0" brushRef="#br0" timeOffset="286700.3983">22449 527 14448,'1'-50'5805,"-7"-3"-258,6 53-258,0 0-4773,-44 45 129,22 8-774,-3 10 516,-2 18-516,2 6 258,5 4 130,6 1-518,6 3 130,8 0-258,4-1 645,12 3-516,1-9 516,0-9-516,0-1 258,-4-14-387,-6-15 258,-1-14-2322,-7-24-2580,0-19-258,-9-7-258,10 15-645</inkml:trace>
  <inkml:trace contextRef="#ctx0" brushRef="#br0" timeOffset="286873.4082">22384 1234 10965,'0'0'5805,"-46"19"-387,1-5-387,45-14-2193,-92 22-2838,37-21 387,2-1-1161,3-11-2322,50 11-1419,-64-26-129,64 26-774,0 0-903</inkml:trace>
  <inkml:trace contextRef="#ctx0" brushRef="#br0" timeOffset="287180.4258">22705 684 11739,'52'-114'5805,"-40"64"-129,-12 50-129,-8-75-3483,8 75-1290,0 0-387,-55-30 129,55 30-387,-41 62-129,25 10 0,6 14-129,3 21 129,6 4 259,1 3-389,9 11-128,3 3 387,0-16-258,0-2 258,-7-16-387,-1-16 129,-4-19-516,-8-17 387,0-22-2064,-10-25-2709,18 5-129,-29-66-774,22 7 516</inkml:trace>
  <inkml:trace contextRef="#ctx0" brushRef="#br0" timeOffset="287816.4622">22670 1129 11997,'0'0'4773,"0"0"387,0 0 258,0 0-4386,-47 46-387,47-46-129,-87 45 0,42-18-387,45-27 0,-76 44 0,76-44-258,-51 36-129,51-36 129,0 0-129,0 0 0,19 65 129,-19-65 0,69 37 129,-25-22 129,10-2-258,7-4 258,4-6 0,-2-5 0,-6-17 0,-6-13-258,-51 32-258,69-82 387,-69 82 129,12-96-903,-12 96 516,-38-73-129,38 73 258,-64-27 129,64 27 0,-57 21-258,57-21 0,-30 77 516,30-26-129,5-3 387,18 15-774,2-13 129,6-6-129,4-8 258,-35-36-258,63 16 0,-63-16-129,49-32 0,-49 32 129,30-89-129,-30 89 258,17-90 129,-17 90 129,15-50 387,-15 50-387,0 0 516,0 0-129,45 65 0,-32-28 0,0 16 0,0-16-129,-13-37 129,17 45 129,-6-28-258,-11-17 0,0 0-258,26-50 516,-26 50-516,25-79 0,-25 79-516,31-76-129,-18 22-1032,-13 54-2451,30-90-1032,-30 90-516,24-82-516</inkml:trace>
  <inkml:trace contextRef="#ctx0" brushRef="#br0" timeOffset="288121.4796">23467 1199 14190,'29'81'5676,"-9"-29"-258,-12-1-903,10-3-3225,-6 1-1677,-5-15-645,8-7-3870,-4-5-387,-11-22-129,46 2-516</inkml:trace>
  <inkml:trace contextRef="#ctx0" brushRef="#br0" timeOffset="288388.4949">23958 1261 14319,'0'0'5289,"0"0"258,0 0-516,0 0-4515,-51 54 129,51-54-516,0 0 258,-45 55-129,45-55 0,-6 46 0,10-24-258,9 5 130,3 7-130,1 4 0,2-2 0,-5 3 0,-6-6 0,-8 5 0,-4-5-388,-18-29-1547,0-5-3096,-14-21-387,5 3-258,-7-31-387</inkml:trace>
  <inkml:trace contextRef="#ctx0" brushRef="#br0" timeOffset="288516.5018">23616 1015 12513,'0'0'5418,"0"0"-645,0 0-4257,0 0-5160,-61 0-774,61 0-387</inkml:trace>
  <inkml:trace contextRef="#ctx0" brushRef="#br0" timeOffset="289115.5365">19660 2994 10836,'-32'-16'5676,"12"16"-258,3 21 258,-12-8-3225,3 16-1935,-6 1-129,3 8-129,-1 6-129,6 5-129,7-2 129,8-2-258,5 0 258,8 3-129,11-12 129,9-9-129,8-4-129,2-14-129,10-2-903,-10-18-3870,11-7-387,-10-26-129,5 2-516</inkml:trace>
  <inkml:trace contextRef="#ctx0" brushRef="#br0" timeOffset="289603.5644">19835 2534 13158,'12'29'5676,"-13"7"-387,-1 22 258,0 9-5031,-5 7 258,-4 15-387,5 2-129,2 2-129,4-2 0,0-11 0,12-8-516,4-13 258,6-22-387,3-19-129,0-18-387,12-8-903,-17-35-1290,21 14 258,-16-32 645,9 14 903,-10-6 774,-3 8 645,0 10 774,-14-2 903,10 32 1548,-17-11-387,0 31-645,-8-5-1032,0 25-258,-2 6-516,2 8-387,0 7 258,5-2-387,3-2 258,13-5 0,4-9-129,8-15 129,3-13 0,2-10-129,-1-16 0,-6-15 0,-6-9 129,-10-10-258,-7-4 129,-8 5 129,-15-3-258,-8-4-258,-1 22-3612,-14-9-1290,11 18 258,-4-2-129</inkml:trace>
  <inkml:trace contextRef="#ctx0" brushRef="#br0" timeOffset="290219.5996">20394 2940 11739,'44'-23'5418,"-30"11"-258,-14-6-258,0 18-4257,-11-13-129,-6 13 129,0 7-516,0 11 387,4 3-387,5 8 258,4 5-258,4 3-129,12 2 129,7-2-258,4-2 258,9 2-387,1 4 387,1-1-387,-3 0 258,-1 2 129,-9-6-129,-8 0 0,-9-5 0,-6-5 0,-14-16-129,-8-10 129,-6-4 129,-5-12-129,2-3 0,3-3 129,4 1 0,10-1 0,7 8 0,9 14 129,1-13-258,14 12 129,8 1 0,6 0-129,9 4 0,4-4 0,1 0 129,0-8-258,0-9 129,-6-8 0,-6-8-129,-11-3 258,-11-8-258,-9 2 387,-13 2-258,-9 10 129,-7 8-129,1 9 258,-1 13-258,1 7-129,11 19 129,8 8-258,9 11 129,6-1 0,18 7 129,8-1-516,7-4 258,2-9-516,12 0-3741,-8-26-645,6-1 0,-10-21-387</inkml:trace>
  <inkml:trace contextRef="#ctx0" brushRef="#br0" timeOffset="290499.6156">21457 2444 12771,'25'59'5676,"-21"-24"-645,8 22 129,-6-1-4515,-3 9 258,-1 10-645,-2 5-258,1 6 0,-1-7-258,11 5-1677,-6-30-2967,9 0-387,2-25-516,5-12-516</inkml:trace>
  <inkml:trace contextRef="#ctx0" brushRef="#br0" timeOffset="290671.6255">21688 2907 10836,'-45'-66'5418,"6"44"-129,-5 17 0,-14-1-3999,3 6-645,-7 0-258,2 4-258,8 14-387,4-3-645,24 7-3999,3-7-258,21 8-129,7-11-129</inkml:trace>
  <inkml:trace contextRef="#ctx0" brushRef="#br0" timeOffset="290955.6412">21685 2919 11868,'0'13'5934,"-10"-4"-774,1 21 129,-2-7-4773,3 14 0,-2-1-129,8 0-387,2 2 0,12-4-258,5-3 258,9-13-258,2-2 258,1-11 0,-1-5 0,-4-4 0,-6-10-129,-8-7 0,-10-10 129,-7 1 129,-13-8-387,-12-7-1290,2 10-3225,-11-14-387,7 15-129,-4-7-774</inkml:trace>
  <inkml:trace contextRef="#ctx0" brushRef="#br0" timeOffset="291619.6796">22405 2462 11223,'0'0'5805,"0"0"-516,12 12-258,-12 10-4257,-1 12-129,-4 3-129,3 18-258,-3 10 129,2 13 0,2 5-129,1 7-129,1-9 0,7-8 0,-1-8-129,2-17-129,2-8-258,-3-26-1161,7-4-3612,-11-22 129,6-7-774,-8-21-258</inkml:trace>
  <inkml:trace contextRef="#ctx0" brushRef="#br0" timeOffset="292025.7026">22536 2648 7740,'16'-7'5418,"-16"7"0,-5-11-645,0 20-2322,-22-7-645,-1 15-903,-15 3-129,-8 0-258,-8 0-129,-3 8-258,2-3-129,3 3-129,7 0-129,9-12-516,20 5-3354,1-16-1161,20 6-258,3-17-387</inkml:trace>
  <inkml:trace contextRef="#ctx0" brushRef="#br0" timeOffset="292535.7321">22581 2393 13158,'22'41'5676,"-19"-18"-516,5 29-645,-7-8-4128,-1 7 0,0 8-258,-4 8 387,4-2-516,0 2 258,0-4-129,4-11 0,3-10 0,-1-5-129,4-14 129,0-14-516,1-9 387,0-9 129,1-1-129,2-4 0,1-4 0,2 8 258,2 4-387,3 6 129,-1 8 0,3 6-258,1-3 258,0 0 0,2 1-129,-2-11 0,-3-7 129,-5-16 258,-4-4-387,-6-4 387,-4-1-258,-3 5-129,-3-4 129,-6 12 129,-1 16-129,0 13 129,2 13 0,4 10-387,4 4 516,3 7-129,6 7-129,6 0-258,0-8-129,1-20-1419,5 5-3225,-21-29-258,24 18-387,-24-28-387</inkml:trace>
  <inkml:trace contextRef="#ctx0" brushRef="#br0" timeOffset="293287.7751">18705 4487 13287,'10'54'5418,"-3"-12"-387,-3-6-1161,4 22-3354,1 5 0,-2 7-129,-1-3-129,2-2-258,-1-12 129,-3-10 129,1-18-258,-5-25 0,0 0 129,-5-40-258,-3-8 129,-1-13 0,-3-7 129,5-8-129,1 2 0,4 2 129,3 8 0,10 15 0,4 11 0,6 17 0,0 17-129,4 9 0,-3 19 0,-3 9-129,-7 9 0,-7 1 0,-5 3 0,-16-7 0,-5-6-258,-8-18-645,4-3-3870,-16-13-387,11-11-129,-2-17-645</inkml:trace>
  <inkml:trace contextRef="#ctx0" brushRef="#br0" timeOffset="293539.7895">18958 3997 11352,'38'44'5676,"-27"-8"-387,6 19-258,-10 5-3870,1 4-774,-3 4-129,0 6-129,1-3-129,0-3-258,1-3 129,-1-15-387,5-4-645,-9-26-2193,13-2-1677,-15-18-516,21-5 0,-13-24-387</inkml:trace>
  <inkml:trace contextRef="#ctx0" brushRef="#br0" timeOffset="294111.8218">19230 4446 10707,'30'-32'5418,"-13"31"-387,-17 1 0,10 3-3870,-17 8-258,-6 8-516,-8 1-258,-3 8 129,0 3-258,-2 1 0,9 1 129,5 1-129,8-6 129,5-1-129,11-6 0,11-4 0,4-5-129,7-6 258,1-3-258,-1-3-129,4-5 0,-7-10-258,0 0-258,-10-11-258,4 2 0,-13-9-129,4 4 258,-8-3 258,4 4 129,-4-1 516,1 4 258,-1 9 258,-3 1 258,-5 15-129,12-8 258,-12 8-258,0 5-258,-6 12 0,-6 5-129,0 7-129,-4-1 0,3 4-129,1 2 129,5 0-129,2-5 129,5-6-258,4-10 129,-4-13 0,20 5 0,-7-9 0,1-12 0,-2-7 129,-1 0-258,-2 1 387,-2-1-129,-1 10 0,-6 13-129,0 0 0,13 0 129,-6 12-258,2 9 258,-1-1-258,4 1-129,-12-21-1032,29 15-3612,-21-25-258,4-11-129,-3-17-516</inkml:trace>
  <inkml:trace contextRef="#ctx0" brushRef="#br0" timeOffset="294811.8619">20335 4380 11223,'5'-16'5805,"-5"16"-645,-8 2-129,-14 1-3870,6 9-516,-8 5-258,1 6-129,-5 3 0,2 8-387,3 4 129,5 0-129,8 2 0,8-5 0,2-8 129,10-9-258,7-6 129,2-12 0,1-1 129,-2-9 258,-2-11-258,0-3 129,-3-1-129,-4 6 258,-2-4-258,-2 9 129,-5 14-129,5-13-129,-5 13 0,12 16-129,-3 2-129,3 0-387,7 9-516,-8-22-2838,12 7-1032,-7-12-387,1-3-258</inkml:trace>
  <inkml:trace contextRef="#ctx0" brushRef="#br0" timeOffset="295327.8916">20207 4439 10320,'5'11'5547,"-5"-11"-516,7 20 0,-7-20-3741,-12 23-645,-1-6-387,0 8 0,-1 5-129,4 7-129,2 0 129,8-3 0,0-3 0,12-2-129,8-10 129,3-10-129,5-9 258,2-4-129,1-12-129,-2-4 129,-5-9 0,-5-4 0,-7-2 0,-8 3 0,-4-3 0,-12 7 0,-10-3-258,-4 2 0,-4 11-516,-11-9-1548,12 20-2967,-3-8-129,10 13-258,0-9-645</inkml:trace>
  <inkml:trace contextRef="#ctx0" brushRef="#br0" timeOffset="295631.9092">20607 4097 10449,'47'-84'5805,"-38"51"-774,-14-2 129,-7 13-4128,-14 8-258,-6 12-258,-5 5-129,4 19 0,2 16-258,7 13 129,5 12 0,10 11 0,7 5-129,4 8 0,6 0-129,7-3-129,-1-4 129,1-9-387,-2-10 129,-8-16-903,10-9-3870,-15-36-258,1 11-387,-2-32-387</inkml:trace>
  <inkml:trace contextRef="#ctx0" brushRef="#br0" timeOffset="295813.9196">20518 4388 12126,'3'-27'5547,"-3"8"-258,0 19-129,-16 11-4386,1 4-129,-12-3-258,-3 4-258,-3-2-129,-2-3-258,5 4-645,-2-15-2451,13 4-1806,0-5-129,19 1-516,0 0-258</inkml:trace>
  <inkml:trace contextRef="#ctx0" brushRef="#br0" timeOffset="296131.9378">21192 3970 11739,'-8'-17'5418,"8"17"-387,3 36 0,-3 8-4128,9 20-129,-5 9-258,3 16-387,-1 8-129,-2 3 0,3-8-129,-2-13-387,3-11-516,-8-27-3096,12-4-1161,-12-37-129,14 2-258</inkml:trace>
  <inkml:trace contextRef="#ctx0" brushRef="#br0" timeOffset="296284.9465">21300 4477 9546,'-5'-70'5547,"-8"47"-645,0 16 0,-14-2-3741,7 11-387,-11 5-387,-3 1-387,3 9-1161,-3-12-3612,12 6 0,3-8-645,19-3-387</inkml:trace>
  <inkml:trace contextRef="#ctx0" brushRef="#br0" timeOffset="296803.9762">21365 3924 9546,'33'63'5676,"-16"-15"-645,-12 8 0,5 9-3741,-10-4-645,0 6-129,0-3-258,-2-2-129,1-6-129,1-1 0,0-10 0,3-6-129,3-6 0,-2-10-129,1-10 258,-5-13-387,10 5 387,-10-5-258,15-15 258,-15 15-129,20-20 0,-3 10 258,4 7-129,3 0 0,5 3 129,0 0-129,-1 0 0,5 0 129,-5 0-129,-3-4 0,-3-13 0,-9-1 129,-6-7-129,-7 2 258,-4 1-258,-13-2 129,-2 6-258,-3 9 258,-4 9 0,3 12-129,4 9 0,6 8-129,8 8 129,5 6 0,7-1 0,9-2-129,6-5-258,3-21-774,11 2-3741,-7-16 129,5-9-516,-4-18-645</inkml:trace>
  <inkml:trace contextRef="#ctx0" brushRef="#br0" timeOffset="297276.0032">22396 4285 10320,'4'10'5160,"-4"-10"-387,-12 5 129,-3-5-4257,-3 7-129,-3 0-258,-1 7 0,-1 8-129,5 6-129,5 1 129,6 5 0,7 0-129,0-2 0,12-9 0,4-8 129,0-10 0,2-5-258,-1-9 129,-4-11 0,-1-3 129,-1-2 0,-6 7-129,3 2 129,-4 5 0,-4 11 129,0 0-258,9 10 129,-3 11-258,0 3 258,1 0-258,3-4-258,5 5-1161,-15-25-3612,29 13 258,-12-14-516,8-10-387</inkml:trace>
  <inkml:trace contextRef="#ctx0" brushRef="#br0" timeOffset="297544.0185">22788 4188 10449,'0'0'5418,"-12"7"-387,-4 11 0,-11 3-4386,4 4 0,-6-2-129,5 3-258,3 4 0,5 5 0,7-4-129,8 6 129,2-4-129,11-7-258,5-1 258,4-4-258,5-8 0,-2-12-645,8 4-1419,-12-18-2838,5-4-129,-11-13-258,3 0-645</inkml:trace>
  <inkml:trace contextRef="#ctx0" brushRef="#br0" timeOffset="297697.0273">22880 4275 10062,'29'73'5418,"-16"-22"-516,-5-7-129,3 0-4257,-6-1-1161,-5-16-3999,0-3 0,0-24-774,0 0-258</inkml:trace>
  <inkml:trace contextRef="#ctx0" brushRef="#br0" timeOffset="298132.0518">23121 4295 8643,'21'11'5289,"-21"-11"-516,0 0-258,0 0-3741,0 0 0,-3 13-516,-7-1 0,0 2-129,-1 8 129,2 3-129,5 6 0,4-3 0,0 3 129,4-6-129,8-9-129,2-8 129,3-8 129,1-10 0,-1-16-129,-4-10 0,2-14 0,-7-14 0,-3-8 0,-5-7-129,-3-11 0,-5 1-129,-3 8 258,1 6 0,0 14 0,0 15 0,2 29 0,8 17 0,-4 32 129,4 19-258,6 20 258,6 11-258,2 11 129,3 2-129,2-8 0,0-5-774,-9-26-3741,8-8-387,-14-30-516,-4-18-387</inkml:trace>
  <inkml:trace contextRef="#ctx0" brushRef="#br0" timeOffset="298261.0596">22929 3860 11094,'-79'-67'5418,"53"43"-516,12 17-516,14 7-8127,-14-16-774,14 16-774,-16-38-90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22:28.68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561 2809 7482,'0'0'5031,"0"0"-129,-13 5-129,-9 5-3870,-15-10-129,-8 6 258,-16-6-129,-6 9-258,-20-4-129,-5 4-129,-10-3 0,-3-1-129,-6-1-129,0 3 129,-1-7-258,0-5 258,8-3-129,6-5 0,10-3-129,7 4 129,14-2 0,10-2 0,15 9 0,12 2-129,12 1 129,18 4 0,0 0 129,13 0-129,14 0-129,13 0 129,13 0 0,10 0-258,10 3 129,10 2-129,5 0 0,11 2 129,8 0 0,2 1-129,5 7 129,0-1 0,1-4 0,-3 2 0,-1 1-129,-7-5 0,-6 1 129,-13-3 0,-11 0 0,-13-6 0,-10 4-129,-14-1 129,-17-1 0,-20-2 0,-12 0 129,-30-6-258,-19-1 129,-22-3 129,-22-6 0,-22-4 0,-14-2 0,-15 0 129,-6-4-129,-4 4 0,-4-1 0,6 1-258,9 11-387,3-11-903,11 16-3612,4-6-258,13 11-516,5-8-5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23:31.087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88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4-09T16:25:43.210"/>
    </inkml:context>
  </inkml:definitions>
  <inkml:trace contextRef="#ctx0" brushRef="#br0">17282 2065 11223,'0'0'5547,"-2"15"-903,0 14 516,2 18-4257,0 12 0,0 13-645,0 15 129,0 12-258,0 7 258,4 0 0,1 0 0,2-8-516,2-11 258,-1-15 0,0-14-516,-1-22-258,6-12-1419,-13-24-3612,13-18 258,-8-21-387,6-8-387</inkml:trace>
  <inkml:trace contextRef="#ctx0" brushRef="#br0" timeOffset="364.0208">17469 2004 12771,'35'60'5289,"-21"-1"129,9 24-903,-15 9-3999,12 16-129,-5 2-129,1 7 0,-3-3 0,3-8-516,-2-4 258,0-14 129,0-18 0,-5-20-129,3-20 0,-5-16-516,-7-14 516,4-23 387,-7-10-516,-11-12 129,-10-12 0,-6 1 0,-9-2 0,-3 3 129,-5 9-258,-1 9-129,3 9 129,3 7 129,9 18-516,0-5-129,16 21-2838,-4-4-1548,13 15-258,-4-10-645,12 10 0</inkml:trace>
  <inkml:trace contextRef="#ctx0" brushRef="#br0" timeOffset="799.0457">17716 2947 7482,'55'10'5289,"-18"-10"129,-2-8-774,5 4-2709,-8-25-1032,5 4-387,-16-10-129,-5-1-387,-11-1 0,-5 4-258,-17-1 516,-5 13-258,-6 6 129,-5 12-129,4 13 0,1 16 258,5 8-129,8 10 516,8 13-516,7-2 387,7 2-258,12-3-258,6-9 129,6-9-645,6-4-258,-7-22-4386,13-3 129,-9-18-774,4-8 0</inkml:trace>
  <inkml:trace contextRef="#ctx0" brushRef="#br0" timeOffset="1119.0635">18180 2698 10320,'17'109'5289,"-5"-45"0,-8-6-387,4 5-4386,-4-13 0,1-9-258,-1-12 0,0-13-645,-4-16 387,13-13-129,-2-14 129,-2-8 0,3-9-129,0-2 129,1 5 0,2 3 129,-2 18-129,0 13 129,-1 7 0,0 14 258,1 12-258,0 14 129,2 1-645,-5-3-1161,5 1-3225,-5-14-387,6-2-129,-6-20-774</inkml:trace>
  <inkml:trace contextRef="#ctx0" brushRef="#br0" timeOffset="1964.1119">18659 2825 9288,'21'-13'5289,"-21"13"-387,0 0-258,0 0-3870,-8 7-258,-9 5-129,0 5 129,-4 4-258,2 5 258,3 6-258,7 3-258,6-2 258,5 2 0,11-11-129,8-4-129,4-15 258,5-5-129,1-18 0,2-9 0,-3-18 0,0-9 0,-7-10-129,-3-12-129,-6-2 258,-6-5-516,-8-3 516,0 0 129,-12 9-129,-1 11 129,-7 14-129,0 18 387,-3 20-516,-1 18 516,0 21-516,5 23-258,1 11 387,5 18-387,1 7 129,12 9 129,0 0-129,12 0 129,4-7 0,5-9-129,4-8 129,4-21-129,1-11 0,-3-19-516,3-18 387,-5-10 0,3-15-129,-6-17 129,-4-8-129,-4-5 129,-3-1 0,-4 3 258,-4 6-129,-3 9-258,0 8 516,0 12-129,0 18 129,0 0 0,0 17 0,0 10-129,2 7 129,5 8 258,0 2-129,2 2 129,2 0-258,-1-7 0,1-3 129,1-4-258,1-9 129,-4-8-387,-9-15 258,14 14-258,-14-14 258,11-11 258,-10-5-129,3-6 387,-3-4-258,4-2 0,-4 1-129,5-1 258,0 3-129,2 1-387,1 5 258,3 3-258,1 5 258,2 3 258,2 0-387,3 8 0,2 0-129,3-4-258,1 0-387,-6-19-1677,5 16-2451,-9-19-774,4 7 129,-14-20-516</inkml:trace>
  <inkml:trace contextRef="#ctx0" brushRef="#br0" timeOffset="2788.1595">19583 2783 11223,'25'0'5547,"-25"0"-774,0 0 129,0 0-4386,-12 0-258,-7 0-129,-4 4 0,0 0-129,1 3 129,4 7 0,6 2 258,7 9-258,5-1 387,5 2-387,10 4 387,2 1-387,1 4 258,-1-2-258,-2 0-258,-6-6 129,-6-2-258,-3 0 258,-12-12-387,-5-1 258,-9-12-516,2 0 129,-8-15-903,8 8-3612,-5-13 129,11 7-645,1-5-258</inkml:trace>
  <inkml:trace contextRef="#ctx0" brushRef="#br0" timeOffset="3103.1775">19763 2977 11094,'48'-25'4644,"-40"10"129,-8 15-258,0 0-3870,0 0-129,-19 0-129,4 14 129,-1 8-258,4 3-129,4 5 0,7 2-258,1 0 258,11-4-387,3-7 387,9-12-258,-4-8 129,4-4 129,-5-15 0,-3-6 129,-6-9-387,-5-3-129,-4 5-129,-9-5-645,-2 12-3612,-10-5-258,4 16-387,-8-3-774</inkml:trace>
  <inkml:trace contextRef="#ctx0" brushRef="#br0" timeOffset="3496.1999">19984 2851 9546,'28'51'5676,"-19"-26"-1032,0 13 129,-3-11-4128,-1 4 129,-5-9-516,0-7-129,0-15 0,0 0 129,0-6-129,0-12 258,1-2-387,4-1 516,1 1-258,-1 7 258,-5 13-258,20-7-129,-10 18 129,3 14-258,1 3 258,0 9-387,-1-1 258,2-3-387,-5-1 0,-3-14-774,8-12-3741,-15-17 0,4-13-774,-6-17-516</inkml:trace>
  <inkml:trace contextRef="#ctx0" brushRef="#br0" timeOffset="3941.2253">20520 2820 12384,'31'8'5676,"-31"-8"-387,4 14-129,-14-7-4515,-6-4-258,-11-3-387,-5 0-387,0 3-1032,-5-7-3612,7 4-129,-1-3-516,14 3-387</inkml:trace>
  <inkml:trace contextRef="#ctx0" brushRef="#br0" timeOffset="4276.2442">21060 2208 12255,'-13'0'6192,"13"23"-903,0 19-387,0 8-3096,0 15-1548,-1 17 258,-4 12-258,-1 4-129,-3 5 0,1-6-258,0-4 129,2-12-516,-1-21-387,7-13-3999,0-37-645,0-10 0,13-29-1032</inkml:trace>
  <inkml:trace contextRef="#ctx0" brushRef="#br0" timeOffset="4620.2642">21283 2269 12513,'23'36'5547,"-12"19"-258,-8 5-258,1 18-4902,-3 9 258,1 8-129,-1 2-258,-1 0 0,2-8 0,0-16-129,3-6-129,-2-20 0,2-19 0,-5-28-387,0 0 516,12-32-129,-12-7 129,-3-8 129,-7-8 129,-5 2 0,-7 0 129,-3 9-129,-5 14 129,-1 13-129,-4 10-129,0 7-129,8 14-516,-5-1-2838,16 25-1290,0-8 0,16 13-903,0-8-258</inkml:trace>
  <inkml:trace contextRef="#ctx0" brushRef="#br0" timeOffset="5012.2866">21618 3134 11223,'46'-54'5676,"-38"23"-645,-3 3-258,-6 2-4128,-11 8 129,-9 3-516,-4 10 129,0 5-258,0 6-258,1 13 129,7 12-129,5 3 129,11-1-387,2 4 387,11-8-387,7-1 387,0-10-387,4-6 258,-1-11 129,-2-2-129,-6-11 129,-2-1-129,-1 2 129,-11 11 0,10-17 129,-10 17 0,0 0 0,1 16 0,-1 4 0,0 0-129,0 1 0,2 6-516,-2-15-774,12 5-3483,-12-17-129,22 0-387,-10-15-516</inkml:trace>
  <inkml:trace contextRef="#ctx0" brushRef="#br0" timeOffset="5335.3052">21960 2781 10836,'10'-7'5289,"-10"7"-258,-17 10-258,4 13-3999,-10-2-258,1 4 0,-2 6-387,2-6 129,2-4-129,6-4 129,8 0-387,5 1 129,3-5-129,9 4-129,5-5 129,1 0-129,4 4 129,-4 1-129,1-2 129,-7-1-129,-4 4 129,-7-1 0,-4 3-258,-9-9-258,0 10-1548,-12-19-2322,2 4-387,-3-10-387,10-1-258</inkml:trace>
  <inkml:trace contextRef="#ctx0" brushRef="#br0" timeOffset="6004.3432">22131 2783 9933,'36'-24'5289,"-36"24"-516,0 0-129,-7 10-4128,-6 5-129,-4 0-129,-3 6-129,2 2 0,3-3 258,3 2-258,8 3 258,4 0-258,7 0 387,6 3-387,8 0 0,0-2-129,2-1-129,-4-1 258,-1-1-387,-7-3 129,-8-4-129,-3-16 258,-14 16-129,-5-16-129,-6-3 0,0-4-387,-7-10-129,11 10-774,-9-16-774,19 21-1032,-8-14-258,19 16 0,0 0 258,2 18 645,-2-18 1419,29 24 1290,-4 0 1548,-2-15 1806,13 10 129,-10-19 0,12 10-645,-17-23-258,15 5-903,-17-24-516,5 4-258,-8-11-516,-3 3-258,-5 0-258,-4 6 129,-4 2 0,0 10 258,-9 15-258,-3 3 129,-3 17 0,0 7-129,0 4 129,3 7 0,2 4 0,4 3-387,6-3 387,8 4-387,7-13 258,8-6 0,5-4 0,3-9-129,5-10 0,0-9-903,6-6-3354,-12-26-129,1 4-516,-10-17-258</inkml:trace>
  <inkml:trace contextRef="#ctx0" brushRef="#br0" timeOffset="6287.3596">22488 2261 11094,'0'0'5418,"0"0"-387,-6 27 129,6 23-4386,-4 6 0,2 15-516,1 13 129,-1 13-129,2 4-129,0-2-129,8-4-387,-2-16-516,11 4-3870,-6-29-258,6-11-258,-1-28-903</inkml:trace>
  <inkml:trace contextRef="#ctx0" brushRef="#br0" timeOffset="7004.4002">22664 2322 11868,'-3'-15'5805,"3"31"-645,3 21-129,-3 12-4386,3 13-258,0 11-129,4 10-129,-3 1 0,1-1 129,2-8 0,1-6 0,-3-16-129,2-16-129,-2-22 258,-5-15-258,12-6 0,-4-14-258,1-6 129,4-3 129,3 2-129,8 2 258,1 12-258,3 7 129,0 7 129,0 17 129,-4 12-129,-2 5-129,-10 4 129,-9 3-129,-3-2 0,-15 1-387,-10-11 387,-4-12-387,-8-10 129,-2-8-258,6-8-516,-11-17-3870,20 6-387,-1-17-129,16 10-645</inkml:trace>
  <inkml:trace contextRef="#ctx0" brushRef="#br0" timeOffset="7408.4236">23186 2956 9933,'24'-29'5418,"-24"29"-258,-5-24-387,5 24-3999,-29-11-387,10 11 0,-3 0-258,3 17 129,2 8-258,8 3 129,6 5 0,3 6 0,0-7 0,11-4-387,2-7 258,3-10-258,-1-10 258,1-1 0,2-12-129,-5-9 129,0 2 129,-2 1 258,-2 3-258,-9 15 387,14-7-387,-14 7 0,13 19 129,-6 5-129,2 4-129,2 5-129,1 2 0,-1-6-516,5 0-645,-16-29-3354,20 15-516,-12-23-258,5-19-516</inkml:trace>
  <inkml:trace contextRef="#ctx0" brushRef="#br0" timeOffset="7775.4442">23447 2270 12384,'0'-11'5547,"3"19"-258,-3 17-129,9 27-4515,-6 10 0,2 15-516,-2 9 0,2 15 129,0 0-258,2 2 0,2-8 0,2-9-258,3-13-387,-10-28-2967,15-1-1677,-8-27-387,7-12 0,-8-17-774</inkml:trace>
  <inkml:trace contextRef="#ctx0" brushRef="#br0" timeOffset="8048.4602">23814 2834 8256,'8'15'5676,"-15"-12"-516,-3 11 0,-13-10-3096,1 12-1290,-6 0-387,2 6 387,2 7-516,6 5 0,8 0-129,8 5-258,6-2 258,11-3-387,9-5 258,5-12-645,4-9 0,-1-15-645,6-10-3612,-9-24-129,4-5-258,-11-27-645</inkml:trace>
  <inkml:trace contextRef="#ctx0" brushRef="#br0" timeOffset="8364.478">23959 2251 12513,'13'1'5934,"-10"29"-903,7 27-387,-5 13-3870,2 17 0,-3 12-258,1 7-258,-1 1-129,4-11-258,0-6 387,2-17-129,0-13 0,2-20-258,-2-23 0,4-17 0,-4-17 129,1-12 258,-1-10-258,1 9 258,2-7-258,3 6 258,6 10-258,3 19 387,8 13-387,4 17-258,3 12 0,-1-1-645,7 8-3999,-17-12-645,3-8-129,-12-27-774</inkml:trace>
  <inkml:trace contextRef="#ctx0" brushRef="#br0" timeOffset="9392.5372">19036 4043 7740,'12'-2'5676,"-12"2"-258,1 9-516,-1 25-2322,-9-3-1806,1 18-129,-6 11-129,2 16-129,-2-1-129,5 8-129,3-6 258,6-10-129,2-9 0,6-11 0,4-12 0,5-12-129,2-10 129,-1-6-129,7-7-129,-5-1 0,5-5 0,3 1 0,-2-2 129,-1 2-258,-1 2 129,-2-2-387,-4 5-258,-18 0-516,17-5-4128,-17 5-129,-11-13-387,-10-1-516</inkml:trace>
  <inkml:trace contextRef="#ctx0" brushRef="#br0" timeOffset="9625.5504">18999 4565 11223,'13'6'5676,"-13"-6"-387,25 6 0,-25-6-4386,28 1-129,-7-1-258,2-8-387,-1-2-258,-1-5-258,3 1-774,-15-12-3999,4 2-129,-13-11-258,-3 4-645</inkml:trace>
  <inkml:trace contextRef="#ctx0" brushRef="#br0" timeOffset="9793.5598">18986 4169 13545,'6'-7'5934,"9"7"-387,10 0-258,4-2-4644,0-13-258,3-2-516,-2-6-387,3 7-903,-7-11-3870,10 13 0,-10-3-516,6 17-645</inkml:trace>
  <inkml:trace contextRef="#ctx0" brushRef="#br0" timeOffset="10355.5923">19651 4623 10707,'13'-12'5805,"-8"-2"-387,-5 14-258,-19 0-4644,-5 5 0,-10 4-258,-4 6-129,1 9 0,2 1-258,4 9 129,8-3-129,10-2 129,8-5 0,8-4-129,14-5 129,5-13 129,2-2-129,5-12-129,-1-5 129,0-1 0,-4-1-129,-6 1 258,-1 5-129,-9 9 0,-8 4 129,5 24-129,-5 8 129,-7 12-129,-3 10 0,4 9 0,-1 9 0,5-2 0,2-1-129,7-3 129,10-12-129,3-10 129,4-11-129,2-10 129,2-16-129,-4-7 0,-3-11 258,-8-12-129,-8-6 0,-5-6 129,-10-1 129,-11-5-258,-10 6 0,-3-2 0,-8 0-774,9 11-4128,-8-8-258,13 14-258,6-7-774</inkml:trace>
  <inkml:trace contextRef="#ctx0" brushRef="#br0" timeOffset="10752.6149">19879 4663 9804,'4'-20'5418,"-4"4"-129,0 26-129,-2 12-4515,1 15 129,-2 2-387,3 4 0,0 4-387,7-2 0,4-8-129,3-10 129,8-16-129,2-11 0,-4-10 0,3-17 129,-4-6-129,-2-6 129,-2-2 0,-5 4 0,-3 6 129,-2 3 0,2 9 0,-7 19 129,9-7-129,-2 15 0,0 11 129,3 6-129,0 6-129,6 0 129,-4 1-258,4-8-258,4 4-774,-20-28-3612,26 14-516,-14-17-258,1-12-645</inkml:trace>
  <inkml:trace contextRef="#ctx0" brushRef="#br0" timeOffset="11270.6447">20588 4679 9288,'-30'-4'5289,"7"4"0,6 11-387,-14-1-4128,5 9 129,-4 0-387,5 3 0,0 0-258,7 6 0,4-3-129,11-1 0,3-4-129,11-5 0,5-9 0,5-3 0,3-3-129,-1-6 129,0-4-129,-3-3 0,-4-2 129,-4 1-129,-12 14 129,14-14 0,-14 14 0,0 0 0,7 16-129,-6-3-258,7 9-516,-8-22-2580,19 29-1548,-5-25-258,11-4-387,-4-12-129</inkml:trace>
  <inkml:trace contextRef="#ctx0" brushRef="#br0" timeOffset="11759.6725">20793 4206 11997,'10'-3'5418,"-10"3"-258,0 38-258,0 7-4386,0 15 0,-5 14-387,2 6-387,3 12-129,0 0-129,1-5-258,0-28-1548,17-4-2451,-7-29-516,7-14-129,-7-26-129,6-12 3354,-12-25 1033,2-1 1160,1 7 1805,-11-11 3613,-2 12 129,-14 1-387,-1 17 0,-18-1-2838,9 20-903,-12 0-774,0 7-387,0 10-1290,-2-2-3741,14 9-516,4-5-516,18 1-258</inkml:trace>
  <inkml:trace contextRef="#ctx0" brushRef="#br0" timeOffset="11932.6825">21023 4607 9288,'0'63'5289,"-9"-28"-516,1 3-774,3 8-8127,-3-10-645,7-4-258,1-10-387</inkml:trace>
  <inkml:trace contextRef="#ctx0" brushRef="#br0" timeOffset="12207.6983">21179 4693 10062,'5'-12'5289,"-9"22"-129,2 8-387,-5 5-4257,2 5-129,0 1-129,2 5-129,3 0-129,5-3 0,7-11 129,5-2-129,2-11 0,0-7 129,0-10-129,-4-12 0,-6-7 129,-7-4-258,-3 3 129,-15-6-258,-4 5-516,-15-6-3612,4 14-516,-3 3-387,8 9-387</inkml:trace>
  <inkml:trace contextRef="#ctx0" brushRef="#br0" timeOffset="12583.7198">21427 4691 9546,'37'56'5547,"-23"-22"-774,-7-6 129,0 8-4257,-7-13-129,2 4-387,-2-7-129,0-7 129,0-13-129,0 0 0,7-18 0,-2-6 0,5-1-129,1-6 0,2-3 129,4 2 0,1 10 0,1 12 129,2 7 0,1 8 0,0 18 129,-1 7 258,1 8-129,2 7 0,-5-7-129,-1-5-387,-2-5-387,-16-28-4257,11 0-129,-11-28-516,-2-16-645</inkml:trace>
  <inkml:trace contextRef="#ctx0" brushRef="#br0" timeOffset="12713.7272">21498 4388 12255,'-57'-18'5676,"46"23"-258,-1 4-516,12 9-4257,-3-6-4128,-11-12-1419,4-11-258,-7-15-1032</inkml:trace>
  <inkml:trace contextRef="#ctx0" brushRef="#br0" timeOffset="16415.9389">9629 5615 10320,'27'27'5547,"-17"-11"-258,-15-3 0,-12 4-4257,-21-11-258,-10 7 129,-14-9-387,-9 1 0,-11-4 0,-2 2-258,-1-3 0,8 1-129,8 2 0,11-3-129,9 6 0,12 0 0,11 1-258,9-4-129,17-3-258,-15-5-903,15 5-3741,7-23-129,5 8-387,-3-4-516</inkml:trace>
  <inkml:trace contextRef="#ctx0" brushRef="#br0" timeOffset="17287.9888">11931 5866 8256,'0'0'5676,"6"23"-258,-15-8-129,-4 2-3741,-22 2-645,-12 10-129,-24-7-129,-10 4 0,-15-8-129,-5-6-129,-6-9-129,-1 0 0,5-3-129,13-8 129,14-2 0,11 2-129,16 1-129,14 3 129,11 0 0,8 4-129,16 0-129,0 0-129,1 8-645,-1-8-1419,24 14-2967,-12-7-387,12 11-387,-5-9-645</inkml:trace>
  <inkml:trace contextRef="#ctx0" brushRef="#br0" timeOffset="22616.2936">2313 1946 12384,'0'0'5547,"1"20"-516,-5 7 129,-1 22-4902,-12 10 258,-2 16-645,-11 6 645,-3 18-387,-9-1 0,1 8-129,-4-7 129,3-3 0,0-12 0,5-6 387,4-15-516,5-15 129,7-9-258,4-16-258,5-6-258,-1-17-903,13 0-3354,0-20-903,7 2 129,-5-16-645</inkml:trace>
  <inkml:trace contextRef="#ctx0" brushRef="#br0" timeOffset="22924.3107">1692 2107 10191,'6'-51'5418,"5"36"-129,14 19-129,-2 11-3870,17 20 129,-3 6-516,15 20-129,-1 6-129,6 17-516,2 12 258,3 6-516,1-2 129,0-4 129,-4-7 0,-4-10-129,-3-11 0,-10-16 0,-5-21-516,-8-21-129,-4-6-774,-25-17-4257,10-6 258,-10-19-774,-1 0 129</inkml:trace>
  <inkml:trace contextRef="#ctx0" brushRef="#br0" timeOffset="23211.3276">2647 2566 8643,'45'-7'5547,"-26"7"-387,-19 0-258,0 0-3741,-17 11-129,-13 1-129,-23-1-258,-10 3 129,-19-1-258,-9 5-129,-12-5-129,-1 0 0,1-4-129,12-6 0,11 4-129,11 1 0,18-1-258,9-7 0,18 0-387,4-7-258,20 7-1032,-1-25-3354,11 3-129,1-16-387,10 6-258</inkml:trace>
  <inkml:trace contextRef="#ctx0" brushRef="#br0" timeOffset="23480.343">1877 2019 10707,'30'-74'5547,"-18"49"-387,8 20-129,-6 11-3741,11 28-258,-11 16 0,6 20-516,-1 9 129,3 24-774,1 15 516,1 8 0,-1 2-258,0-5-258,-1-8 258,-1-8-258,-1-16 129,-4-22 0,-2-18-387,-4-29-645,4-6-645,-9-24-3483,10-9-387,-10-19-387,8 0-387</inkml:trace>
  <inkml:trace contextRef="#ctx0" brushRef="#br0" timeOffset="31146.7815">3114 2237 9804,'6'-25'5031,"-6"25"-129,0 0 0,-6 4-3870,-10 11-129,3 15 0,-7 5-258,4 7-516,-1 8 387,5 10-516,4-2 258,8-8-516,6 3 516,8-7-516,8-12 258,6-7 129,2-19 0,3-11-129,0-17 0,-4-5 129,-1-16-129,-5-6 0,-6-3 0,-8-4 0,-8 4 0,-2 3 387,-14 9-387,-9 8 387,-3 8-387,-6 5 258,0 11-516,-4 6 129,8 8-1161,-12-4-3870,19 9-129,-2-9-516,15 3-129</inkml:trace>
  <inkml:trace contextRef="#ctx0" brushRef="#br0" timeOffset="31495.8014">3282 2159 10191,'54'46'5160,"-27"-3"-903,-5 0 387,7 14-3999,-8-6-129,4 3-258,-5-11 129,-1-5-387,-9-21 387,1-9-129,-9-15 0,-2-15-129,0-13 129,-5-6 258,0-3-387,1-3 387,-1 10-387,5 8 516,0 6-516,10 23 387,7 6-387,4 16-387,4 7 387,4 13-516,1 3 387,0-7-645,0 0-258,-18-26-4257,7-8 129,-13-22-387,-1-19-516</inkml:trace>
  <inkml:trace contextRef="#ctx0" brushRef="#br0" timeOffset="31787.8181">3715 1269 12900,'30'99'5289,"-17"-46"129,-2 17-903,7 2-3612,1 17 0,10 12-129,3-3-645,5-3 129,0-4-129,2-3-129,-1-16 129,-5-5-258,-5-19 0,-8-19-516,-3-8-258,-17-21-2064,0 0-2193,2-28 0,-2 5-387,-9-20-516</inkml:trace>
  <inkml:trace contextRef="#ctx0" brushRef="#br0" timeOffset="32239.844">4084 2012 11481,'54'77'5289,"-18"-38"-774,-6-13 258,6 5-4257,-6-10-129,-1-10 0,-1-11-258,-5-4 0,-4-18 0,-7-5-129,-3-13 0,-8-8-129,-1 1 129,-2 4 0,-6 7 0,1 7 387,-1 13-258,8 16 0,0 15 0,8 24 129,8 8-129,9 18 258,4 13-258,8 18-516,0 6 516,5 5-258,-5-6 387,-4-3-516,-9-9 516,-8-11-387,-15-20 258,-6-19 129,-19-18-129,-12-18 0,-9-12 0,-4-18 0,-3-10 0,1-5-129,3-5-129,11 0 0,12 3-258,7-3-516,18 21-3999,2-14-258,19 18-258,3-6-387</inkml:trace>
  <inkml:trace contextRef="#ctx0" brushRef="#br0" timeOffset="33575.9205">4776 1621 14061,'28'112'4902,"-12"-44"0,10 18-258,-2-18-4257,-3 6-129,-1-23 0,-2-8 0,-3-20-129,-2-18-129,-4-10-129,-1-20 0,-2-9 0,-4-15 129,3 3-129,0 2 0,1 2-129,0 3 387,1 13-129,4 16 258,2 10-129,1 10-387,2 10 258,3-1 0,-2 3 129,-3 2-258,2-7 129,-4-14-258,-3-3 387,2-13 129,-6-15 0,3-6 0,-1-7-129,0 6 129,4-3-129,1-10 258,5 23-258,3 7 0,4 16-258,2 2 258,3 14-129,0 7-258,-3 11 258,-2 20-258,-5-16 129,-8 3-258,-7-3 387,-4-11-387,-11-9 387,-7-10 0,-4-6 0,-5-10 387,-1-7-387,1 4 0,4-8 0,5-4 129,5 14-129,13 11 387,0 0-387,4-6-129,15 7 129,4-1 387,5 5-387,1 6 387,4-11-258,-4-1-129,1-7 0,-2-21 258,-3-1-258,-4-15 129,-2-3-129,-4-4-129,-3 2 129,-5-6-258,0 2 387,-7 54-645,0-63 903,0 63-516,0 0 387,0 0-645,0 0 774,-36 0-645,24 16 129,3 7 387,9-23-774,-16 54 129,13-14-129,3-14 774,3 2-774,10 1 774,3 2-387,8-9 129,1 9 0,1-24 387,3-7-387,-2 0-129,0-5 129,0-22 0,-4 7 0,-23 20 0,41-78 0,-41 78-129,29-75 258,-29 75-387,25-68 774,-25 68-516,15-49 129,-15 49-516,0 0 258,0 0 129,0 0 387,0 0-387,-3 27-516,3-27 516,-13 49 0,9-15 387,0 7-387,4 6 129,8-8-516,4-1 903,5-11-516,2 1 129,2-28 0,2-6 0,-23 6-129,39-76 129,-28 18 516,-3-17-516,-6-10 516,-4-7-1290,-12 2 903,-10 1-516,-5 1 516,-4 15-516,-2 8 0,35 65 0,-65-81 0,65 81 258,-44-10 129,44 10 0,-6 50-129,14-1 129,13 16 258,9 5-387,10 12 0,6 3 774,4-2-1032,0 0 387,-5-5-645,-7-18-258,-4-15-3612,-26-21-258,-8-3-516,-22-12-387</inkml:trace>
  <inkml:trace contextRef="#ctx0" brushRef="#br0" timeOffset="34235.9582">2917 4671 11739,'1'57'5418,"15"-8"-129,0 2-387,5 4-4386,-2-5-129,0 1 0,-2-14-258,2-9 129,-6-21-129,-1-13-129,-3-17 0,-1-12 0,0-8 0,-3-9 0,3 2-129,-4 3 129,3 11 0,-1 10 0,5 10 129,2 16-129,3 7 0,2 19 129,5-1 129,3 5 0,1-4-129,-1-3 0,1-11 0,-3-12 0,-2-7-129,-2-20 0,-2-1-258,-5-16-258,1 6-516,-11-18-2580,6 18-1677,-7-4-129,4 12-516,-6 0-129</inkml:trace>
  <inkml:trace contextRef="#ctx0" brushRef="#br0" timeOffset="34424.9688">3402 4448 8385,'21'50'5031,"-6"-16"-387,-1-1 0,6 5-4128,-5-7-516,-6-9-3096,4-12-1290,-13-10-387,12-22-516</inkml:trace>
  <inkml:trace contextRef="#ctx0" brushRef="#br0" timeOffset="34671.983">3405 3956 9030,'-5'-51'5418,"5"33"-258,0 18-129,0 0-3999,17 11 0,-9 10-387,8 16-129,2 13-387,8 14 129,5 17-258,4 3 0,6 6-129,0-4 129,7-2-129,-3-12-129,-3-9-258,-11-31-645,8-14-3354,-21-19-387,-5-21-516,-13-24-258</inkml:trace>
  <inkml:trace contextRef="#ctx0" brushRef="#br0" timeOffset="34824.9914">3691 4143 7611,'-46'-48'5547,"29"52"-129,-10 14-387,8 18-2451,-12 2-1806,1 1-129,-8 3-516,-7-8-645,8 1-4128,-12-23-387,11-8-516,-1-12-387</inkml:trace>
  <inkml:trace contextRef="#ctx0" brushRef="#br0" timeOffset="34998.0014">3191 4003 8514,'0'29'5031,"0"-17"-387,0 1-645,0-13-7998,0 12-387,0-12-387,16-5-387</inkml:trace>
  <inkml:trace contextRef="#ctx0" brushRef="#br0" timeOffset="35356.0218">3617 3764 7353,'18'78'5547,"-7"-22"-516,13 13 129,1 6-2451,8 15-2064,-1-6 0,6-3 0,-5-11-258,0-10 0,-5-16-258,-6-14 129,-4-20-129,-7-15 0,-3-19 0,-8-7-129,0-6 0,0-4 0,0 6 129,0 5-129,7 12 0,7 14 0,9 7 0,7 16-129,4 7 0,0 3-516,11 10-1032,-11-16-3483,3-2 258,-9-21-645,-3-1-387</inkml:trace>
  <inkml:trace contextRef="#ctx0" brushRef="#br0" timeOffset="35955.0565">4241 3540 11352,'33'71'5418,"-4"-11"-258,-1 4-129,19 16-4386,-10 6-129,6 4 0,-3-4-129,-3-7-129,-5-12 0,-7-12 129,-5-18-258,-10-13 0,-10-24 0,-1-9 0,-12-15-129,-3-11 129,0-2-129,0-1 0,-1 2 0,9 3 0,5 12 0,9 7 0,11 7 0,7 7 129,7 15-258,5 8 258,5 4-129,-4 4 0,-3 4 0,-8-3 0,-6 5 0,-12-5 0,-8-8 0,-8-10 0,-15-7-129,-8-7 129,-8-6-387,-6-11-258,6 5-1419,-4-18-3096,13 6-129,1-4-516,16 6-387</inkml:trace>
  <inkml:trace contextRef="#ctx0" brushRef="#br0" timeOffset="36304.0765">4830 3930 10320,'11'-5'5418,"-11"5"-516,7 18 258,-1 7-4515,-6-3-258,7 9 0,-1-1-258,6 0 129,4-2-258,1-10 0,3-10-258,-1-8 258,3-7-129,-4-12 129,-3-6 0,-3-6-129,-4 3 129,-3 0 0,-1 5 129,1 10 0,-5 13-129,9 0 129,2 12 129,1 11-129,1 1-129,6-1-258,2 1-387,-8-20-3225,9-4-1032,-6-12-258,1-16-258</inkml:trace>
  <inkml:trace contextRef="#ctx0" brushRef="#br0" timeOffset="36604.0932">5258 3075 11223,'0'-82'5418,"-4"51"-516,-5 18 0,-6 9-4128,-2 14 516,-8 6-774,0 20 258,-3 9-387,6 8-129,3 12 0,5 7-129,10 6 0,4-1-387,13 8 258,12-2-387,11 1 387,4-2 0,4-6 0,2-5-258,-2-6-129,-9-12-258,0-3-1032,-21-28-3225,-2-6-387,-12-16-129,-2-24-774</inkml:trace>
  <inkml:trace contextRef="#ctx0" brushRef="#br0" timeOffset="36785.1036">5200 3513 11739,'-28'-6'5289,"14"24"-129,-9 2-387,1 15-4257,-7-8 0,-3 5-387,2-4-258,-2-10-387,11 5-2967,-3-21-1419,14-2-258,2-9-516,9-7-258</inkml:trace>
  <inkml:trace contextRef="#ctx0" brushRef="#br0" timeOffset="37100.1215">5705 2988 9159,'13'-93'5160,"-26"61"-258,-21 4-258,1 18-3483,-11 1-516,2 16 0,1 15-129,8 15 258,9 14-387,12 9-129,12 13 0,10 13 0,16 9-129,7 5 129,8 1-387,5 6-258,-1-8 387,-4-3-129,-7-11-129,-6-20-129,-10-9-645,-18-27-3612,0-13-387,-12-27-387,-2-16-387</inkml:trace>
  <inkml:trace contextRef="#ctx0" brushRef="#br0" timeOffset="37305.1333">5565 3271 11223,'12'35'5418,"-17"7"-645,-15-6 129,0 5-4515,-14 0 0,-7-2-129,-3-6-129,0-9-258,3 2-516,-1-22-1806,14 5-2064,8-9-516,20 0-258,0 0-258</inkml:trace>
  <inkml:trace contextRef="#ctx0" brushRef="#br0" timeOffset="37812.1624">5644 3601 9288,'140'-14'5160,"-75"-14"-258,-4-1-258,-18-15-3354,-5 3-387,-25-10-258,-13 5-387,-13 3 0,-15 14-258,-11 9 0,-5 8 129,-4 12-258,3 13 129,8 14-129,6 14 0,13 5 129,10 0 0,8 8-129,13-4 129,10-2 0,8-10 0,6-10 258,4-10-258,2-14 0,0-8 129,-4-18-129,-3-8-129,-5-6 129,-3-4-129,-3 3 129,-6 6 0,-1 2 0,-2 15 0,-2 9 129,0 9 0,-1 14 0,-3 10 0,0 0-129,-3-1 0,-2-1 0,-4-4 129,-1-22 129,0 0 0,-12-3 129,7-18 129,-1-14 0,5-2-129,1-6 129,4 0-129,9 2-129,6 3 129,5 0-258,2-1 0,4 4-516,-6-3-774,5 4-3612,-17-11-645,-2 2 0,-11-12-903</inkml:trace>
  <inkml:trace contextRef="#ctx0" brushRef="#br0" timeOffset="39187.2409">4498 584 12126,'-79'0'5289,"15"15"-516,-16-1-258,-17 6-4386,-18-1-258,-13 8 0,-13 8 129,-12 4 0,-4 5 258,-6 7-258,-1 6 0,-3 12 0,0 7 129,3 15 129,4 1-129,7 5-258,4 11 258,4-2-387,9 12 129,12 0 0,8 1 0,12-1-258,9 4-258,17 10 516,15 2-387,14 6 645,14 3-129,16 2 0,11 5-258,9 6 258,15 0 0,5-1 129,14 4-129,5 0-258,7 0 129,7-2 129,7-2-258,11-5 258,11-2 0,4-5-129,9-9 258,9-10 129,11-5-129,10-13 0,9-8 129,5-12-129,11-8 129,10-13 129,9-9-129,6-13 0,8-10 0,2-12-129,10-7 0,5-14-129,7-5 129,3-13-129,8-12 0,3-12 0,1-11 129,1-15-129,2-9 129,-4-14-129,-5-10 129,-2-14-129,-10-4 258,-10-8-129,-9-14 0,-13-4 0,-9-9-258,-13-6 258,-16-10 0,-19-9 0,-12-10-129,-18 1 0,-15-4-129,-20 0 129,-19 3 0,-19 8 0,-13 0 129,-17 11-129,-20 0 516,-16 1-387,-15 4 129,-15 12 129,-14 1-387,-13 1 129,-17 7-129,-14-2 129,-15 13-774,-13 11 903,-14 5-258,-12 10 0,-12 7 645,-12 18-387,-5 18 0,-7 21 0,-5 17 0,3 19-258,2 12-129,-2 17 0,-1 16-516,14 7-1290,0 9-3354,13 5 0,9 12-387,19 7-645</inkml:trace>
  <inkml:trace contextRef="#ctx0" brushRef="#br0" timeOffset="57028.2613">4798 9457 774,'-15'0'4515,"15"0"903,0 0-645,0 11-3225,0-11 0,8 3-258,-8-3 0,24 4 129,-11-3-516,13 10-258,3-2 0,8 6-129,0-2-129,12 3 0,3 2-129,9 3 0,3-4-129,6 2 0,1-5 0,5 1 0,5 0-129,2 3 129,3-4-129,2 1 0,6-1-129,-1 2 129,6 4 0,1-4 0,-1-3 0,4 0 0,1-1 0,2-5 0,-1-1 129,-1 2-258,3-6 129,3 4 0,3-3 0,0 0 129,0-2-129,2 0-129,2 1 129,0-2 129,6 0-129,-3-2 0,-3 1 0,-1-1-129,1 0 258,-2 1-129,1-4 0,-1 2 129,-4 1-129,1-2 0,-3-1 129,2-1-129,5 0 129,-1 1-258,-2 4 258,3 1-129,-1 0 0,1-3 0,4 1 0,1 0 0,-2-5 129,-2-1 0,2-2-129,-3-4 0,5 3 0,-1 1 0,-3-1 0,-1-2 0,-2 7-129,2-1 129,3 3 0,0-1 0,-6-2 0,2 2 0,-2-2 0,-2 1 0,5-5 0,-1 3-129,-3 0 129,-2 0 0,3 1 0,-1 2 0,5-1-129,2 6 129,-3 0 0,3 5 0,-2-2 0,2-1 0,4-1 0,-1-1 0,-1 0 0,-2 0 0,0-2 0,-3 2 0,4-5 0,0 1 0,-4 1 0,-1 3 129,-1 0 0,1 0-129,4 1 0,-2-1 0,0 7 0,-3-4 0,-1-2 0,1-1 0,1 0-129,-1-1 129,-2-5 0,-1 1-129,1-2 129,-1 3 0,5 4 0,4 5 0,-1 1 0,-2 1 129,-1 5-258,5-1 258,2-3-129,1 4 129,-4-6-129,-1 1 0,-5 4 0,1-3 0,2-4 0,0 1 0,-5 3-129,-3 0 258,3 1-258,-5 0 129,1-4 0,0-3 0,-4 2 0,-2 5 0,-2-9 0,-3 0-129,-5 0 129,3-5 0,-6-1 0,0 2 0,-5-4 0,-2 1 0,-4 2 0,-4 0 129,-2-1-129,-3-1 129,-9 4-129,-2-1 129,-8 3-129,-3 1 129,-8-2 0,-7-1-129,-8 0 129,-3 3-129,-7 0 0,-14 0 0,0 0-129,0 0 129,-10-1-129,-9 1 129,-6 0 0,-8-1-129,-6-2 258,-6-2-129,-5 0 0,-7 0 0,-8 1 0,-5 1 0,-3-5 0,-4 8 0,-5-3 0,-2 2 0,-1-2 129,-1-2-129,-4-2-129,-1 0 129,-3-3 129,-2-2-129,-2-2 129,1 1-129,-7 4 0,-3-4 0,0 8 0,0-3 0,-5 4 0,1 4 129,-3 0-258,-9 3 258,2-2-129,-5-1-129,-2 0 129,-6-1 129,-6-6-129,-4-4-129,-2 5 129,1-1 0,-3 3 0,-5 2 0,3 0 0,0 2 0,3 13 0,-2-3 0,-1 3 0,-2 3 0,6 2 0,-2 1 0,-2-1 0,-3-3 0,-2-5 0,0-2 0,-3-2 0,-5 0 129,0-5-129,-3-1 0,-2 0 0,-1 1-129,-2 2 258,2-3-129,-1 0 0,0-5 0,-3 0 0,3-3 0,-4-2 129,0-3-258,0 0 129,-3-1 0,-2 5 0,1 2 129,-3 0-129,0 0 0,2 5 0,0 2 129,3 0-129,1 2 0,3-2 0,3 1 0,2 2 129,4-2-129,3-1 0,-1 0 0,2-7 0,1 2 129,-1-3-129,1 3 0,-2-4 0,-2-3 0,1 4 129,0 0-129,-1-1 0,0 1-129,4 1 258,-2-8-129,2 2 0,-2-1 0,2-5 0,1-2 0,0 2 129,-4-3-129,2-2 0,0 0 129,0 5-129,-1-1 129,0 4 0,0 5 0,3-4 0,4 4 129,-1-1-258,5 5 129,6 1 0,9 1 0,7-2 129,2-1-258,6 2 129,9 3-258,11 1 129,1-1 129,11 0 0,6 0-129,9 2 0,6-3 129,8 4-129,8-4 0,2 4 129,8 0-129,3 0 0,1 0 129,4-3-258,7 1 0,2 2-387,3-9-645,20 9-4257,-11-18 0,11 18-645,9-24-645</inkml:trace>
  <inkml:trace contextRef="#ctx0" brushRef="#br0" timeOffset="59719.4158">2413 9274 2967,'-49'-25'4644,"22"16"0,-13-2-258,2 5-3483,-4 9 0,-14 3-129,1 15-258,-8-2 129,-2 13-129,-6 0 0,4 9 0,-4 1-258,7 13 129,-2 2-258,8 7 258,3 7-129,9 8 0,3 9 0,9 9 0,3 4 0,4 9 0,3 6 0,6 5-129,2 8 0,3 0-129,2 2 0,6 3 129,1-2-129,2 0 0,2-1 0,6 1 0,6-3 0,4 0 0,9-3-129,4-5 129,5-4-129,7-5 129,5-5 0,12-5-129,8-5 129,8-3 0,8-7 129,9 0-129,8-8 129,10-4 0,7-4 0,7-6-129,2-11 129,-1-5-129,5-10 129,7-8 0,0-8 129,-2-9-258,-3-8 129,5-6 0,-2-5-129,7-10 258,-6-8-129,2-3 129,-4-2-258,8-6 129,-1-3 0,-1 0 0,-3 0 0,-1 6-129,5-2 0,0 3 129,0 0 0,-7 1-129,-5 3 129,1 1-129,-1-2 129,-3 1 0,-6 6-258,-6-1 258,-5 5 0,-3 7-129,-4 0 258,-6 7-258,-4 2 129,-8 10-129,-5 1 258,-3 6-258,-8 6 0,-5 5 129,-5 7-129,-5 7 129,-9 2-129,-5 5 129,-3 4 0,-4 8-129,-2 0 258,-4 9-129,-5-3-129,1 0 0,-4-3 129,-2-2-129,-2-6 0,-3-12 129,-3-5-258,0-7 129,-5-13 0,2-6 0,-4-13 0,12-2 0,-1-13 0,3 1 0,6-8 129,0-8-258,3 5 129,0-2 129,0 5-129,-4 8 0,-4-1 0,-5 3 0,-10 12 129,12-5-129,-12 5 0,-1 18 0,-8 2 0,-3 3-129,-4 9 129,-5 2 0,-3 0 0,-1-3 0,-1-2 0,-2-6 0,4-5 0,2-6 129,-1-6 0,6-5-258,1 0-258,1-2-258,15 1-1419,-15 0-3483,15 0 129,-17 0-645,17 0-516</inkml:trace>
  <inkml:trace contextRef="#ctx0" brushRef="#br0" timeOffset="60831.4792">7253 13075 5934,'34'-21'5418,"-6"4"-258,6-4-387,7-8-3870,13 8-258,4-9 129,16 6-387,3 0 0,12 7 129,10 8-129,5 9-129,7 11-129,3 15 129,0 12-129,9 11-129,0 14 0,-2 9 0,-6 13 129,-3 7-129,-5 15 0,-7 11-129,-4 14 129,-7 10 0,-10 12 0,-9 11-129,-7 10 129,-9 9 0,-12 4 0,-8 0 0,-14 1 0,-10 0 0,-10 0 0,-11-13 129,-13-7-258,-7-14 0,-9-12 258,-4-3 0,-6-16-129,3-15 129,-2-12 0,-1-3-258,1-14 258,3-10 0,0-8-129,2-16 0,1-10 0,-1-15 0,-2-16 129,4-11 129,-7-21 0,3-13 0,-5-16 0,-1-6 129,3-11-129,0 6 0,3-2-129,4 6-129,4 9 0,6 6 0,6 8 0,3 5 129,6 8-258,4 2 258,4 2 0,1 8-129,1 1 129,4 2 129,3 12-258,-3-12 129,3 12 0,0 0-129,-3 10 0,-1 4-129,2 3 129,-1 3-129,-2 2 0,-1-3 0,1-2 0,-2-1 129,7-16 129,-11 0-129,5-16 0,1-10 258,1-6-129,2-1 0,0-2 0,2-1 129,0 4-129,1 4 0,5 8 129,2 6-129,3 8-129,4 5 129,2 2 0,5 12 0,1 1-129,2 4 129,0 2-129,-3-1 0,2-1-258,-8-7-387,4 1-774,-20-12-3999,9-11-129,-9-11-516,-4-6-516</inkml:trace>
  <inkml:trace contextRef="#ctx0" brushRef="#br0" timeOffset="61664.5266">9905 15066 10191,'3'79'5547,"-2"-31"-387,7 12-129,-3-5-4515,3 8-387,-1-4 0,1-8-258,1-6-387,-4-23-1161,8-2-3225,-1-16-258,0-8-258,0-17-387</inkml:trace>
  <inkml:trace contextRef="#ctx0" brushRef="#br0" timeOffset="61800.5348">10053 15349 8256,'-15'0'5547,"1"4"-387,-8 6-387,-1 6-2838,-7-5-1677,-1-4-516,2-1-3741,-2-6-903,8-5-387,3-4-516</inkml:trace>
  <inkml:trace contextRef="#ctx0" brushRef="#br0" timeOffset="62799.5914">10053 14888 8514,'17'60'5676,"-7"-13"-645,-3 12 0,5 19-3999,-3-13-387,0 7 0,-3-11-258,2-4-129,-6-11 0,2-12-129,0-15 0,-4-19-129,0 0 0,9 0 0,-3-16 0,-1-2 129,0-2-129,6 2 258,0 4-129,3 5 0,3 7-129,5 7 129,2 8 0,1 5-129,4 2 0,1-3-129,0-3 129,0-3-129,-4-5 129,-1-9-129,-3-11 0,-7-6 129,-3-3 0,-8-3 0,-4-1 0,0 2 0,-9 7-129,-3 6 0,-1 10 129,-1 2-129,5 12 129,4 6-258,4 6 129,1 1 129,8-1-129,5-2 0,5-5-129,2-5 258,4-12-129,-2-4 129,-2-14-129,0-7 129,-2-4 0,-2-2 0,-4-3 0,-3-1 0,0 10 129,2 6 0,1 7 0,2 8 129,2 9-129,1 11 0,2 9 0,-2 7 0,0 8-129,-4 1-258,-2-3 129,-6-6 0,-5-5 0,0-4-129,-8-9 258,-4-9-258,-1-5 129,-1-9 258,0-1-129,3 0 258,1-1-258,4-1 129,6 12 0,0-12 129,0 12 0,21-3-129,-4 3 0,5 0-129,6 0 129,1-6 0,3-6-129,1-3 0,0-3-129,-2-1 129,-2-7-129,-6-7 129,-6 3-129,-7 3 0,-7 2 0,-3 7 0,-11 3 0,-6 3 0,-4 11 129,0 2 0,0 16-129,1 4 258,8 5-129,7 6 129,5 1 0,12 4-258,8-4 258,7 0-387,6-8-258,-6-17-3999,7 3-387,-9-15-516,-1-8-516</inkml:trace>
  <inkml:trace contextRef="#ctx0" brushRef="#br0" timeOffset="66087.7799">9003 16829 8514,'0'47'5289,"3"-16"-258,3 9-387,-6-2-4257,0 5-129,0-1-129,-6 0-129,-4-7 0,-1 3 129,-5 0-129,-4-3 0,-5-1-129,-4 1 129,-7 1 129,-2-2-129,-4 5 0,-2-6 0,-6 1 0,-4 8 0,0-3 516,0-11-258,-4 8 129,-1-4-387,-7-1 387,-3-2-129,-2 20 0,-2-25-129,1 7 129,-6 5 129,2-4-387,0 1 258,1 2-258,1-7 0,-1-28 0,-3 17 129,-1-4-387,4 0 0,-1-4 258,-1 2 129,2-5-129,4 7 129,4 3-129,3-2 129,2-4-129,2-3 0,2 3 258,3-9-258,4-1 258,2-8-258,3 1 129,1-5 0,45 12 0,-78-33 0,78 33-258,-68-41 129,68 41 387,-61-30-387,61 30 129,-54-42 0,54 42-258,-47-28 645,28 11-129,-3-10-387,22 27-387,-37-31 774,20 6-129,1 5-387,-3 0 258,4 4-387,-1-1 0,1 13 258,2-17 0,1 17-387,-1 4 258,3-7 258,10 7 0,-16-15-129,16 15-258,-11-16 258,7 4 0,0-8-129,0-4 0,3 13-129,-3-7 0,0 1 129,-2-7 258,-3 5-258,0-5 0,-4-3 129,-2-6 0,-3 0 0,-1-3 0,-3-2-129,4 6 129,-3 3 0,2 4 0,2 2 0,-4 5 129,5 1 0,-4-3 0,1 3 0,0-7 129,-2-6 0,-4-4-129,-3 2 0,2-7 258,-2 1-387,-5-3 258,2 2-258,-6-3 129,-3 2-129,1-9 129,-4-2-129,0 1-129,-2 3 387,2-1-258,-4-2 129,1 1-129,0 3 129,4 4-129,-3 4 129,2 3-129,0-1 129,1 1-129,1 6-129,4 3 258,-1 1 0,5 5-129,0 5 0,7 1 0,2 1 0,5 5 0,2 2 0,5-1 0,1 3 0,11 4 0,-16-12 0,16 12 0,-16-7 129,16 7-129,-20-14 0,10 9 129,-4-1-258,1-7 129,-1 7 0,-1 1 0,-2-3 0,1 1 0,-3 5 0,1-6 0,-1 4 0,0 4 0,1-3 0,-2-1 0,4 4 0,-2 0 0,-1-4 0,1 4 0,-3 0 0,-1 0 0,-1 4 0,-4-4 0,-3 0-129,-4 0 258,-1 0 0,-3 1-129,-3-1 0,0-1 0,-2-5 0,2 6 0,-1 0 0,2-2 0,-1-2 0,2-1 0,-1 0 0,2 2 0,0 3 0,2-3 0,0-4 0,1-1 0,-1 2-129,2-4 129,1 4 0,-1-5 0,-3-2 129,0-3-129,0-5 0,0 3 129,-1-6-129,2 5 129,1-6-129,2 3 0,2 5 0,2 2 0,6 1 0,3 4 0,0 2 129,4-6-129,-1 4 0,5-1 0,0-2 0,3 1-129,-3-1 258,12 13-129,-15-19 129,15 19-129,-11-7 0,11 7 0,0 0 0,-11 1 258,11-1-387,-8 17 258,6-5-129,2-12 0,-7 19 0,6-7-129,1-12 129,-3 13 129,3-13 0,0 0-129,0 0-129,0 0 129,0 0 0,-12-5 0,12 5 0,-6-21 0,3 8 129,3-1-129,0 4 129,0-4 0,0 3-129,0 11 129,8-12-129,-8 12 0,11-9 0,-11 9 0,13-9 0,-13 9 0,17-14 258,-8 1-128,7 2-130,-3-1 0,4-1 0,3 1 0,3-1 0,0 7 0,2-2-517,6 16-1031,-17-9-3741,18 3-258,-12-2-387,7 4-387</inkml:trace>
  <inkml:trace contextRef="#ctx0" brushRef="#br0" timeOffset="67307.8497">4409 17221 7740,'-11'9'5418,"11"-9"-129,0 0-387,0 0-3612,-14-14-645,14 14 0,-18-9-129,18 9-129,-21-4-129,9 4 0,-2 1-258,1 12 129,-2 4-129,3 4 129,2 4 0,3 5 0,6 8-129,1-6 129,0-3-129,5-2 129,4-3 0,2-1-129,6-8 0,-4-7 129,4-8 0,2-5 0,-1-16-129,3-8 0,-1-22 0,-1-5 0,-3-11 129,-4-11-129,-6-6 0,-1-3-129,-5 9 387,-11 8-258,-2 10 129,-5 11-258,0 5 258,-2 16-129,-1 13 129,2 15-129,5 7-129,-1 15 129,6 13-129,1 7 129,4 12 0,4 5 0,5 5-129,6-4 258,6 7-129,3-1 0,2-7 0,7-10 387,-1-9-387,4-13 0,1-4 129,0-10-129,-2-13 0,0-24 0,-4-2 129,-2-7-387,-9-6 258,-1 4 0,-8 0-129,-4 4 0,-3 6 0,-3 11 0,3 14 0,-17 0-129,11 18 129,-1 10 0,7 5 0,0 11 258,11 7-258,5-7 129,6 0 0,3-3 129,5-9-387,1-5 0,0-8-903,-12-20-4128,3-15 387,-7-17-645,-2-10-387</inkml:trace>
  <inkml:trace contextRef="#ctx0" brushRef="#br0" timeOffset="67515.8617">4838 16579 7740,'26'11'5676,"-18"15"-129,5 23-645,-3 3-2580,5 18-1677,-5 5-387,5 7 0,-1 0-387,-2 1 129,5 4-903,-9-14-3096,7-15-903,-5-20-387,2-21-516</inkml:trace>
  <inkml:trace contextRef="#ctx0" brushRef="#br0" timeOffset="68215.9017">5031 16997 10449,'-16'-6'5418,"0"7"-258,3 13-129,-4 1-4644,-3 5-129,-2-3-129,2 4 129,3 2-258,5 2 0,8 2 0,4-2-129,9 2 0,7-4 129,6-1-129,6-1 0,1-5 129,3-2 0,-2-11 129,1-3 0,-4-7 0,0-8 129,-6-10-129,-4-1 0,-5-8-129,-7 2 129,-2 4-129,-3 1 0,-6 6-129,-7 3 0,0 10 129,0 8-129,-2 5 129,6 7-258,0 12 129,5 4 258,4 4-129,6 4 0,8-4 0,3-2 0,8-2 0,0-11 0,0-6 0,0-11 0,-1-11-129,-5-11 0,-3-2 0,-5-7 129,-6-1 0,-1 4-129,-4-1 258,0 12-129,0 17 129,0 0-129,0 0 258,12 26-129,-4 1 0,4 9 129,-2 12-258,4-7 258,-4-3-129,2-4 0,-4-5 0,0-8-129,-4-8 129,-4-13 0,4-11 0,-4-7 0,0-2 0,0-7 0,1-8 0,6 2 129,1 4 129,2-4-387,6 8 0,2 3-258,5 4-258,-5-2-903,10 10-3612,-12-9-387,7 1-516,-9-7-258</inkml:trace>
  <inkml:trace contextRef="#ctx0" brushRef="#br0" timeOffset="68770.933">5719 16842 10062,'10'34'5547,"-9"-4"-516,8 8 129,-1-3-4515,-1 5-387,-1-1-129,-2-6 129,2-9-258,-3-4 0,-3-20-129,0 0 0,11-11-129,-8-13 258,0-4-129,-1 3 0,3 1 258,2-1-129,-2 7 129,3 6 0,-8 12 0,17-2 0,-6 8 0,0 3-129,0 8 0,0-6 0,-2 2 0,0-4 129,-9-9-129,16 10 0,-16-10 0,13-2 0,-6-10 258,-7 12-129,12-16-129,-12 16 129,15-8 0,-3 8 0,1 1 0,1 12 0,-2 7 0,5-5-258,-3 2 129,-2-3-258,1 0-387,-13-14-1677,15 0-2709,-13-14-516,4-6-258,-6-12-258</inkml:trace>
  <inkml:trace contextRef="#ctx0" brushRef="#br0" timeOffset="68920.9416">6148 16915 9546,'28'58'5289,"-18"-32"-387,1-4-774,3-6-7869,-14-16-903,0 0-645,0-15-258</inkml:trace>
  <inkml:trace contextRef="#ctx0" brushRef="#br0" timeOffset="69439.9717">6277 16777 4902,'17'59'5160,"-9"-28"-516,2-5 0,0 7-3354,-7-20-387,6 3-387,-9-16-129,0 0-129,9 3 129,-9-3-129,12-11 0,-12 11-129,17-20 129,-6 12-129,3 8 0,5-4 258,-1 1-258,6-2-129,-2 5 129,6-4-129,-3-3 129,4-3-129,-5-2 0,-4-1-129,-6 1 129,-4-2 0,-8-2 0,-2-1-129,-12 12 129,-4-2-129,-1 1 258,0 6-129,0 7 129,8 17 129,3-1 129,6 9 129,12-4-258,7 7 129,4 1 0,8-7-387,4 0-1161,-7-28-3741,1 0-258,-14-13-516,-6-18-258</inkml:trace>
  <inkml:trace contextRef="#ctx0" brushRef="#br0" timeOffset="69568.9791">6272 16468 10449,'-45'3'5289,"29"2"-3225,16-5-2064,-10 10-4902,10-10-1032,-24-25-129</inkml:trace>
  <inkml:trace contextRef="#ctx0" brushRef="#br0" timeOffset="70934.0571">2801 15798 7353,'0'0'5805,"3"18"-258,-3-18-387,10 32-1419,-10-32-2709,7 23-258,-7-23-258,0 13-129,0-13 0,-9-16 0,-2-16-129,-2-6 0,-2-1-129,2-8 0,1 1 129,0 0 0,5 9-129,1 7-129,1 14 0,5 16 129,-3-17 1,3 17-130,0 0 0,0 0 0,0-12 0,0 12 0,11-13 0,-2-1 0,3 2 0,5-2 0,4 2 0,6 3 0,-1 5 0,4 1 0,-2 3 0,0 0 0,-6 0 0,-4-1 0,-3 1-2839,-15-12-2450,0-4-516,-12-15-258,-5-6-903</inkml:trace>
  <inkml:trace contextRef="#ctx0" brushRef="#br0" timeOffset="90497.1762">13620 11739 7998,'-37'1'5547,"20"-1"-129,5-5-645,-8 0-4515,20 5 0,-13-8 129,13 8-129,0 0-129,0 8 129,7 6 0,8 9 0,2 7 0,7 9-129,6 14-129,6 9 258,6 5-258,5 8 0,3 5 258,5 2 0,6 3 0,5 7 0,1-8 0,7 6-129,5 4 258,5 0-129,2 1 0,5 0-129,-3 1 0,1-3 0,-7-5 129,-6-12 0,-13-12-129,-9-8-129,-13-18 0,-12-7 129,-8-14-258,-10-12 0,-11-5-387,0 0-387,-5-14-387,-14-16-1290,10 12-2064,-11-16-903,4 4-387,-6-9 0</inkml:trace>
  <inkml:trace contextRef="#ctx0" brushRef="#br0" timeOffset="90737.1899">14825 13186 6321,'-5'-31'5418,"5"31"-129,13 4-1548,-3 6-1419,20 29-1161,-4 6-258,11 14-516,1 6 129,7 10-258,-7-1 129,2-4 0,-11-10-129,-8-7 129,-17-18 0,-8-10-129,-25-19 0,-13-12-129,-11-12 0,-9-6-258,0 0-387,-5-8-387,18 9-4257,-2-3-258,14 22-387,9 4-387</inkml:trace>
  <inkml:trace contextRef="#ctx0" brushRef="#br0" timeOffset="91969.26">15933 14276 5289,'-25'3'5805,"25"-3"-387,-13-6-387,13 6-3612,0-26-258,0 26 129,5-39-387,7 14-258,-4-7 0,5-4-129,4-4-129,4 0 0,0-5-129,4-2-129,6-1 0,3-4 0,4-2 0,3-3-129,4 1 0,5-4 129,8 4 0,3 1-258,5-3 129,1-4 129,4-1-129,4 7 0,3-2-129,4 4 0,1-2 129,5-3-129,2 4 129,1 6-129,7-3 129,-5 1-129,5 1 258,1 6-258,1 0 258,0-1-258,-2 5 258,3 1 0,-2 4-129,4 3 0,0-3-129,4 3 129,-3-1-129,0 9 129,4-2-129,-1 4 0,3 1 0,0 0 129,1 5 0,-3 4 0,-1 2 0,-3 2-129,-2 1 258,-3 7-129,-2 3-129,-3 4 129,-6 8 0,-6 7 0,-4 2 129,1 8-129,-8 9 129,-5 4-129,-4 8 0,-9 8 129,-2 6 0,-2 3-129,-2 3 0,-4 5 0,-2-5 129,0 3-129,-3-3 129,0-6 0,-5-8-129,-3-2 129,-1-7-129,-9-10 129,-2-6-129,-4-11 129,-5-10-129,-9-13 0,8 1 0,-4-11 0,-4-12-129,0-10 129,-4-6 0,-3-6-129,1-2 129,-1 3-129,-2 1 258,1 9-129,3 8 0,-2 5 129,7 20-129,0 0 0,-2 20 0,2 13 0,0 9-129,0 8 258,0 2-129,-3 0 129,-4-1-129,0-10 129,-3-8-129,-3-11 0,-3-11 129,-5-11-258,1 0 258,-6-9-129,-1-8-129,-2-2-129,-1 4-258,-7-13-1032,4 16-3870,-10-10 0,3 10-645,-9-3-258</inkml:trace>
  <inkml:trace contextRef="#ctx0" brushRef="#br0" timeOffset="93469.3459">18793 11885 8127,'0'-13'5805,"-1"1"-258,-15 2-129,3 20-4515,-7-10-258,-2 9-258,-4 7-129,-1 9-129,3 4 0,3 10-129,7 0-129,3-3 129,11 4-129,5-11 258,10-7-129,6-5 129,5-13-129,6-4 258,1-16-129,0-12-129,1-14 129,-3-9-129,-1-7 129,-8-7-258,-2-2 129,-5-5 0,-10 1 0,-5 9 0,-3 5 0,-7 11 129,-5 11-129,-5 13 129,-2 15-129,1 12-129,0 24 0,2 8 129,9 15 0,2 10 0,7 9 0,3 3 0,11-2-129,7-6 258,7-6-129,5-8 129,3-15-258,1-11 0,0-17 258,-3-9-129,-1-10-129,-7-12 129,-6-7 0,-6-6-129,-8-4 129,-5 2-129,-3 6 0,-8 5 129,-4 6 0,-1 8-129,0 12 129,3 6 0,3 16 0,8 3 129,2 5-129,2 1 129,11 3-129,7-4 129,6-7 0,4-4 0,2-11 0,3-3-129,1-5-129,1-8 0,-4-17 129,-4-4-129,-5-11 0,-10-12-129,-5-9 0,-9-14 0,-2-4 258,-13-5-258,1 4 129,-3 7 258,-2 8-129,5 14 258,4 16 0,7 17 0,3 18 129,5 17-129,4 20 0,7 13-129,1 16 0,4 7-129,-1 6 129,4 2-129,-2-4-129,1-4 129,0-16-387,-7-18-129,4-10-387,-20-29-1548,25-13-2838,-19-16-258,1-5 258,-7-26 2064,1 17 1806,-1-7 774,0 3 903,0 22 1806,-5-9 3612,-4 16-258,-9-4-774,3 22-2193,-22-8-1032,4 8-774,-14 0-129,0 4-387,-1 7-129,1-6-258,9 13-387,3-12-645,19 16-2580,1-10-1161,14 6-645,1-1-129</inkml:trace>
  <inkml:trace contextRef="#ctx0" brushRef="#br0" timeOffset="93948.3736">19347 11907 3999,'99'38'5418,"-54"-29"-258,-8-9-129,0-8-3225,-24-24-516,0 1-645,-13-11-129,-5 5-258,-9-1 0,-4 4 0,-7 13-129,0 11-258,0 10 129,1 5 0,7 12 0,8 9 0,6 7 0,5 0 0,11 6-258,7-4 258,5-5-129,1-4 129,3-3-129,-1-13 129,-1-5 0,0-5 0,-5 0 0,-2-7 0,-3 1 129,-2 5 0,-3 1-129,-2 9 258,-3 8-258,-2 3 129,-1 0 0,0 3 0,-2-1 0,1-5 129,-3-17 129,0 0-129,0 0 258,3-12 0,-2-9-129,6 1 0,-2-10 0,6-1-129,3 0-129,2 4 129,5 2-387,0 3 0,5 9-516,-4-11-387,12 18-3741,-15-10-645,4 2-516,-10-6-258</inkml:trace>
  <inkml:trace contextRef="#ctx0" brushRef="#br0" timeOffset="94425.4003">19951 11608 4644,'13'61'5547,"3"-13"-129,-1-1-645,2 15-3096,-3-12-903,7 4 0,-10-13-258,2 0-258,-6-13 129,2-6-258,-9-22 0,11 0-129,-9-15 129,-1-11-129,2-4-129,-1-3 129,0 0 0,3 0-129,1 13 129,0 5 0,4 14 0,4 6 0,-1 9 0,4 8 129,-1 3-129,0-2 129,-1-3-129,-1-12 0,-5-8 129,-1-9-129,-3-9 0,-2-6 0,0-6 0,-2 1 0,2-1 0,-1 11 129,2 2 0,-4 17-129,15 5 129,-4 13 0,0 6 0,5 5 0,0 1 0,1 0 0,-4 1-258,-1-10-258,1-2-1161,-13-19-3354,15-6-516,-14-19-258,0-3-645</inkml:trace>
  <inkml:trace contextRef="#ctx0" brushRef="#br0" timeOffset="94582.4097">20425 11775 7224,'26'87'5289,"-13"-45"-258,-2-6-258,-6-6-4773,-1-18-1032,-4-12-3483,0 0-387,0-30-645,-5-12 0</inkml:trace>
  <inkml:trace contextRef="#ctx0" brushRef="#br0" timeOffset="95257.4479">20455 11615 2193,'29'68'5160,"-15"-39"-258,-3-4 0,-3-5-3612,4 7-258,-7-8-387,6 9 0,-5-8-129,4 5-258,-1-4 258,0-1-258,-1-4 0,1-2 0,-9-14 0,20 10-129,-8-10 0,1 0 0,4-10 0,1 2-129,4-4 0,-2 0 0,3 4 0,-3-2 129,-2-2 0,-2-2-129,-4 0 0,-5 1 0,-6-1 129,-1 0-129,-1 1-129,1 13 0,-19-16 129,7 16-129,2 0 129,3 10 0,6 8 0,1 7 0,5-1 129,7 2-129,5-4 0,4-6 129,3-3-129,1-6 129,-1-7-258,-2-11 129,-2-1 0,-3-5 0,-2-2 0,-4 3 0,0 0 129,-11 16-129,15-13 129,-15 13 0,14 13 0,-9 6 129,1 8-129,-2 5-129,-2 2 0,-2 0 129,0-8-258,-2-5 129,-6-6 0,0-3 129,8-12-129,-16 0 129,8-8 0,8 8 0,0-20-129,0 20 0,11-14-129,0 7-387,12 7-2838,-7-6-1677,2 3-258,-6-9-645</inkml:trace>
  <inkml:trace contextRef="#ctx0" brushRef="#br0" timeOffset="95402.4563">20691 11543 7998,'-107'-40'5805,"72"37"-645,16 4-516,11 16-4515,7 2-4386,5-1-645,6-2-516,9 4-516</inkml:trace>
  <inkml:trace contextRef="#ctx0" brushRef="#br0" timeOffset="96129.4978">21286 11723 9546,'0'23'5805,"6"9"-645,4 3 0,4 10-4773,-2 1-129,0 3 0,-3-2-258,-1-7 129,-1-9-129,-2-9 0,-5-22 129,0 0 0,0 0 0,5-26 0,0-1-129,3-7 129,6-2 0,4-1 0,4 0-129,7 3-129,3 7 129,-2 4 0,2 4 0,-2 3-129,-5 3 0,-3-1 0,-8 8 0,-14 6 129,11-11-129,-11 11 0,-11 2 129,-3 7 0,-2 5-129,-2 7 129,3 2 0,0 7 0,7-5 129,4 5 0,4-5-129,7-5 0,5-5 0,1-9 0,5-6 0,-2-7-129,1-6 0,-3-13 0,-4 0 129,1 3-129,-4 3 129,-1 5-129,-6 15 129,0 0 0,14 18 0,-6 12 0,3 4-129,3-3 0,6 5-516,-5-20-2064,8 2-2451,0-18-129,0-20-516,-4-23-258</inkml:trace>
  <inkml:trace contextRef="#ctx0" brushRef="#br0" timeOffset="96317.5091">21862 11106 8127,'0'-13'5418,"16"49"-129,-7 11-387,10 19-4257,-9 11-129,3 11-258,-1 3-129,3 0-387,1-3-516,-6-24-2451,5-1-1806,0-22-258,3-17-645</inkml:trace>
  <inkml:trace contextRef="#ctx0" brushRef="#br0" timeOffset="96473.5176">22050 11575 8256,'-18'-30'5805,"4"30"-774,-2 12 0,-4 6-4257,-4-1-516,-1 5-516,-8-10-1806,6 12-2967,0-7-387,10-1-258,5-5-258</inkml:trace>
  <inkml:trace contextRef="#ctx0" brushRef="#br0" timeOffset="96668.5291">22099 11744 6321,'31'64'5418,"-18"-28"-516,1 2-645,-2-13-4902,2 0-3741,0-5-387,-4-7-645,2-12 258</inkml:trace>
  <inkml:trace contextRef="#ctx0" brushRef="#br0" timeOffset="96924.5433">22310 11768 6966,'22'40'5418,"-12"-13"-258,-5-4-258,6 9-4386,-5-11-129,3 3-258,1-6 0,0-3-129,2-11 129,4 0-129,-1-5 0,-1-9 129,-3-7-129,-6-4 0,-4-5 0,-2-1-129,-13-1-129,-13-5-258,-2 13-2451,-17-12-1806,-3 2-516,-8-1-516</inkml:trace>
  <inkml:trace contextRef="#ctx0" brushRef="#br0" timeOffset="98629.6413">21899 11629 2580,'0'0'4902,"5"15"-258,-2 8-1419,-3-8-1161,5 15-774,-5-3-516,4 9-258,-3-2 0,5 6-129,-2-6 0,2 4-129,2-5-129,1-4-516,5-4-3870,-5-1-774,0-10-129,-9-14-516</inkml:trace>
  <inkml:trace contextRef="#ctx0" brushRef="#br0" timeOffset="131314.5108">16074 15448 7611,'77'50'5676,"-45"-30"-258,-9-10-516,9 7-3870,-32-17-129,10 13-258,-22-10-129,-13-2-129,-17 0 0,-12 1-129,-16-2 0,-6 1 0,-10-1-129,-4 0 0,5 0-129,4 0 0,14 0 0,6 0 129,18 0-129,8 0 0,13 6 0,9 3 258,13-9-258,2 18 0,14-10 129,12 1-258,6-5 258,7-1-129,9-3 0,7-6-129,5-6 129,-3-2 129,-3 2-129,-9-2 129,-9 4-129,-8 3 129,-16 5 129,-14 2-129,-29 0 129,-13 0-129,-14 4 0,-11 5-129,-5-3 129,-5-5-129,0 6 0,10 0-387,13-5-129,7-2-645,27-2-4257,0-14-258,20 16-516,3-32-387</inkml:trace>
  <inkml:trace contextRef="#ctx0" brushRef="#br0">22752 14227 7740,'24'-12'5547,"-8"12"-258,2 0-387,-1 5-3483,6 8-516,-7-8 0,7 11-387,-4 3 0,5 11-129,-1 12 0,2 11-129,2 2 0,0 18 0,-2 8 0,-1 2 129,-4 6-258,-4-1 129,-7-11-129,-4-1 0,-3-9 0,-2-13 0,-7-8-129,-1-7 0,-4-11-129,3-10 129,0-4 258,9-14-258,-12 11 258,12-11-129,0 0 0,0 0 0,0 0 0,6 9 0,-6-9-129,14 12 129,-14-12-129,15 13 0,-15-13 129,15 6-258,-15-6 129,16 4 0,-16-4 0,17-8 129,-17 8-258,17-10 129,-17 10 0,17-12 129,-17 12-129,11-12 129,-11 12 0,0 0-129,0 0 129,9-9-129,-9 9 0,0 0 0,0 0 0,0 0 129,0 0 1,0 0-260,0 0 130,0 0 130,7 7-130,-7-7 0,0 0 0,0 0-259,0 0 130,-3 11 129,3-11-129,-11 9 129,11-9-129,-13 13 0,13-13 129,-14 13 0,14-13 0,-20 14-129,20-14 258,-20 9-258,9-7 129,11-2 0,-18 0 0,9 0 0,9 0 129,-16-8 0,16 8-129,-13-10 0,13 10 0,-11-8 0,11 8 0,0 0 0,-10-6-129,10 6 258,0 0-129,0 0 0,0 0 0,0 0 129,-11 4-129,11-4 0,0 0 0,0 0 0,0 0 0,0 0 0,-12-3 0,12 3-129,-7-12 129,7 12 0,-11-17 0,11 17 129,-12-19-258,12 19 129,-8-18 129,3 8-258,5 10 129,-8-17-258,8 17 0,-11-22-387,11 22-903,-19-38-3870,13 16-129,-9-18-387,4 0-516</inkml:trace>
  <inkml:trace contextRef="#ctx1" brushRef="#br0">9065 17363 0,'0'0'0,"0"0"0,0 0 0</inkml:trace>
  <inkml:trace contextRef="#ctx0" brushRef="#br0" timeOffset="133222.6199">22825 14562 9030,'0'0'5547,"0"0"-258,9 11 0,-18-16-3870,9 5-516,-3-24-258,-3 5-258,-4-8 0,1-5-129,-1 0 0,-1 2-129,4-5 0,-2 3 0,1 6-129,3 0 129,2 2 0,2 8-129,1-2 129,0 5-129,0 13 129,5-17 0,-5 17 0,10-17-129,-10 17 129,14-11 129,-14 11-129,22-1 0,-8-2 0,2-1 0,3 1-129,4 3 129,0-1 0,1 1-129,1 0 0,-2-2 0,-1 2 0,-5 0-129,2 0-387,-19 0-774,17-2-4128,-17-9 0,0 11-774,-23-22-516</inkml:trace>
  <inkml:trace contextRef="#ctx0" brushRef="#br0" timeOffset="138319.9113">22364 13089 6966,'6'-15'5934,"-6"15"-774,0 0 0,0 0-4128,0 11-258,-12 7-129,-2 11-387,-5 3-129,-2 5-258,-3 5-258,-5-12-1032,12 2-3483,-7-7-129,7-3-645,1-13 129</inkml:trace>
  <inkml:trace contextRef="#ctx0" brushRef="#br0" timeOffset="138586.9262">22040 13182 7740,'0'57'5289,"4"-16"-387,1 9 0,2 10-4128,-6 0-258,6 6 258,-7-14-129,9 0 0,-6-15-129,7-5 0,2-20 0,7-10-129,2-13 0,1-12-258,3-7 0,3-4-258,-2 0-387,-2-8-516,4 12-4128,-12-4-129,3 14-516,-4-3-645</inkml:trace>
  <inkml:trace contextRef="#ctx0" brushRef="#br0" timeOffset="139022.9512">22620 12834 7740,'10'37'5289,"-2"-8"-387,-1 10-129,4 16-4257,-3-11-258,1 5 0,-1-4-129,-2-5-129,-3-9 129,1-10-129,-4-21 258,0 0 129,0-27-387,0-9 258,0-9-129,0-3 129,2-4-129,3 5 129,1 2-129,5 9 0,1 12 129,4 10-129,-2 8 129,-1 6-129,-3 13-129,-5 3 129,-5 7-129,-5-1-129,-8-4 0,-5-7-258,-4 2-258,-6-16-903,4-3-3354,1-10-387,7-2-258,3-8-387</inkml:trace>
  <inkml:trace contextRef="#ctx0" brushRef="#br0" timeOffset="139212.9623">22897 12774 7740,'12'52'5418,"-11"-28"-645,-1-2-258,6 6-6321,-6-14-2838,0-14-129,0 0-645,0 0 129</inkml:trace>
  <inkml:trace contextRef="#ctx0" brushRef="#br0" timeOffset="139363.9709">22916 12649 5289,'17'26'5160,"-4"-8"-516,-5-7-645,1 4-5031,-9-15-1290,0 0-2193,15 0-387,-15 0 0</inkml:trace>
  <inkml:trace contextRef="#ctx0" brushRef="#br0" timeOffset="139979.0063">23019 12761 3483,'15'57'5031,"-8"-24"-129,1 5-1161,-8-19-1548,13 12-645,-13-31-387,5 14-387,-5-14-258,10-14 0,-6-13-258,2 2-129,0 2 0,3-4-129,-3 4 258,2 5-129,0 4 129,-8 14-129,17-1 0,-6 6 129,-1 2 0,1 4-129,-1 0-129,1-4 129,0-3-258,-2-4 129,1-18 0,-2-14-129,-1-6 0,-1-9 0,1-7 0,1-1 0,-4 1 129,1 2-129,0 12 258,-1 6 0,-1 9 0,4 10-129,-7 15 258,0 0-129,10 27 0,-10 6-129,0 6 129,0 3-129,0 6 0,0 5 0,0-7 0,0-7 0,0-8 0,4-8 0,1-12 129,-5-11-258,14 0 129,-7-16 0,0-6 0,1-1 0,1 1 0,-1-1 129,0 6-129,-1 5 258,-7 12-129,12 4 129,-9 10-258,4 4 258,0 4-129,1 1 0,2-2 0,2 3-129,0-5 0,4-9 0,-2-2-129,2-7-387,1 5-903,-17-6-3741,12-9 129,-12-3-774,0 12-129</inkml:trace>
  <inkml:trace contextRef="#ctx0" brushRef="#br0" timeOffset="140751.0503">22459 16733 6966,'16'51'5289,"-15"-35"-258,6 3-258,-7-19-3096,4 15-258,-4-15-516,0 0 0,-10-16-387,2-7-129,-5-13 0,-2 3-129,-4-14 0,1 5-129,-3-5-129,2 4-129,1 11 129,2 3 129,3 11-129,0 11 0,13 7 129,-13 4-129,10 10 129,3 9-129,0-1 129,0 2-129,0-2 0,0-8 0,1-1 0,-1-13 0,0 0 0,0 0 0,-2-12-129,-4-11 129,2 2 0,0-5-129,1-1 258,0 1-129,3 8 129,0 2-129,0 16 0,12-2 129,0 7 0,2 11-129,3-1 0,3 5 0,-1-1-516,-4-14-516,7 2-4128,-10-15 0,0-6-645,-9-13-516</inkml:trace>
  <inkml:trace contextRef="#ctx0" brushRef="#br0" timeOffset="142111.1283">22670 17154 12126,'14'0'5418,"-14"0"-387,0 0-258,0 0-4515,0 0 0,-17 0-129,5 2-129,0 13 0,0 6 0,3 8-129,3 9 258,6 4-129,2-1 129,10-1-129,6-7 258,4-7-129,9-11 0,1-13 0,4-4 0,0-19 0,0-9-129,-2-4 129,-5-2-258,-4 2 258,-8 3-258,-2 2 258,-8 4-258,-7 25 129,2-10 129,-2 10-129,-4 9 0,1 10 0,-2 4 0,5 3 129,0-5 0,5-5-129,6-7 0,2 1 129,0-8-129,3-5 0,-3-13 129,-1 0-129,-4-2-129,-5 0 0,-3-1 129,-8 1-129,-8-3-516,0 10-1677,-13-9-2838,8 5 129,-8-9-387,9 2-516</inkml:trace>
  <inkml:trace contextRef="#ctx0" brushRef="#br0" timeOffset="142599.1559">23098 16698 10320,'17'23'5418,"-12"5"-516,-5 2-129,8 7-4257,-8 5-258,0 3 0,0 6-516,2 1 258,9-2-258,0-7-258,7-4-258,-2-14-645,12-1-903,-12-22-645,10-1 129,-13-14 0,8-5 1419,-10-10 645,-2 3 1032,2 5 903,-11-8 1290,0 28 774,1-27-129,-1 27-387,0 0-903,1 9-645,-2 4-645,-3 7-129,1 5-258,-1-3 0,3-1 0,1 1-129,1-4 0,9-7 129,-1-11-129,7-1 0,-3-10 0,0-4 0,-2-3-129,-4-4 129,-1-1 0,-6 1-258,-2 6-387,-13-5-2580,3 6-1419,-7 0-258,6 8-387,0-5-387</inkml:trace>
  <inkml:trace contextRef="#ctx0" brushRef="#br0" timeOffset="142872.1718">23455 16938 9159,'24'53'5031,"-15"-25"-516,0 5-129,-2-9-3999,2 0 129,-5-6-387,-4-18 387,12 7-258,-2-10 0,0-13 0,3-6-129,0-4-129,2-3-129,-1 3-129,-5-7-903,10 17-2838,-14-7-516,3 10-516,-3 1-387</inkml:trace>
  <inkml:trace contextRef="#ctx0" brushRef="#br0" timeOffset="143386.2012">23733 16410 9159,'17'-6'5031,"-11"21"-129,0 20-258,-6 11-3999,3 8 129,-3 7-516,0 7 129,0-3-129,0-7-129,3-8 0,2-10 129,4-13-129,4-9-129,2-10 0,3-10 0,5-12-129,-2-3 0,-3-3 129,1-13-258,-6 3 258,-5-6 0,-5 4-129,-3 7 0,-10 6 258,-4 3-258,-1 10 129,1 13 0,-1 11-129,6 10 258,0 6-129,6 0 0,3 5 0,3 1 0,10-5-129,0-11-387,7 3-1161,0-18-2709,6-2-387,-3-7-258,4-10-387</inkml:trace>
  <inkml:trace contextRef="#ctx0" brushRef="#br0" timeOffset="143719.2203">24200 16615 9417,'23'-36'5160,"-23"36"-387,0 0-129,1 6-3612,-9 4-645,-8 9 0,-1-1-387,1 2 258,-2-4-258,2 0 129,7-2-129,2 1 129,7-15 0,0 0 0,13 11 0,3-9 0,0 5-129,4 1 129,-3 4-129,-1 1 0,-7 10 0,-3 7 129,-6-6-129,-7 4 0,-7-2-129,-7-4 0,-2-4-129,-4-12-387,5 3-1548,-4-12-2451,8-5-129,1-14-387,10 6-516</inkml:trace>
  <inkml:trace contextRef="#ctx0" brushRef="#br0" timeOffset="144026.2378">24353 16609 9030,'57'-42'5031,"-35"33"-258,-11-4-129,-11 13-3741,0 0 0,0 15-258,-16 3-516,0 0 258,0 6-129,-2-1 0,2-3 0,7 5 0,4-5 0,5 0 0,9-7 0,4 3 0,4-12 0,4 7 0,-5 4-129,1-8-129,-5 3 0,-8 3-129,-8 1-258,-24-14-1548,-9 13-2838,-21-13-258,-7 0-516,-20-1-516</inkml:trace>
  <inkml:trace contextRef="#ctx0" brushRef="#br0" timeOffset="145198.3045">15656 15539 2451,'123'-19'5160,"-60"9"258,4 5-387,-10-6-2451,12 15-774,-26-4-387,5 3-387,-21-3 0,-3 4-258,-24-4-387,0 11-258,-24-5 129,-14 0-129,-20-5-129,-11-1 0,-10 0 129,-4-4 0,-1-5 129,2 2-129,8-5-129,10 1 258,13 2-258,13 5 258,12-2-129,6 6 0,20 0-129,0 0 129,8 6 0,18-2-129,11-2 0,15-2 0,11 0 129,16 0-258,6-6 258,4-1-129,3-2 129,-7 6 0,-5 3 0,-12-2-129,-14 2 0,-17 3 0,-18 8 0,-19-11-129,-14 17 129,-24-10-129,-19-7 129,-12 1 0,-11-1 0,-5-4 129,-3-3-129,12 1 258,2-1-258,16 3 129,10 3-258,14 1-129,14 7-258,6 0-516,15 12-4257,-1-6-258,15 7-387,-2-5-38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27:45.05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747 9612 1677,'14'9'5289,"0"-5"129,-14-4-387,0-6-2838,0 6-516,-7-15-129,-3 7-516,-17-7 0,0 6-258,-13-6-129,-7 8-258,-9-7 0,-7 12-129,-7-4 0,-5 6 0,-9-2 0,-3 2 129,-7-2-129,2 2 129,-1 0-129,5 3 129,0 3 0,6-3-129,5 6 129,10 2-129,2-2 0,8 3-129,1-7 129,3 2-129,6 0-129,2-4 0,6-1 0,4-2 0,7 0-129,6 2 258,7 0-129,5-2 0,10 0 0,-9 0 0,9 0 0,0 0 129,0 0-129,0 0-258,0 0 0,0-8-387,0 8-516,-1-10-4386,1-3 0,0-8-774,5 8-258</inkml:trace>
  <inkml:trace contextRef="#ctx0" brushRef="#br0" timeOffset="616.0348">13791 9469 7353,'11'9'5676,"-6"9"-129,-11-15-258,-10 5-3999,-24-10-258,-8 2-129,-21-6 0,-4-1-129,-15-2-129,-3 7-129,-1-4-129,5 6 0,4-2-129,10 2-129,11 2 0,8 8 0,13-6 0,8 1-129,8 0 0,4-3 0,10 4-129,11-6 0,-11 1-129,11-1-387,0 0-1677,-18-8-3225,18 8-387,-17-25-387,7 10-387</inkml:trace>
  <inkml:trace contextRef="#ctx0" brushRef="#br0" timeOffset="2440.1395">17407 9757 4902,'36'1'5160,"-25"-1"-387,-5-8-903,-6 8-2451,-11-4-129,-8 4-129,-25-2-258,-8 4 258,-18-2-258,-8 5 0,-13-2-129,-3 5-129,-5 1-129,4 1 0,4 1-129,7-3 0,4 4 0,7 0-129,7-4 258,3-1-258,3-2-129,6 0 0,6-1-129,5 1 129,2-5-129,9 1 129,1 1-258,10 6 129,4-6 0,5-2-129,12 0 0,-17 1-258,17-1-645,-16 2-3354,16-2-1419,-15-2-258,5-1-258</inkml:trace>
  <inkml:trace contextRef="#ctx0" brushRef="#br0" timeOffset="6049.346">19668 9624 3096,'38'-2'5547,"-21"-1"-129,-5 3-387,-12 0-3612,0 0 129,0 0-516,-19 22-258,-16-13 0,-9 7-129,-24-1 0,-11 1 0,-20-7 0,-7-1 0,-10-8-129,-4-1 0,-1-3-129,5 1 0,12-3-129,13-4 129,12 5-258,13 5 129,14 0-129,14 1 0,13-1-129,9 1 129,5-1-129,11 0 129,0 0-129,0 0-129,0 0-258,0 0-645,8 0-4515,-8 0-129,10-5-645,-10-9-516</inkml:trace>
  <inkml:trace contextRef="#ctx0" brushRef="#br0" timeOffset="194118.1029">3558 11392 13158,'20'57'5805,"-11"-8"-516,8 25 129,-10 6-4773,11 14-129,-6 7-129,0 10-129,-3-5 0,1-14-129,-4-12 0,-1-18-129,-5-27 0,0-19 0,-5-24 0,-3-33-129,-1-24 129,1-20 0,-3-16-129,1-15 129,-1-6 0,3-4 0,4 6 0,4 15 0,4 13 0,13 18 0,8 20 0,11 26 0,6 23 0,5 17 129,-4 18-129,-1 15 0,-9 18 129,-8 5-129,-18 2 0,-11-8 129,-18-8-129,-11-13-129,-4-12 0,-10-21-258,4-8-903,-11-20-3870,19-12-516,5-8-258,12 1-129</inkml:trace>
  <inkml:trace contextRef="#ctx0" brushRef="#br0" timeOffset="194367.1171">4075 10726 11739,'32'-21'5547,"-22"39"-129,-9 13-129,3 26-4515,-4 11-129,3 18-258,0 11-129,2 7 0,-1 1-387,0-12-129,7-2-516,-6-34-2322,7-5-2322,-3-27-129,8-18-387,-4-23-258</inkml:trace>
  <inkml:trace contextRef="#ctx0" brushRef="#br0" timeOffset="194687.1353">4315 10698 11352,'25'-30'5676,"-5"45"-258,-2 25-258,7 24-4386,-4 13-129,4 16-387,-2 9 0,3 3-129,-5-4-129,3-8 0,-3-14-129,-2-18 0,-4-21 0,-4-24-129,-11-16 129,1-27 0,-7-17 0,-18-7 0,-9-10 129,-9-2-129,-11 2 258,-4 7-258,2 10 258,2 10-129,7 14 0,6 6-129,13 14-645,0 0-3096,20 11-1161,7-11-387,0 11-258</inkml:trace>
  <inkml:trace contextRef="#ctx0" brushRef="#br0" timeOffset="194928.1492">5284 10822 9159,'-74'25'5289,"25"-13"-516,-8-7-258,1-5-4515,-2 0-3612,1 0-1032,15 0-387,9 0-387</inkml:trace>
  <inkml:trace contextRef="#ctx0" brushRef="#br0" timeOffset="195104.1589">5218 11079 11739,'8'63'5547,"-25"-40"-129,-9-4-387,-14-6-4902,-15-10-774,-2 5-4128,-8-7-129,6-1-645,4 0-387</inkml:trace>
  <inkml:trace contextRef="#ctx0" brushRef="#br0" timeOffset="198615.3597">12519 5425 7224,'0'0'5289,"0"18"-387,0-18-129,0 12-3999,0-12-258,-3 16-129,3-16-258,-13 26-129,4-8 129,0 5 0,-2 5-129,5 5 129,1 3 129,5 4 0,0-5 0,10 1 129,2-5-129,7-1 258,4-8-129,7-4-129,3-4 129,3 0-129,-1-8-258,2-3 0,-3-3-258,-5-10-516,2 2-1161,-18-17-3096,2-3-258,-13-15-387,-1 1-258</inkml:trace>
  <inkml:trace contextRef="#ctx0" brushRef="#br0" timeOffset="198783.3692">12707 5529 9288,'-16'102'5805,"16"-23"-516,-1 8 0,4 15-4257,-2-5-258,1-3-387,0-5-387,2-12-387,4-5-1290,-4-32-3483,8-13-258,0-20-387,9-8-387</inkml:trace>
  <inkml:trace contextRef="#ctx0" brushRef="#br0" timeOffset="198948.3789">12913 6121 10191,'17'114'5805,"-9"-57"-645,8-6-129,-7-9-5418,-4-23-3096,2-6-1548,-7-13-258,16-22-774</inkml:trace>
  <inkml:trace contextRef="#ctx0" brushRef="#br0" timeOffset="199330.4009">13122 5786 9030,'35'-36'5676,"-11"25"-258,-6-1-258,5-2-3870,-2 6-774,0 2-258,-4 2 0,5 8-129,-3 14-258,-1 4 258,-2 20-258,-4 9 129,-4 14 0,-3 2-129,-5 5 129,-1-5 0,-8-7 0,-3-6-129,-3-15 129,-2-16 0,4-14 0,-5-9 129,4-10-129,4-5 0,2-2 129,4-1 129,4 5-258,0 13 129,20-9-129,2 10 0,3 10 0,4 3-129,3 4-387,-4-15-1935,4 7-2709,-4-10 0,3-2-774,-8-17 0</inkml:trace>
  <inkml:trace contextRef="#ctx0" brushRef="#br0" timeOffset="199556.4139">14167 5735 10707,'0'76'5418,"-6"-38"-387,-1 5-129,-13-4-4902,-1-9-774,8 2-3870,-11-11-387,11-4-387,1-7-516</inkml:trace>
  <inkml:trace contextRef="#ctx0" brushRef="#br0" timeOffset="199736.4237">14191 6054 10965,'11'14'5934,"-11"-14"-387,-12-5-258,-13-20-4644,-4-2-129,-11-13-258,-2-3-258,2-4-516,-7-14-1677,14 14-3096,2 2-129,21 15-516,7 0-516</inkml:trace>
  <inkml:trace contextRef="#ctx0" brushRef="#br0" timeOffset="199932.4353">14332 5709 10449,'20'59'5676,"-10"-18"-645,-3 0 0,-4 12-4902,1 0-516,-4-15-2322,7 10-2322,-2-15-129,9 0-516,-4-21-516</inkml:trace>
  <inkml:trace contextRef="#ctx0" brushRef="#br0" timeOffset="200230.4523">14605 5862 9804,'20'-36'5676,"-20"36"-387,10 10-129,-8 9-4128,0 15-387,-3 2-258,-2 8-129,2 4-129,1-5-129,0-4 0,1-9-129,10-3 129,2-13-129,5-10 0,2-8 258,3-14-129,-5-7 129,1-7 0,-7-4 129,-8-7-258,-4 1 129,-10-1-258,-8 0 0,-9 6-258,-7-1-645,9 15-4128,-12-3 0,12 12-516,1 0-387</inkml:trace>
  <inkml:trace contextRef="#ctx0" brushRef="#br0" timeOffset="200427.4634">14841 5604 9804,'0'-17'5418,"-15"-4"-516,1 18-129,-8 0-4644,-1-6-774,6 7-3870,-10-2-129,9 4-774,1-8-258</inkml:trace>
  <inkml:trace contextRef="#ctx0" brushRef="#br0" timeOffset="200778.4833">14965 5189 9933,'47'-17'5547,"-28"10"-516,3 7-129,-7 0-3999,3 2-258,-6 1-258,5 6-129,-3 0-129,0 2 0,2 1 0,0 5 0,1 3 0,3 10-129,-2 5 0,-2 8-129,0 2 258,1 7-258,-4 4 0,-5 3 0,0-2 129,-3-1-129,-1-10 0,-4-7 129,0-5-258,0-13-258,0-3-516,-11-18-3225,11 0-645,-1-24-645,1 5-387</inkml:trace>
  <inkml:trace contextRef="#ctx0" brushRef="#br0" timeOffset="200924.4922">15350 5579 8385,'4'-17'5160,"-4"17"0,0 0-516,-20 0-3741,2 0 0,-16 1-774,-9-2-774,-4-2-4128,-11-10 129,1 0-645,-7-5-516</inkml:trace>
  <inkml:trace contextRef="#ctx0" brushRef="#br0" timeOffset="201419.5203">11386 5586 10191,'13'66'5676,"-13"-15"-387,4 13 0,-4 6-4386,0 13-258,-1-2-258,-2 1-258,2 2-129,1-9-258,1-7-387,2-29-1677,10 2-2967,0-25 0,12-7-516,-2-18-129</inkml:trace>
  <inkml:trace contextRef="#ctx0" brushRef="#br0" timeOffset="201695.5363">11702 5958 10320,'11'-48'5676,"-11"48"-387,0 0-129,-12 21-4257,-14 1-258,-4 16-258,-4 2-129,0 3-258,0 3 0,0 1 0,6-4 129,8-3-129,10-3 0,6-7 129,6-8-129,14 3 129,5-10 0,10-3-129,0-2 0,2-4 0,1 1-129,-2-3-258,1 7-1161,-14-11-3612,3 0-258,-9-3-258,2-2-516</inkml:trace>
  <inkml:trace contextRef="#ctx0" brushRef="#br0" timeOffset="202050.5561">11952 6345 7998,'9'-10'5418,"-9"10"-258,-4-19-258,4 19-4257,-22-6-387,7 6 387,-3 10-645,3 5 129,6 5-258,1 0 0,8 0 0,0-7-258,0-13 258,21 13 0,-4-13-129,2-4 129,-1-10 129,-2 0-129,0 0 258,-2 6-129,-3 5 0,-1 3 0,-3 10 129,2 16 129,-1 3-258,4 5 258,0 2-387,-4-12-903,5 4-3483,-1-11-258,1-13-645,-1-13-129</inkml:trace>
  <inkml:trace contextRef="#ctx0" brushRef="#br0" timeOffset="202738.5959">16037 7253 11223,'-21'55'5676,"12"-16"-387,5 16-258,1 7-4773,3 6 0,-5-1 0,4-6-387,1-8 129,0-17-258,1-18 129,-1-18 0,4-38 0,-4-18 129,0-24-258,-4-16 387,-3-10-129,6-6 129,1 2-129,0 9 129,5 15 129,10 17-129,3 26 129,6 22-129,1 21 0,4 21 129,-4 19 0,-5 16-129,-9 10-129,-7-1 0,-7-5 0,-12-13 0,-8-12 0,-9-17-258,-5-14-258,-3-23-774,13-9-3999,-5-15 0,16-1-258,4-6-774</inkml:trace>
  <inkml:trace contextRef="#ctx0" brushRef="#br0" timeOffset="202966.6089">16356 6441 10836,'12'30'5676,"-8"12"-516,-4 4 0,0 19-4773,-4 10-258,0 7 0,3 1-129,1-5-258,0-5-516,0-23-903,6-4-3612,1-22 0,8-21-387,-1-18-387</inkml:trace>
  <inkml:trace contextRef="#ctx0" brushRef="#br0" timeOffset="203266.6259">16635 6660 8514,'44'-31'5676,"-30"32"-387,-14 14-129,0 17-3870,-20-1-387,-8 13-516,-6 0-258,-2 3 0,2-4 0,1-2 0,7-4 0,10-6 0,9-4-129,10-6 129,11-4 0,9-3 129,6-1-129,3-1-129,2-2 129,-1-1-129,-2-5 0,-3 1 0,-8 1-258,-3-5-129,-4 1-387,-8-9-1419,-5 7-3225,7-13 129,-7 13-645,8-27-129</inkml:trace>
  <inkml:trace contextRef="#ctx0" brushRef="#br0" timeOffset="203730.6527">17026 7037 7353,'-16'0'5160,"-2"0"-129,-2 0-258,-9 5-4257,8 7 129,-4-1-387,8 11 0,6 1-258,8 1 0,3-1 0,11-3 129,5-8-129,5-2 0,0-10 0,3-4 0,-6-8 129,-2-2-129,-4-3 129,0 3 129,-12 14 0,11-13-129,-11 13 129,5 14-129,-4 5-129,3 1-258,9 12-3741,-9-12-1032,8-2-258,0-12-387</inkml:trace>
  <inkml:trace contextRef="#ctx0" brushRef="#br0" timeOffset="203979.6669">17658 6667 8901,'-8'21'5289,"-9"-16"-129,-7-5-516,3-5-4515,-3 5-774,-6-7-3741,5-3-387,5 2-516,8 1-516</inkml:trace>
  <inkml:trace contextRef="#ctx0" brushRef="#br0" timeOffset="204138.676">17651 6849 10062,'3'64'5547,"-8"-45"-516,-9-3 129,-8-14-5031,-5-3-516,3-14-4386,-11-7-129,6 0-516,4-4-645</inkml:trace>
  <inkml:trace contextRef="#ctx0" brushRef="#br0" timeOffset="204363.6889">18132 6832 9933,'-20'0'5676,"-15"-5"-645,1 0 0,0 0-4902,-9-1-387,13 4-4515,-2-4-129,19 2-516,8-7-645</inkml:trace>
  <inkml:trace contextRef="#ctx0" brushRef="#br0" timeOffset="204582.7013">18408 6195 10836,'7'52'5418,"-14"-3"0,1 22-258,-9 7-4773,9 15-129,-4 1-258,1-4-258,8 2-774,-6-19-3999,7-11-258,4-27-258,10-16-516</inkml:trace>
  <inkml:trace contextRef="#ctx0" brushRef="#br0" timeOffset="204874.7181">18569 6594 9804,'0'94'5547,"-5"-43"-387,1 9-258,0-7-4386,-3-3-258,2-3 0,5-8-129,2-10-129,10-7-129,7-11 0,2-11 129,5-6-129,-2-13 129,0-10-129,-6-6 129,-7-3-129,-10-6 129,-7 3-129,-14 1 0,-6 7-387,-12 0-903,8 18-3354,-6 2-258,5 13-516,6 0-387</inkml:trace>
  <inkml:trace contextRef="#ctx0" brushRef="#br0" timeOffset="205370.7465">18974 6804 8643,'50'-17'5547,"-38"10"-516,-12 7-129,0 0-4257,-9 0-258,-10 5-258,-2 9-258,0 2 129,0 7-129,1 4 129,3 0-129,10 0 0,5 0 0,3-5-129,8-2 258,10-6 0,-1-7-129,6-7 258,1 0 129,-2-7-258,-2-4 258,0 2 0,-3 1 0,-6 2 0,1 4 0,-13 2 0,19 18 129,-13 8 0,1 18-129,-2 2 129,-4 13 0,-1 5-129,0 5 129,-6 1 0,-6-4 0,-2-8-129,-5-7 0,-9-15-258,-2-9 258,-3-17-129,0-10-129,-4-8 0,3-17-258,4-12 0,2-10-516,15 8-3096,-4-18-1548,11 10-258,5-4-258</inkml:trace>
  <inkml:trace contextRef="#ctx0" brushRef="#br0" timeOffset="205722.7666">19959 6073 9933,'-64'55'5676,"20"-5"-258,-9 7-129,2 24-4644,-4 5 129,7 10-129,7-2 0,10 2 129,8-9-516,16 2 129,7-17 0,12-13-258,12-8-129,6-10-129,9-11-129,1-14-258,8 1-903,-8-18-3999,8-5-258,-8-15-387,-2-3-387</inkml:trace>
  <inkml:trace contextRef="#ctx0" brushRef="#br0" timeOffset="205971.7809">19980 6563 7998,'13'43'5805,"-9"-20"-516,8 9-258,-10-2-3354,8 5-1032,-7-6-129,2-2-258,4-5-129,2-4 0,5-5-129,2-9-258,11-4-129,-3-12-645,13 0-2709,-10-19-1419,5-4-387,-10-17-516</inkml:trace>
  <inkml:trace contextRef="#ctx0" brushRef="#br0" timeOffset="206134.7902">20272 6378 9030,'-20'91'5676,"16"-20"-258,-7 1-129,11 15-4128,-8-5-516,5-3-387,3-7-516,-2-25-2064,10-5-2838,1-23-258,15-9-516,1-21-516</inkml:trace>
  <inkml:trace contextRef="#ctx0" brushRef="#br0" timeOffset="206287.7989">20467 6792 9417,'-12'60'5676,"8"-36"-1032,4-24-2322,-13 11-6966,13-11-516,0-23-258,0-13-516</inkml:trace>
  <inkml:trace contextRef="#ctx0" brushRef="#br0" timeOffset="206610.8173">20608 6353 8643,'37'31'5805,"-18"4"-516,-5-3-129,6 14-4257,-8-1-516,-4 6 0,-5-2-129,-3 1-129,-1 2-258,-8-3 129,-6-6 0,-3-7-129,-2-8 129,-2-6 0,-2-16 0,4-5 0,3-5 129,3-9-129,8 0 129,6 1 129,3 1-129,10 5-129,9 6 129,9 4-129,3 8-129,0-5-129,7 5-1032,-16-11-3741,12-1 0,-11-17-516,2-3-387</inkml:trace>
  <inkml:trace contextRef="#ctx0" brushRef="#br0" timeOffset="206887.8329">21375 6500 9159,'-8'68'5289,"-9"-26"-387,0 5-387,0 2-4515,-5-1-774,3 0-3741,-2-4-258,9-3-645,6-15-258</inkml:trace>
  <inkml:trace contextRef="#ctx0" brushRef="#br0" timeOffset="207038.8415">21306 6889 9159,'19'-51'5676,"-13"29"-258,-7-10-387,-5 11-3999,-12-4-258,-5 2-516,-2-1-387,-6-2-774,9 9-4128,-8-4-129,11 7-516,5-2-516</inkml:trace>
  <inkml:trace contextRef="#ctx0" brushRef="#br0" timeOffset="207233.8526">21612 6571 9933,'9'79'5418,"-9"-30"-516,-3-3-387,-10-10-6450,2 11-2838,-1-15-258,11-4-516,1-15-387</inkml:trace>
  <inkml:trace contextRef="#ctx0" brushRef="#br0" timeOffset="207525.8693">21782 6556 9933,'17'12'5418,"-16"19"-258,-2-1-258,0 7-4515,-7 3-129,5 1-129,2 0-129,1-2 129,2-13 0,10-4 0,0-10-129,6-10 129,2-5 129,-4-16-258,-1-10 258,-4-10-258,-4 0 0,-6 1 0,-2-5-258,-17 0-387,2 14-2580,-16-10-1806,4 10-258,-6 0-516,8 6-129</inkml:trace>
  <inkml:trace contextRef="#ctx0" brushRef="#br0" timeOffset="207811.8856">21829 6234 9417,'0'0'5418,"0"0"-129,8-3-387,-8 3-4386,21-10 0,-5 4-387,2-2 0,6 6-258,1-3-129,0 5-258,-4-2-516,10 8-645,-19-6-903,15 12-774,-27-12-129,30 11 0,-30-11-258,22 0-1290</inkml:trace>
  <inkml:trace contextRef="#ctx0" brushRef="#br0" timeOffset="208494.9248">22235 6002 8127,'35'5'5289,"-18"-3"-129,4 3-387,-3-2-4128,2 3 129,-5-6-516,-2 1 0,-4-1-129,-9 0 0,16 14 0,-11 0-129,0 5 129,-4 6-129,0 7 129,0 10-129,-1 6 129,0 3-129,0-1 129,0 3-258,0-4 129,0-6 0,0-7-387,0-14-645,3-10-3870,-3-12-258,0 0-258,6-31-516</inkml:trace>
  <inkml:trace contextRef="#ctx0" brushRef="#br0" timeOffset="208652.9339">22484 6264 7740,'3'29'5289,"-20"-17"-258,0 2-387,-11-8-4128,0-1-258,-7-1-2064,-3-13-2580,1-7-645,0-10-258,9-7-129</inkml:trace>
  <inkml:trace contextRef="#ctx0" brushRef="#br0" timeOffset="208897.9482">22482 5942 7482,'70'99'5676,"-41"-39"-258,0 18-387,-12-1-2451,0 19-1935,-10 7-129,-6 12-258,-1-2-129,-9-1 129,-7-8-258,-3-14-129,-5-7-645,-11-37-1935,5-7-2322,-6-31-258,3-9-516,-2-27-258</inkml:trace>
  <inkml:trace contextRef="#ctx0" brushRef="#br0" timeOffset="209203.9657">23231 6361 11094,'-44'18'5547,"18"5"-645,-7-11 129,8 1-4773,-12 3-645,-5-16-2709,14 1-1806,2-1-645,26 0-129,-7-8-516</inkml:trace>
  <inkml:trace contextRef="#ctx0" brushRef="#br0" timeOffset="209343.9737">23236 6650 9546,'15'65'5676,"-21"-38"-645,-16-14-129,5-5-4515,-23-1-903,-11-7-4257,-2 0 0,-5 0-774,4 12-387</inkml:trace>
  <inkml:trace contextRef="#ctx0" brushRef="#br0" timeOffset="209794.999">22483 8083 10191,'0'-13'5805,"-1"22"-387,-19 6-129,3 26-4644,-12-10-258,-4 7-258,-3 12 129,6 11-129,0-2 0,6-3-129,8 2 258,13-3-129,6-2 0,14-9 129,8-13 0,3-8-129,1-11 129,1-11-129,-5-4 0,-5-16 0,-9-6-129,-11-4 129,-9-3-129,-10 2-129,-11 3-129,-3 2 0,-1 10-645,-10-2-4257,16 16-387,2 1-258,14 6-645</inkml:trace>
  <inkml:trace contextRef="#ctx0" brushRef="#br0" timeOffset="209948.0083">22584 8726 12255,'51'32'5805,"-37"-19"-645,-14-13-1290,3-17-8643,-4-5-516,-9-10-516,7-1-516</inkml:trace>
  <inkml:trace contextRef="#ctx0" brushRef="#br0" timeOffset="210455.0373">22864 8211 8901,'35'-29'5805,"-8"10"-387,9 7-129,-6-3-4128,19 7-258,-12 2-387,1 8-129,-6 11-129,-7 6-129,-14 8-129,-8 4 129,-7 4-129,-13 6 0,-8-2-129,-1-4 0,-5-5 0,3-1 0,4-9 129,4-2-129,8-6 129,12-12 0,-2 17 0,8-5 129,9 3 129,3 3-129,6 7 129,-2 1-129,-1 5 129,-1 6-129,-9-5 0,-7 0 0,-6-6-129,-12-9 0,-11-10-258,-10-8-258,0-2-1806,-14-21-3096,3 2-258,-2-10-387,13 5-387</inkml:trace>
  <inkml:trace contextRef="#ctx0" brushRef="#br0" timeOffset="215134.3045">23591 8096 10062,'28'16'5676,"-28"-16"-387,14 1 0,-20-2-4773,6 1-129,-19-12 0,-3 5-258,-3 6 0,-2 1 0,-3 0 0,2 7-129,6 7 0,2 8 0,8 6 0,8 9 0,4 5 0,8 9-258,4 8 258,5 7 0,-4 2 0,1 2-129,-7-1 258,-4-2-258,-3-13 258,-8-11 0,-8-21 0,-1-13 0,-1-18 129,-1-17-129,6-15 258,4-10 0,5-6-129,4-3 129,9 4-258,7 4 129,7 5-258,7 0 129,-1-2-129,1 6-129,0 4-129,-6-4-258,-3 13-1290,-12-9-3483,-3 13-258,-9-1-387,-5 16-774</inkml:trace>
  <inkml:trace contextRef="#ctx0" brushRef="#br0" timeOffset="246563.1026">6282 10649 10965,'3'-34'5676,"-3"20"-258,-8 0-258,8 14-4515,-29 4-129,4 17-129,-5 12-129,-1 18-129,1 11 0,4 17-129,4 8 129,8 8 0,8 3 0,6 5 0,6-8 0,9-4 0,7-13 129,3-11-129,4-17 0,0-15 0,4-17 0,1-18 129,-2-15-258,-2-19 258,-6-7-258,-4-9 258,-11-4-258,-4 2 129,-6 3 129,-13 11-258,-10 11 129,-4 13 0,-4 8 0,1 6-129,0 11 0,1 8 0,5 4-258,5 1 0,10 1-516,1-14-645,17 2-4128,-8-13 0,31 15-516,-8-15-387</inkml:trace>
  <inkml:trace contextRef="#ctx0" brushRef="#br0" timeOffset="246712.1111">6517 11387 12771,'42'44'5805,"-25"-17"-387,-7-8 0,3 6-4773,-10-8-516,-3-17-774,0 11-4257,-7-11-645,7 0-258,-8-17-516</inkml:trace>
  <inkml:trace contextRef="#ctx0" brushRef="#br0" timeOffset="247214.1398">6813 10835 10707,'14'-23'5805,"2"17"-387,-3-13-258,10 3-4515,-4-8-258,9 7 129,1-2-129,1 6-258,1 9 0,-4 4 0,-3 16 0,-5 16-129,-7 7 129,-6 11-387,-6 5 387,-12 3-129,-4-3 0,-2-1 0,1-15-129,-3-6 129,6-11 0,2-8 129,12-14-258,-6 16 258,6-16 0,13 6 0,3 4 0,4 1 0,3 8 0,-1 11 0,-1 0-129,-5 5 129,-7 9-129,-8 0 0,-6-4 129,-10-1-129,-11-10 0,-3-5 0,-9-9-129,-1-14-129,2-1-903,-11-15-4128,20 1-258,2-10-258,14 7-516</inkml:trace>
  <inkml:trace contextRef="#ctx0" brushRef="#br0" timeOffset="247746.1702">7513 10960 8256,'17'-78'5676,"-16"44"-258,2 12-129,-7-3-3999,4 25-258,-12-13-387,1 19-387,-2 12 129,2 9-258,0 1 0,3 9-129,3 8 129,5 6 0,10 4 0,5 2 0,7 4-129,-1 5 129,6 2 0,-2 2-129,-3-6 129,-6-10-129,-4-5 0,-8-10 0,-4-12 129,0-14-129,-11-13 129,-1-14 129,-1-15 0,1-7 0,0-10 129,5-6 0,0-2-129,6-3 0,1 2 129,4 2-129,4-3-129,2 2 0,2-3-129,0 8 0,0-6 0,-2 4 0,-2 6-129,0 3 0,-1 14-387,-5 1-258,-2 27-4515,0-11-387,-2 23-258,-10 5-645</inkml:trace>
  <inkml:trace contextRef="#ctx0" brushRef="#br0" timeOffset="248960.2397">8407 10962 11739,'23'95'5547,"-10"-33"-258,3 21-774,-1-7-4386,-3-1-387,4 1-1419,-8-23-3483,5-18-258,-1-20-129,1-15-516</inkml:trace>
  <inkml:trace contextRef="#ctx0" brushRef="#br0" timeOffset="249104.2479">8602 11251 9804,'-8'-51'5805,"-5"36"-258,-3 13-129,-6-5-4257,1 7-774,-10 0-387,-4-10-2193,4 10-3096,1-6 0,6 1-774,5-6-129</inkml:trace>
  <inkml:trace contextRef="#ctx0" brushRef="#br0" timeOffset="249387.2641">8949 10686 11352,'15'63'5934,"-9"-4"-387,-3 12-258,3 19-4644,0 8-387,-4 6 129,1 0-258,1-10 0,2-8-516,-3-27-903,10-5-4128,-6-28-129,6-13-258,0-17-645</inkml:trace>
  <inkml:trace contextRef="#ctx0" brushRef="#br0" timeOffset="249658.2796">9169 11240 10449,'13'7'5805,"-13"20"-387,0 10 0,-2 7-4902,1 6-129,-2-2-129,3 0 0,0-10-129,8-2-258,7-11 258,4-8-129,6-15 0,0-4 129,1-11-129,-2-8 0,-5-5 0,-7-6 0,-8 1 0,-7-5-129,-9 6-387,-17-13-1290,4 17-3612,-8 3 129,5 10-516,3 1-645</inkml:trace>
  <inkml:trace contextRef="#ctx0" brushRef="#br0" timeOffset="250158.3079">9578 11507 7740,'46'-41'5547,"-37"17"-129,-6-7-516,3 6-4128,-12-4 0,-6 11-387,-4 11-258,3 7 0,0 5-129,2 15-129,6 8 129,5 4 0,7 0 0,6 4 129,3-9-129,2-1 129,2-9-129,0-8 258,-3-9-129,-3-7 0,-6-8 129,0-2-129,-5-5 129,2 3 129,-5-1 0,3 6-129,-3 14 0,5 9 129,2 18 0,2 15-129,0 20 129,0 13-258,1 17 129,-1 6 129,-5-2-129,-2 0 0,-4-11 0,-9-12 0,-10-21 0,-8-18-129,-6-21 0,-5-13-129,-5-22 0,-1-15-129,5-5-129,2-11-258,13 7-387,-2-12-3354,23 23-1548,5-4 0,15 18-516</inkml:trace>
  <inkml:trace contextRef="#ctx0" brushRef="#br0" timeOffset="250755.3423">10553 10266 11352,'2'6'5676,"-6"12"-258,0 13-129,-18 10-4773,9 15 129,-10 7-258,2 15 0,0 6-129,7 5 0,3-6 129,6 5-258,5-11 258,5-11-258,8-8 0,8-4 0,4-16-129,-2-9-129,3-5-258,-6-16-258,9 8-4773,-15-13-387,5-3-129,-12-8-516</inkml:trace>
  <inkml:trace contextRef="#ctx0" brushRef="#br0" timeOffset="251262.3709">10988 10671 8514,'8'-22'5805,"-11"9"-258,-6 14-258,-11 9-3225,4 16-1548,-10 5-129,6 12-258,0 7 0,7 7 0,5-2 0,8 0-129,12-5 129,11-12 129,4-17 0,7-9 0,2-16-129,-2-15 129,-1-17-129,-5-11 258,-7-8-387,-8-4 129,-7 4-258,-6 2 129,-10 7 0,-6 9 0,-6 16-387,-6 7-387,13 14-4515,-16 10-258,14 17-129,0 7-774</inkml:trace>
  <inkml:trace contextRef="#ctx0" brushRef="#br0" timeOffset="251432.3806">11295 10958 11223,'33'15'5676,"-33"-15"-258,0 0-1290,0 0-9159,0 0 129,-8-6-903,-1-5-516</inkml:trace>
  <inkml:trace contextRef="#ctx0" brushRef="#br0" timeOffset="251807.4023">11453 10629 9417,'40'-35'6063,"-22"16"-774,7 6 129,1 1-4386,5 10-774,-6 3 0,3 18 0,-3 13 0,-3 12-387,-6 11 258,-5 14-258,-10 3 129,-2-4 0,-15-5 129,-7-6-129,-7-16 0,-3-13 0,0-17 0,-1-11 129,4-16-129,8-7 0,9-5 129,9 1-129,8 3 0,16 3 0,6 14 0,10 6 0,6 4 0,4 9-129,3 4-258,-6-11-774,10 6-4257,-14-10 129,0-2-516,-7-22-258</inkml:trace>
  <inkml:trace contextRef="#ctx0" brushRef="#br0" timeOffset="252195.4242">12156 10496 5805,'12'0'5934,"-9"11"-516,-6 1-258,-15-10-2451,0 7-2193,-11-4 0,3 3-258,-7 2 0,4 3-129,5-2 0,7-2-129,4 5 129,9 0 0,4 1 0,4 3-129,9-1 129,3-1-129,5 1 0,2 1 129,-1 0-129,3 0 129,-3 0 0,3 5-129,-1-1 258,0 6-258,-4-3 129,-1 1-129,-5 1 129,-4 0-129,-8 0 0,-2-7 0,-11 0-258,-9-18-516,3 7-4386,-13-9 0,2-7-774,2-11-129</inkml:trace>
  <inkml:trace contextRef="#ctx0" brushRef="#br0" timeOffset="252482.4409">12191 10253 7353,'77'-7'5676,"-33"21"-258,4 18-516,-6 4-3354,5 27-387,-17 0-645,-5 13 0,-9 2-387,-8-1-129,-8 1-258,-11-15-1032,-6-2-3870,-8-12 0,0-10-645,-5-14-258</inkml:trace>
  <inkml:trace contextRef="#ctx0" brushRef="#br0" timeOffset="252863.4629">12671 11345 6450,'-24'55'5805,"-16"-36"-258,-19 8-129,-22-23-3870,-15 18-516,-33-14 0,-7 6-129,-21-11-258,-7 1-258,-6-3 0,6 0-129,0 0 129,11 4-129,8 7 0,17 5 0,12 2-129,13 5 0,16-4-129,16 2 0,21-2-129,10-8-258,23 1-258,3-14-3612,24 1-1419,6-9 0,17 4-645</inkml:trace>
  <inkml:trace contextRef="#ctx0" brushRef="#br0" timeOffset="253218.4829">11112 11875 8256,'-13'-40'5934,"5"25"-387,-11 8-387,10 15-3612,-17 10-387,4 21-387,-4 10-129,1 13-129,0 13-129,1 7 0,5 2 0,7 3-129,6-3 0,4 2-129,4-1-129,10-3 258,5-10-258,4-9 0,4-7 0,1-11 0,-3-9 0,1-11-387,-2-11-387,-14-21-2322,8 0-2580,-12-12 0,4-5-387,-7-11-516</inkml:trace>
  <inkml:trace contextRef="#ctx0" brushRef="#br0" timeOffset="253615.5059">11316 12293 10836,'13'21'5934,"-11"13"-516,-4 3-129,-3 16-4902,-3 3 129,2 3-258,0 2 129,4-6-129,2-5-129,8-12 0,6-10 129,8-15-129,1-13 129,3-16-129,-6-16 129,-1-14-129,-9-8-129,-6-10 258,-7 0-387,-12 2 129,-7 7-129,-8 4-258,0 21-516,-10 4-4515,14 24-129,1 9-387,14 16-258</inkml:trace>
  <inkml:trace contextRef="#ctx0" brushRef="#br0" timeOffset="253783.5155">11625 12738 11868,'12'16'5547,"-9"-4"-516,-3-12-2838,-7 0-7095,-3-9-516,1-9-258,8-1-387</inkml:trace>
  <inkml:trace contextRef="#ctx0" brushRef="#br0" timeOffset="254154.5368">11804 12362 8127,'11'7'5805,"-11"-7"-258,13-2-129,-1-6-2709,-1-2-2451,4 3 129,2-3-258,8 4 129,-5 6 0,3 14-129,-4 10 0,-1 12 0,-6 5 0,-6 5 0,-7 4 0,-9 3-129,-3-10 0,-3-4 0,-2-13 0,2-8-129,0-8 129,4-10 0,12 0 0,-6-14 0,7 2 129,11 5 0,5 1-129,4 3 0,6 3 0,3 1-258,3 12-516,-7-13-3870,6 3-645,-6-8-387,5-12-516</inkml:trace>
  <inkml:trace contextRef="#ctx0" brushRef="#br0" timeOffset="254443.5529">12341 12227 10191,'27'-11'5676,"-27"11"-516,7 23 129,-16-7-4773,-3 6-129,-8 0-129,-2 1-129,2-3 129,0-1-258,7 2 258,9 0-258,4 1 129,13 1 129,4 0 0,7 3-129,1 3 0,2-1 129,-2 1-129,-7-1 0,-7 1-129,-7-7-258,-4 5-774,-28-14-3999,5-4-258,-8-9-387,2-11-516</inkml:trace>
  <inkml:trace contextRef="#ctx0" brushRef="#br0" timeOffset="254706.5683">12570 11937 10449,'53'99'6063,"-25"-22"-645,-8 3 0,3 17-4515,-12 0-129,-6 6-387,-5-5-258,-12-8-516,-1-14-4515,-16-14-387,-1-13-387,-7-24-258</inkml:trace>
  <inkml:trace contextRef="#ctx0" brushRef="#br0" timeOffset="259219.826">14365 11412 10320,'-54'2'5418,"16"-2"-258,-7-1-387,-5-2-6063,8 3-3483,-2 7-387,9 6-258,9 3-516</inkml:trace>
  <inkml:trace contextRef="#ctx0" brushRef="#br0" timeOffset="259375.8353">14244 11711 11094,'5'40'5547,"-13"-27"-258,-6-5-387,-5-1-5676,-12-7-4128,7-6-258,-3-3-129,14-4-1032</inkml:trace>
  <inkml:trace contextRef="#ctx0" brushRef="#br0" timeOffset="259726.855">14958 11108 10062,'48'-26'5676,"-45"34"-387,-11 26 0,-11 25-4902,-10 9 0,2 17-129,-4 10 0,6 11 0,8-7-129,9-3 129,8-13-129,13-11 129,8-22 0,7-17 129,0-23-129,-2-17-129,-5-15 129,-9-14-258,-9-7 0,-10-4 0,-11 1-129,-13 0-258,-2 17-516,-10-6-2709,9 18-1935,0 9 129,14 8-903,6 2 129</inkml:trace>
  <inkml:trace contextRef="#ctx0" brushRef="#br0" timeOffset="259872.8634">15115 11811 10836,'45'29'5418,"-34"-15"-645,-11-14-3354,0 0-6450,2-10-258,-2-11-774</inkml:trace>
  <inkml:trace contextRef="#ctx0" brushRef="#br0" timeOffset="260238.8843">15465 11265 9546,'84'-69'5934,"-38"40"-387,-10 3-258,2 11-4644,-13 3 0,-5 12-258,-14 21 0,-6 11-129,-6 3-258,-10 5 129,-2 0-129,-3 4 0,2-3 0,-1-8 258,6-7-258,6-5 129,4 0 0,4 0-129,5-2 129,7 4 0,3 3-129,-1 6 0,2 8 0,-4 2 0,-5 2 0,-6 1 0,-1-2-258,-12-5 258,-5-3-387,-8-18-516,6-12-4257,-11-10-129,12-7-516,-2-14-387</inkml:trace>
  <inkml:trace contextRef="#ctx0" brushRef="#br0" timeOffset="260691.9107">16003 11369 9159,'83'-83'5676,"-58"34"-258,-4 7 0,-16-4-4515,2 11-516,-11 4 129,-4 13-258,-6 11-129,-1 9 0,-2 20-258,3 13 129,2 15 0,2 9 129,6 14-129,4 8 129,2 10-129,4 11 129,6-2-129,-1-6 129,-5-4-129,0-8 0,-6-14 0,0-11 0,-11-25 129,-5-25 0,-6-13 0,2-23 129,-1-20 129,2-6 0,4-12 0,8-4-129,7-1 129,3 4-129,10-1 0,8 8 0,7 7-258,2 9 0,0-5 0,-1 2-258,-1 6-129,-10-4-645,5 14-4257,-22 0-387,-1 11-387,-6-4-5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08:20.61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101 6199 1677,'-31'-32'3354,"20"21"-129,-13-8-3483,2 1-129,-6-1 258,-4-2 129,0 3 516,-3 2 0,1 5 516,-10-3 129,2 11 0,-12-5 0,0 8 0,-14-3-129,-1 3-258,-14 0 0,-3 0-387,-9 0 0,-4 0 0,-8 0-129,3 0 258,-5 3-258,6 4 129,-2 0 0,7 9 0,0 0 129,12 8-129,-2 1 258,13 5-129,1-1 0,1 4-129,5-5 0,3 4-258,3-4 258,3 5-258,-1-5-129,5 2 0,-2 8 0,9-2 129,0 4-258,6 6 258,9 0-129,5 4 129,10 1 129,6 3-129,8-9 0,4 8 0,9-5 129,10 1-129,3 3 0,7 2 0,4 1 0,4 2-129,8 3 129,1 4 0,8 1-258,4 1 258,6-1-258,4-4 258,8-5-129,2 1 129,4-5 0,4-5-129,1-2 129,2-5 0,1-2 0,4 1-129,-2-5 0,4 1 0,2-7-129,2-4 129,2-2-129,3-5 129,5-6 0,0-7 0,1 3 0,3-7-129,-1-3 129,0-4 0,7 0 129,-2-3-129,-2 1-129,-3-1 129,-2-6 0,-3-2 0,0-5 0,-1-2 0,-8-6-129,-3-10 258,-7 0-258,-6-9 258,-5-3-129,-9-4 0,-9-8 129,-10-1-258,-9-3 387,-11-1-387,-5-1 258,-4 2-129,-11-2 0,-5 3 0,-5 4 0,-8 0 0,-8-5 0,-10-2 0,-11-6 0,-8-4 0,-11 5 129,-7-2 0,-12 3 0,-4 1 0,-7 15 0,-2 12-129,-3 10 129,-7 19 0,-3 6-129,-6 12 129,-5 4-129,-8 11-129,-9 6 258,-11-4-258,-8 5-516,-22-8-4515,11-4 0,-6-10-516,5-13-774</inkml:trace>
  <inkml:trace contextRef="#ctx0" brushRef="#br0" timeOffset="6489.3712">15073 4521 9933,'32'-34'5805,"-27"18"-774,-5 16 258,-9-6-3612,-12 11-1161,-19 3 0,-5 8-258,-9 3 0,-4 10-129,0 4 0,3 1-258,6 0 129,10-6-129,9 0 129,9-5 0,16 0-129,6-5 129,14 0 129,14 2-129,5 6 129,7 7 0,7 0 0,-1 12 0,-1 4 0,-1 4 0,-12 7-129,-9 1 129,-16-3 0,-8-8-129,-20-4 0,-17-11-129,-10-17 129,-9-16-129,-8-4 0,-5-17-258,4-3-645,-10-8-3999,25 2-387,7-4 129,18 11-774</inkml:trace>
  <inkml:trace contextRef="#ctx0" brushRef="#br0" timeOffset="6781.3876">15395 4536 11094,'5'-18'5676,"-5"18"-258,0 19-387,3 21-3870,-3 13-387,5 24 0,-2 15-387,2 15-258,3 7-129,0 1-129,0-5 129,1-6-258,-1-19-258,-3-31-645,10-15-3999,-14-28-258,-1-11-387,12-34-387</inkml:trace>
  <inkml:trace contextRef="#ctx0" brushRef="#br0" timeOffset="6962.3982">15598 4930 11868,'-38'8'5418,"7"5"-258,-11-8-258,-1 3-4515,-10-4 0,4-3-258,1 5-516,0-6-516,23 13-3096,-5-10-1032,18 8-387,12-11-258</inkml:trace>
  <inkml:trace contextRef="#ctx0" brushRef="#br0" timeOffset="7432.4251">15544 5043 11223,'63'98'5547,"-34"-35"-645,-9 1 258,13 6-4644,-19-10 0,1-6-258,-10-9-129,-1-11-129,-1-16 129,-3-18-129,0 0 129,8-28-129,2-3 129,9-6 129,2-6-129,8-4 0,5 1 0,-1 7 129,3 4-129,-6 6 0,-3 4-129,-4 7 0,-7 11 0,-5 0 129,-11 7 0,10-5-129,-10 5 129,3 5-129,-2 11 129,2 3-258,2 3 258,0 7-129,7 7 0,0 0-129,1 1 129,6-6-129,-1-4 129,2-10-129,-3-12 129,0-5-129,-5-18 129,-6-8 0,-6-9-129,-7-5 0,-10 4-774,-22-3-3999,4 11-258,-14-5-516,3 13-387</inkml:trace>
  <inkml:trace contextRef="#ctx0" brushRef="#br0" timeOffset="8596.4917">16326 5267 9546,'13'10'5289,"-13"-10"-129,0 0-258,19 12-3999,-19-12-129,0 21-387,0 0 0,-3 6-258,-1 9 0,0 2 0,3 2 0,-1 1-129,0-9 129,2-3-129,0-15 258,0-14-258,0 0 0,8-25 129,-2-9 0,5-5 0,-1-6 129,6-4-129,0 4-129,1 4 258,-1 9-129,1 7 0,-1 11-129,1 7 0,-1 7 0,0 7 0,1 4 129,2 7-129,4 1 0,3 3-129,5-3 129,2 3 129,3-4-129,3-4-258,3-2 258,-3-8-129,-2-4 0,-5-2 129,-4-2-129,-7-5 0,-6-4 129,-8-1 129,-4-2-258,-3 3 129,-10 2 0,-2 8 0,-5-1 0,4 4 129,-1 11 0,2 10-258,4 13 129,7 7 129,1 9 0,4 11-129,9 14 0,-2 6 129,2 6-129,-5 3 258,1-4-129,-6-7-129,-3-8 129,-8-13-129,-10-19 129,-5-18-129,-8-20 129,0-12 0,-6-23-129,0-4 258,4-12-129,7-1 129,6 2-258,12 5 0,8 6 0,8 5-258,16 17-258,2-8-2193,18 24-2580,-1-7-258,16 6-387,2-7-516</inkml:trace>
  <inkml:trace contextRef="#ctx0" brushRef="#br0" timeOffset="9065.5185">17726 5106 11868,'19'17'5547,"-23"3"-387,-14-13-387,3 10-4386,-14 0-258,0 5 129,-4 1-129,5 9 0,8-1-129,10 1 0,9-3 129,2-6-129,16-6 129,5-8-129,5-9-129,2-4 129,0-18 0,-6-9 0,0-1 0,-7-4 0,-3-2 0,-5 6 0,-3 6 129,-5 8-129,0 18 0,0 0 129,-11 3 0,9 19 0,-2 8 0,3 5-258,1 4 258,1-2-387,10-1 0,-1-14-1032,15 3-3870,-4-16-129,11 1-387,-3-18-387</inkml:trace>
  <inkml:trace contextRef="#ctx0" brushRef="#br0" timeOffset="9305.5323">18147 5185 10062,'0'0'5805,"0"0"-516,-6 0-129,-17 4-3870,3 3-774,-3 3 0,0 8-258,1 0 0,5 6-129,7 2-129,9 2 0,8 2 0,9-3-129,8-5 0,4-5-129,4-2-387,0-15-774,6 0-3741,-8-17 129,1 2-645,-8-14-387</inkml:trace>
  <inkml:trace contextRef="#ctx0" brushRef="#br0" timeOffset="10136.5797">18408 5135 11223,'6'62'5418,"-5"-22"-516,-1-15 0,-1 5-4386,-5-2-258,1-6-258,5 1-258,0-7-258,7-2 0,4-11 0,9-2 0,3-5-129,3-9 258,2-9 129,2-5 258,-2-4 129,-3-5 129,-1-1 0,-6 4 129,-1 1-129,-9 0 129,0 6 0,-8 5-129,0 21 129,-9-14 0,0 16 0,-7 7 0,1 9 0,-1 6-129,3 9 129,1 0-258,7-3 0,4 3 0,2-5 0,11-6-129,5-5 129,7-14 0,2-3-129,4-16 0,1-11 0,-1-15 0,-2-15 0,-7-11 0,-3-10-129,-4-6 0,-8-1 258,-6 0-129,-4 8 0,-5 11 129,-4 16 0,-1 15-129,0 19 129,-3 16 0,2 20-258,4 20 258,3 14-129,5 11 0,3 10 0,2 2 0,9 6 0,6-7-129,6-3 258,2-9-258,1-13 258,1-4-129,0-10 0,-4-9 0,1-10 0,-2-3-129,-7-14 0,2-1 129,-6-3-129,1-6 129,-6-7 0,2 3 129,-5-3-129,0 4 129,-3 12 0,6-13 0,-6 13-129,3 8 0,-1 10 0,-1 5-129,0 6 0,2 2 129,-2 6-129,-1 2 0,0-4 129,0-5-129,0-4 0,-1-6 0,-11-9-129,-4-2-774,-20-18-3870,4-14-258,-19-15-516,-6-6-516</inkml:trace>
  <inkml:trace contextRef="#ctx0" brushRef="#br0" timeOffset="10275.5877">18271 4805 11094,'37'44'4902,"-20"-19"-4773,7 0-129,-2-3-5160,6 1-645</inkml:trace>
  <inkml:trace contextRef="#ctx0" brushRef="#br0" timeOffset="10920.6246">18987 6263 9804,'-27'0'5805,"-37"1"-516,-36-2 258,-27-1-5160,-48-3 258,-36 0 0,-34-4-129,-27 3 0,-22-5-129,-6 3 129,-9-3-129,4 4 129,15 5-129,17 2-258,20 6 258,21 5-258,28 3 0,28 4-129,29 3-129,30-6-129,26 0 0,25-1-387,34 10-1161,17-11-3612,19 5-258,14-7-258,19 2-774</inkml:trace>
  <inkml:trace contextRef="#ctx0" brushRef="#br0" timeOffset="11349.6492">15702 6845 11997,'11'70'5547,"-6"-13"-129,-5 4-258,2 13-4773,-2 8-129,0 0 0,0 0-387,-1-6 0,1 1-129,-1-23-903,4-5-3999,1-25-258,8-13-387,-3-17-516</inkml:trace>
  <inkml:trace contextRef="#ctx0" brushRef="#br0" timeOffset="11692.6687">15920 6843 8127,'20'43'5676,"-12"-14"-258,4 17-387,-5 3-3354,8 16-903,-6 0-129,3 9-129,-3-5-258,4-6 129,-2-5-129,-1-6 0,-2-18 0,0-11-129,-8-23 0,0 0 0,0-12-129,-12-13 0,-10-11 129,-6-1-258,-6 1 258,-6 4-258,-3 10 129,0 6-129,3 14-258,0-1-645,14 17-4257,-2 0-129,15 12-516,0-9-387</inkml:trace>
  <inkml:trace contextRef="#ctx0" brushRef="#br0" timeOffset="12325.7049">16467 7014 9417,'17'-7'5418,"-17"-9"-129,-20 10-129,-1 6-4644,-10 0 0,-5 12-129,-1 5-129,0 12 0,3 7 0,9 10 0,9-1 0,9 5 129,7-6 0,6-2-129,10-5 0,8-7 0,6-10-258,7-9-129,6-1-129,2-10-645,10 0-3870,-10-15-516,5-5-516,-12-16-129</inkml:trace>
  <inkml:trace contextRef="#ctx0" brushRef="#br0" timeOffset="12521.7162">16706 6900 12126,'9'83'5805,"-1"-29"-258,-5 2-387,5 15-4644,-6-5-129,3 1-129,0 0-516,-5-13-645,6 7-4386,-6-10-129,1-7-516,-1-17-516</inkml:trace>
  <inkml:trace contextRef="#ctx0" brushRef="#br0" timeOffset="12933.7398">15813 7961 11739,'0'100'5676,"0"-38"-129,0 14-258,0-1-4902,-1 3-129,-5-5-129,4-7-129,1-2-129,-1-9-387,6-4-1032,0-29-3741,9-11-258,-2-13-258,7-21-387</inkml:trace>
  <inkml:trace contextRef="#ctx0" brushRef="#br0" timeOffset="13225.7564">15967 8027 7224,'27'47'5934,"-17"-3"-387,-3 5-258,3 26-2064,-3-17-2838,1 3-129,-4 2-258,4-2 0,-3-4 129,4-9 0,-5-10 0,4-12-129,-4-15 0,-4-11 129,-5-11 0,-8-14 0,-10-11-129,-2-3 129,-5-1-129,-2-1 0,0 10-387,-3-4-903,15 20-3870,-1 4-258,21 11-387,-14 8-645</inkml:trace>
  <inkml:trace contextRef="#ctx0" brushRef="#br0" timeOffset="13968.799">16457 8276 10965,'5'56'5805,"-4"-16"-258,5 13-387,-6 6-4515,1-3-258,-1-6-258,-1-6-258,-5-10 0,0-16-129,6-18 0,-12-3 129,8-23-129,0-16 129,1-12 0,2-7 129,1-11 0,0 2 0,4-1 129,1 8 0,5 9-129,2 7 0,3 9 129,5 7 0,0 15-129,3 9 258,0 7-129,1 4-129,-5 13 258,-2 14-129,-7 9-129,-6 9 129,-4 0 0,-8-2-129,-8-1 0,-4-3 129,-1-10-258,1-10 258,3-10-258,4-9 129,13-4 0,0 0 0,0 0 129,9-9-129,8 7 129,4 6-258,3 8 258,0 4-129,-2 7 129,-5 4-129,-1 3 0,-8 2-129,-8-2 0,-3-13-258,-10 7-903,-12-22-3870,5-2-387,-6-8-258,8-11-645</inkml:trace>
  <inkml:trace contextRef="#ctx0" brushRef="#br0" timeOffset="14242.8147">16756 8388 11223,'26'72'5934,"-18"-35"-516,5-1-129,-3-9-4773,-3-2-258,-1-12 0,-6-13-129,13 0-129,-3-5 0,1-21 129,1-4 0,4-1-129,2-2 129,-1 2-129,-1 7-129,1 2-387,-13 0-4644,10 18-258,-14 4-387,0 0-516</inkml:trace>
  <inkml:trace contextRef="#ctx0" brushRef="#br0" timeOffset="14652.8377">15709 9288 11481,'9'75'5934,"-4"-28"-387,-5 6-129,4 7-4902,-4 9-258,0-3 0,-1 0-258,-4-4-129,3-1-645,-9-20-2580,11-5-2064,0-24-258,0-12-387,7-17-387</inkml:trace>
  <inkml:trace contextRef="#ctx0" brushRef="#br0" timeOffset="14944.8544">15863 9289 7611,'30'-56'6192,"-15"52"-774,-15 4 0,21 34-2193,-13 0-2709,1 12-258,-3 7-129,0 8-129,-1 1 129,2 5 0,-2-6 0,3-8-129,-3-7 129,1-11-129,-5-16 129,-1-19 0,-7 8-129,-7-17 129,-5-8 0,-6-5-129,-5-5 0,-4 5 0,2 6-258,-1 0-258,11 15-903,-9-1-3999,18 5-129,1 5-387,12 9-516</inkml:trace>
  <inkml:trace contextRef="#ctx0" brushRef="#br0" timeOffset="15286.8744">16359 9272 10062,'17'49'5805,"-14"-15"-387,3 15-129,-11 1-4773,5 1 0,-3 4-258,2 0-129,-1-5-129,2-8 0,1-3-516,1-22-645,13 1-4128,-4-18 0,6-3-387,-3-21-516</inkml:trace>
  <inkml:trace contextRef="#ctx0" brushRef="#br0" timeOffset="15493.8856">16596 9187 10836,'-6'11'5805,"-24"-5"-387,-2 13-516,-17-13-4386,-1 0-129,-12 4-129,-2-4-387,4 2-387,0-8-1419,16 11-3483,5-4 0,17 5-387,6-2-516</inkml:trace>
  <inkml:trace contextRef="#ctx0" brushRef="#br0" timeOffset="15748.9007">16743 9719 10965,'-15'71'5934,"-21"-47"-258,-6 2-258,-24-10-5031,1-4 129,-12-6-129,-2 3-129,0-6 0,6-1-258,9 2-387,8-4-516,21 0-4386,4 0-258,18 0-258,13 0-774</inkml:trace>
  <inkml:trace contextRef="#ctx0" brushRef="#br0" timeOffset="16425.9389">18349 7206 12126,'-4'51'5805,"4"-12"-387,-4-3-129,4 11-5031,-3 9 0,0 3-129,-3-1 0,2-4-258,-1-10 387,3-7-387,1-17 129,1-20 0,0-12 0,1-27 129,4-16-129,-2-9 129,3-13-129,3-1 129,-2 4 0,-1 9-258,2 12 258,0 20-129,0 18 0,4 20 0,-3 29 0,4 14 0,1 12 0,4 8 129,3 0-129,0 2 129,4-11-129,3-13 0,2-22 0,2-21 0,-1-10 0,-3-22 129,-3-16-129,-5-18 0,-4-7 129,-7-8-258,-7 4 258,-2 6-258,0 6-258,-7 4-516,7 21-4257,-13 11-258,13 26-645,-11 0-258</inkml:trace>
  <inkml:trace contextRef="#ctx0" brushRef="#br0" timeOffset="17084.9772">17769 7143 10707,'4'-22'5805,"-4"22"-387,11 3-258,-9 22-4386,3 14 0,-4 6-516,3 14 0,-1 9-129,1 3-129,0 8 129,1-7 0,-1-4-258,0-11-645,8-5-4257,-8-22-387,5-12-387,-9-18-258</inkml:trace>
  <inkml:trace contextRef="#ctx0" brushRef="#br0" timeOffset="17400.9953">17989 7154 10836,'14'5'5676,"-11"14"-516,3 15 0,1 7-4773,0 9 0,2 8-387,-1 8 258,1 0-129,6 1-129,-3-7 387,2-5-258,-3-13-129,-2-10 129,-5-13 0,-4-19-258,-12 0 258,-5-19 0,-10-7-258,-4-4 129,-5-1 0,-3 2 0,3 5-516,2 5-258,14 17-3096,-4-5-1677,24 7 0,-13 1-516</inkml:trace>
  <inkml:trace contextRef="#ctx0" brushRef="#br0" timeOffset="17853.0211">19093 7232 11223,'0'-10'5934,"-24"21"-645,7 13-129,-3 7-4773,-5 8 129,-3 4-258,3 7-129,3 1 0,10-3 0,11-2-129,7-5 129,14-12 0,9-8-129,5-16 129,7-6 0,0-21-129,-1-14 0,-5-7 129,-6-10-129,-10-2 0,-10-8-258,-9 6 258,-10 7-129,-13 12-129,-9 9-645,-2 28-4257,-11 2-129,8 30-516,0 6-258</inkml:trace>
  <inkml:trace contextRef="#ctx0" brushRef="#br0" timeOffset="18229.0427">19181 7625 11094,'45'-26'5805,"-17"17"-387,-7 2-129,9 7-4902,-10 0 0,-3 9-129,-7 7-129,-4 7-258,-6 6 129,-6-1-129,-3 4 0,-3 0 258,-1-3-129,1-5 0,6-5 129,1-5 129,5-14-129,6 21 0,5-13 0,3 4 0,2-1 0,0 1 0,-2-1 0,-2 2-129,-11 0 0,-5 3 0,-15-7-258,-13-9-387,0 0-4773,-23 0 0,-2 0-387,-9-1-516</inkml:trace>
  <inkml:trace contextRef="#ctx0" brushRef="#br0" timeOffset="18590.0633">17715 8273 11739,'9'70'5934,"-4"-12"-258,-5-1-258,7 7-4773,-7 1-516,0 0-258,1-2-387,-1-22-1548,5 5-3483,3-20 0,8-9-387,1-17-516</inkml:trace>
  <inkml:trace contextRef="#ctx0" brushRef="#br0" timeOffset="18913.0818">18001 8281 11739,'9'55'5934,"-9"-22"-516,3 21-129,-1 2-4902,6 9-129,0 0 0,1-3-258,3 0 129,1-11-129,-1 0 0,0-21 0,-3-19 0,-9-11-129,0-23 0,-9-9 0,-13-12 129,-9 0-129,-7-2 129,-3 0-258,-1 14 258,0 6-129,5 16-258,0 5-516,21 19-1677,-2-3-2709,13 7-516,3-5 258,6 4-774</inkml:trace>
  <inkml:trace contextRef="#ctx0" brushRef="#br0" timeOffset="19213.0989">18460 8417 10449,'13'-13'6063,"-13"13"-516,-15-14-129,-4 9-4902,-5 5 0,-5 3-129,-2 10-129,2 8 0,7 8-129,6 8 0,10 7-129,6 0 129,9 4 0,12-3 0,8-4-129,5-5-129,6-9-258,6-3-516,-13-24-4386,11 0-258,-9-13-258,2-12-645</inkml:trace>
  <inkml:trace contextRef="#ctx0" brushRef="#br0" timeOffset="19418.11">18722 8247 11868,'16'39'5805,"-11"4"-258,-5-3-258,-5 12-4902,-1-6 0,-1 2-387,-3 1 0,0 2-129,6-5-258,-4-11-645,16 0-4257,-4-8 0,12 0-645,0-11-387</inkml:trace>
  <inkml:trace contextRef="#ctx0" brushRef="#br0" timeOffset="19732.1286">18981 8438 10965,'0'0'5805,"-11"2"-387,-1 12-258,3 18-4644,-2 3-129,2 5-258,1 2 129,4 5-129,4-5 0,6-8 0,8-10-129,7-14 129,2-9 0,2-9-129,1-16 0,-2-9 0,-2-10-129,-9-9 129,-6 5-129,-7-1 0,-6 6-258,-17 1-516,4 18-4257,-13 0-129,1 20-516,1 3-516</inkml:trace>
  <inkml:trace contextRef="#ctx0" brushRef="#br0" timeOffset="19993.1434">19135 8782 10191,'9'47'5676,"-9"-23"-387,-1-9-129,-1 8-4902,-4-3 0,3 0 0,2 1-129,1-3 0,1-7-129,11-3-129,4 2 0,5-8-387,10 9-1161,-7-12-3483,9-5-258,-5-10-258,-1-3-387</inkml:trace>
  <inkml:trace contextRef="#ctx0" brushRef="#br0" timeOffset="20160.1524">19342 8713 9546,'-24'68'5934,"15"-20"-645,5 10 0,-4 5-4515,6 6-129,-2-4-387,0-7-645,4 4-1161,-7-23-3612,5-3-258,-7-14-387,4-10-516</inkml:trace>
  <inkml:trace contextRef="#ctx0" brushRef="#br0" timeOffset="20813.1898">17891 9507 11352,'13'20'5934,"-11"18"-387,8 18-129,-4 6-4773,1 15-129,-1-1-387,-1 6 0,-1-1-129,0-13-129,3-8-258,-7-23-1161,8-8-3870,-8-29 0,17-1-516,-8-33-516</inkml:trace>
  <inkml:trace contextRef="#ctx0" brushRef="#br0" timeOffset="21097.2067">18163 9499 9288,'9'68'5805,"-6"-21"-387,5 17-129,-6 1-3999,5 4-903,-3-7 0,1-6 0,2-3-129,-2-10 0,3-11 129,-4-11-258,-1-8 129,-3-13-129,-3-7 0,-10-13-129,-7-2 0,-5-3-129,-5-1 0,-2 1-129,3 7-258,-8-6-1161,12 22-3870,5-2 129,20 4-516,-9 7-387</inkml:trace>
  <inkml:trace contextRef="#ctx0" brushRef="#br0" timeOffset="21465.2278">18325 10031 10191,'12'-2'5805,"-12"2"-258,21-2-258,-8 1-4773,3 6-129,0 8-129,4 1 0,-4 14-129,-3 4-129,0 4 0,-9 5 129,-4 1-129,-4-6 129,-9-7-129,-4-5 129,-4-13-129,-2-11 0,3-2 258,2-13-129,3-3 0,9 1 0,6 1 129,5 5-129,12 6 0,4 5-129,10 8 0,3 6-387,8 3-387,-6-10-3612,9 8-1032,-5-9-516,5-2-258</inkml:trace>
  <inkml:trace contextRef="#ctx0" brushRef="#br0" timeOffset="21841.2491">18941 9601 9546,'11'-5'5934,"-10"17"-516,-6 5-129,-15 5-4257,-1 3-516,-8-2-387,-3 1 258,3-5-129,4 1-129,5 0 129,11 2 0,9-4 0,4 3-129,14 5 0,6 2 0,5 7 0,5 2 0,1 2-129,-4 1-129,-4 3 129,-8 1 0,-8-6-129,-11-4 0,-5-9 0,-16-10 0,-7 0-258,-9-11-387,2 2-1161,-6-15-3354,9-4-258,-1-10-129,16 5-774</inkml:trace>
  <inkml:trace contextRef="#ctx0" brushRef="#br0" timeOffset="22181.2687">19264 9699 10062,'0'0'5805,"-14"11"-516,-5 19 0,0 8-4902,0 11 129,-4 7-258,10 3 0,4 2 0,9-4-129,19-6 0,12-11 0,6-14 0,7-15 129,6-11-129,-3-16-129,-1-12-129,-5-11 258,-13-11-258,-12-8 129,-14 0-129,-10 4 129,-21 0-258,-11 8 129,-8 18-774,-11-4-1677,6 32-2709,-1 8-258,12 23-387,6 8-516</inkml:trace>
  <inkml:trace contextRef="#ctx0" brushRef="#br0" timeOffset="22474.2855">19598 10311 7611,'9'54'5547,"-8"-22"-129,-1-7-516,-1-1-3999,-5-5-387,0-5-258,0 0 0,0-1 129,6-13-258,0 12 0,0-12 129,12 6-129,4-6-129,1 2-129,6 3-645,-10-6-3741,8 1-516,-4-11-516,-1 2-516</inkml:trace>
  <inkml:trace contextRef="#ctx0" brushRef="#br0" timeOffset="22654.2958">19670 10289 9288,'-6'75'5934,"6"-25"-387,0 8-129,0-5-4386,4 8-258,-4-3-387,2-5-387,6 3-516,-8-17-4515,6 4-387,0-12-258,7-7-774</inkml:trace>
  <inkml:trace contextRef="#ctx0" brushRef="#br0" timeOffset="24413.3964">15019 6521 8127,'-13'91'5031,"1"-32"-129,-1 15-258,-3 12-4386,-4 17 129,-5 13 0,2 13 129,-7 10 0,4 11-258,-4 8 129,2 9-129,-1 5 0,3 6-129,1-1 0,4-2-258,2-5 387,5-7-258,3-9 0,2-1 129,2-20 0,1-10 0,2-11-129,-2-12 129,3-12 0,-2-8 0,3-9 0,-1-12-129,3-2 0,0-5 129,8-8 0,5-1-129,7-3 129,5 2-129,8-6 0,8 2 0,13-5 0,8 2 0,12 4 0,13 1 129,12 0-258,9-2 129,15 5 0,12-2 0,12 4 0,7 3-129,16 0 129,8-1-258,12 3 129,12 0 0,5 1 0,2-5 0,8 0 0,4-3 129,-2 3-258,0 3 258,3 2-129,-7 3 129,1 4-129,1 11 129,-3 0 0,-1 16 0,-4 1 129,-2-2-129,-13 4 129,-8-6 129,-13-3-258,-14-9 258,-15-8-258,-13-9 0,-22-13 0,-16-7 129,-17-13-258,-13-13 129,-14-7 0,-16-9 0,-9-17 0,-10-17 0,-6-18 0,-7-16 0,-1-16 0,0-11 0,-1-19 129,-4-16-129,1-10 0,1-8 129,3-2-129,0-13 0,0-3 0,6-9 129,1 1-258,0-1 258,1-5-129,0-1 0,-2-6 0,-2 3 0,-2 7 129,-2 6 0,-4 4-129,-7 8 129,0 12-129,-5 11 0,-3 10 129,-2 19-129,-4 10 0,-1 8 0,-2 12 0,0 6 0,-1 7 0,-2 9 0,0 10 0,2 7 129,0 2-258,4 9 129,0 8 129,4 8 0,4 6-129,1 7 0,1-1 129,2 1 0,0 4-129,0-4 129,-2-1-129,0-8 0,-5-2-129,-1-8 129,-2-1 129,-3-1-258,-3-7 258,-7 0-129,-3-3-129,-6-4 129,-8 0 0,-5-6 0,-5 1 0,-11-9 0,-5-2 0,-4 0 0,-7-5 129,-7 1-258,-5 0 258,-1 10-129,0 3 129,-2 8-129,1 6 129,2 3-129,-1 12 0,6 3 129,6 5-258,4-2 129,6 1 0,5-7-387,11 17-1419,3-13-3225,17 11-387,7 0-387,14 5-516</inkml:trace>
  <inkml:trace contextRef="#ctx0" brushRef="#br0" timeOffset="25272.4455">19397 10339 4644,'-1'6'5418,"1"9"-258,0-15-387,7 32-3096,-7-32-129,0 25-516,0-14-129,0 10-258,0-10-129,0 5 0,0-4-129,0-12-129,0 16-129,0-16 129,5 14 0,-5-14-258,9 7 129,-9-7 129,21 6 0,-8 3-129,3-8 0,4 0 0,2 4-129,5-5 258,2 0-258,4-6 129,-2 2-258,5 3 129,-2-4 0,-2 3-129,-2-2-129,-6-2-645,1 9-4386,-13-2-258,0 5-387,-12-6-516</inkml:trace>
  <inkml:trace contextRef="#ctx0" brushRef="#br0" timeOffset="32728.8718">16860 5464 5160,'16'0'5547,"-7"-4"-645,-1-11 0,7 1-3354,-13-14-387,10 11 258,-11-12-645,2 8-129,-3-6-387,-7 3 0,-6-4-129,-4 8-129,-1 3 0,-4 4 0,-1 7 0,0 6 0,5 2 129,5 15-129,2 8 129,10 5 129,1-1 0,12 3-258,1-4 258,4-5-387,4 0-387,-10-15-4386,7-6-129,-9-8-387,-2-9-645</inkml:trace>
  <inkml:trace contextRef="#ctx0" brushRef="#br0" timeOffset="37785.1605">9099 5052 11868,'12'11'5289,"-12"-11"-387,0 0-129,-15-5-4386,-8 1-129,-8 0-129,-5 4 129,-8 0-129,-2 9-129,-2 3 129,1 8 0,5-2-129,6 3 129,11 1-129,6 0 0,10 5 0,9 0 0,11 7 129,12 0-129,3 4 0,8 4 0,3-1 129,1 8-129,-1-5 129,-4 7 0,-6-5-129,-8 4 129,-12-6 0,-7-7 0,-7-5-129,-16-14 0,-8-5 0,-8-13 0,-7-10-129,-2-16-258,3-1-516,-5-10-3741,17 7-516,3-3-387,15 6-258</inkml:trace>
  <inkml:trace contextRef="#ctx0" brushRef="#br0" timeOffset="38057.1768">9028 5114 12771,'41'64'5418,"-23"-19"-258,6 19-387,-8 5-4257,4 13 0,-6 3-258,1 2-258,-2-2 0,-4-9-129,3-16-258,-8-18-387,7-13-1419,-11-29-3096,9-23 129,-9-15-774,4-10-129</inkml:trace>
  <inkml:trace contextRef="#ctx0" brushRef="#br0" timeOffset="38247.1875">9218 5430 10965,'-4'-14'5547,"-16"25"-387,7-1-129,-12-2-4515,0-1-129,-8 1-129,1-2-129,2-1-387,0-5-129,12 1-516,-4-10-2064,22 9-2064,-5-14-258,10 10-387,7-9-129</inkml:trace>
  <inkml:trace contextRef="#ctx0" brushRef="#br0" timeOffset="38745.216">9240 5448 8643,'53'75'5418,"-33"-29"-258,2 8-129,-7-2-3483,1 3-645,-7-10-387,-4-6-258,-3-9 0,-2-11-129,0-19 0,0 0 0,0-26 0,2-2-129,6-6 258,4 1-129,4 0 0,6 0-129,2 9 129,0 3-129,1 7 0,-1 7 0,-1 2 0,-3 2 0,-2 0 0,-3 2 0,-5-5 0,-10 6 0,16-11 0,-16 11 0,8-15-129,-8 15 258,0 0-129,0 0-129,7 20 129,-6 3 129,3 6-129,4 6 129,0-7 0,3 3-129,0-2 129,5-12 0,-1-10-129,-1-7 0,-1-8 0,-3-13 129,-4 2-129,-3-4 0,-3-3 0,-3-2-129,-6 8 0,-7 1-387,4 13-903,-14-3-3612,10 9-129,-4-6-516,10 9-258</inkml:trace>
  <inkml:trace contextRef="#ctx0" brushRef="#br0" timeOffset="39665.2681">9917 5513 4902,'2'36'5160,"1"-17"-387,-3-2 129,9 5-3483,-9-22 0,3 28-387,-3-28-387,2 21 0,-2-21-258,2 13-129,-2-13 0,0 0-258,10-2 0,-10 2 0,11-14 0,-11 14-129,16-20 129,-16 20 0,17-15 129,-6 14 0,0 0 0,0 0 0,0 1 0,1 0 129,-1 2-129,1 2-129,0-2 129,3-2-129,-3 0 0,-1 0 129,1-2-129,0-4 129,-1 0-129,-1 0 0,-10 6 0,12-17 0,-12 17 0,8-18 0,-8 18-129,0 0 129,0 0-129,0 0 129,-4 18 0,1 6 0,3 9 0,2 10 129,4 3 0,3 11 129,2 3-129,2 6 129,-1-3 0,-3 2-129,-5-8 258,-2-5-258,-5-8 129,-9-11-129,-9-15 0,-4-12 0,-7-7-129,-1-18 258,0-5-258,3-5 258,1-2-258,8 1 129,8 4-129,6 3-129,7 8-129,4 2-387,16 13-1290,-3-8-3354,12 4 258,-1-7-774,9 1-129</inkml:trace>
  <inkml:trace contextRef="#ctx0" brushRef="#br0" timeOffset="39948.2848">10418 5197 11223,'32'81'5418,"-18"-38"-516,6 11-129,-11 2-4386,7 4 0,-6-6 0,0 3-387,-2-13-258,-7-12-258,7 0-516,-8-32-2709,0 0-1161,-13-18-258,5-13-774</inkml:trace>
  <inkml:trace contextRef="#ctx0" brushRef="#br0" timeOffset="40400.3108">10399 5275 11481,'0'0'5289,"0"0"-516,0 0-903,0-22-2838,7 7-258,1-13-258,4 0-258,1-2 0,4-3-129,4 6 129,4 10-258,1 6 129,1 11 0,0 6-129,-4 15 129,1 11-258,-7 8 258,-7 0-129,-5 2 129,-5 0-129,-2-8-129,-7-2 0,0-10 0,-3-10 0,-1-4 258,13-8-258,-12 1 258,12-1 0,0 0-129,12-1 129,4 5 0,2 13-129,5 5 0,-1 12 129,-1 5-258,-3 12 129,-4 3 0,-9 0 0,-5-4 129,-8-6 0,-12-8-129,-6-11-258,-7-17 0,-4-5-516,-7-19-4128,14-2-258,-1-14-387,16 5-258</inkml:trace>
  <inkml:trace contextRef="#ctx0" brushRef="#br0" timeOffset="40796.3332">10948 5549 8385,'15'-36'5160,"-19"19"-129,-10 9-516,-9 4-3999,-1 4 0,-6 6-258,4 7 0,2 9-516,5 1 258,7 4-258,8 1 129,8-3 0,8-6 129,8-3 0,4-6 0,1-9 129,0-1 0,-3-9 0,-2-3 258,-3-6-129,-4 6 129,-5-1-129,-8 13 258,16-13-129,-16 13 0,13 12 0,-1 8 0,-3 4-258,3 1 129,0 6-258,-1-1-129,1 1-258,-6-13-516,11 2-4128,-17-20 129,6 13-645,-6-13-387</inkml:trace>
  <inkml:trace contextRef="#ctx0" brushRef="#br0" timeOffset="41396.3675">11122 5472 7740,'31'-13'5289,"-21"6"-387,5 7-258,-15 0-3483,13-2-129,-13 2-516,0 0 0,-8 9-258,-1 2-129,-3 1 129,1 6 0,-1 0 0,3-2-129,1 2 0,4 1 0,4-3 129,0 2-129,7-2-129,4 1 129,1-3-129,2 4 0,2-1 0,-2-2 0,-1 6 0,-3-3 0,-4-2 0,-2 0-129,-4-3 129,0-13-129,-12 10 129,1-7-129,-3-3 129,1-9-129,0 1 129,2-4 129,7 1-129,4 11 0,0 0 129,6-13-129,7 9 258,5 0-258,5-2 0,0-3-129,1-4 258,-1-9-129,-2-5 0,-5 1-129,-2-5-129,-8 1 258,-3 2-129,-3 6 0,0 7 0,0 15 0,0 0 129,-6 10 0,6 15 0,4 10 129,6 4-129,6 3 129,2 1-387,0-14-1548,4 7-3096,-4-15-129,1-7-387,-19-14-516</inkml:trace>
  <inkml:trace contextRef="#ctx0" brushRef="#br0" timeOffset="42308.4199">11465 6316 4902,'0'21'4644,"-12"-2"-129,12-19-387,-16 7-3354,16-7-387,-18 2 129,18-2 387,-16-4 258,16 4-129,0 0 0,0 0 258,0 0-258,0 0-129,8-5-258,4 5-129,-3 0-258,3 0 0,-2 0 129,1-2-387,-11 2 129,16-9 0,-16 9 0,9-11-129,-9 11 0,0 0 0,0 0 0,0 0 0,0 0 0,0 0-129,0 0 129,0 0 0,-9-9 0,9 9 0,-12-2 0,3-2 0,-6 3 0,-3 0 0,-10-2 129,-9 1-129,-9 2 0,-12-1 129,-16-1-129,-11 2 129,-12 0-129,-12 0 129,-11 2-129,-12 4 258,-13-3-258,-7-2 0,-6-1 129,-9 0 0,-6-4 0,-1-4-129,-2-7 129,6-1-129,5 5 0,8 2 129,15 2 0,17 5 0,15 2-129,19 4 129,21 3-129,19 5-129,18-5 129,15-2-387,18-5-516,0 0-4128,21 0-516,4-9 0,9-2-645</inkml:trace>
  <inkml:trace contextRef="#ctx0" brushRef="#br0" timeOffset="43173.4688">11665 5366 9804,'28'22'5547,"-26"-10"-387,-1 8-387,-4-1-3741,-7 3-1032,-5-8 258,2 1-129,-3-5 258,6-1-129,10-9 0,-1 15 129,7-10 0,11 8 0,3-4 0,2 10-129,-1 6-258,-1 5 129,-9 3 0,-9-2-258,-7 1 0,-20-3-645,-4 2-4257,-25-17 0,-3-1-645,-14-14-387</inkml:trace>
  <inkml:trace contextRef="#ctx0" brushRef="#br0" timeOffset="43876.5095">8364 7019 10191,'14'41'5805,"-10"-6"-387,1 20-258,-5 2-3483,0 13-1032,-1 0-258,-3 4-258,-4-8 0,0-12-258,0-14 129,-4-21-129,12-19 0,-17-16 0,11-22 129,0-16-129,4-13 258,-1-1-129,3 0 129,4 7-129,2 8 258,2 13-129,3 21-129,2 19 129,0 20-129,5 21 129,0 12-258,1 6 258,3 6-258,0-1 129,-2-11 129,3-11 0,-1-23-129,-1-19 129,-4-20-129,-1-22 0,-3-21 129,-2-7-129,-5-10 0,-2-2 0,-2 7-129,-2 4-387,0 21-258,-11-1-2580,10 34-2193,1 17 129,0 6-516,0 22-258</inkml:trace>
  <inkml:trace contextRef="#ctx0" brushRef="#br0" timeOffset="44244.5305">8905 7398 9804,'4'-28'5418,"-4"28"-387,-19-13-129,19 13-4386,-29 7-129,13 7 0,-3 3-258,7 6 0,3 4-129,9 0 129,3-4-129,6-4 129,10-10 0,1-2-129,2-7 129,-1-8-129,-1-6 129,-6 2-129,-2-2 129,-4 2-129,-8 12 129,9-13 0,-9 13 129,0 12-129,0 2 258,0 7-258,0 2 0,4-1-258,6 10-1032,-7-20-3870,13 1-129,-3-13-387,7-6-645</inkml:trace>
  <inkml:trace contextRef="#ctx0" brushRef="#br0" timeOffset="44680.5555">9338 7097 9288,'3'-29'5547,"-3"29"-387,-7 2-129,2 19-3999,-11 6-258,7 14-258,-6 5-129,7 12-129,2 3-129,6 3 129,7-10-129,12-10 129,6-15-129,8-11 0,4-16 129,4-10-129,-4-25 0,-3-16-129,-6-5 129,-7-4-258,-13-4 129,-8 1-129,-15 9 0,-10 5-129,-6 21-258,-12 5-516,9 30-2193,-7 2-1935,10 21-387,0 2 0,16 11-645</inkml:trace>
  <inkml:trace contextRef="#ctx0" brushRef="#br0" timeOffset="44961.5711">9662 6828 10191,'22'48'5547,"-10"-5"-258,-7 2-129,13 12-4386,-14 3 0,4 11-258,0 1-258,1 5 0,-1 0-387,1-6 129,3-8-258,-4-18-774,13-6-3612,-13-25-645,6-7-258,-3-18-645</inkml:trace>
  <inkml:trace contextRef="#ctx0" brushRef="#br0" timeOffset="45229.5869">9935 6963 9288,'15'14'5418,"-10"11"-387,4 15 0,-7 3-4515,7 11-129,-1 6-129,1 4 129,1-5-258,3-1 129,0-13 0,-2-6 129,0-9-129,-3-11 0,-8-19-129,0 0 0,-5-8 0,-15-10-129,-10-5-129,-11-1-516,1 8-4257,-17-5-387,2 11-258,-4 7-516</inkml:trace>
  <inkml:trace contextRef="#ctx0" brushRef="#br0" timeOffset="46444.6565">8407 8363 11223,'0'-14'5805,"0"14"-387,4 26-129,-4 4-4773,0 12-129,0 11-129,0 15-258,4 10 0,0 5 0,2 3-129,1-8 0,3-6-258,-5-20-645,12-3-2838,-8-32-1419,4-17-387,-4-17-258</inkml:trace>
  <inkml:trace contextRef="#ctx0" brushRef="#br0" timeOffset="46692.6705">8598 8572 9030,'13'-65'5676,"-13"53"-129,0 12-129,-9 13-3741,-4 21-903,-4 0-258,-3 8-387,0 10 0,3 1 0,3-5-129,6-1 129,6-5-129,5-4 129,10-7 0,8-4 129,10-9-258,3-5-129,8 4-129,4-11-258,3 3-1032,-11-9-3741,8-2-129,-11-14-645,-1 0-258</inkml:trace>
  <inkml:trace contextRef="#ctx0" brushRef="#br0" timeOffset="46996.688">8962 8458 11997,'8'25'5805,"-12"3"-387,-4 14-258,-5 3-5031,1 9 129,0 4 0,4-1-258,7-5 0,5-9 0,13-7 0,7-10 129,9-15-129,1-11 0,6-16-129,-7-13 129,-3-7 0,-5-7 0,-8-1 0,-12-1-129,-5 2 0,-12 5-258,-6 13-645,-18 2-3870,7 11-516,-2 6-258,6 7-645</inkml:trace>
  <inkml:trace contextRef="#ctx0" brushRef="#br0" timeOffset="47248.7019">9304 8364 9159,'22'24'5547,"-18"11"-258,3 19-129,-7 6-4257,0 13-387,0 5-129,0 2-129,1-4-129,-1-11-387,8-5-645,-8-28-2967,10-4-1290,1-20-258,9-14-645</inkml:trace>
  <inkml:trace contextRef="#ctx0" brushRef="#br0" timeOffset="47536.7188">9566 8408 9159,'0'0'5418,"10"28"-258,-10 4-129,2 19-4386,2 3-258,2 12-129,1 1 0,5-4-258,0-3 129,5-8 0,1-6-129,0-13 129,-4-15-129,-3-11 0,-11-7 129,0-14-129,-15-11 129,-11-2-258,-12 0 129,-10-5-387,-1 10-903,-10-2-3870,10 7-129,-1 9-258,13 7-516</inkml:trace>
  <inkml:trace contextRef="#ctx0" brushRef="#br0" timeOffset="48616.7805">11083 7089 10449,'10'-26'5676,"-10"10"-387,0 16-129,-20-23-4644,-1 13 0,-9 5-258,-4 5 0,-3 13-129,0 12 0,1 13-129,6 13 129,10 10 0,6 6 0,7-3 129,7 4-129,8-8-129,9-6 0,7-9 0,6-5 0,6-14-129,6-4 0,7-10-129,1-12 129,3-6 0,-3-11-129,-2-7 258,-6-9-129,-6-2 129,-8-5-129,-7 7 129,-10-3-129,-10 9 129,-1 8 0,-12 7 129,-5 11-129,-3 6 0,-2 14 0,1 5 129,1 5-258,4 4 129,4 2-129,6-3 0,6-3 129,0-7-129,10-13 0,3-5 0,3-4 129,1-9-129,2-5 129,-6-3 129,3 1-129,-3 4 258,-2 8-129,-11 4 129,18 12-129,-10 14 0,0 8 0,2 0-129,1 2-258,6 3-1032,-9-18-3870,9-5 129,-2-16-645,7-14-516</inkml:trace>
  <inkml:trace contextRef="#ctx0" brushRef="#br0" timeOffset="48888.7956">11737 6930 10191,'13'19'5676,"-21"16"-387,-10 6-129,11 13-4515,-18 5-129,1 13 0,-3 0-258,8 1 129,5-1-387,8-3 129,9-6-129,9-15-129,12-8-258,0-14-387,15 0-2838,-10-23-1548,6-3-258,-6-16-516,2-7-387</inkml:trace>
  <inkml:trace contextRef="#ctx0" brushRef="#br0" timeOffset="49203.8143">11952 7133 10707,'4'31'5418,"-11"-3"-129,4 12-129,-2 6-4773,-2 5 0,1 2-129,5-2-129,1-7-129,9-7 0,7-11 129,6-12-129,2-11 0,1-10 0,0-13-129,-5-13 129,-2-7 0,-6-7 0,-8 2-129,-4-2 129,-12 10-258,-10 3-258,-2 22-1548,-9-3-2967,4 15-258,0 2-516,8 13-129</inkml:trace>
  <inkml:trace contextRef="#ctx0" brushRef="#br0" timeOffset="49452.8286">12213 6979 6837,'17'27'5547,"-8"10"-258,-6 11-258,5 14-2967,-7-3-1290,3 10-258,-3-4-387,3-2 0,4-4-516,-8-19-645,17-2-3999,-6-20 0,7-10-516,-2-13-387</inkml:trace>
  <inkml:trace contextRef="#ctx0" brushRef="#br0" timeOffset="49727.8443">12428 7052 8127,'20'28'5418,"-14"5"-258,3 10-516,-2-4-3870,5 16-258,0-1-258,0-1 129,-2-6-258,2-6 0,0-8-129,-4-6 0,0-13 0,-8-14 129,0 0-129,-15-5-129,-10-10 0,-5-6 0,-7 1-129,-7-4-387,7 12-1032,-7-5-3225,13 8-129,4 1-387,12 5-387</inkml:trace>
  <inkml:trace contextRef="#ctx0" brushRef="#br0" timeOffset="49983.8589">12534 7035 8385,'69'50'5676,"-31"-15"-645,-7 5-129,3 12-3999,-13 1-258,-4 4-258,-10-1-258,-4-3 0,-3 3-387,-11-10-258,3 6-2451,-9-20-2064,4-6-258,-3-11-516,8-1 129</inkml:trace>
  <inkml:trace contextRef="#ctx0" brushRef="#br0" timeOffset="50385.8819">12822 7621 4902,'0'0'5160,"12"-2"-516,0-6 258,-2-3-3999,10 11 129,-8-1-129,5 3-258,-5 6-258,-3 10 129,-5 4-258,-4 8-258,-4-4 387,-5-3-645,-5 1 516,-1-7-516,-2-4 516,0-8-516,4-4 645,3-1 0,10 0-258,0 0 258,2-10 0,12 10 0,2 0-129,8 3 0,0 3-258,-1-6-1032,5 8-3999,-15-8 0,-2 0-645,-11 0-387</inkml:trace>
  <inkml:trace contextRef="#ctx0" brushRef="#br0" timeOffset="51748.9599">10960 8382 9417,'0'48'5676,"0"-12"-516,0 4 0,0 14-4644,-1 3-258,1 8 0,-3-5-129,3-11 0,-1-9-129,-1-14 0,2-26 0,0 0 0,6-19 129,-4-20-387,2-9 258,0-2 0,-1 2 0,1 4 129,-4 6-129,1 10 0,3 13-129,-4 15 129,0 0 0,9 10-129,1 8-129,-5-1-129,4 1 129,0-6-129,3-5 129,-2-7 129,3-10-258,1-10 387,2-6-129,0-3 258,-3-4 129,1 7 129,-2 5-258,3 9 129,-6 11-129,0 11-129,0 14 258,1 12-258,-3 6 129,5 11-129,2 1 0,-1 5-129,3-9 129,0-6 129,1-6-129,0-13 0,0-9 0,0-13 0,-4-3 0,1-14 0,-3-7 0,0-1 129,-2 1-129,-3 3 0,-1 3 129,-5 15-129,4-10 129,-4 10-129,0 20 0,0 5 129,-4 10-129,1 3 129,1 12 0,0 4 0,2 8 0,0 3 129,0 1 0,0 4 0,0-6 0,-1 1 129,-3-9-129,-4-4 129,-3-17-258,-2-12 129,-4-12-129,1-11 0,-5-20 129,3-7-258,-1-8 129,2-4 0,8 4-129,2-1 0,7 2 0,0 11-258,12 5-258,-3-6-1677,10 16-3354,1-4 0,7 1-516,-3-8-387</inkml:trace>
  <inkml:trace contextRef="#ctx0" brushRef="#br0" timeOffset="52019.9752">11771 8379 10191,'0'58'5547,"-9"-16"-387,4 17 0,-10 1-4515,4 11-258,-2 1 0,4-3-258,6 1 0,3-7 0,10-1-258,7-12-129,10-5-645,-3-25-2064,13 2-2064,-3-14-645,6-8-258,-7-14-258</inkml:trace>
  <inkml:trace contextRef="#ctx0" brushRef="#br0" timeOffset="52296.9905">12061 8616 8901,'-17'11'5676,"8"19"-387,-8 5-129,5 13-4515,-3-3-258,6 8-129,4-4-129,5-3 129,4-10-258,9-11 129,8-9-129,6-12 129,2-8 0,-3-14 0,-3-9-129,-4-7 0,-10-7 0,-9 1 0,-4 0-129,-18-1-516,2 20-2709,-17-5-1677,3 10-516,-2 2-129,10 12-516</inkml:trace>
  <inkml:trace contextRef="#ctx0" brushRef="#br0" timeOffset="52542.0048">12237 8490 8514,'11'48'5547,"-5"-4"-516,-6 5-129,4 14-4128,-4-1-258,1 2-387,2-3 0,1-9-258,5 0-1032,-9-24-2967,16-5-774,-3-18-774,4-7 0</inkml:trace>
  <inkml:trace contextRef="#ctx0" brushRef="#br0" timeOffset="52793.0195">12403 8587 6708,'9'8'5289,"-6"13"-258,6 17-387,-2 4-3741,7 12-129,-2 0-387,4 2 0,-4-10 129,2 1-129,-5-12 0,0-9-129,-5-11 0,-4-15-258,0 0 129,-17-12-129,-5-4-258,-4-9-387,2 8-2064,-8-10-2322,3 4-258,-1 0-387,10 5-258</inkml:trace>
  <inkml:trace contextRef="#ctx0" brushRef="#br0" timeOffset="53033.0328">12498 8473 8256,'72'20'5676,"-39"19"-516,-5 3-258,0 19-3999,-11 0-387,-4 3-258,-8-2-387,-5-4-258,0 8-1032,-17-15-3483,8-1-129,-4-9-645,2-12-129</inkml:trace>
  <inkml:trace contextRef="#ctx0" brushRef="#br0" timeOffset="53374.0528">12743 9056 7224,'30'23'5547,"-14"-10"-258,0-2-387,5 13-4128,-6-12-258,0 7-129,-4-1 0,-6 6-387,-5 7 258,-1 1-258,-11 4 0,-6-3 0,-6 0 129,-1-8 0,-2-5-129,2-8 0,3-8 0,7-1 258,15-3-129,-5-7 0,5 7 0,21-9-258,0 9 0,4-3-645,14 3-4128,-14 0-129,-2 0-387,-7 0-387</inkml:trace>
  <inkml:trace contextRef="#ctx0" brushRef="#br0" timeOffset="53793.0768">10661 9906 11997,'21'60'5676,"-7"-4"-258,-6 3-387,3 16-4644,-5 4-258,-6 0-258,0 1-516,-5-19-1161,2 2-3483,-6-23 0,3-13-645,6-27-258</inkml:trace>
  <inkml:trace contextRef="#ctx0" brushRef="#br0" timeOffset="54213.1008">10617 9965 10965,'27'-26'5676,"-6"12"-258,-1 0-387,15-1-4644,-7-2-129,6 5-129,-1 6-258,-1 6 129,-1 14-129,-2 12 129,-6 6 0,-5 11 129,-10 6-129,-5-1 129,-9-4 0,-8-3-129,-5-7 129,-3-7-129,2-11-129,2-4 129,2-11 0,16-1-129,0 0 258,0 0-129,22 0 129,2 11 129,5 5-129,0 11 0,0 14 0,-4 3 0,-5 5-129,-11 4 129,-6 2-129,-7-4-258,-13-7 129,-12-12 0,-7-13-516,-5-18-1032,4-1-3612,-1-10-129,13-7-516,5-12 0</inkml:trace>
  <inkml:trace contextRef="#ctx0" brushRef="#br0" timeOffset="54572.1208">11175 10408 7740,'29'-22'5547,"-26"11"-258,-5-3-387,2 14-4128,-23-15-258,6 16 0,-5 7-258,7 8-129,0 6-129,7 4 129,5 2-129,3 0 0,7-7 129,8 1 0,3-9-129,2-3 258,-3-7 0,5-3 0,-4 0 0,-3-2 129,0-1-129,-3 3 0,-12 0 0,17 15 0,-10 6 0,-2 6-129,0 0 0,4 5-129,-1 0-387,-4-16-1161,9 3-3612,-13-19-258,25 0-387,-11-19-516</inkml:trace>
  <inkml:trace contextRef="#ctx0" brushRef="#br0" timeOffset="54860.1372">11831 9769 9030,'3'-52'5676,"-13"52"0,-14 14-258,-1 28-4128,-11 7-516,5 16 0,-6 6-387,5 13 0,4 5-258,13-3 0,7-8 0,12-9 0,14-3-258,11-13-129,9-6-258,2-19-387,13-3-3096,-10-21-1419,6-2-258,-8-12-516</inkml:trace>
  <inkml:trace contextRef="#ctx0" brushRef="#br0" timeOffset="55196.1569">12011 10149 9546,'-4'-17'6063,"4"17"-774,0 0 129,-8 24-4386,-3-2-387,1 12-129,0 4-258,3 13 0,3-1-258,4-1 129,1 0 0,11-9-129,8-10 0,4-12 129,2-14-129,-1-10 0,0-15 0,-6-14-129,-5-8 129,-5-8 0,-9-7 0,-9-2-129,-7 8 0,-10 1 0,-4 13-129,-6 6-258,8 23-774,-13 2-3870,20 16-258,4 8-129,13 11-774</inkml:trace>
  <inkml:trace contextRef="#ctx0" brushRef="#br0" timeOffset="55453.1712">12282 9921 9030,'27'8'5547,"-18"17"-129,6 17-129,-18 7-4515,9 14 0,-4 1-258,5 6-258,-5 1 0,1-5-129,5-3-129,-3-10-258,10-2-774,-11-25-3612,14-6-516,-4-20-516,5-5-516</inkml:trace>
  <inkml:trace contextRef="#ctx0" brushRef="#br0" timeOffset="55753.1889">12541 10035 8127,'7'11'5418,"-6"19"-258,-1 2-387,0 6-4128,0-1 129,3 5-387,-3-2 0,5 3 0,2-11-129,3 0 129,1-7-129,1-4-129,-2-5 0,-2-8 129,-8-8-129,0 0-129,0 0 0,-4-9-129,-17 1-129,-4-2 129,-7-1-129,-7-3-258,6 14-1161,-11-12-3483,11 9 0,3-1-516,12 0-258</inkml:trace>
  <inkml:trace contextRef="#ctx0" brushRef="#br0" timeOffset="56084.2072">12619 9950 4902,'25'-2'5805,"-8"2"-516,6 16-129,0 3-2322,6 22-1935,-4 2 0,2 23-258,-7 11-129,-2 13 0,-10 4-258,-1 4 0,-7-3-129,-2-8-129,-10-6-258,-5-23-258,3-3-903,-11-27-3870,9-7 0,-3-21-258,19 0-774</inkml:trace>
  <inkml:trace contextRef="#ctx0" brushRef="#br0" timeOffset="56541.2334">12975 10657 6837,'-13'10'5289,"13"-10"-258,6 0-258,13 1-3870,-4-5-129,8 4-129,-3-4 0,5 4-387,-1 0 129,-3 11 0,-4 4 0,-3 14-258,-4 7 0,-5 3 0,-5 7 129,-12 0-258,-3-4 129,-3-4-129,-3-7 0,0-9 129,1-8 129,6-8-129,2-6 0,12 0 129,0-5-129,9 0 129,7-5-129,2 2-258,6 0-129,-3-8-1032,8 9-3999,-13-5 0,4 3-645,-7-11-129</inkml:trace>
  <inkml:trace contextRef="#ctx0" brushRef="#br0" timeOffset="57413.2832">12731 9238 3483,'4'13'5547,"-4"-13"-387,0 0-129,13-9-2838,-5 2-903,-5-9-516,6 7 0,-4-4-129,7 9-129,-12 4-258,20 0 129,-9 13 0,0 10-258,0 5 0,-3 8-129,-3 4 129,-4 5-129,-1-1 0,-5-1-129,-3-4 129,-5-9-129,-4-8 129,-1-8 0,0-12 0,1-2 0,1-9 0,4-5 129,3-6 0,7 7 0,2-2 0,0 15 129,14-12-129,3 12 129,2 0-129,5 2-129,6 6-258,-4-8-774,15 2-4128,-15-2-129,5 0-387,-9-11-645</inkml:trace>
  <inkml:trace contextRef="#ctx0" brushRef="#br0" timeOffset="62180.5565">7870 6704 5676,'23'63'5031,"-15"-16"-387,-8 6-387,0 12-3741,-3 13-516,-10 18 129,-3 16 129,-6 16 0,-2 15 0,-4 8 129,-1 10 129,-4 2-258,0 11 0,-3-3 0,1 4 0,-4-3-129,-1 3-129,3-6 129,-1 2-258,3-6 258,4-7-129,2-4 129,5-6-129,7-11 0,5-9 129,5-10-129,6-5 129,1-9 0,13-3-129,4 1 0,7-5 0,8-4 0,6 2 0,12 1-129,5-1 129,7-2 0,11-4 0,8-2 129,9-8-129,7-4 129,8-2-129,5-10 129,7 4-129,11-1 0,8 4 0,1 0 0,7 4 129,6-2-258,7 3 258,7-3-129,3-8 129,3-10 258,3-8-645,3-13 645,4-12-387,0-9 129,3-9 0,-3-3-258,2 0-387,3 0 0,-10-4-774,7 7-2322,-5 4-1161,-7 3-387,0-1 0</inkml:trace>
  <inkml:trace contextRef="#ctx0" brushRef="#br0" timeOffset="63960.6584">11287 12199 7998,'75'42'5418,"-21"-18"-258,14 0-387,8-7-4515,9-8 258,4-9 0,13-1 0,6-20 0,4 0-387,5-14 0,-2-2 0,-1-9 0,0-5-258,2-5 129,0-3 0,-10-10 0,-1-4-129,-6-9 129,-5-12-129,-6-7 129,-9-7 0,-10-8 0,-9-9 0,-8-2-129,-6-8 129,-13 0-129,-4-5 129,-6-4-258,-4-2 258,-7-7-129,-3-2 0,-1-9 258,-5-7-129,2 2 0,-1-3 0,-1-2 0,-2 3 129,1 0-258,-2 1 129,-3 5-129,-6 3-129,-6 1 129,-5-2 129,-5 2-258,-6-1 129,-4-1 0,-8 8 129,-2 2 0,-4 9 0,-4 9 0,-2 12-129,-3 14 129,-4 12 0,-1 17 0,-2 11 0,3 9 0,-1 10-129,1 7 129,-1 9-129,6 5 129,-1 3 0,1 5 0,1 2 0,-4 4 0,-3 2 129,-2 1-129,-2 5 129,-3-3-258,-5 9 258,0 1 0,-2 0-129,-5 1 0,-4 2 0,-6 1 129,0-4-129,-7 0 129,-5-2-129,-2-4 0,-6-2 0,-2 4 0,0-1 258,1 4-258,-2 1 0,0 0 129,-2 3-129,-3 0 0,3 2 129,3 1-129,1 0-129,1 4 129,2-1 0,1 2-129,7 6 129,5 0 0,3-2 0,3-1 129,3 1-129,-2-5 0,4-1 129,-3-4-129,3-3 129,-1 2-129,4 2 0,1 2 0,6 2 0,6 5 0,5 0 0,7 10-129,7-2 258,2 2-129,5-1 0,6 1 0,1 3 258,4-3-258,8 3 129,2-3 0,9 5 0,2 6 0,7 10 129,0 3-129,2 5-129,2 6 0,-7-3-258,1 8-903,-7-16-3741,-3-13-129,-3-19-516,5-19-387</inkml:trace>
  <inkml:trace contextRef="#ctx0" brushRef="#br0" timeOffset="69907.9978">4402 9779 7482,'4'36'5547,"-4"-36"-129,0-6-387,1-9-3483,-10-29-258,2-3-258,-10-27-129,1-6-258,-6-12-258,-3-1 0,-1-6-129,-1-1 0,0 7 0,0 8-258,4 16 129,3 20-129,5 8 129,3 15-129,12 26 129,-13 2-129,9 27 0,4 14 129,-2 9-258,0-3 258,-1 3-129,-2-4 0,0-11 0,0-13 0,5-24 129,-17-2 0,6-30 0,3-6-129,0-14 129,3-4 0,3-6 129,2 2-258,1 2 129,9 12-129,2 8 0,4 12 129,4 14-129,3 10 0,4 6-129,2 12 129,-3 2 0,2 0 0,-4 1 0,-2-2-129,-3-8-258,-5-8-129,-2 6-645,-12-7-4257,0 0 0,-7 18-516,-1 9-258</inkml:trace>
  <inkml:trace contextRef="#ctx0" brushRef="#br0" timeOffset="70320.0221">4347 10219 12900,'26'-14'5676,"-26"14"-387,12 14-129,-12 4-4386,-11 12-258,-7 5-387,-2 5 0,-5-1 0,0-1-129,4-3 129,6-6 0,9-4-129,6-2 129,1-6-129,18-1 0,6 3 0,7 5 129,3 8-129,1 4 0,-2 5 0,-3 3 0,-11 6 0,-5 0-129,-11-5 129,-6-7-129,-12-9 129,-9-12-258,-2-12-516,-5-20-903,6-10-3612,-1-15-129,12-8-387,1-10-387</inkml:trace>
  <inkml:trace contextRef="#ctx0" brushRef="#br0" timeOffset="70525.0334">4565 10142 10965,'44'37'5289,"-27"14"0,3 19-129,-3-5-4515,4 22-129,-6 0-258,-1-7-258,-1-9-129,-2-12-516,1-16-516,-12-43-2709,0 0-1290,12-17-258,-7-22-516</inkml:trace>
  <inkml:trace contextRef="#ctx0" brushRef="#br0" timeOffset="70670.0417">4766 10476 6321,'-7'-51'5547,"-7"47"-129,-1 10-387,-8 4-1935,4 28-1806,-15-9-645,0-2-645,-2 4-645,-6-17-2451,12 0-1935,3-9-387,12-5-258,6-10-258</inkml:trace>
  <inkml:trace contextRef="#ctx0" brushRef="#br0" timeOffset="71157.07">4774 10490 9546,'43'72'5547,"-28"-31"-516,3 10-129,-8-9-3999,4 2-387,-6-15-129,-1-2-258,-7-27 129,13 5-129,-7-16 0,4-19 129,-2-8-129,4-4 0,1-1-129,5-3 258,-1 5-258,1 6 129,0 8-129,0 6 129,-2 4-129,-1 7 129,-2 10-129,-13 0 0,14 6 0,-10 8 0,-2 7 0,-2 2 0,0 3 0,0 4 0,0-1-129,0 1 258,2-3-129,5-4 129,3-5-129,2-4 0,3-4 0,-1-10 129,3-3-129,2-11 0,-5-5-129,2 1 129,-5-3 0,-6-1 0,-4-1 0,-2 8-129,-11 6 0,-8 0-258,1 9-774,-15-4-3870,8 3-129,-3-6-516,8 3-387</inkml:trace>
  <inkml:trace contextRef="#ctx0" brushRef="#br0" timeOffset="72064.1218">5341 10383 9804,'43'56'5418,"-27"-25"-387,1 2 0,-4-10-4386,1 5-258,-9-13-129,-5-15-258,12 14 129,-12-14-129,13-16 0,-5 2 0,0-4 129,4-4-129,-2 2 129,5 6 0,-2 0 129,4 7 0,-4 6-129,4 1 129,-2 1-129,-2 3-129,-2-3 0,-11-1 0,14 0 0,-14 0 129,0 0-129,11-6 0,-11 6 129,0 0 129,0 0-129,9 17 129,-2 5-129,1 10 129,2 2 0,2 18-129,2 5 0,0 6 129,-2 0-129,1-2 129,-5-9-258,-3-1 129,-4-9-129,-1-12 129,-4-18-129,-6-12 129,-3-12-129,0-13 0,1-8 0,1-13 129,3-3-258,5-3 258,3 0-129,6 3 0,8 1 0,6 1 129,5 0-258,7 10 0,1-4 258,4 3-129,1-2 0,-3 2 0,-2 0-129,-4 9 0,-4-3 129,-5 1-129,-7 7 0,-6 1 0,-6 8 129,-1 4-129,0 11 0,-4-17 129,4 17-129,-9 8 258,9 12-129,0 3 129,8 9-129,5 6 129,3 2-129,-2-4 129,2 1-129,0-10 129,-3-2-258,-3-3 129,-10-22 0,0 0-129,0 0 129,0 0 0,0-17 129,-7 6-129,-1-7 0,0 0 0,8 18 129,-8-15 0,8 15 0,0 0 0,4-2-129,-4 2 129,24 10 0,-11-6 0,4-4-258,-1-4-387,6 1-4257,-11-20-645,2-1-129,-9-14-90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32:17.25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706 11455 29025,'46'941'129,"-44"-882"-129,-2-16 0,0-20 129,0-23-258,-2-14 0,1-25-129,-2-8 0,-2-12 0,2-8 129,-1-9-129,2-3 0,-1 1 129,3 2 129,0 0-129,1-2 258,7 10 129,7 0-129,7 8 258,1 10-258,6 7 258,1 15-258,4 14 258,-2 14-129,-2 11-129,-6 17 129,-7 17-258,-5 10 129,-11 6-129,-3-2 0,-11-5-129,-9-6 129,-3-10 0,-5-16-129,-3-19-129,0-5-516,-4-28-1290,11 2-3225,-2-6 0,10-1-516,2-8-258</inkml:trace>
  <inkml:trace contextRef="#ctx0" brushRef="#br0" timeOffset="376.021">3210 10962 7482,'1'-36'5805,"-1"36"-387,16 13-258,-3 35-2064,-6 4-2064,10 21-129,-5 9-645,1 14 129,-2 4-129,1 4-129,-2-12 0,-3-5-129,-2-16 0,-3-17-645,2-8-258,-4-46-1806,0 0-2580,0-11 0,4-21-774,0-21 0</inkml:trace>
  <inkml:trace contextRef="#ctx0" brushRef="#br0" timeOffset="700.0398">3415 11030 6966,'19'-79'5805,"-6"71"-645,-1 9 0,1 34-3225,-2 3-645,9 27-516,-6 7-387,3 13 129,0 9-387,2 3 0,-2-7 0,0-10 0,-4-12 0,-1-17-258,-5-17 258,-2-19-258,-5-15 129,-1-11-129,-14-18 0,-4-4 129,-7-7 129,-4 2-129,-8 4 0,-2 4 129,1 5-129,-2 6 0,9 10-129,2-2-387,13 13-1290,-2-2-3483,19 0 129,0 0-387,0 0-387</inkml:trace>
  <inkml:trace contextRef="#ctx0" brushRef="#br0" timeOffset="993.0564">4324 11207 9933,'-13'-10'5547,"-12"10"-645,-4 0 129,-7 5-4773,-2-5 129,-4 6-258,5 5-516,-4-10-1032,16 9-3354,5 3-387,20-13-129,-9 19-516</inkml:trace>
  <inkml:trace contextRef="#ctx0" brushRef="#br0" timeOffset="1173.067">4384 11468 10062,'18'40'5547,"-22"-25"-387,-16 1 0,-5-5-4773,-13-4-129,-2 0-129,-3 1 0,-1-8-774,13 3-3999,-5 0-258,7-1-516,9 0-645</inkml:trace>
  <inkml:trace contextRef="#ctx0" brushRef="#br0" timeOffset="1780.1014">5279 10971 10320,'-25'-38'5805,"5"25"-387,0 13 0,-11 5-4515,4 20-129,-7 10-387,0 13 129,-6 8-258,7 14 0,4 7-129,4 3 0,11 5 0,10-1-129,4-6 129,9 2-129,13-10 0,5-6 0,6-18 0,5-8 129,1-16-258,2-9 129,2-13 129,-4-18-129,-6-4 0,-4-11-129,-8 1 129,-9 0 0,-12-2 0,-13 4 0,-15 5 0,-5 7 0,-9 3 0,-1 8 258,-4 3-258,1 4 0,5 0 129,10 3-129,4 3-129,11 0-129,16-6-258,-10 9-645,19 2-2322,4-11-1935,12 1-387,3-2-129,14-5-516</inkml:trace>
  <inkml:trace contextRef="#ctx0" brushRef="#br0" timeOffset="1958.1116">5595 11664 12513,'43'69'5934,"-29"-34"-387,-14-10-129,4-4-4902,-5-7-258,-10-3-129,-1-7-258,-2-9-903,14 5-4257,-24-17 0,14 5-774,-4-3 0</inkml:trace>
  <inkml:trace contextRef="#ctx0" brushRef="#br0" timeOffset="4280.2443">6023 11129 7998,'-7'28'5805,"7"-28"-516,0 0-129,0 0-3870,7-10-129,-2-11-258,8 1-258,-1-9-129,6 2-258,1-1 0,3 6-129,2 3 0,-3 3 0,-1 12-129,0 4 129,-6 8 0,-2 16 0,-5 5-258,-3 9 129,-4 7 0,-2 0 0,-7 0 0,-1-4-129,-2-8 0,0-5 129,0-7 129,4-6-129,8-15 0,0 0 0,-2 13 129,2-13 0,18 7 0,0 3-129,2 2 0,1 3 0,5 8 129,-2 8-129,-4 2 129,-1 5-258,-9 4 129,-3-3 0,-7-1 0,-4-2-129,-9-6 129,-8-9-129,-6-5-129,-2-14-387,4 3-3483,-8-9-1290,8-5-258,-4-10-258</inkml:trace>
  <inkml:trace contextRef="#ctx0" brushRef="#br0" timeOffset="4856.2773">6590 11240 6708,'9'-73'5418,"-9"41"-129,-7 0-387,3 12-3999,-14-3-129,10 14 0,-8 1-387,4 8 0,0 12-258,6 12 129,1 5-129,5 9 0,2 1 129,13 8-129,3 1 129,7 6 129,7-2-129,4 4-129,-1 0 129,1 2 0,-2 1 0,-6-1-129,-7-7 0,-8-4-129,-10-6 129,-3-9 0,-13-12 0,-6-11-129,-9-9 129,-2-4 0,1-8 0,0-4 129,4-5 0,5-4-129,7-5 129,8 2-129,5-10 129,4 0-129,7-11 0,8-6-129,2-2 129,-2-7-129,-1-3 0,-1-3 0,-6 8 0,-5 2-129,-4 6 0,-2 6-129,-8 13 0,-6 4-516,14 31-1290,-22-4-3354,13 13-129,-3 4-516,12 11-387</inkml:trace>
  <inkml:trace contextRef="#ctx0" brushRef="#br0" timeOffset="5255.3006">7202 11289 8127,'-21'26'5676,"18"3"-258,2-2-387,3 21-3870,-2-1-387,7 6-258,-5 2 0,5 0-258,0-4-129,-2-7-258,4-2-387,-5-19-774,8-4-3870,-12-19 0,21 10-645,-12-16-258</inkml:trace>
  <inkml:trace contextRef="#ctx0" brushRef="#br0" timeOffset="5427.3105">7347 11571 10062,'-4'-27'5547,"-7"21"-258,-8-5-129,0 7-4515,-13-6-387,2 2 258,-6-2-516,-1-1-258,7 9-774,-4-7-4128,9 3-129,5-2-387,20 8-387</inkml:trace>
  <inkml:trace contextRef="#ctx0" brushRef="#br0" timeOffset="5764.3297">7981 10935 9030,'-5'34'6063,"3"8"-645,-3 7 129,5 16-3483,0 8-1548,0 11-129,0 2-129,0-6-129,0-3-387,0-13-645,5-6-4257,-3-18-387,8-10-258,0-18-645</inkml:trace>
  <inkml:trace contextRef="#ctx0" brushRef="#br0" timeOffset="6088.3482">8267 11455 9933,'12'-8'5547,"-20"19"-129,-7 2-258,1 10-4644,-10-2 0,2 7-258,-2 5 0,7 2-129,3 2 0,8-3-129,6-2 0,8-5-129,12-6 0,6-5 258,6-9-258,1-7 0,-1-7 0,-2-9 129,-4-7-129,-5-5 129,-9-2-129,-9-4-129,-3 3-129,-12 0-129,-1 10-774,-17-6-2709,7 12-1032,-3 6-645,3 9-258</inkml:trace>
  <inkml:trace contextRef="#ctx0" brushRef="#br0" timeOffset="6696.3829">8724 11575 7353,'12'-15'5160,"-7"-1"0,-5 16-387,-15 0-4386,-1 6-129,0 4-129,-2 8 129,4 4-258,2 1 0,5 6-129,6 0 129,1-3-129,10-2 258,3-5-129,5-3 0,0-2 0,-1-7 0,0-7 129,-3 0 0,-1-5-129,-5-10 129,-2 5 0,-2-8 129,3 2 0,-5-1 129,-2 17 0,11-13 0,-1 13 0,-3 13-129,8 14 129,-1 15-387,1 8 258,0 15 0,1 7-129,-6 5 0,-3 2 129,-4-4 129,-3-5 0,-8-15 0,-8-9-129,-7-15 258,-6-15-258,-5-14 0,-1-10 129,-2-14-387,4-7 258,4 0-129,4 2 129,11-2-129,7 7 0,7 7-129,13 9 0,10 6 0,4 7-258,7 5-258,-4-5-387,11 10-4644,-15-11 0,0 2-258,-11-8-903</inkml:trace>
  <inkml:trace contextRef="#ctx0" brushRef="#br0" timeOffset="10688.6114">9499 11545 3999,'-7'26'5418,"7"-26"0,-2 16-258,8-4-3483,-6-12-129,0 0 129,0-7-645,0 7 0,8-7-129,-8 7-258,17-13 0,-1 5-258,4 4 0,4 4-129,2-3 0,6 2 0,2-1-129,6 2 0,2 0 129,4 0-129,-1-3-129,5-5 258,4 3-129,5-1 0,7 5 0,3-2 0,2 3-129,4 0 0,3 4 129,1 7-129,0-4 0,2-2 0,-1-3 0,1-2 129,-5 0-129,2 0 129,-6-6 0,2-3-129,-6 4 0,-5 0 130,-5 4-130,-4 1 0,-4 0 0,-6 6 0,-2 0 0,-8-3 0,-4 7 0,-3-6 0,-9 1 0,-2 2 0,-7-5 0,-9-2 0,10 2 0,-10-2 0,0 0-259,-7 14-386,-2 3-774,-11-9-4128,3 10-387,-10-5-258,-2 6-774</inkml:trace>
  <inkml:trace contextRef="#ctx0" brushRef="#br0" timeOffset="52967.0291">8742 11580 3096,'6'-11'4902,"-6"11"-387,15 0-1806,-15 0-774,16-4-258,-16 4-387,14-2 0,-14 2 0,20 4-258,-20-4 0,20 16-516,-20-16 129,22 27-516,-12-9 258,1 2-387,-3-4 258,0 0-387,-1-2 129,-4-2 0,0 3-387,-3-15-1161,0 0-3612,-6 15-129,6-15-516,0 0-129</inkml:trace>
  <inkml:trace contextRef="#ctx0" brushRef="#br0" timeOffset="60714.4726">9945 10819 8514,'-2'-42'5805,"-3"23"-516,-8-4-645,1 15-3870,-8-7-129,-1 14-258,-4 1-129,4 21-129,-3 5 0,7 10 129,5 9-129,4 5-129,8 6 0,4 3 129,11-6 0,7-5 0,6-6 0,6-6-129,3-9 129,1-11 0,3-16 0,-3-6 0,-2-11 129,-6-8-129,-8-10 0,-9-3 0,-11-7 0,-3 1-129,-15 7 129,-5 5-129,-7 5 129,-2 9-258,0 6 0,-2 6-129,6 6-258,-2 0-387,19 18-2322,-6-11-2064,13 5-387,2-12-258,6 22-258</inkml:trace>
  <inkml:trace contextRef="#ctx0" brushRef="#br0" timeOffset="60896.483">10218 11062 10320,'26'43'5934,"-17"-17"-645,-6-3 129,15 2-4902,-18-6-129,0-4-516,4 5-903,-13-15-3741,9-5-645,0-6-387,5-9-516</inkml:trace>
  <inkml:trace contextRef="#ctx0" brushRef="#br0" timeOffset="61131.4965">10418 10767 10191,'20'11'5805,"-15"11"-387,7 13 0,-11-2-4773,7 6-129,-5 0-129,1 5-129,-3-1-129,0-6 0,2-6-258,-2-7-258,6-3-516,-7-21-2709,12 0-1806,-2-17-258,6-8-645,-4-14 129</inkml:trace>
  <inkml:trace contextRef="#ctx0" brushRef="#br0" timeOffset="61323.5072">10644 10554 10062,'27'23'5676,"-8"12"-258,-5 2 0,3 17-4773,-5-4-129,0 4-258,-4-7 0,1-4-387,-1-1-516,-8-21-2064,0 0-2709,0-10 0,0 0-774,0-11 129</inkml:trace>
  <inkml:trace contextRef="#ctx0" brushRef="#br0" timeOffset="62166.5558">9913 12237 9159,'-4'-19'5676,"4"19"-258,-16 3-258,6 16-4644,-9 2 258,5 11-387,-6 8 0,3 9-129,1 5-129,4 4 0,8-2 129,4-3-129,8-7-129,5-6 129,10-11-129,2-15 129,1-10-129,3-8 0,-4-14 0,0-14 0,-5-8 0,-6-7 0,-7-2-129,-7-3 258,-4 2-258,-9 1 129,-2 8 0,-4 8-129,-2 5 0,-2 11 0,6 10-516,-4-1-1419,10 16-3096,2 8-258,9 4-258,0 1-258</inkml:trace>
  <inkml:trace contextRef="#ctx0" brushRef="#br0" timeOffset="62699.5862">10245 12632 12126,'6'46'5805,"-4"-24"-387,-2-22-129,4 20-4902,-4-20-387,0 0-258,0 0-645,-5-27-4257,5 11-258,0-8-387,4 1-516</inkml:trace>
  <inkml:trace contextRef="#ctx0" brushRef="#br0" timeOffset="63110.6092">10398 12298 7482,'32'-27'5676,"-7"14"-645,3 2 129,-2-2-4515,7 9 129,-8 3-258,4 5 0,-6 15 129,-1 16-387,-9 4 129,-6 12-258,-6 7 129,-1 1-129,-7-3 0,-6 0-129,-4-13 129,-3-12-129,0-11 129,2-8 0,0-12 0,6-7 129,1-4-129,7-4 0,4-2 129,9 3-129,6 6 0,4 7 0,7 1-129,0 0 129,7 4-258,-3 1-258,5 5-516,-11-14-1032,10 0-3483,-8-15 0,2 1-516,-7-14-258</inkml:trace>
  <inkml:trace contextRef="#ctx0" brushRef="#br0" timeOffset="63466.6297">11096 12130 8256,'50'-3'5676,"-37"11"-387,-2 8-258,-11-16-3741,-5 28-516,-10-13-387,-1 6-129,-9-4-129,0 1 129,0-3-129,4-4 129,1 0-129,4-7 0,16-4 129,0 0-129,-1 13 0,8-7 0,10 1 129,3 9-258,3 0 258,2 2-129,-2 2 129,-4 7-129,-3-8 129,-5 5-258,-8-3 129,-3-2-129,-12 6-129,-11-6-129,-3 4-516,-27-5-4386,7 3-387,-11-15-258,5 9-516</inkml:trace>
  <inkml:trace contextRef="#ctx0" brushRef="#br0" timeOffset="64813.7068">11312 12167 7353,'29'0'5805,"-17"0"-129,-3-9-516,3 12-3354,-12-3-774,15-5-129,-15 5-258,4-12-129,-4 12-129,0 0-129,-16-9 0,1 6 0,-11 2 0,1 1-258,-7 1 129,-2 6 129,-2 0-258,3 2 129,3-2 0,2 0-129,6-1 0,6 1 129,4 0 0,12-7-129,-12 5 0,12-5 0,0 14 129,0-14-129,7 20 0,-3-8 129,1 1-129,-1 4 0,0-2 0,-1-1 0,-3-14 0,5 22 0,-5-22 0,5 15-129,-5-15 129,0 0 0,3 13 129,-3-13-129,4 12 0,-4-12 0,4 21 129,-4-21-129,2 20 129,-2-20 0,4 18-258,-4-18 129,3 12 0,-3-12 129,0 0-129,0 0 0,0 0 0,13 3 0,-13-3 0,15 5 129,-6-1-129,1 3 129,1 4-129,-3 0 0,0 2 0,-3 8 129,-2-1-129,-3 1-129,-2 2 129,-6-1 0,-2-6 0,-3-1 0,-3 1 0,-1-7-129,-2 0 258,3 4-258,-2-6 0,1 1-129,0 4-645,-14-7-4386,13 7-516,-7-4 0,4 5-774</inkml:trace>
  <inkml:trace contextRef="#ctx0" brushRef="#br0" timeOffset="67462.8587">13075 11418 9804,'24'-19'6063,"-16"6"-516,1 14-774,-6-8-3741,-3 7 0,0 0-129,-12-5-258,-10 5-258,-6 7-258,-8 4 0,-5-3 0,-2 3-129,-5 2 129,4-6-129,0 1-129,7-2 0,4-5-129,7 0-387,-2-1-516,16 0-4128,-4 0-387,16 0-387,-14 0-387</inkml:trace>
  <inkml:trace contextRef="#ctx0" brushRef="#br0" timeOffset="67764.876">13188 11724 11094,'10'44'6192,"-11"-19"-645,-16-17-258,-2 7-4386,-13-6-258,-3 4-129,-8-1-129,0 0-129,1 0 0,1-1-129,5 1 0,5-5-387,7 4-129,1-11-1032,9 10-4128,1-9-129,13-1-516,-13-10-516</inkml:trace>
  <inkml:trace contextRef="#ctx0" brushRef="#br0" timeOffset="72082.1229">14378 11165 8385,'-1'-55'5676,"-7"28"-387,-4 9-387,-6 0-3999,-1 17-129,-12 1-258,0 23-129,-1 3 0,0 18-129,-1 11 0,5 12 0,3 6-129,6 8 129,6 5 0,8-2-129,4 4 0,2-10 0,11-8 0,5-9 0,3-10 129,3-13-129,5-11 0,1-17 0,0-14 0,3-18-129,-4-12 0,-5-5 129,-7-14-129,-8-3 0,-8 0 0,-8 4 0,-13 10 0,-4 14 0,-3 5 0,-5 17-129,3 7 0,1 13 0,4 7-258,5 0-516,11 17-1935,1-18-2580,8 9-387,1-12-129,15 2-645</inkml:trace>
  <inkml:trace contextRef="#ctx0" brushRef="#br0" timeOffset="72319.1364">14634 11839 7740,'20'60'6063,"-15"-32"-258,0 2-387,-5-30-2322,2 26-2709,-2-26 0,-4 12-387,4-12-129,-10-2-774,10 2-4386,0-22-129,0 8-516,3-7-387</inkml:trace>
  <inkml:trace contextRef="#ctx0" brushRef="#br0" timeOffset="87439.0013">15200 11096 7998,'-40'32'5547,"15"9"-129,-1 10-258,14 15-4257,-18 1-129,6 16 0,0 2-258,14 1 0,3-12 0,10-2-129,9-11 0,11-10 129,5-15-258,7-9 0,2-21-129,6-10 129,-4-16-258,-1-16 129,-6-11 129,-7-7-258,-9-12 0,-12-5 0,-4-5 129,-16 6-129,-6 2-129,-9 9 129,-3 10-129,0 9-129,1 16 129,1 13-387,12 17-516,-5-5-1419,16 25-3096,8-2 0,9 6-516,10-4-387</inkml:trace>
  <inkml:trace contextRef="#ctx0" brushRef="#br0" timeOffset="87967.0314">15635 11296 6321,'1'26'5676,"-1"-8"-258,0-7-129,4 7-3999,-4-18 0,0 0-258,0 0-258,0 0 0,0 0-258,17-16-129,-3 3-129,5-1-129,2 2 129,6-1-129,-2 8 0,4 5-129,-4 13 129,0 11 0,-3 11-129,-6 9 0,-5 12-129,-9 7 129,-3 4 0,-12 2 0,-8-8-129,-7-3 0,1-9 129,-7-11 0,4-18 0,-1-14 0,6-6 129,2-12 0,9-4-129,4-5 258,6-1-129,4 3 0,8 7 129,12 11 0,8 1-129,9 6 0,6 8-129,6 2 129,5 3-129,1 4 129,-1-6-129,-3-1 0,-8-4-387,-8-10-645,0 2-4515,-26-6 0,-9 2-516,0-18-774</inkml:trace>
  <inkml:trace contextRef="#ctx0" brushRef="#br0" timeOffset="88734.0753">15858 12650 6321,'75'-3'5934,"-47"3"-387,-15 0-129,-13 0-2064,0 0-2580,-38-6-129,-34-7-129,-17-1 0,-30 0-258,-22 1 258,-21-5-258,-10 3 0,0 1-129,9 3 129,14 0 0,20 5-129,21 3 0,24 1-129,19 0 129,12 2-129,18 3 129,9 3-129,12 6-129,8 1 0,6-1-129,9 0-129,9 8-516,2-15-1806,17 13-2838,5-7-129,15 4-516,2-10-129</inkml:trace>
  <inkml:trace contextRef="#ctx0" brushRef="#br0" timeOffset="89079.0951">15680 12796 9933,'89'43'5805,"-55"-24"-387,-19-8 0,-4 7-4515,-23-15-129,-24 3-258,-22-1-258,-14 0 258,-31-4-258,-18-1 258,-19-3-129,-10-7 0,-2-3-129,7 1 0,8-4 129,14 3-258,20 2 129,20 7-258,21 4 0,15 0 0,16 0 0,10 0-129,21 0-258,0 0 0,5-2-516,14-14-1290,18 9-3354,5-3-258,16 5-387,7-5-387</inkml:trace>
  <inkml:trace contextRef="#ctx0" brushRef="#br0" timeOffset="89358.111">15529 13071 10062,'111'48'5805,"-80"-32"-258,-12 3 0,-19-19-4257,-30 1-387,-28-3-258,-24-4-129,-24-7 0,-15 4 0,-13-5-258,-5 4 258,4 3-387,12 4 129,15 3-129,22 2 1,18 6-130,20 2 0,15-3-130,8 1-386,17-5-387,-6-5-4515,16-10-387,7-11-258,6 0-64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05:59.93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481 7483 4386,'-4'37'5547,"4"-24"-258,0 3-129,0-16-3354,11 0-516,-6-18 129,11-1-258,0-19-387,11-7-129,6-14-129,9-9-129,6-7 0,5-5-129,6-2-129,-2 5 0,-1 4-129,-3 12 129,-7 9-129,-4 11 129,-6 13 0,-5 12 0,-7 3 0,0 8 0,-4 2 0,2 0 0,-5 1 0,2 1 0,-5-1-129,0-4 0,-5 2 0,-9 4 0,16-7 0,-16 7-129,0 0-258,0 0-516,17 4-4386,-17-4-387,0 0-258,2 14-645</inkml:trace>
  <inkml:trace contextRef="#ctx0" brushRef="#br0" timeOffset="472.0267">13008 6090 10062,'8'66'5547,"4"-16"-387,-3-4-1032,4 22-3483,-9 1 129,9 5-129,-5-2-258,-1-2-129,2-9-258,-3-16-645,5-1-2580,-5-25-1935,-6-19-387,14-1-645,-9-23-129</inkml:trace>
  <inkml:trace contextRef="#ctx0" brushRef="#br0" timeOffset="832.0473">12931 6242 2451,'-11'-7'5160,"11"-17"0,1-7-387,4 0-2709,3-11-1161,12 7 258,-6-5-129,17 14-387,-3-3 258,11 21-129,-3 2-129,7 12 129,-7 7-129,1 16 0,-7 5-258,-6 6-129,-11 7 0,-8 3 0,-9-1-129,-10-6-258,-10-7 129,-9-12-387,0-8-129,-6-12-516,8 2-2322,-3-17-1806,9-2-516,1-6-258,18-2-258</inkml:trace>
  <inkml:trace contextRef="#ctx0" brushRef="#br0" timeOffset="1148.0657">13467 5392 8127,'4'-14'5418,"-4"14"129,9 31-516,-9 7-3612,7 21-645,-7 12 0,2 17-258,-2 11-129,0 3 0,0 4-258,0-6 0,2-10-129,-1-16-129,3-17-258,-4-23-645,12-12-2580,-12-22-1677,17-19-387,-8-19-387,5-11-129</inkml:trace>
  <inkml:trace contextRef="#ctx0" brushRef="#br0" timeOffset="1491.0851">13666 5416 5547,'26'16'5805,"-14"12"-258,5 21-516,-5 5-2580,2 18-1548,-7 0-258,9 7 0,-4 2-387,3-5-129,2-2-258,0-12 129,3-14 129,0-12-387,-2-13 258,-4-10-258,-14-13 258,7-17 0,-16-8-258,-12-6 258,-14-2 0,-3-1 0,-9 2 129,-2 2 0,4 10-129,2 12 0,7 2-258,8 2-387,15 10-2322,1-2-2064,12-4-258,0 0-516,16 10 129</inkml:trace>
  <inkml:trace contextRef="#ctx0" brushRef="#br0" timeOffset="1781.1016">14569 5632 9804,'-17'28'5547,"-4"-9"-516,-13-7 0,-2 3-4515,-7-5-129,-1-5-387,2 6-774,-5-13-2709,18 4-1677,6-2-258,23 0-387</inkml:trace>
  <inkml:trace contextRef="#ctx0" brushRef="#br0" timeOffset="1937.1105">14539 5975 8256,'12'38'5676,"-20"-22"-387,-17-13-387,-4 0-3999,-7-3-645,-5-8-1806,3 4-2967,1-2-645,12 3-387,4-4-516</inkml:trace>
  <inkml:trace contextRef="#ctx0" brushRef="#br0" timeOffset="2455.1403">15006 5846 9804,'42'114'5805,"-14"-44"-645,-8-3 129,6 10-4257,-15-10-387,-1-2-129,-10-15-258,-1-6-258,-14-24 0,-2-18 0,-3-17 0,-2-28-129,3-15 129,1-16 0,6-9 0,3-7 0,8 1 0,3 1 0,14 10 0,8 12-129,6 11 258,9 11-129,4 15 0,0 14 129,1 15-129,-6 19 129,-6 13-129,-10 15 129,-13 10-129,-9 6 0,-18 1-129,-9-6 0,-12-14-129,-8-16-387,-1-10-774,-11-20-3741,14-24 0,4-20-516,16-7-387</inkml:trace>
  <inkml:trace contextRef="#ctx0" brushRef="#br0" timeOffset="2755.1576">15396 5109 9159,'-9'10'5418,"10"19"-258,3 0-1290,12 28-2064,-10 8-516,13 29-516,-6 8-258,6 12-258,-4 5 0,-1-1-258,-2-7 129,0-12-258,-3-17-258,-5-25-516,5-16-2709,-9-41-1548,9-1-516,-2-34-258,3-18-129</inkml:trace>
  <inkml:trace contextRef="#ctx0" brushRef="#br0" timeOffset="3047.1743">15718 5438 10707,'14'11'5418,"-16"8"-129,-10 15 0,-12 6-4773,-4 6 129,-11 4-387,1 1 0,-3 1-129,5-1 0,10-2 0,10-2 0,12-4-129,4-5 129,20-5-129,6 2 129,10-5 0,6 0-129,4-3 0,-2-5-129,-3-1 129,-2-6-516,-6 2-129,-13-17-1548,-3 1-3096,-17-1 0,12-18-645,-12-2-258</inkml:trace>
  <inkml:trace contextRef="#ctx0" brushRef="#br0" timeOffset="3447.1972">16068 5983 8256,'14'3'5289,"-14"-3"0,-16-2-516,0 2-4128,-6 3-516,-2 7 129,-1 5-645,1 1 129,7 10-129,4-9-129,13 8 0,1-11 0,16 1 129,2-9 0,6-6 387,1-3 0,-2-12 0,-3 1 129,-5-8 129,0 9 129,-12-5 129,-4 18 129,0 0 0,10 7 129,-10 14 0,3 11-258,0 1 0,3 7-387,6-3-258,-6-11-4128,12-4-774,-1-17-387,2-11-516</inkml:trace>
  <inkml:trace contextRef="#ctx0" brushRef="#br0" timeOffset="4765.2726">16632 5503 7224,'5'54'4902,"-3"-13"-258,0 7-387,2 5-3999,0 3-516,-4-9-2580,4-5-1806,5-11-258,6-19-258</inkml:trace>
  <inkml:trace contextRef="#ctx0" brushRef="#br0" timeOffset="4920.2815">16789 5600 9159,'-25'-12'5547,"1"13"-129,3 15-258,-8-4-4128,1 3-387,-7-6-387,-2-8-903,13-1-4386,-8-1 0,14-6-645,1-10-387</inkml:trace>
  <inkml:trace contextRef="#ctx0" brushRef="#br0" timeOffset="5167.2956">16937 5118 7353,'3'78'5031,"-3"-23"-129,3 15-516,-3 7-3483,0 9-645,0 4-645,0-4-3999,0-7-387,7-10-258,6-14-645</inkml:trace>
  <inkml:trace contextRef="#ctx0" brushRef="#br0" timeOffset="5455.3121">17183 5660 11094,'0'0'5676,"-1"29"-516,-12-13-1161,2 18-3483,-3-3-129,0 3-258,3-1-129,3-3 0,8-4-258,0-13 0,14-2 129,9-11-129,3 0 129,2-2 0,-3-10 0,-3-4 0,-5-2 0,-6 0 0,-11 3 0,-13-3-258,-6 9-774,-15-8-3483,9 11-387,-6-5-387,9 7-129</inkml:trace>
  <inkml:trace contextRef="#ctx0" brushRef="#br0" timeOffset="5935.3395">17460 5739 7224,'12'0'5160,"-3"10"-258,-9 2-258,0 2-4257,-4 3-387,-5 1 0,1 5-129,0 0 0,3 0-258,-2-9 258,7-3-258,0-11 258,3 11 0,-3-11 0,15 0 129,-15 0 0,13-9 0,-13 9 258,0 0 0,10-6 129,-10 6 258,0 0-258,0 0 129,3 17 129,-3-2 258,5 10-258,-2 7 129,3 10-258,0 8 129,0 6 0,-1-1 0,1 2-387,-6-4 258,0-2-387,-2-13 0,-8-7 0,-7-14-129,-3-13 129,-5-4-258,-3-16 129,3-7-258,-4-11-387,12 7-1548,0-21-3096,13 10-129,1-6-387,11 2-516</inkml:trace>
  <inkml:trace contextRef="#ctx0" brushRef="#br0" timeOffset="6459.3695">18114 4766 11739,'17'-5'5418,"-17"5"-258,11 0-129,-11 0-4257,0 0-258,-11 14-258,-6-8-129,-5 4-129,-3 2 0,-7-1 129,-1 3-258,1 1 129,2 1 129,5-1 0,4 8 0,9-1 0,5 4-129,7 9 129,3 2 0,5 2 0,4 3-129,0 3 0,-2 0 258,1 4-258,-2-7 0,-3-7 129,-1-6-258,-4-2 258,2-9-129,-1-5 129,-2-13-258,11 6 258,1-6-129,6 0 0,3 2 129,4 2-129,2 3-129,3 4-129,-5-3-258,4 8-903,-16-11-3741,5-2-516,-9-13-258,0-12-516</inkml:trace>
  <inkml:trace contextRef="#ctx0" brushRef="#br0" timeOffset="6851.3919">18242 4759 9159,'21'77'5547,"-13"-25"-516,-3-5 0,9 9-4128,-13-1-258,6 0-129,-4-2-258,3-4 0,-1-9-258,1-12 129,1-7-129,0-10-129,-7-11 258,14-5-129,-6-7 0,0-4 0,2-1 129,3 5-129,0 0 129,1 10-129,-2 7 129,3 13-129,-4 5 129,-3 6-258,-4 3 129,-4 0-129,-9 0 0,-5-5 0,-5-5-129,-10-16-387,0 4-645,-4-13-3741,7-7 0,1-13-645,12-1-258</inkml:trace>
  <inkml:trace contextRef="#ctx0" brushRef="#br0" timeOffset="7263.4155">18783 5189 8901,'0'0'5289,"0"12"-258,-13-5-387,-8 9-4386,-7-7 0,0 8 258,0 1-516,2 3 0,5 0-258,6-4-258,12 1 258,3-6 0,13-8-129,5 0 129,3-4 129,-1-4 0,3-4 129,-4-2 129,-7 1 129,0 0 129,-12 9 129,12 2-258,-12-2 258,1 27-258,-1-8 258,1 6-258,2 0 0,0 2-129,-2 0 0,3-11-258,3 0-129,-7-16-1032,10 1-3741,-7-10-129,2-6-387,-1-14-387</inkml:trace>
  <inkml:trace contextRef="#ctx0" brushRef="#br0" timeOffset="7851.4488">18920 5109 6708,'12'3'5160,"-12"-3"-387,0 0-258,0 0-3612,-9 6-516,9-6 0,-19 14-129,7-4 0,3 0-129,1 1-129,4-1 129,4 5 0,0-1 0,8 3 0,5 1 129,0 1 129,1 4-258,-1 2 0,-4-1 129,-5 1-258,-4-2 129,0-5-258,-7-1 129,-3-5-129,-5-8 0,1-4 0,-1 0 0,5-8 129,1-5 0,6 0 258,3 13-129,5-16 129,8 15-258,10 1 129,3 5-129,3 2 0,2 4 0,3-3-258,-5-5 258,-1-6-258,-3-11 258,-7-6 129,-6-6-258,-7-4 258,-5 0-258,0 3 258,-10 4-258,-2 9 258,-3 7-258,-2 9 129,5 11 0,2 9 0,3 6 129,6 6-258,1 0 0,5-2-258,9 0-129,-2-20-2064,12 8-2064,-1-16-645,3-4-258,-1-18 0</inkml:trace>
  <inkml:trace contextRef="#ctx0" brushRef="#br0" timeOffset="8315.4753">19256 4816 8127,'0'0'5160,"22"-3"-516,-3-12-258,13 12-3870,0-7 0,8 7-129,0-1-129,1 4 0,-5 3-129,-4 8 258,-4 2-258,-8 10 0,-7 4-129,-4 3 129,-8 6-129,-1 2 0,0-1 0,0 3 0,-1 1 0,1-5 0,0 0 129,0-3-129,4 0 129,0 2-129,1 1 0,-2-2 0,-1-2 129,-2 0-258,0-2 258,-2 2-129,-2-8 0,-2-4 0,-4-3 0,2-4-129,-5 0 258,-4-3-258,-3-4-258,-9-6-516,4 3-3870,-17-3-258,0 0-258,-6 0-387</inkml:trace>
  <inkml:trace contextRef="#ctx0" brushRef="#br0" timeOffset="8683.4964">19641 5880 7611,'0'-12'5547,"-17"12"-516,-29-4 0,-15 4-4386,-22 0 129,-16 4 0,-22-3-129,-15 4-129,-9-5-129,0-5 0,5-1-129,10-6 0,7 0 129,16-2-258,11-1 0,19 4 0,13 0-258,7 4-387,15 12-2064,1 1-2709,16 15-258,3 5-387,11 14-258</inkml:trace>
  <inkml:trace contextRef="#ctx0" brushRef="#br0" timeOffset="9170.5246">18180 6155 8901,'9'-13'5547,"-9"13"-258,6 7-387,-17 1-3741,-1 5-645,-9 3-129,0 2-258,-8 2 129,4 1-258,-7 8 129,7-1 0,4 7 0,4 5 0,8 1 0,3 4 0,6 7 0,2 3 129,7 2-129,2-1 0,1-3 0,-1-2 129,-1-5 0,0-7-129,-2-10 129,-1-7-129,2-9 0,0-3 0,6-10 0,1 0-129,7 0 129,1 0-258,2 3 0,5 2-129,0 5-387,-8-10-1290,2 10-3612,-8-10 0,0-1-387,-5-20-516</inkml:trace>
  <inkml:trace contextRef="#ctx0" brushRef="#br0" timeOffset="9539.5457">18449 6582 8256,'3'40'5676,"-9"-23"-645,-8-4-387,6 3-4128,-13 0-258,4 7 258,1 2-387,4 2 0,8-1-258,4-4 258,8-2-129,5-7 0,7-8 0,0-5-129,1-5 129,-4-8 0,-1-9 0,-7 4 0,0 3 129,-5 2 0,-4 13 0,0 0 0,0 0 129,0 0-129,-4 21 0,4 3 129,2 0-258,3-6-387,10 5-774,-15-23-3870,34 13-129,-12-16-387,7-7-387</inkml:trace>
  <inkml:trace contextRef="#ctx0" brushRef="#br0" timeOffset="9788.5596">18812 6623 9804,'16'2'5676,"-16"20"-387,-11-12-129,-1 11-4515,-4-4-129,2 9-129,-1 2-129,4-2-129,3 2-129,8 2-129,3-2 129,11-2-258,8-2 129,-2-8-258,8-4-129,-7-12-516,8 7-3354,-15-15-774,-1-5-387,-9-10-516</inkml:trace>
  <inkml:trace contextRef="#ctx0" brushRef="#br0" timeOffset="9956.5694">18958 6701 3999,'21'45'5418,"-13"-19"-258,0 1-645,-8-5-3354,0-5-5418,5-4-516,-5-13-516,15 8 0</inkml:trace>
  <inkml:trace contextRef="#ctx0" brushRef="#br0" timeOffset="10375.5935">19218 6754 7224,'20'25'5289,"-20"-13"-258,0 2-129,-7-5-4257,-5 0 0,-6-1-387,1 1-129,-3 1 129,3-1 0,2-4-129,15-5-129,0 0 0,0 0 0,14 6 0,7-9 0,5-12-129,0 2 129,2-8-258,-2-5 258,-4-7 0,-7-7-129,-7-6 129,-4-2 0,-4-6 0,-9 1 0,-6 5 0,0 4 0,-2 9 129,1 12 129,0 15 0,3 13 0,2 21 0,3 19 0,7 7 129,1 12-129,1 6-129,10 1-129,2 0-258,-1-15-516,13-7-4257,-12-21-129,3-11-516,-6-17-387</inkml:trace>
  <inkml:trace contextRef="#ctx0" brushRef="#br0" timeOffset="10503.6008">19078 6373 5547,'-17'0'3483,"17"0"-3354,0 15-258,0-15-4902</inkml:trace>
  <inkml:trace contextRef="#ctx0" brushRef="#br0" timeOffset="10855.6208">19591 6191 7224,'32'0'5547,"-22"0"-645,-10 0 0,14 2-4257,-14-2-129,0 20-129,0-2-258,1 7 0,1 13-129,1 7 258,5 11-129,-1 9 0,2 2-129,0 5 258,0 2-129,2-2 0,-2-11 129,-3-6-258,-3-6 129,0-12 0,-3-11 0,-3-10-129,-6-9 0,-3-7 0,-4 0-387,-6-6-258,6 6-3483,-13-9-903,0 5-516,-4-1-129</inkml:trace>
  <inkml:trace contextRef="#ctx0" brushRef="#br0" timeOffset="11224.642">19119 6725 3612,'0'8'5418,"-4"5"-645,-8 4 0,-1-6-3612,-4 8-645,-3-1-258,-1-7-2709,7 7-1806,8-5-645,6-13-516</inkml:trace>
  <inkml:trace contextRef="#ctx0" brushRef="#br0" timeOffset="210242.0252">19437 5979 4257,'-15'9'4773,"15"-9"-645,-10-6-1677,10 6-387,0-21-516,0 21-258,6-16-258,-6 16-129,7-16-129,-7 16-258,0 0 0,13-8 0,-13 8-258,12 0 129,-12 0-129,14 0 129,-3 0-129,4 0 129,0-4-129,4 2 129,1-4-129,2 1 0,1 1-129,2 1 0,0-3 0,1 3 0,-1 2-129,3-2 129,-2 3-129,2-3 0,1 1 0,2 0 0,1-1 0,6-3 0,3 1 0,0 4 0,1 1 0,-1 0 0,3 0 129,-5 0 0,0 0-129,-4 0 0,-3 2 129,2 0-129,-3-2 0,-1 0 0,0-2 0,-1 0 129,3-4-129,-1-3 0,1-2 0,2 0-129,2 4 129,-2 2 0,3-1 129,-2 5-129,-1 1 0,-4 2 0,-1 4 129,-2 2 129,-5-2-258,-5 0 129,0 1-129,-2-1 129,-1-6-129,1 0 0,-1 0-258,-2-5 0,5 2-774,-14-8-4257,11 0-129,-6-14-516,-2 5-516</inkml:trace>
  <inkml:trace contextRef="#ctx0" brushRef="#br0" timeOffset="211202.0799">20261 4757 5676,'4'-12'5547,"-4"12"-258,0 0-516,1 12-2451,-6-6-774,2 16-387,-11 3-387,-1 8-258,-4 2-129,-5 11 0,-4 0 0,-1 5 0,-5 3-129,4 0 0,-3-5 0,1 0 0,6-2-129,1-6-129,2-5 0,3-5-129,5-7 129,3-5-129,4-5 129,1-3-129,7-11 0,-8 15 129,8-15-258,0 0-129,0 16-645,0-16-3612,0 0-774,0 0-258,21-10-645</inkml:trace>
  <inkml:trace contextRef="#ctx0" brushRef="#br0" timeOffset="212055.1289">20270 5223 2580,'-9'11'4902,"9"-11"-516,-9 12 258,9-12-3225,0 0 258,0 0-645,0 0-129,0 0 129,0 0-258,0 0 129,0 0 0,0 0-258,9-7-129,-9 7 0,17-16-258,-6 2 0,3 4-129,1-1 0,2 2 0,-1 2 0,-2 3 0,2 4 0,-4 0 0,1 5 0,-13-5 0,17 22-129,-14-7 129,0 7-258,-3 3 0,0 0 129,-3 3-258,-5 1 129,-4 5 0,-1-2 0,-3-2-129,-3-2 129,0-6 129,-2-1-129,0-3 0,2-6 0,-1-4 0,3-3 129,4-4-129,1-1 129,3 0 0,9 0 0,-9-6 0,9 6 0,0 0 129,0-16 0,0 16 0,12-7 0,-3 6 0,1 0 0,5 1 129,2 0 0,3 0-129,3 2 0,3 5 0,0 3 0,2 2 0,0 2-129,-2 3-129,2 4-258,-13-12-903,8 8-3999,-11-11 0,2 0-645,-14-6-387</inkml:trace>
  <inkml:trace contextRef="#ctx0" brushRef="#br0" timeOffset="213798.2286">20142 6339 8901,'0'8'5547,"-2"22"-129,-18 7-129,8 18-4386,-18 4-258,-4 10 0,-6 7-387,-1 2 129,-1-6-258,8-8 0,3-8 0,9-7 0,5-12 0,5-6-129,7-10-258,3-9-387,11 5-1548,5-17-2967,8-5-387,2-14-387,13 1-516</inkml:trace>
  <inkml:trace contextRef="#ctx0" brushRef="#br0" timeOffset="214306.2576">20198 6697 3354,'-7'14'5547,"-1"7"-258,8-21-129,-4 20-3225,4-20-258,0 0-387,0 0-387,16-2-258,-4-5-258,5 1-129,6-6 0,4 2-129,2 1 0,0 4 0,2 3 0,-1 2 0,-5 5 129,-2 8-258,-6 5 129,-7 9 0,-5 4-129,-5 7 0,-9 2 0,-7 3-129,-6 2 0,-3-3 129,-3-3-129,-1-10 0,0-6 129,3-10 0,2-9 0,8-4 0,3-12 0,3-4 0,8-2 129,2-1-129,4 2 129,8 4 0,4 5 0,2 3-129,6 5 129,5 0-129,3 2 0,3 6 0,2 2 129,0-2-258,4 9-903,-7-8-3870,4 3-387,-6-9-645,4-3-516</inkml:trace>
  <inkml:trace contextRef="#ctx0" brushRef="#br0" timeOffset="238341.6324">17551 5864 4644,'18'-15'5289,"-7"9"-387,-11 6-258,18-4-3483,-18 4-516,11-10 0,-11 10-258,0 0-129,-17 0-258,0 5 0,-3 6 0,-2 3 0,-2 0 129,0 1 0,5 2 0,5 3 0,5 1 129,6 0 0,3-2-129,6-3 129,2-2-129,5-3 0,1-9 258,2-2-387,-4-11 0,-1-5-387,-1 3-129,-9-12-1548,1 13-2451,-2 12-516,0 0-387,-6-1-387</inkml:trace>
  <inkml:trace contextRef="#ctx0" brushRef="#br0" timeOffset="249965.2972">16332 12312 13545,'-329'124'0,"251"-124"258,-5-6-129,-4-3 0,-3 1 258,-6-8-129,-7 8 516,-6-1-387,-3 5 387,-11 0-129,-2 4-129,-16 0 129,-7 7-258,-12-4 0,-5 1-258,-10-4 0,-7 0-129,-7-6-129,-6-5 258,0-1-258,-3 1 129,-3-2 0,0 5 0,1 5 129,-2 2 0,-4 1 0,1 3 0,-5 4-129,-5-1 129,-4 4-129,-4-2 129,-5-3-129,-6-1 0,1-4 0,0 0 0,-5-6 129,4 1 0,-4-5 0,8 2 129,0-2 0,2 7 129,-4-2 129,6 5-129,-4 0-129,4 2 129,3 0-129,3 0 0,0-2-129,6 0 129,7-2-129,1-7 0,6-5 0,3-2-129,4 0 129,1 2-129,4-1 258,2 3-258,1 3 0,4 3 129,6 1-129,1 3 129,6-1 129,6 0-129,1 0 0,8 0-129,3-3 258,9-4-129,1 2 0,4-1-129,4 2 0,9-1 129,4 3-129,8 3 129,0-1 0,7 3 0,1-3 0,6 0 0,2 1-129,6 2 129,4-3 0,4 1 129,7-4-129,7 6 0,6 0 0,11 2-129,8 3 129,5 0-258,8-1 129,4-3-258,7 8-387,-3-12-1806,11 3-2580,10 0-258,-9-23-516,9 0-387</inkml:trace>
  <inkml:trace contextRef="#ctx0" brushRef="#br0" timeOffset="266229.2275">3458 1847 14448,'14'-48'5676,"-14"29"-129,0-1-129,-17 2-4773,-1 14-129,-14-6 1,-10 10-517,-12 20 0,-3 2 0,0 3 0,0 14 0,6 6-130,9-4-128,12 8 0,13 2-258,17-12 387,8 0 129,18 0-129,12 5 258,6 3-129,7 6-387,3 6 387,-4 6-258,-7 7 129,-9 1-258,-13-3 387,-13-14-387,-10-11 387,-16-19 0,-7-24 0,-7-17 0,-3-30 258,0-11-258,5-11 129,6-7 258,8-2-129,10 1 258,6 1-387,5-2 258,11 13-258,4 1 517,5 2-646,-2 10 0,1 9 0,-1 9 0,6 18-2452,-11 3-2579,7 15-645,-6 19-129,7 18-645</inkml:trace>
  <inkml:trace contextRef="#ctx0" brushRef="#br0" timeOffset="266426.2386">3635 2553 11997,'2'96'5676,"2"-54"-516,-3-17-258,11-16-5160,-4 4-2451,-8-33-2322,3-6-387,-1-22-258,6-9-387</inkml:trace>
  <inkml:trace contextRef="#ctx0" brushRef="#br0" timeOffset="267245.2856">3816 2006 12126,'31'36'5160,"-21"-29"0,5 7-387,-2-14-4386,3 0 129,-7-4 0,2-2-258,-3-9 0,2-2-129,-1 9 0,-9 8 0,16-9 129,-16 9-129,13-3 0,-13 3-129,0 0 129,12 10-129,-12-10 129,0 0-129,0 0-129,0 0 258,0 0-129,0 0 129,0 0 0,0 0 0,0 0 0,12 16 0,-12-16 0,9 15 0,-9-15-129,11 18 129,-11-18 129,10 17-129,-6-6-129,0 1 0,-4-12 129,8 25 0,-4-14-129,-4-11 0,8 21-129,-8-21 129,4 19 0,-4-19 0,4 15 0,-4-15-129,0 0 129,0 0-129,0 14 129,0-14 0,0 0 0,0 0 0,0 0 0,-8 11 0,8-11 0,-13 11 0,4-5 0,-2 7 129,-1-7-129,3 5 0,-3-4 0,12-7 129,-15 11-129,15-11 129,0 0-129,0 0 0,0 0 258,11 10-774,1-4 645,1 1-516,6 3 258,-1-1-258,2 3 516,-3 2-516,0 0 258,-1 1 129,-7 3 0,-1 0 0,-5-1 0,-3 3 129,-3-1-129,-10 0 0,-8-5 0,-5-1 0,-7-6 0,-3-3 0,-2 0 129,-2-4-387,3-4 0,2-6-516,16 10-4128,-5-8-387,14 8-258,10 0-645</inkml:trace>
  <inkml:trace contextRef="#ctx0" brushRef="#br0" timeOffset="267908.3235">4774 2209 14190,'13'0'5547,"0"1"-258,-13-1-258,-14 5-4386,-6-3-387,-8 2 129,-9-2-258,0 3 0,-1 0-387,-5-4-129,8 6-645,-3-7-2838,20 2-1290,-1-2-645,19 0-129,0 0-645</inkml:trace>
  <inkml:trace contextRef="#ctx0" brushRef="#br0" timeOffset="268102.3346">4786 2346 11739,'30'23'5676,"-30"-23"-258,13 29-258,-13-29-4386,-13 14-258,-8-9-129,-5-3-258,-5 0-258,-7-2-516,12 6-4386,-16-6-129,10 2-387,3-1-387</inkml:trace>
  <inkml:trace contextRef="#ctx0" brushRef="#br0" timeOffset="277140.8513">5230 4055 10320,'24'114'5418,"-11"-46"-387,4 9 129,-4-5-4515,1-2 0,-8-16-258,-2-10 0,-4-17-258,0-27 0,-11-3-129,-1-32-129,0-13 129,-2-15-129,3-10 258,0-8-258,4-3 129,2 5-129,5 7 258,7 17-129,7 3 129,11 18-258,0 16 129,4 10 129,2 9 0,-4 18 129,-4 6-129,-10 9-129,-8 7 0,-10-5 0,-11-2-258,-13-15-645,5 2-3354,-17-21-516,9-4-774,-2-27-387</inkml:trace>
  <inkml:trace contextRef="#ctx0" brushRef="#br0" timeOffset="277372.8646">5449 3498 12126,'29'31'5160,"-13"20"-129,-4-4-1032,6 27-3741,-6 7 129,3 2-258,-1 5 0,-2-13-258,1-7-387,-5-26-645,9-4-1419,-17-38-2064,20 0-516,-11-28-129,4-9-258</inkml:trace>
  <inkml:trace contextRef="#ctx0" brushRef="#br0" timeOffset="277948.8976">5724 3753 9804,'11'-52'5418,"-10"38"-516,-1 14 0,0 0-3612,-5 19-516,-11 7-387,-1 11-129,-1 7-129,-4 5 0,3 1 0,3 1-129,4-2 0,8-10 0,6-9 129,10-9-129,7-9 0,5-11 0,4-1 0,2-6-129,0-7 129,2-6-258,0-2 129,-5-2-129,1-1 0,-7-1 0,-3-6 0,-4-3 129,-2 2 0,-7-3 0,-4 4 129,-1 3 0,0 3 129,-1 8 0,1 17 129,-11-10-129,5 15 129,-5 15-129,2 12 0,0 7 0,-2 4 0,2 1 0,1 4-129,4-4 0,4-9 129,3-7-129,7-15 0,4-12-129,3-3 129,0-18-129,-3-7 0,2-5 0,-4-3 0,-1 3-129,-5 5 258,1 7-258,-6 7 258,-1 13-129,12 11 129,-5 12 129,3 6 0,3 8 129,4 1-258,2-1 258,-1-2-387,-1-16-387,7 1-3741,-8-19-516,1-1-258,-5-20-516</inkml:trace>
  <inkml:trace contextRef="#ctx0" brushRef="#br0" timeOffset="278297.9176">6404 3724 10320,'0'0'4902,"-3"13"-516,-9-4-258,-4 1-4386,-7-6-1290,3 9-2709,-1-4-516,4 1 129,3-2-903</inkml:trace>
  <inkml:trace contextRef="#ctx0" brushRef="#br0" timeOffset="278444.9262">6404 3814 9804,'14'10'4902,"-5"14"129,-9-24-645,-15 28-3354,-8-16-774,-2-4-645,0 5-4128,-4-9-129,3 2-387,5-6-516</inkml:trace>
  <inkml:trace contextRef="#ctx0" brushRef="#br0" timeOffset="279179.9682">6694 3596 10191,'21'0'5160,"-9"-9"-258,12 4-129,-6-18-3483,11 9-516,-4-9-129,4 1-387,-4 6 0,-1 2 0,-3 3-129,-4 9 0,-2 7 0,-3 18 129,-2 10-129,-6 19 0,0-1 0,1 15-258,-4 3 129,1-1 0,-1-4 129,1-7 0,-1-7-129,3-7 129,-3-8-258,2-12 0,6-9-516,-9-14-1548,13 0-2838,-5-8 0,8-3-516,-8-18-387</inkml:trace>
  <inkml:trace contextRef="#ctx0" brushRef="#br0" timeOffset="279324.9765">7095 3929 10836,'-3'-13'5160,"-21"7"0,12 8-129,-6 0-3612,1 7-903,-4-1 0,-2 3-645,5 8-1806,1-13-2709,17-6-516,-18 5-258,18-5-645</inkml:trace>
  <inkml:trace contextRef="#ctx0" brushRef="#br0" timeOffset="279527.9881">7241 3957 10191,'6'20'5160,"-6"-20"-387,6 16-258,-6-16-4257,0 0-1935,0 0-2580,0 0-516,0 0-387,0-11-387</inkml:trace>
  <inkml:trace contextRef="#ctx0" brushRef="#br0" timeOffset="279949.0119">7362 3675 7353,'25'-62'4773,"-14"26"0,-5-6-516,-1 7-2967,-7-6-258,0 13-258,-13-5-129,2 15-387,-5 8 0,-2 10-129,0 5-129,2 17 0,3 6 0,6 3 0,6 6 0,3 0 0,12 2-129,6-9 0,8-9 0,0-6 0,3-8 0,-3-7 129,2-6-129,-7-3 129,-4-5 0,-4 6 129,-13 8 0,16-5 129,-16 5 0,10 27 0,-5 0-129,1 1-903,4 9-3741,0-5-387,3-8-129,-1-18-774</inkml:trace>
  <inkml:trace contextRef="#ctx0" brushRef="#br0" timeOffset="281039.0745">7460 3589 11352,'21'81'5418,"-12"-42"-645,10 11 258,-9-10-3999,8 4-387,-5-5 0,3-4-258,-4-5-387,-1-10-387,4 0-4515,-15-20 0,13 3-645,-9-10-258</inkml:trace>
  <inkml:trace contextRef="#ctx0" brushRef="#br0" timeOffset="282741.1716">5457 1897 10965,'-13'18'5547,"13"-18"-903,-12 2 645,22 0-4386,-10-2 0,12-9 258,0-2-516,4 0 129,5-8-516,6 5 258,3 1-387,1 8 258,1 2-387,0 3-258,-3 4 129,-3 12-129,-5 14 129,-5 1-258,-5 10 258,-8 2-129,-3 14 129,-1-2-129,-7 5 258,-2-3-387,-2-3 387,1-3-387,2-7 387,3-5-258,0-12 258,5 0-129,1-6 0,0-6-387,5 6-2322,-5-21-2322,15 10 129,-15-10-516,22-4-645</inkml:trace>
  <inkml:trace contextRef="#ctx0" brushRef="#br0" timeOffset="282906.181">5779 2199 13287,'-21'10'5418,"4"6"-258,1 5-645,-12 0-4257,3-6-516,-3 2-258,-9-15-4257,14 7-258,-1-9-645,11 2-258</inkml:trace>
  <inkml:trace contextRef="#ctx0" brushRef="#br0" timeOffset="283101.1925">5924 2505 10707,'25'39'5289,"-16"-16"-258,-4-11-774,-5-12-7611,0 0-1290,-8 7-387,8-7-387</inkml:trace>
  <inkml:trace contextRef="#ctx0" brushRef="#br0" timeOffset="283521.2165">6209 2267 9933,'38'-58'5289,"-22"33"-129,-11-10-516,5 0-3741,-11 2-387,-7 9 129,-9 2-258,-4 13-387,-4 9 0,3 5 0,-1 15 0,1 9 0,7 5 129,6 1-516,6 7 258,3-8-258,10-6 387,4-8-387,3-8 387,3-9-516,0-3 516,2 0 387,-6-4-387,1-3 0,-1 0 0,-3 7 645,-2 15-516,-2 9 258,0 5-129,-1 4-387,-4 7 258,4 3 129,-1 0-129,-3-9-645,6 3-2193,-6-24-2064,5-1-129,-9-12-645,15-14-129</inkml:trace>
  <inkml:trace contextRef="#ctx0" brushRef="#br0" timeOffset="283882.2372">6918 2208 4773,'5'56'4257,"-3"-19"516,-1 1-1161,3-2-1032,0-1-2451,3 4-2322,0-11-1548,3-10-645,3-8-387,4-10 258</inkml:trace>
  <inkml:trace contextRef="#ctx0" brushRef="#br0" timeOffset="284038.2458">7049 2337 11868,'-36'4'5289,"11"2"-129,4 16-258,-7-10-4257,-1-1-258,-1-5-774,-6-8-1419,10 2-3225,1-4 0,13 0-645,4-6-258</inkml:trace>
  <inkml:trace contextRef="#ctx0" brushRef="#br0" timeOffset="284669.2822">7467 2005 13416,'-3'32'5289,"-3"7"-129,5 17-774,-5 19-3999,2-1-387,0 4-258,-3-3-903,11 3-3612,-2-19-516,9-1 129,1-20-774</inkml:trace>
  <inkml:trace contextRef="#ctx0" brushRef="#br0" timeOffset="284961.2986">7686 2451 11352,'0'-13'5418,"-12"19"-258,8 21-258,-8-2-4257,7 6-129,-3-5-258,4 6-129,2-3-258,2-8 129,10-3-129,4-13 0,6 3 0,1-8-129,2-4 258,0-11 0,-6-4 0,-3-3 0,-9 1-129,-5-3 129,-12-4-129,-10-2-387,-2 10-258,-14-9-2838,9 22-1290,-2-5-258,8 12-258</inkml:trace>
  <inkml:trace contextRef="#ctx0" brushRef="#br0" timeOffset="285421.3252">7963 2530 9546,'23'-17'5160,"-23"17"-387,0 0-258,0 0-4128,-5 17 0,-4-2-387,-1 4-129,4 4-258,-2-4 0,8 6 0,0-10 0,4-2 129,-4-13 0,24 15 129,-12-15 0,-2 0 129,-1-1 129,-2-12 0,-7 13 129,5-20 129,-5 20 0,0-17 258,0 17 0,0 0 129,4 14-129,-4 7-129,5 13 129,-3 6-129,-1 7 387,-1 2-516,0 4 387,-1-9-387,-8-4 129,-5-12-129,-3-12 0,-4-11-258,-3-5-516,2-18-129,-4-20-1161,10 4-3354,-4-13-387,15-2-129,2-10-774</inkml:trace>
  <inkml:trace contextRef="#ctx0" brushRef="#br0" timeOffset="285901.3524">8550 1441 15996,'0'0'5031,"0"0"129,0 0 0,-24 0-5160,1 19 387,-7 4-645,0 3 516,-5-2-516,5 10 516,2 4-258,6-15 0,6 0 129,8 20 0,7-6-129,1 12-258,1-1 258,6 5-129,1-9 129,0 9-258,-1 0 258,0-13-129,1-2 258,1-9 258,0-10-258,6-3 129,2-10-129,4 6 0,4-9-129,3-3-129,2 0-129,-5-6-903,8 2-3870,-12-9-258,4 1-387,-10-11 0</inkml:trace>
  <inkml:trace contextRef="#ctx0" brushRef="#br0" timeOffset="286261.3732">8676 1570 13545,'21'53'5547,"-16"-17"-516,6 18-516,-10 11-4257,3-6 129,-4-4-129,0 6-258,0-15 0,0-4-387,0-8 387,4-14 0,-4-20 0,16 6 0,-4-7 0,4-11-129,2-1 129,-1 1 0,2 9-129,2 3 258,-4 0-129,0 17 0,-5 2 129,-6 9 0,-6 1-129,-6-1-258,-11-6 258,-7-6-387,-5-3 0,-9-14-1419,7-5-3225,-4-12 387,12 1-1032,5-11 387</inkml:trace>
  <inkml:trace contextRef="#ctx0" brushRef="#br0" timeOffset="286621.3938">9069 2005 11094,'22'-36'5418,"-17"26"-1032,-6-5 387,1 15-4257,-13-2 0,-3 9-516,-2 5 0,0 5 0,4 8-129,1-4 0,8 4 0,5-4-129,5-3 0,8-5 129,7-5 0,0-3 129,2-5-129,-3-5-129,-2-1 129,-5-3-129,-12 9 129,10-1 129,-10 1 0,0 12 129,0 2 129,-2 5 0,-1 3-129,-2-6-774,10-1-3612,-5-15-387,13 10-258,2-14-258</inkml:trace>
  <inkml:trace contextRef="#ctx0" brushRef="#br0" timeOffset="287157.4245">9359 1908 10062,'-21'-11'5160,"5"11"-774,-4 8 129,2 6-3612,-1-2-387,2 1-387,0 3 129,11 2-645,3-2 387,3 1 0,12-2 0,5 3 129,4 0-129,4 1 129,0 2 0,2 2 129,-10 4-129,-4-6-258,-8 1 258,-5-3-387,-8-6 258,-6-2-258,-5-3 258,-2-5-258,3-3 258,3-6 516,5-3-516,10 9 387,-3-13-258,8-1 387,10 5-387,8 1 387,5 3-516,7-2 0,-1-1 129,0-2-129,-2-4 0,-5 2 0,-5-11-129,-7 0 0,-7-2-129,-8 1 129,-2 5 0,-9 3 0,-2 8 129,-2 8-129,1 7 258,6 9-258,0 5 258,8 8 0,7 0-129,7-2-129,9 2-645,-9-17-3354,15 7-516,-4-16-516,4-3-258</inkml:trace>
  <inkml:trace contextRef="#ctx0" brushRef="#br0" timeOffset="287552.4468">9503 1514 10836,'-17'-32'5031,"39"56"-387,-1-10-516,14 5-2967,-9 2-258,13 2-129,-7-3-645,1 8 387,0 3-516,0 10-258,-4-2 258,-4 8-258,-5 7 129,-3 1-258,-4 3 258,-1 3-129,-6-8 258,1-5 129,-4-1 129,-1-7-387,0-10 387,-1-1-387,1-6 387,0-3-387,-2-3 387,0 0-516,-4 0 387,-5-2-129,-8-4 129,-7-3-258,-5 0-258,-12-8-903,3 5-3483,-12-5 0,9-3-387,-5-1-516</inkml:trace>
  <inkml:trace contextRef="#ctx0" brushRef="#br0" timeOffset="287876.4656">9925 2714 11223,'-17'34'5547,"-23"-18"-258,-38-16-516,-14 2-3999,-30-7 129,-20-3-258,-22-10 0,-11-4-258,-1-3-258,5 7 0,19 0 0,17-4-258,20 12-129,25-4-258,31 11-129,21-8-516,38 11-1161,-14 0-2838,28 12 129,11-2-516,15 15-129</inkml:trace>
  <inkml:trace contextRef="#ctx0" brushRef="#br0" timeOffset="288425.497">8502 2877 7998,'0'0'5418,"-16"-7"-258,16 7-258,-22 4-2838,15 17-258,-13-11-774,2 9-129,-10-3-387,3-1 129,-3-1-387,5-1 258,0-7-516,5 0 129,3-5-129,15-1 0,-13 6 129,13-6-129,3 17 0,5-1-258,2 5 387,-1 8-387,3 8 258,0 8-129,0 5 129,0 8-258,1 4 387,-1 3 0,-2-5 0,2-6 0,-1-4 0,-3-10 0,1-13 129,-2-6-129,-7-21 129,16 11-258,-6-10 129,2-1-129,5 0 0,0 0 0,3 6-129,1 3 129,3 6-516,-6-7-129,7 8-4257,-10-16-516,2 1 129,-5-8-774</inkml:trace>
  <inkml:trace contextRef="#ctx0" brushRef="#br0" timeOffset="288816.5194">8790 3305 11739,'-23'23'5160,"-1"-9"-387,6 13 129,-6 0-4515,4 10 0,-2-1 0,7 1-258,6-3 0,9-5-129,8-5 0,12-8 129,5-11-129,5-5-129,2-9 129,-3-12 0,-5-7 129,-3-3-258,-7 3 258,-7-1-258,-7 4 258,-1 7-129,-10 16 129,11 2-129,-16 19 129,11 5 0,1 3 129,4 5-129,2 2-258,5-9-516,20 1-3870,-12-13-387,13-5-387,-6-8-129</inkml:trace>
  <inkml:trace contextRef="#ctx0" brushRef="#br0" timeOffset="289057.5332">9139 3385 12513,'0'0'5418,"-3"18"-387,-18-8-129,1 5-4515,-6 3-129,2 4 129,1-1-258,4 4 0,6-4-258,10 1 0,6-3 0,10-2-258,13-1-258,-2-16-903,13 7-3354,-8-7-129,4-3-129,-6-8-645</inkml:trace>
  <inkml:trace contextRef="#ctx0" brushRef="#br0" timeOffset="289228.543">9276 3409 11739,'13'41'5160,"-6"-7"-387,-7-5-129,0 0-4515,0 11-1935,0-16-2709,0-1-258,1-7-387,15-4-387</inkml:trace>
  <inkml:trace contextRef="#ctx0" brushRef="#br0" timeOffset="289636.5663">9545 3475 10191,'0'0'5031,"0"7"-387,-12-1-258,6 6-3741,-12-2-387,1 8 129,-4-3 0,4 2-258,2 1-129,9 0 129,6-2-129,9-3 0,11-7 0,4-5 0,3-1 0,5-8 129,-3-15-129,-1-7 0,-3-11 129,-8-3-129,-4-7 0,-4 0 0,-6-3 129,-3 1-258,-5 11 258,-3 7 129,1 12 0,-2 10 0,-2 11 129,2 11-129,1 19 0,4 15 129,0 6-129,2 7 0,2 7-258,0-5-129,4 1-774,-4-19-3741,8-2-258,-6-22-387,9-7-387</inkml:trace>
  <inkml:trace contextRef="#ctx0" brushRef="#br0" timeOffset="290041.5895">9608 3186 4902,'53'18'3741,"-17"-12"-903,-5-11-129,9-1-3354,0-6 645,-2-4 516,4 9 129,-8-11 516,6 14 129,-17-10 774,12 14-129,-22-1 0,10 7-774,-23-6-129,14 28-516,-14-7-129,0 17 0,0 1-258,-2 11 0,-1 4 129,1 8 129,2 2-129,2 4-129,3-1 258,3-2-129,-3-8 0,0-1 0,-2-13-129,-3-8 0,-4-8 0,-8-7 0,-5-9-258,-3-2-129,1 1-1032,-8-10-3612,6 0-258,-3-4-258,5-4-645</inkml:trace>
  <inkml:trace contextRef="#ctx0" brushRef="#br0" timeOffset="293724.7999">9864 1434 7353,'1'-63'4386,"-1"63"-645,-3-68-258,3 68-3354,-19-80-258,19 80 387,-30-103-258,6 50 258,-1-9-129,-5-1 129,-8-2-129,-7 10 0,-7-2-258,-2 15 258,-7 9 0,-1 12 129,-1 15-129,0 9-129,1 15 0,-2 7 129,3 10 387,1 6-645,-4 7-129,-2 4 129,-3 4 129,-1-2 0,0 8 129,-1 1-129,2 4 0,-2-1 0,5 5 258,6 7-129,4-3 129,7 13-258,6-4-129,6 9 258,4 4 0,8 10-129,5-4-129,3 4 258,8 4-387,1-1 387,8-6 0,0 0 129,8-5 129,4-3-129,5 1 0,4-10-129,4 2 0,0-3 0,5 3 0,1-1-129,3-1-129,3-2 0,1 0 129,4-5 0,3-2 0,1-9 0,7-5-258,5-7 258,6-7-258,4-2 258,5-4 0,7-4-129,0-6 0,6-1 0,1-5 258,2-7-129,2-4 129,0-16 0,-2-8-129,1-17 129,-2-15-129,1-10 0,-2-13 0,-1-10 0,-1-6 0,1-6-129,-3-4 0,-1-3 129,-3 1 0,-5-6-129,-4-1 129,-10-4 0,-10-3-129,-6-12 129,-10-1 0,-9-10 0,-10-3-129,-10-4 258,-5-4 387,-17-7-258,-12 2 258,-11 9-387,-11-1 516,-15 14-516,-17 5 516,-8 9-645,-8 13-258,-5 8 258,-6 9-645,2-1 258,-9 12-2322,14 6-1419,13 9-903,18 6 0,14 6-387</inkml:trace>
  <inkml:trace contextRef="#ctx0" brushRef="#br0" timeOffset="294085.8206">11112 1071 11868,'0'0'5547,"0"0"-129,-20 64-1161,20-64-3870,-78 53-129,25-32-903,-6-7-1032,6-4-2580,-2-1-774,9-2-645,46-7 903</inkml:trace>
  <inkml:trace contextRef="#ctx0" brushRef="#br0" timeOffset="294340.8354">10721 1110 5289,'11'-72'5547,"-11"72"-774,0 0 258,0 0-2451,-47 55-774,37 1-387,-9 13-516,11 0 387,-2 3-903,10 0 0,0-14-258,10-9 258,4-7-129,7-13 0,7-17-387,0 4-387,7-14-387,-7-17-1419,9 8-2838,-8-3 258,8-8-645,-7 12-258</inkml:trace>
  <inkml:trace contextRef="#ctx0" brushRef="#br0" timeOffset="294748.8584">11390 1315 8901,'29'-49'4515,"-29"49"774,0 0-516,-54 32-3870,54-32 0,-51 47-258,24-14 0,7 2-258,8 4-258,7-2 0,5-8-258,8-4 516,11 5-258,3-18 258,7-3-387,-1-6 258,-5-3-129,1-3-129,-24 3 129,37-21-387,-24 4 258,-13 17 129,15-17 129,-15 17-129,0 0-129,4 7 0,-2 12-129,1 0 129,2-1-774,-5-18-1161,16 4-3225,-16-4 258,0 0 516,0 0-1419</inkml:trace>
  <inkml:trace contextRef="#ctx0" brushRef="#br0" timeOffset="295228.8862">11708 1220 8901,'60'34'5031,"-60"-34"-516,47 36-258,-47-36-2967,0 0-258,0 0-258,0 0-516,-39 55 129,39-55-387,-46 41 129,25-11-387,6 17 387,9-21-129,6 4 129,6-7-129,12-10 129,4-3 0,-22-10-129,53-26 258,-27-29-387,-3 5 258,-4-18-774,-4-15 1032,-3 3-774,-7-2 645,-2-6-903,-3 17 645,-5 15-387,5 56 774,-20-62-258,20 62 0,0 0 258,-36 62-129,32 5 774,0 15-387,4 15 0,4-1-516,8 5 903,1-4-1032,5-15 516,4-7-645,-2-25 0,3-12-903,-11-28-516,4-8-3225,-8-12-387,-1-8-129,-8-5-645</inkml:trace>
  <inkml:trace contextRef="#ctx0" brushRef="#br0" timeOffset="295673.9116">11466 1427 11352,'-4'47'5289,"4"-21"-774,0 4-258,0-14-3354,0-16-387,2 20-516,-2-20-387,0 0 0,20 12-1419,-20-12-2709,21-2-129,-12-1-258,9 17-516</inkml:trace>
  <inkml:trace contextRef="#ctx0" brushRef="#br0" timeOffset="296308.9476">12084 1477 9804,'14'51'4644,"-4"-14"774,-5 1-516,4 25-2580,-9-14-1548,6-2-129,-6-8-258,0 1-258,-2-9-129,-6-14-258,-4-8 387,-3-9 0,-2-7-129,-2-15 258,-5-9-258,0 4 0,-1-7-129,-1-1-516,9 3-3483,-6-9-774,23 41-258,-25-62-258</inkml:trace>
  <inkml:trace contextRef="#ctx0" brushRef="#br0" timeOffset="296473.9574">12028 1346 9030,'0'0'4128,"0"0"387,0 0-1677,0 0-5547,46 15-903,-46-15-516,0 0-774</inkml:trace>
  <inkml:trace contextRef="#ctx0" brushRef="#br0" timeOffset="297172.9974">12191 1562 8127,'17'65'4902,"-6"-29"258,1-5-774,7-2-2580,-6-5-1290,5 2 0,-3-19-387,1-7-129,-2-9 0,-3-21 0,-1-1-129,-6 4-129,2-13 258,-6 40-258,2-60 645,-2 39-387,0 21 0,0 0 129,0 0-129,12 11 258,-5 13-129,5-2 258,-1-18-516,2 21 129,-1-12 258,2-1-258,-1-12 0,-1 0 0,-3-11-129,-9 11-129,17-28 129,-10 2-129,-7 26 258,12-55-129,-12 55 516,11-55-387,-11 55 258,0 0-129,0 0 0,0 0-129,44-22 516,-35 28-516,-9-6-387,21 13 258,-14 3-129,2-3 258,-9-13 129,9 17-129,-9-17-387,0 0 516,0 17-258,0-17 387,-6-3-258,6 3 0,0 0 129,-29-24-516,18 24 516,1 5-258,10-5 258,-16 17-129,16 2 129,0-3-129,5 11 0,3-8 516,7-4-516,-1 9 0,-1-6 0,3-3 129,-7-1-129,-3 5 0,-6-5 0,0-14-387,-14 21 258,-3-15 0,0 2-1548,-8-13-2709,4 0 0,0-11-774,8-2-129</inkml:trace>
  <inkml:trace contextRef="#ctx0" brushRef="#br0" timeOffset="297397.0102">12698 820 11739,'0'0'4902,"27"86"-129,-14-14 258,-3 13-4773,2 14 129,-1-2-645,-1-1 645,7-9-2709,-4-15-1548,9-8-903,-3-32-258,9-9-516</inkml:trace>
  <inkml:trace contextRef="#ctx0" brushRef="#br0" timeOffset="297526.0175">12974 1401 14190,'-17'-56'4902,"-39"-18"387,56 74 0,-71-43-4773,26 32-645,-5-3-4515,-9 12-129,5 2-1161,-3 5 645</inkml:trace>
  <inkml:trace contextRef="#ctx0" brushRef="#br0" timeOffset="298521.0745">10667 995 10965,'0'0'5805,"0"0"-387,0 0-258,0 0-3354,0 0-516,-46 25-516,46-25-258,-54 50 258,54-50-515,-63 70-259,63-70 0,-57 65 0,57-65 0,-31 69 0,31-69 0,-5 78 0,8-39 0,10 0 0,6 7 0,3-10 0,3-10 0,0 16 0,-1-9 0,-1-19 0,-1 2 0,-5 0 0,-2-16 0,-2 2 0,-1 0 0,0-15 0,0-2 0,2 15 0,-1-5 0,2 3 0,-2 1 0,-1 1 0,-2 1 0,-6 16 0,0-1 0,-11-18-4258,2 13-1160,-11-20-129,16 9-258,-25-19-774</inkml:trace>
  <inkml:trace contextRef="#ctx0" brushRef="#br0" timeOffset="298790.0898">11143 1253 10965,'120'21'5031,"-120"-21"258,72 23-129,-72-23-3483,0 0-258,0 0-129,-90 12-903,16-8-258,-15-2 387,-9 8-258,-4 2 129,-1 1-128,15 12-259,13-2-388,14-2-1289,61-21-2838,-63 47-774,63-47-516,-4 37-258</inkml:trace>
  <inkml:trace contextRef="#ctx0" brushRef="#br0" timeOffset="299729.1436">4188 3155 8901,'0'0'5031,"-5"4"129,5-4-516,-25 8-2967,0 3-1032,-27-4 0,-11 10 129,-20-7-258,-9 2-129,-18-2-129,-5-2-129,-6 1-129,4-5-129,15-2-258,15-3-258,19 1-258,7-11-1161,31 10-2967,13-5-129,17 6-258,22-4-258</inkml:trace>
  <inkml:trace contextRef="#ctx0" brushRef="#br0" timeOffset="300185.1696">4207 3053 11094,'-158'85'5418,"72"-37"-387,-9-6-129,8 5-4644,-3-10-129,-1-8-258,8 2-2709,1-21-1935,14-3-387,2-7-387,12-1-387</inkml:trace>
  <inkml:trace contextRef="#ctx0" brushRef="#br0" timeOffset="311152.797">6507 2971 5805,'0'0'4515,"0"0"258,-11-15-645,-6 15-3096,-19-5 0,-2 5 0,-17-6-129,-6 5-387,-18-3 0,-3 3 0,-6-3-258,-1 1-129,4 0 0,3-2 0,10-5 0,12 5-129,12-5 0,13 2 0,10 2 129,9 0 0,16 6-129,0 0 129,8 0-129,17 9 258,8 5-258,9-2 129,9-2-129,9 1 0,3-5 0,8-1 0,-2-5 0,2-2 0,3-3 0,-7-2 129,-5-3-129,-6 2 129,-10 1 0,-9 3-129,-11 0 0,-11 4 0,-15 0-129,-12 8 129,-16 7 0,-11-5 0,-18-1 0,-13 3 129,-10-5-129,-8-5 129,2-2 0,1-11 129,10-1-129,9 2 0,17 0 129,14-4-129,14 4 129,21 10-129,0 0 0,9-3-129,15 3 129,8 10-129,8-3 0,9 6 0,10 0 0,2-3 0,3-4 0,1-2-129,-8-4 129,-4-3 0,-10-5 0,-9-1-258,-14 8-387,-19-12-2064,-1 13-2064,-13 2-387,-3 12-387,-10-11-645</inkml:trace>
  <inkml:trace contextRef="#ctx0" brushRef="#br0" timeOffset="312668.8837">5560 3143 2193,'-36'20'3354,"10"1"387,-16-3-258,-8 8-3096,-6 11 258,-14 5-258,-1 11 0,-11-3 258,3 9-258,-8-4 129,4 5 258,-4-9-258,5 4 129,-3-15 0,8 4-129,-6-14 129,5-4-129,-1-9-129,9-4 0,-1-8-258,9 1 258,1-6 0,7-2-129,4-9 0,9 1 0,3-1 0,9 1 129,2-4 0,7 0-258,4 2 129,5 4-129,11 8 129,-12-15-129,12 15 0,0 0 0,0 0-258,0 0 129,0 0 0,0 0 0,-10-9 0,10 9 0,0 0 0,-10 1 0,10-1 129,0 0 0,-10 18-129,10-8 0,0-10 129,-3 21-129,3-21 0,-4 20 129,4-20-129,-9 15 0,9-15 129,-16 0-129,2-12 129,-1-1 0,1-6 0,-3-6 0,-1 0 0,5 3 0,-1 1 129,6 3 0,2 4-129,6 14 0,0 0-129,19 6 129,3 9 0,3 3 0,3-1 0,3 2 0,-1-3-129,-2-7 129,-5-7 0,-1-4 0,-7-8-387,-4-13-774,6 9-3741,-12-8-258,6 8-516,-4-2-387</inkml:trace>
  <inkml:trace contextRef="#ctx0" brushRef="#br0" timeOffset="514938.4526">3624 14512 4902,'6'11'5031,"8"-3"-387,-14-8-258,10 0-3870,-10 0-129,0 0 0,4-13-258,-4 13-129,16 0 129,1 2-129,4 5 258,7 7-129,6-1 0,6 6 0,5-2 0,6 1 0,-1-5 129,5-1 0,1-4-129,2-2 0,3-1 0,-1-2-129,5 3 0,1-3-129,5 2 129,1-1 0,-1 2 129,-2-3-129,0 1 129,-2-1 129,-3-3-129,-4 0 0,-3 0 129,-2 0-258,3-2 129,-1 1 0,4-4 0,1 3-258,5 2 129,5 0 0,5 2 0,5 5 0,4 5-129,4 1 129,5 1 0,-1 2 0,5-1 0,1-2 0,-1 0 0,3-3-129,0-1 129,3 1-129,-1-4 129,0 1-129,4-1 129,-1-1-129,1-2 129,1 2 129,-2-5-129,-1 0 129,-3-4-129,0-3 129,-2-9-129,2 1 129,0-3-129,1 1 129,1-1-129,4 3 129,1 0 0,6 4-129,3 7 0,2 1 0,2 2 0,4 1 0,2 0-129,4 0 129,2 4 0,2-4-129,-1 0 258,2 0-129,6 0 0,-1 0 0,3 0 0,0-1 0,4-5 129,1 6-129,4 0 0,-3 2 0,1 5 129,-1 3-129,-1-3 129,-3 0-129,-3 1 0,0-3 0,-4-5 0,-1 0 0,-3-2 0,0-6-129,-1-4 258,4 1 0,-3 0 0,4-1-129,-4 5-129,6 1 129,3-1 0,-2 7 129,5-2-387,0 1 258,1 0-129,1-2 129,0-1 0,-2-2-129,-1-1 129,-1-4-129,0-1 129,-5-1 0,0-3-129,0 1 129,-1 1 129,4 2-129,0-1 0,-1 4 0,2 1 0,6 3 129,-2 3 0,2 1-129,1 1 129,-1 0-129,-1 0 129,5 0 0,-3 0 0,0-4-129,1-4 0,0 2 258,3-5-258,-5 2-258,3 0 258,1 1-129,2 5 0,-2 0 129,1 3-129,1 0 0,3 0 0,0 1 0,-3-1 0,3 0 0,-1-5 129,-1-1 0,-4 0-129,-1 1 129,0-1-129,-2 1 129,-6 4 0,-3 2 0,-1 4-129,-1 5 129,-1 2 0,-4-1 0,-6 3 0,0 0 0,0 0 129,-3 0-129,-5-3 129,-3 0 0,-5-6 0,-2-1 0,-4-1 0,-3-3 129,-7 0-129,-6 1 0,-6 0 0,-7-1-129,-8 2 0,-9 3-258,-3 11-645,-22-8-2193,4 15-1548,-8 3-645,-4 5-25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34:15.583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0686 4066 6063,'-37'27'5031,"9"-17"-645,-1 0-129,-7 0-3999,-8-2 258,-8 3 0,-9-3 0,-3 4 258,-10-8-129,1 7 129,-10-11-129,-1 4 0,-7-4-129,-1 8 0,-10-6-129,2 0-129,-7 0 0,0 4 0,-6-1-129,-3 1 129,-7-5-129,2-1 0,-2 0 0,-2 0 0,-2-8-129,-3-1 129,1 0 0,1-2 0,1 4-129,2 1 129,-3 0 0,0 1-129,4 0 129,0-1-129,0 3 0,-2-1 0,-5-5 0,-1 1-129,0-2 129,2 1 0,-5-3 0,-1 5 0,-2-4 0,1 0-129,5 5 0,3 0 129,-3 3 0,1 0-129,2 3 129,4 0 129,1 2-258,4 1 129,-4 1 129,0-2-258,4 1 129,0 3 0,1-5 0,3 2-129,-4 2 0,3 0 129,3 2 0,4 0 0,0 2 129,3 1-129,-1 2 0,1 1 0,3-5 129,3-1-129,-1 3 129,6-1 0,-3 0-129,1-1 129,5-3 0,3-4-129,5 4 129,4 2 0,3-5-129,8 2 129,4 3-129,8-6 258,5 6-129,7 1 0,4-5 129,4 1-258,1 2 129,5-1 0,1-4-129,2 0 0,3-1 0,4 4 0,2-3-129,5 2 258,5-3-387,10 0-129,-12 7-903,-2-7-3870,14 0-258,0 0-387,5-8-516</inkml:trace>
  <inkml:trace contextRef="#ctx0" brushRef="#br0" timeOffset="165845.4854">18098 2919 9933,'-5'52'5934,"7"-17"-1032,8 23 129,-10 4-4257,7 19-129,-1 5 0,2 5-774,-2 0 258,3-3-387,-3-5 258,2-8 0,1-9-129,-1-19-129,0-5-903,-8-22-3741,8-3-129,-8-17-258,18-10-645</inkml:trace>
  <inkml:trace contextRef="#ctx0" brushRef="#br0" timeOffset="166257.5093">18460 3064 10965,'52'-7'5289,"-32"16"0,-20-9-258,6 30-4644,-20-11 129,-12 9-387,-15-1 129,-5 6-387,-8 4 258,-2-1-387,2 1 129,5 3 258,6-4-129,7 2 0,10-1 0,6-2 0,7-1 0,5 0 129,8 1-129,0-2 0,9 2 129,3 1-129,7-4 0,2-2 0,4 2 129,4-2-129,1-2 129,1-8-258,3 3 258,-2-7-129,-1 4-129,2-3-129,-1 3-645,-12-19-2193,7 14-1806,-7-10-387,1-2-129,-5-6-516</inkml:trace>
  <inkml:trace contextRef="#ctx0" brushRef="#br0" timeOffset="166669.5329">18712 3782 8514,'0'0'5289,"0"0"-387,0 0-387,-28 7-3999,5 11-258,-6 2 129,2 6-129,-1 5-129,8 3-129,6 1 129,9 2 0,5-4 0,13-8 129,6-6-129,5-6 0,4-9 0,-2-4 0,-1-13 0,-1-5-129,-4-4 0,-4 0 0,-5 3 129,-3 2 0,-2 1 129,-6 16 0,0 0 0,0 0 0,9 22 0,-5 2 129,0 3-258,5 6 0,0 1 0,3 0-129,0-6-129,0-10-387,6 5-645,-18-23-3870,22 0 0,-13-23-387,5-6-645</inkml:trace>
  <inkml:trace contextRef="#ctx0" brushRef="#br0" timeOffset="166918.5472">19288 3473 10449,'21'0'5289,"-8"-7"-258,-23-8-129,-9 13-4128,-18-9-129,-4 7-258,-9 2-129,0 1-258,-5 1-129,1 1-516,14 19-3483,2-10-903,14 7-258,6-7-387</inkml:trace>
  <inkml:trace contextRef="#ctx0" brushRef="#br0" timeOffset="167113.5583">19251 3637 8643,'27'34'5547,"-27"-16"-258,-15-10-387,-9 10-2322,-6-10-2193,-9 0 0,-4-2-516,-6-6-1161,9 8-3741,0-7 0,12 5-516,3-6-516</inkml:trace>
  <inkml:trace contextRef="#ctx0" brushRef="#br0" timeOffset="167481.5793">19664 3163 12900,'5'88'5676,"-5"-22"-387,0-1-129,0 15-4644,-4 3-129,-8 1-129,4-6-258,0-12-258,3-9-645,-7-17-4128,13-7-129,-1-33-516,20 10-258</inkml:trace>
  <inkml:trace contextRef="#ctx0" brushRef="#br0" timeOffset="167829.5993">19920 3328 12771,'0'7'5418,"-8"15"-129,1 22-129,-3 0-4644,-1 10-258,3 5 129,3 2-258,5-1 0,6-7-129,9-6-129,11-13 129,10-15 0,-2-13 258,6-11-129,-3-17 129,-2-14-258,-5-9 258,-8-10 0,-12-8-258,-10 3 258,-4 3-258,-17 0 0,-12 9 0,-8 6 0,-10 5-129,0 13-129,-6 6-129,4 11-516,-9-6-4128,24 13-258,-1-4-258,19 4-645</inkml:trace>
  <inkml:trace contextRef="#ctx0" brushRef="#br0" timeOffset="168078.6135">20224 2819 11094,'-17'16'5676,"-13"-7"-774,-2 10 129,-9-8-4386,2 3-387,-9-9-129,5-5-516,12 9-3483,-7-14-1032,16 4-387,3-10-387</inkml:trace>
  <inkml:trace contextRef="#ctx0" brushRef="#br0" timeOffset="169202.6778">20444 2845 11223,'3'39'5934,"1"-14"-1032,9 18 516,-5 0-4644,4 10 0,-3-4-387,2 0-129,-5 0-129,2-7-516,-4-9-129,-4-22-1161,4 3-3225,-4-14-258,0-11-516,-4-13-129</inkml:trace>
  <inkml:trace contextRef="#ctx0" brushRef="#br0" timeOffset="169561.6983">20381 2933 10449,'-5'18'5160,"5"-18"-129,-8-28-129,8 9-4644,1-10 258,6 2-129,1-11-129,8 8 0,2 3 129,6 5-258,2 7 129,6 15-129,-2 0 129,3 16-129,-6 12 0,-4 4 387,-6 7-516,-9-1 387,-8 3-258,-8-7 129,-13-5-258,-7-7 387,-4-10-516,-5-10 0,1-5-258,1-10-774,15 2-2967,-7-15-1161,17 9 129,-1-12-1032</inkml:trace>
  <inkml:trace contextRef="#ctx0" brushRef="#br0" timeOffset="169857.7153">20588 2285 11094,'33'37'5031,"-16"-4"-258,9 29-774,-3 0-3096,2 16-516,-2 3 129,-1 0-258,-2-1-129,-4 2 387,-2-10-645,-7-16-258,3-3-2838,-10-33-1290,3-10-645,-4-18-774,1-10 129</inkml:trace>
  <inkml:trace contextRef="#ctx0" brushRef="#br0" timeOffset="170193.7343">20948 2481 10062,'0'27'5289,"-12"-9"-387,-10-10-129,-2 11-4128,-9-5-129,0 7 0,-2-2-258,3 8 0,4-2-129,7 0 129,5 0-129,11 2 129,5 1-129,7-1 0,9 2 0,5 0 387,6 2-387,5-2 258,2 3-258,2 0 258,-3-7-387,-3-2 129,2 1-387,-10-19-774,10 9-3999,-20-14 0,4-2-387,-11-18-903</inkml:trace>
  <inkml:trace contextRef="#ctx0" brushRef="#br0" timeOffset="170613.7583">21233 2903 8385,'0'-21'5160,"-11"0"-258,11 21-387,-30-11-3870,18 11 0,-10 7-258,3 9 258,0 2-387,6 8 0,4 4 0,6 4 129,3-1-258,3-4-129,8-6 129,5-11-645,2-5 387,0-5 0,-1-9 0,-3-12-387,1-5 387,-5 1 0,1 1 0,-2 8 516,-4 3-258,-5 11 0,19 8 129,-9 13 129,2 7-129,5 5 129,0 2-129,-1-1-516,11 3-4128,-13-16-516,6-9-258,-7-12-387</inkml:trace>
  <inkml:trace contextRef="#ctx0" brushRef="#br0" timeOffset="173269.9103">18036 3369 7740,'11'10'5160,"-11"17"-516,5 17 0,-5 4-3483,3 13-387,-3 5 129,0 7-258,-3-4-129,3-2 0,0-17 0,0-5-129,0-14 0,4-4 0,-1-17-258,-3-10-258,0 0-774,0 0-3870,0 0-387,0-8-258,0 8-645</inkml:trace>
  <inkml:trace contextRef="#ctx0" brushRef="#br0" timeOffset="206511.8114">18093 4707 3870,'0'0'5160,"0"0"-129,0 31-387,2 13-3096,-2 2-258,2 23-129,-2 7-516,7 20 0,-6 2 0,4 10 0,-1-8 0,4 0-258,-4-12 0,2-6-129,-3-16 0,1-14-129,-1-14-258,-3-15-129,1-6-258,-1-17-258,0 0-1806,0-10-2580,3-12-258,-3-8-387,8-4-129</inkml:trace>
  <inkml:trace contextRef="#ctx0" brushRef="#br0" timeOffset="206934.8359">18478 4981 9159,'31'1'5289,"-25"19"-129,-7 0-516,-2 10-3999,-19-1-258,-9 7-129,-7 3-258,-4 7 129,-4-3 0,2-1-129,1-5-129,4 0 0,5-9 129,8-4 0,10-5 129,4-4-129,4-3 129,8 1-129,4 1 258,8 3-129,5 1 129,4 4 0,6-1-129,3 11 129,3-1-129,3 2 129,-2 3 0,0 0-129,-6 2-129,1-5 129,-7-5-129,-7-8-129,-2 0-258,-13-20-129,13 15-903,-19-22-3612,3-9-387,-2-10-387,5 4-258</inkml:trace>
  <inkml:trace contextRef="#ctx0" brushRef="#br0" timeOffset="207382.8611">18677 5674 6321,'37'20'5418,"-24"-13"-387,-13-7-516,16 2-3741,-16-2-258,-13 3-129,-3-3-129,-2 0-129,-1 1 0,0 3 0,0 4 0,6 5 0,13-13 0,-8 21 0,8-8 0,11-2 258,4-4-258,5 0 0,0-7 0,1 0 0,0-2 0,-4-8-129,-2-3 129,-3-1 0,-7 3-129,-5 11 129,10-13 0,-10 13 0,0 0 0,0 8 129,0 9-129,1 8 129,1 0-129,2 4 0,2 0 0,1-2 0,0-2-129,5-3-129,-2-6-258,-10-16-387,24 7-1806,-16-22-2322,1-4-645,-5-17-129,5-7-387</inkml:trace>
  <inkml:trace contextRef="#ctx0" brushRef="#br0" timeOffset="207633.8759">19144 5183 8643,'15'6'5289,"-2"8"-258,-13-14-516,-1 24-3999,-18-13-129,-2 3 0,-7 0-258,-2-2-258,1 1-387,-3-11-1032,7 8-3096,5-8-387,8 3-258,12-5-516</inkml:trace>
  <inkml:trace contextRef="#ctx0" brushRef="#br0" timeOffset="207818.886">19207 5418 7611,'16'14'5418,"-9"6"-258,-15-12-129,-7 2-4515,-10-8 0,0 5 129,-9-3-516,-2-1-516,10 11-2580,-8-11-1677,9 3-645,2 0-516,9 3-128</inkml:trace>
  <inkml:trace contextRef="#ctx0" brushRef="#br0" timeOffset="208298.9139">19615 5098 10062,'5'84'5547,"-2"-27"-645,-3 1-129,-3 10-4644,-2-2 129,1-1-387,1-1 0,-2-14-645,6-1-1677,2-22-2451,4-14-387,-7-13-387,26-15 0</inkml:trace>
  <inkml:trace contextRef="#ctx0" brushRef="#br0" timeOffset="208622.9323">19811 5245 8901,'15'39'5547,"-15"4"-387,1 14-129,-1-5-4386,4 18-129,-4-8-129,5-3-258,2-10 129,4-9-258,4-22 0,6-15-129,5-11 129,1-21-129,1-11 129,0-7 0,-5-7 0,-5-3 129,-11 3 0,-7 1 0,-6 8-129,-13 2 129,-7 13 0,-7 5 0,0 14-258,-5 2-258,9 9-387,-12-4-2064,17 7-2193,-2-2-129,14 0-387,3-3-516</inkml:trace>
  <inkml:trace contextRef="#ctx0" brushRef="#br0" timeOffset="208820.9438">19988 4867 8514,'-8'14'5547,"-5"4"-645,-9-4-258,3 0-4128,-5 0-516,-2-10-774,8 3-3741,-5-7-387,11 3-516,1-6 0</inkml:trace>
  <inkml:trace contextRef="#ctx0" brushRef="#br0" timeOffset="209263.9689">20140 4557 6837,'24'-16'4515,"-10"6"129,1 3-387,6 4-3870,-9-4 0,5 7 129,-7 0-129,3 5 0,-5 8-129,-2 12-258,-4 0 258,-2 1-258,0 3 129,-2 1-387,-1-1 258,-4-5-129,2-9 258,1-4-129,4-11 129,0 15 0,0-15 0,5 15 0,-5-15 129,20 19 0,-12-3 129,3 5 129,-6 4-258,0 3 0,-5-2 0,-6 1 0,-5-4-129,-2-3 0,-3-4-258,-4-9-258,7 6-1032,-8-14-3354,12-5-258,1-5-258,8 11-516</inkml:trace>
  <inkml:trace contextRef="#ctx0" brushRef="#br0" timeOffset="209420.9782">20431 4966 6708,'4'38'4773,"-4"-26"-1032,0-12-3612,3 13-4515,-3-13-516,0-7 0</inkml:trace>
  <inkml:trace contextRef="#ctx0" brushRef="#br0" timeOffset="209758.9973">20708 4488 9159,'15'26'4902,"-19"-2"-129,-7 2-516,-2 6-4257,-1 4 258,3 2-258,4-2 129,6 1-129,2-3 0,11-6-129,4-6 258,9-7 0,0-9-129,0-5 129,-1-1-129,-3 0 0,-8-10 0,-13 10 0,4-16 0,-12 12 0,-15 3-258,-9-1-129,-4 4-2709,-11-2-1419,-2 5-516,0-4-258,3-1 130</inkml:trace>
  <inkml:trace contextRef="#ctx0" brushRef="#br0" timeOffset="210209.0229">21117 5336 9159,'13'4'5547,"-13"-4"-516,-13 21-129,-2-9-4386,-7 2-258,-7 0 0,-8-1-258,-5 0 0,0-5-516,4 6-1419,-5-11-2838,5-3-387,5 0-387,9-2-387</inkml:trace>
  <inkml:trace contextRef="#ctx0" brushRef="#br0" timeOffset="210421.0353">21170 5527 8643,'-9'47'5418,"-14"-28"-387,-2 1-516,-11-2-4257,-6-7 0,-4 0-645,-9-11-2580,10 0-1935,0-4-129,12-6-774</inkml:trace>
  <inkml:trace contextRef="#ctx0" brushRef="#br0" timeOffset="210952.0657">20724 4553 3096,'-12'-8'4644,"3"10"-258,-3 15-1290,-6-2-1419,9 21-387,-9-2-258,12 17-387,-4 0 0,10 9-258,0-6 0,12 4 0,4-12 129,10-4-258,-2-11 0,5-12 0,-1-14 0,-3-7-129,-4-16 0,-4-11-129,-7-4 129,-8-2-129,-2-1 0,-8 6-129,-10 6-129,-9 2-516,6 16-3741,-12 6-129,4 3-387,-2 9-258</inkml:trace>
  <inkml:trace contextRef="#ctx0" brushRef="#br0" timeOffset="211660.1062">20406 4942 8127,'19'40'5418,"-13"-25"-258,4-3-645,-8 0-3612,-2-12-2193,0 0-3096,-2-8-774,2 8-129,-8-28-516</inkml:trace>
  <inkml:trace contextRef="#ctx0" brushRef="#br0" timeOffset="212259.1405">21524 5342 9933,'2'15'5547,"16"-21"-387,-9-14-129,15 0-4386,-13-7 0,5 2-258,-3-5-129,0 12-129,0 7-129,0 7 0,2 11 0,-6 21-129,2 12 129,-3 13-258,-5 12 0,-3 6 129,-1 2 129,-9 1 0,-4-8-129,-3-15 129,-1-7 0,-1-12 129,2-17 0,4-8 129,1-7 0,12 0 0,-5-20 129,6 6-129,9 1 0,4 5 129,4 2-258,4 1 129,1 5-258,-2 5-129,3 4-129,-4-1-387,5 4-3096,-9-13-1677,2 0-129,-6-16-645</inkml:trace>
  <inkml:trace contextRef="#ctx0" brushRef="#br0" timeOffset="212413.1493">21904 5654 10062,'20'60'5805,"-12"-31"-645,1-2 0,-9-27-4902,6 19-645,-6-19-4386,0-19-258,0-1-516,-2-14-387</inkml:trace>
  <inkml:trace contextRef="#ctx0" brushRef="#br0" timeOffset="212779.1702">22221 5293 9804,'9'13'5676,"-9"-13"-645,-13 17 129,-2-7-4773,-6 6 0,-4-5 0,0 5-258,3-1 0,3-6-129,5 5 0,6 0 0,8-4 0,0-10 0,18 22 0,2-10 129,5 4-129,2 5 0,-1-4 129,2 5-258,-5 7 129,-7-1 129,-5 1-129,-10 0 129,-1 0-129,-10-3 0,-6-2 0,-7-2-129,1-13-129,-3-9-258,6 6-1677,-1-14-2709,10-2-387,5-13-387,9 3-387</inkml:trace>
  <inkml:trace contextRef="#ctx0" brushRef="#br0" timeOffset="212989.1823">22591 5263 7998,'23'23'5289,"-21"4"-129,-2 16-645,-1-5-3483,-8 7-774,-7 0 129,0 0-387,2 8-774,-10-19-3225,12 1-1032,4-13 0,8-6-645</inkml:trace>
  <inkml:trace contextRef="#ctx0" brushRef="#br0" timeOffset="213176.1929">22676 5615 8385,'10'-4'5547,"-10"4"-129,-10-9-129,-13-1-3999,5-2-645,-14-5-129,1-3-129,-5-12-129,-1 2-258,3-1-516,1-6-516,13 10-3999,-2-8-129,12 7-387,5 0-258</inkml:trace>
  <inkml:trace contextRef="#ctx0" brushRef="#br0" timeOffset="213405.2061">22751 5171 10191,'18'56'5289,"-11"-12"-258,-4-4 0,-1 9-4773,-2-3 0,0-2-516,0 3-258,-9-20-2451,9 6-2064,3-16-258,10-3-387,3-14 0</inkml:trace>
  <inkml:trace contextRef="#ctx0" brushRef="#br0" timeOffset="213703.2231">23007 5360 9417,'0'0'5676,"4"14"-774,-3 13 129,-1 2-4257,-1 0-387,-5 2-129,2 0-129,3-1 0,1-4-129,5-8 0,6-8 129,5-8-258,2-2 129,2-7 0,0-8 0,-3-6 129,-1-1 0,-6-9-129,-4 4 129,-6-4-258,-7 2 258,-9 4-258,-5 2 0,-7 3-258,-7-9-1032,3 16-3483,-5-6-129,7 6-516,1-5-387</inkml:trace>
  <inkml:trace contextRef="#ctx0" brushRef="#br0" timeOffset="213896.2341">23107 5066 6966,'9'0'5418,"-13"16"-387,-9-13-387,4 3-3354,-10-3-1290,-6-4-1161,3-1-3354,-1-10-129,5 4-645,2-6-129</inkml:trace>
  <inkml:trace contextRef="#ctx0" brushRef="#br0" timeOffset="214183.2503">23162 4803 5160,'10'0'5289,"5"11"-387,-15-11-387,9 27-3225,-9-14-774,0 7 129,-1 1-387,1 0 0,0 2-129,0-2 0,3-4 0,6-5 0,3-8 0,5 0-129,2-4 0,2-4 0,1-2-387,-3-10-516,10 7-3354,-11-4-387,0 3-387,-7-6-129</inkml:trace>
  <inkml:trace contextRef="#ctx0" brushRef="#br0" timeOffset="214392.2625">23307 4670 4644,'-1'41'5160,"1"-6"-258,7 15-258,-7-1-3096,10 17 0,-6-8-645,5 6-129,-2-13-258,5-3-258,-3-6-258,-2-16-1290,5-1-3225,-12-25-387,13 8-387,-11-15-516</inkml:trace>
  <inkml:trace contextRef="#ctx0" brushRef="#br0" timeOffset="227082.9879">17475 6704 7740,'0'128'5418,"2"-49"-387,-2 5-129,9 2-4515,-6-7-129,-3-6 129,0-14-387,0-14-516,3-3-1161,-5-25-3096,2-17-387,2-10-387,3-16 0</inkml:trace>
  <inkml:trace contextRef="#ctx0" brushRef="#br0" timeOffset="227398.0063">17654 6620 7998,'15'79'5418,"-5"-18"-258,-2 10-387,1 8-4257,-2 6-258,-2 8 258,2-4-516,-4-9 129,2-12-258,-2-14-129,1-15 129,-1-15 129,-3-24-129,4-13 0,-4-14 0,-7-12 0,-6-6 129,-8-2-129,-8 0 129,-3 8 0,-4 10 0,0 6-258,3 14-516,-5 1-2064,13 10-2193,7 7-129,11 4-258</inkml:trace>
  <inkml:trace contextRef="#ctx0" brushRef="#br0" timeOffset="228196.0516">18168 6859 5547,'11'-9'5418,"-11"9"-387,0 0-258,0 0-4128,-19-7-129,5 10 0,-10 3-258,0 11 0,-3 4-129,0 8 129,4 9 0,4 8 0,6 6 0,6 7 0,6-1 258,5 3-258,9-6 0,8 0 129,3-16-387,4-8 258,2-10-258,3-14 0,-1-6-258,-6-9-516,7 5-1548,-15-21-2838,-3 7-129,-4-3-516,-5 0-129</inkml:trace>
  <inkml:trace contextRef="#ctx0" brushRef="#br0" timeOffset="228803.0864">18523 6843 4902,'-8'-8'5805,"-4"14"-903,-2 16 0,-10 8-4128,11 16 129,-10 3-129,10 12-387,0 1-129,8 1-129,5-6 0,1-5 0,11-13 0,5-15-129,7-10 0,5-14 129,2-17-129,3-18-129,0-10 258,-4-12-129,-8-3-129,-6-2 129,-12 0-129,-4 1 0,-13 17 0,-9 9-129,-5 23-516,-10 2-903,11 20-3096,-7 17-258,8 17-516,2 4 129</inkml:trace>
  <inkml:trace contextRef="#ctx0" brushRef="#br0" timeOffset="229259.1128">18689 7423 4902,'12'8'5289,"1"-5"-129,0-9-1032,11 7-3096,-11-1-129,9 7-129,-9-2-258,0 10-258,-4 3-129,-6 7 0,-3 4 0,-8 3-129,-8 1 129,1 0 0,-3-2 0,0-7-258,1-7 258,5-4 129,1-13 0,11 0 129,-4-11-258,5-1 129,8-4 0,5 5 129,3-1-129,4 5-129,1 7-129,5 1 0,-2 6-129,-2 0-387,5 13-1548,-11-18-3225,6-2 129,-9-6-774,5-17 0</inkml:trace>
  <inkml:trace contextRef="#ctx0" brushRef="#br0" timeOffset="229487.1259">19118 6877 6966,'13'17'5547,"-12"18"-387,2 21-129,-3 9-4644,0 17 258,-1-1-258,-2 7 129,-1-4-387,0-4 0,4-12-258,0-15-258,4-7-516,-4-34-1548,13-9-2451,-1-8-387,6-24-387</inkml:trace>
  <inkml:trace contextRef="#ctx0" brushRef="#br0" timeOffset="229787.143">19358 6860 5031,'9'78'5289,"-4"-20"-258,3 14-516,0 7-3999,0 1 129,1-1-258,-2-11-129,6-4 129,-4-13-129,2-10-129,-2-17 0,1-5 0,-10-19 0,0 0 0,-2-6-129,-19-12 129,-8-3-129,-9-2 0,-5 0 129,-3-2-129,0 8-774,-7-2-3741,14 5-387,8 3-516,12 1-258</inkml:trace>
  <inkml:trace contextRef="#ctx0" brushRef="#br0" timeOffset="232416.2933">20508 6778 5289,'2'6'5418,"6"13"-258,-5-7-645,5 9-3741,-8 1 258,0 10-645,-2 6 0,-1 7-129,-3 3 129,1 3-258,-3 0 0,5 3 0,-2-8-258,1-6 0,4-3-1161,-3-19-2967,5-5-774,-2-13-387,20 0-387</inkml:trace>
  <inkml:trace contextRef="#ctx0" brushRef="#br0" timeOffset="232559.3012">20683 7116 5934,'0'53'5289,"-4"-16"-258,0-4-645,4 9-5547,-2-16-3225,-2-7-645,4-3-129</inkml:trace>
  <inkml:trace contextRef="#ctx0" brushRef="#br0" timeOffset="233047.329">21058 6749 5547,'0'-11'5289,"0"11"-516,0 0-129,-12 0-4515,12 0 0,-13 5 129,13-5-129,-15 19-129,10-7 0,2 5 129,3 5-129,0 3 0,4 6 0,5 4 129,1 6-129,3 3 0,-4 4 129,-1-3-129,-5-3 0,-3-7 129,-2-8 0,-12-14 0,-5-8 258,-6-14-129,4-7 129,-4-14 129,9-3 0,-2-9 0,9 6 129,3-5-129,6 8-129,5-1 0,6 0-129,2 8-258,3 2 129,0 1-129,1 3 0,1 2-258,-2 2 129,-1 2-129,-2-6-129,3 11-774,-15-14-1548,-1 23-2322,8-13-516,-8 13-387</inkml:trace>
  <inkml:trace contextRef="#ctx0" brushRef="#br0" timeOffset="233371.3481">21437 6673 7224,'7'36'5289,"-7"-3"0,-7 6-387,-3 12-4386,-10 4-129,-1 10 0,-4-3-129,-4 1-387,4-4-129,-4-13-903,17-1-3741,0-9-129,8-11-516,4-12-258</inkml:trace>
  <inkml:trace contextRef="#ctx0" brushRef="#br0" timeOffset="233560.3585">21498 7188 7611,'12'-28'5418,"-16"13"0,-8 5-645,-12-9-4257,1 1 0,-12-3-129,4 5-129,-6-7-387,0-1-258,8 7-516,-4-14-1677,12 11-2322,2-3-387,10 2-387</inkml:trace>
  <inkml:trace contextRef="#ctx0" brushRef="#br0" timeOffset="233800.3726">21610 6693 4773,'25'50'5418,"-18"-9"-129,-2 10-516,-4 4-3354,1 9-903,-2-8-129,-2 2-387,-2-2-387,-5-20-2193,7-4-2451,2-12 0,0-20-516</inkml:trace>
  <inkml:trace contextRef="#ctx0" brushRef="#br0" timeOffset="234119.3904">21857 6859 6321,'5'27'5418,"-6"4"-387,-6 6-516,3 1-3870,0 12-258,-4-10 0,7 2-258,1-8 0,0-7 129,1-11-129,11-7-129,0-9 0,3-4 129,-1-14 0,2-5-129,-2-6 129,-2-5-129,-4-4 0,-5 3 129,-3 1-129,-3 2 0,-10 3-129,-4 6 129,-3 5-258,-4 1-387,7 17-1935,-6-7-2322,3 3-258,0 0-645</inkml:trace>
  <inkml:trace contextRef="#ctx0" brushRef="#br0" timeOffset="234348.4039">21990 6610 5805,'0'0'5160,"-8"9"-387,-4-3-387,-5 0-4386,-4-5-774,5 4-2967,-4-3-903,1-2-387,5-5-129</inkml:trace>
  <inkml:trace contextRef="#ctx0" brushRef="#br0" timeOffset="234647.4205">22123 6442 3096,'29'42'5160,"-21"-17"-387,1 7-129,-5-3-3354,-1-4-774,2 4-129,-5-10-129,0-6-387,1-2-258,-1-11-387,11 0-129,-4-11 129,7 4-258,-2-8 258,12 5-129,-6-4 0,6 1 516,-3 3-258,2 1-129,-5-1-1935,-6-8-1290,4 8 0</inkml:trace>
  <inkml:trace contextRef="#ctx0" brushRef="#br0" timeOffset="234844.4323">22367 6421 2322,'-25'36'5289,"19"-7"-387,0 1-774,6 17-1548,-1-14-1032,2 12-387,-1-8-516,6 4-258,-1-11-129,0-2-129,2-5-774,-7-23-1290,2 15-2709,-2-15-387,0 0-516,-1-16 1</inkml:trace>
  <inkml:trace contextRef="#ctx0" brushRef="#br0" timeOffset="235802.4867">21025 6910 2322,'-6'-34'5160,"2"23"-129,-1-4-1419,5 15-1161,-18-4-774,7 14-516,-11 1-387,3 7-258,-6 3-129,3 10-258,2 0 129,4 7-258,8-2 129,4-1-129,4-3 129,11-1-129,5-4-129,6-13 129,2-6 0,2-8 0,1-10 0,-2-11-129,-6-5 129,-1-7 0,-8-5 0,-6-1 0,-4 1 0,-8 4 0,-8 7-258,-9-3-903,9 8-3612,-11 4-258,0 8-387,4 3-387</inkml:trace>
  <inkml:trace contextRef="#ctx0" brushRef="#br0" timeOffset="244438.9806">20256 6843 2193,'-15'2'4128,"6"4"-2064,-3-10 258,12 4-129,-13-5 0,13 5-258,0 0 0,0 0-516,0 0-129,0 0-258,0 0-258,3-10-129,1-4 0,8 1-258,0-3 0,5 0-129,1-2 0,1 3 0,0 3-129,5 6 0,-2 6-129,-2 4 0,-1 14 129,-4 6-129,-5 7-129,-5 4-129,0 3 258,-5 2-129,-8-3 258,-3-3-258,0-8 129,-1-6 0,4-5 129,8-15 129,-10 12-129,10-12 0,10 0 0,6 0 129,1 0-129,5 8 0,2 7-129,-3 8 129,0 7-129,-9 7 129,-5 3-129,-7 1 129,-9 4 0,-12-3 0,-6-11-129,-7-9 129,-3-7-129,0-10 0,-1-5-258,6-1-258,7-5-258,0-16-903,25 22-3612,-12-14-129,12 14-516,16-6-129</inkml:trace>
  <inkml:trace contextRef="#ctx0" brushRef="#br0" timeOffset="245327.0319">20973 6827 5676,'20'-20'5676,"-20"20"-387,9-8-387,-9 8-3612,0 8-387,-13 7-258,-4 12-129,-3 2-387,-1 7 0,-4 7 0,6 3 0,4 3 129,7-3 0,4-8 0,4 0-129,12-8 129,5-4-129,4-11 129,3-7-387,0-8 258,0-7 0,-1-9-129,-2-9 129,-5-9-129,-2-5 258,-6-11-258,-4-3 258,-4-1-258,0-3 129,-4 4 0,-9 5-129,4 6 0,-6 7-129,1 13 129,-2 8 0,-4 13 0,-2 5 0,-3 14-129,-2 3 129,-3 5 0,1 1 129,0 3-129,3 4 0,3-3 0,5-1 129,5-1-129,3 1 129,8-3-129,2 6 129,5-1 0,3-2-129,4-2 129,4 2-129,2-5 0,1-4 0,1-2 0,2-6 0,0-6 0,2-2 0,0-5 0,-3-4 0,0-9 0,-4 0-129,0-6 129,-4-4-129,-2-5 0,-3-7 129,-3-3-258,-2-5-129,1 6-387,-7-10-774,2 9-3741,-10 1-129,3 10-387,-5 3-387</inkml:trace>
  <inkml:trace contextRef="#ctx0" brushRef="#br0" timeOffset="276282.802">18639 3811 903,'16'-1'4386,"-16"1"129,22 3-387,-11 7-2580,-11-10-387,20 12-258,-20-12 0,18 18-258,-18-18-129,19 30 0,-9-13-129,2 10 129,-5-5-129,5 6 258,-6 0-387,2 1-129,-3-6-129,-1-1 0,-1-6-387,-3-16-1032,0 0-2709,-12-3-516,7-8-258,-4-6-258</inkml:trace>
  <inkml:trace contextRef="#ctx0" brushRef="#br0" timeOffset="281913.1245">11750 3792 5031,'12'1'5031,"1"3"-258,-13-4-258,0 0-3354,16 5-258,-16-5-129,0 0-387,-16-5 0,0-1-129,-10-6 258,-7-1-129,-12-10 258,-2 1-258,-10-9 129,0 2-129,-5-8 0,3 5-129,5 0 0,5 10-258,9-1 129,9 4 0,6 7 0,6 6 0,6 3-129,13 3 0,-12 0 129,12 0 0,0 0 0,0 0 0,0 0 0,0 0-129,0 0 129,0 0-129,0 0 129,0 0-129,0 0 0,0 0 129,0 0-129,0 0 0,-2 10 129,2 1-258,6 6 258,1 3-129,1 4 0,2 0 129,-2-2-129,0-2 0,1-4 0,-5-2 129,-4-14-129,4 14-129,-4-14 129,0 0-129,-16-12 129,3-4 0,-3-4 0,-5-6 0,0-5 129,-3 1-129,2-3 129,3 3 0,4 5 0,1-2-129,5 9 258,8 6-129,1 12-129,1-16 129,11 12 0,1 2-129,5 1 129,1 1 0,4 0-129,-1 0 129,4 0-129,1-3 129,-1-1-129,-1 0 0,-4-1-129,0-6-258,-1 9-516,-13-15-3999,6 12-129,-13-9-645,0 14-258</inkml:trace>
  <inkml:trace contextRef="#ctx0" brushRef="#br0" timeOffset="293684.7978">20737 4474 516,'3'-13'4128,"-3"13"-129,0 0 258,2-15-2838,-2 15 129,0 0 0,-6 1-774,-12 3 0,6 13-129,-10-4-129,5 8 0,-5 6-129,5 7-129,0 0-129,3 7 0,4 0 0,6 1-129,0 5 258,4-1-129,0-1 0,5-5 0,3 0 0,1-1 0,2-8-129,2-6 129,2-6-129,2-9 129,2-5-129,3-5 0,-2-4 0,2-11 0,-2-1 0,-2-3 0,-1 0 0,-8 1 0,-3-3 0,-6 2 0,-9-2 129,-9 4-258,-9-1 129,-6 2-129,-3 5-258,-6-5-1290,6 16-2838,-1 0-258,10 11-516,6 7 129</inkml:trace>
  <inkml:trace contextRef="#ctx0" brushRef="#br0" timeOffset="294481.8434">23368 5927 2322,'11'9'4515,"-11"-9"0,-7 0-129,-5-7-3483,-1 3-258,-13-4-129,-3 2 387,-13-5-387,-1 9 0,-11-3 0,-6 5-129,-9 0 0,-1 9 129,-7-1-129,4 7-129,-7 0 0,5 2-129,-1-3 0,5 1 0,2-4-129,0 1 129,5-7-129,1 0 129,5-1-129,3 0 129,8-1-129,2-3 129,8 2-129,4 0 0,8-1 0,4 1 0,3-2 0,3 0-129,6 2-387,-7-3-1548,16 1-2709,-13 0-258,13 0-258,0 0-257</inkml:trace>
  <inkml:trace contextRef="#ctx0" brushRef="#br0" timeOffset="311933.8412">22392 7613 3354,'0'14'5031,"-10"-8"0,-5 1-387,-8-1-2967,-12-2-1419,-11 4 0,-16-4 258,-8 8 0,-14-8 129,-6 5-258,-17-1 0,0 2-129,-10-1-129,1 0 129,-4 0-129,1 1-129,-6 2 258,1 1-129,-3-6 129,6 0 0,-3-3 258,0-2-258,-5-2 0,0 0 129,2-5-129,3-2 0,2 1-129,5 1 0,1-1-129,4 5 129,8 1 0,8 0-129,6 2 258,6 6-258,5-4 129,5 0-129,6 3 129,5 0-129,5-3 0,4-1 0,4-3-129,1 1 129,7 1 0,1-1 129,3 0-129,5-1 0,0 3 129,4-1-129,4 0 0,1 1 0,3-1 0,0 0 0,2 2 0,0 0 0,-2-2 0,-2 3 0,-3 2 129,-1 1-129,-3-1 129,-4 2-129,-2-4 0,2 1 0,-4-3 129,1-3-258,1 0 129,0 0 0,2-2 0,3-3 0,3 3-129,0 0 129,-1 2-129,2 0 129,-2 4 0,-5 6 0,-1-2-258,-6-4 0,0 6-774,-16-10-4257,6-11 0,-2-17-645,6-11-387</inkml:trace>
  <inkml:trace contextRef="#ctx0" brushRef="#br0" timeOffset="361825.6952">3685 5625 12513,'-2'88'5547,"2"-22"-258,0-6-645,4 29-3999,-2 6-129,0 9 0,-1 5-258,5 1-129,-4-9 129,2-9-258,0-12-129,0-18-129,-1-10-645,-3-34-2838,5-5-1677,-5-13-258,16-28-387,-4-16-387</inkml:trace>
  <inkml:trace contextRef="#ctx0" brushRef="#br0" timeOffset="362165.7147">4008 5657 10191,'39'0'5547,"-15"38"-258,-4 12-258,2 18-4515,-1 11 0,-3 15-129,-1 6-129,-3 3-129,-2-1 0,1-14 0,-3-13 0,-1-15 0,-4-22 0,1-23 0,-6-15 0,0-24 0,-6-14 129,-13-6-129,-7-10 0,-9 2 0,-7 2 0,-6 13 0,-1 11-129,0 11 0,6 11 0,2 4-387,12 19-387,-3-9-2967,23 14-1677,1-9 0,8-4-516</inkml:trace>
  <inkml:trace contextRef="#ctx0" brushRef="#br0" timeOffset="362885.7556">4830 6014 11481,'16'-40'5805,"-12"5"-387,2 3-129,-12-8-4515,2 0-258,-10 1 0,-6 7-258,-6 13-129,-6 10 0,-5 12-129,-1 20 0,1 15 0,3 14 129,4 17-129,7 5 0,7 6 129,9 5-129,7 1 129,7-5 0,9-8 0,5-3-258,5-11 129,4-13-129,6-8-129,0-21-258,7-10-516,-12-24-4257,12-8-387,-4-17-129,3-8-516</inkml:trace>
  <inkml:trace contextRef="#ctx0" brushRef="#br0" timeOffset="363224.7752">5170 5850 10707,'5'-12'5805,"-5"23"-774,-3 21 387,-19 3-4644,10 19-258,-3 6-129,2 12-129,4 4-129,6 0 0,3-1 129,16-9-387,9-6 258,12-15 0,8-13-129,5-17 0,0-15 0,-1-12 129,-3-20 0,-6-12 0,-13-14-129,-13-9 129,-14-6-129,-7-1 129,-21 1-129,-5 7 0,-9 12-129,-8 17-129,5 20-516,-6 2-2322,12 24-2193,7 14-258,13 19-387,6 4-258</inkml:trace>
  <inkml:trace contextRef="#ctx0" brushRef="#br0" timeOffset="363672.8006">5598 6619 5934,'0'0'5547,"0"0"0,12 0-516,0-10-3096,10 0-645,-9-12-387,10 6-129,-6-4-258,1 13 0,-3-2-258,-2 12 129,-2 15-129,-4 14-129,-5 13 0,-2 6 0,-9 7-129,-4-5 0,-5 3-129,-5-9 129,-1-11 129,0-12-129,3-8 258,6-13-129,5-5 129,6-10 0,4-4-129,9 2 0,8 1 0,7 3 0,6 0-258,5 9-258,6 1-129,-4-6-516,13 4-3999,-12-11-387,1-4-258,-7-18-516</inkml:trace>
  <inkml:trace contextRef="#ctx0" brushRef="#br0" timeOffset="363920.8151">6025 5862 8514,'32'-55'5547,"-8"49"-258,-9 8-258,7 40-3483,-8-5-774,2 23 0,-11 7-387,3 12-129,-2 11-129,-1 0 0,-1-4-129,-3-7-129,3-9-129,1-15-387,4-8-774,-9-33-2838,14-14-903,-5-25-387,5-15-516</inkml:trace>
  <inkml:trace contextRef="#ctx0" brushRef="#br0" timeOffset="364208.8315">6364 5824 7611,'7'-28'5547,"-7"28"-258,6 26-516,2 29-3354,-5 2-516,4 18-387,-1 4-129,5 11-258,-2-7 0,4-3-129,-1-14 129,1-12-129,-1-18 0,1-19 129,-13-17 0,3-21-129,-6-10 129,-14-5-129,-9-5 129,-11 1-129,-5 5 0,-7 4-258,1 20-774,-11 1-3999,17 9 0,2 0-258,11 3-774</inkml:trace>
  <inkml:trace contextRef="#ctx0" brushRef="#br0" timeOffset="365312.8947">8133 5729 11481,'0'42'5676,"2"-14"-258,-2-5-129,3 15-4644,-3-3 0,0 8-129,0 10-258,0 2-129,0 12-129,0 1 0,0 3 0,-3-3 0,-2-9 0,2-3-129,-1-17 129,-2-11 0,-1-14 129,7-14-129,-5-12 129,5-12 0,0-10 0,0-12 0,8-13 0,1-7 129,2-6-129,-2-2 0,-1-7 129,1 3-258,-1 4 129,1 2 0,-5 12 0,4 9-129,-5 9 129,2 10 0,1 17-129,-6 15 0,12 11 0,-5 24 0,2 13-129,0 15 258,3 15-258,4 8 129,4 5-129,1 2 129,5-1 0,4-6 0,4-9-129,1-10 0,5-14 129,0-12 0,0-11 0,1-20 0,-2-17 0,-4-21 0,-7-18 129,-6-13-129,-9-15 129,-8-14-129,-5-9 129,-12 0 0,-6 4-129,-4 13 129,1 2 0,-2 12-129,4 15 0,2 17 0,7 7-129,2 14-129,8 13-129,0 0-645,0 13-4128,3 3-516,9 11-129,-3-2-516</inkml:trace>
  <inkml:trace contextRef="#ctx0" brushRef="#br0" timeOffset="365768.9208">9099 6199 10062,'12'0'5676,"-4"-15"-516,-12 0 0,-6 9-4644,-9-7 0,-2 12 0,-4 1-258,-3 6-129,2 16 0,2 6-129,4 9 0,10 3 129,3 6 0,7-2-129,8-3 0,8-4 129,5-7-258,3-11 129,2-16 129,-1-5-129,-1-17 0,0-8 0,-7-5 0,-3-4 0,-3 3 387,-2 4-387,-8 9 258,-1 20-129,0 0 0,0 0 129,11 28 0,-5 4-129,1-1 129,0 6-129,7-1 0,0-2-129,4-1 0,0-5-258,5-4-774,-6-17-4386,4-1 0,-3-12-645,1-14-516</inkml:trace>
  <inkml:trace contextRef="#ctx0" brushRef="#br0" timeOffset="368961.1033">9751 5695 10707,'25'-24'5418,"-17"12"-387,-8-4 0,0 16-4902,-5-18 129,-14 18-129,-7 8 0,-5 16 0,1 6 0,1 12 129,1 14 0,7 9 0,4 9 129,9 2-129,4 1 0,8-4-129,4-2 129,8-9-129,5-13-129,4-15-129,7-15-129,3-19-258,10-10-258,-5-27-387,12-7-645,-11-27-258,12 8 258,-17-15 387,5 9 516,-14 2 387,-3 12 774,-4 14 645,-15 2 645,8 29 258,-15-6-129,2 26-129,-8 5-387,0 20-387,-8 7-258,3 12-129,0 10-258,2 10 0,7-1-129,4 2 0,13-9 0,8-16 0,11-14 129,9-14-129,2-21 129,6-15-129,-7-18 0,-2-19 129,-7-9 0,-11-7 0,-12-8 0,-10-1-129,-8 1 129,-14 11-129,-10 9 0,-8 14 0,-4 17-258,-3 15-258,7 18-645,-7 5-1806,18 28-2322,1 1-129,16 12-387,7 0-258</inkml:trace>
  <inkml:trace contextRef="#ctx0" brushRef="#br0" timeOffset="369432.1303">10495 6363 8643,'21'0'5547,"-12"-9"-387,4 0-387,-1-8-3870,5 5-258,-5-4 0,2 3-258,-2 4-129,-1 9 129,-2 9-129,-4 14 0,-1 8 0,-4 11 0,0 8-258,-5 6 129,-3-2-129,-4-2 0,-4-5-129,-1-12 129,3-10 0,-1-9 129,1-16-129,3-1 129,11 1-129,-8-22 258,8 8-129,10-3 0,4 7 129,3 5-129,7 5-129,1 7 129,0 2-129,4-1-129,-2 4-258,-4-4-258,9 5-2064,-12-22-2580,3-11-129,-6-21-645,2-8-258</inkml:trace>
  <inkml:trace contextRef="#ctx0" brushRef="#br0" timeOffset="369705.1454">10964 5633 8901,'12'-5'5418,"5"34"-129,-10 6 0,-2 21-4386,-4 3 0,4 15-129,-5 8-258,0 7-129,0-2-129,0 2-129,2-12 0,1-7-129,3-9 0,0-16-129,5-9-258,-2-19-516,11 1-2322,-8-25-1935,5-11-516,-2-16-129,4-7-387</inkml:trace>
  <inkml:trace contextRef="#ctx0" brushRef="#br0" timeOffset="370081.167">11201 5728 6837,'3'-52'5547,"-3"52"-129,11 2-258,-5 21-2838,6 24-1419,-8-4-258,4 11-258,0 8-258,0 3 0,-1 0 0,0 2-129,3-8 129,-3-2-129,5-7 129,-4-4-129,0-15 129,0-6-258,-1-12 129,-7-13 0,0 0 0,6-13 0,-6-6 0,-6-6 0,-6 2 0,-3-7 129,-6 6 0,0 6-129,-3 0 0,-2 6 129,2 5-258,-1 2 129,5 3-129,1-1-258,4 4-774,-7-1-3870,11 0-129,-1-7-387,8-6-516</inkml:trace>
  <inkml:trace contextRef="#ctx0" brushRef="#br0" timeOffset="393397.5006">4270 9811 10449,'-8'-7'5805,"-5"21"-129,12 21-387,-7 8-4257,12 22-258,-3 10 0,8 14-258,-1 11 0,4 6-129,0-5-387,0-10 258,-3-12-258,-5-16 0,3-23-258,-7-23 0,0-17-258,-7-40-516,3-7 0,-16-28-387,7 2 129,-12-22 0,7 10 387,-6-4 387,5 8 516,6 12 516,-1-3 645,14 22 0,0-10-129,17 11 129,0-2-258,16 8-387,1-5 129,11 11-387,1 5 0,5 13 0,-2 11-129,-2 8 0,-6 13 129,-10 23-258,-12 16 0,-14 9 0,-13 7 129,-17-4-129,-12 0 0,-8-6-129,-6-17 0,-5-18 0,7-13-516,2-21-516,21-11-4257,-1-8 0,15-2-645,8-7-387</inkml:trace>
  <inkml:trace contextRef="#ctx0" brushRef="#br0" timeOffset="393749.5212">4854 9168 12900,'16'1'5676,"-3"27"-258,-6 6-1032,9 28-3612,-11 6 0,3 14-516,-4 11 129,4 3-258,-4-2 0,1-10-129,0-15-387,0-19 0,6-11-774,-11-39-4257,13 0-129,-2-36-387,2-15-516</inkml:trace>
  <inkml:trace contextRef="#ctx0" brushRef="#br0" timeOffset="394048.5383">5089 9205 6450,'17'-27'5934,"-8"34"-258,7 29-387,-1 1-1806,7 34-2580,-2 4-387,4 15-129,1 5-129,0 0 0,0-3-258,0-14 129,0-8-258,-5-20 0,-6-18 129,-4-17-129,-10-15 129,-6-17-129,-16-16 129,-10-7-129,-9-6 129,-7-4 0,-3 9-129,-1 2 0,1 8-129,7 7-258,16 20-1161,0-2-3612,15 6 0,13 0-516,0 17-258</inkml:trace>
  <inkml:trace contextRef="#ctx0" brushRef="#br0" timeOffset="394330.5544">6203 9392 9933,'-41'-6'5676,"3"6"-258,-1 5-258,-5 0-4515,2 3 0,-3-3-516,3-4-903,20 4-4386,0-1 0,22-4-645,-6 10-258</inkml:trace>
  <inkml:trace contextRef="#ctx0" brushRef="#br0" timeOffset="394486.5633">6155 9619 9546,'9'49'5805,"-25"-32"-387,-14-2-129,-17-12-4644,1 0-387,-5 5-1032,-6-7-4128,11 2-258,5-1-516,15 4-387</inkml:trace>
  <inkml:trace contextRef="#ctx0" brushRef="#br0" timeOffset="394980.5916">6776 9321 9288,'26'55'5805,"-10"-2"-387,5 26-129,-4 9-4386,8 17 0,-9-2-387,3 6 0,-2-15-258,-3-12 0,-6-20-129,-3-14 0,-3-32-129,-2-16 129,-9-32-129,-3-29 0,-5-17 129,2-17-129,-1-15 0,3-4 0,3 4-129,9 5 258,4 13-258,13 17 129,8 20-129,8 25 129,3 22 0,3 11 0,-2 21 0,-5 17-129,-5 13 129,-12 6 0,-8 0 0,-12 0 0,-14-6 0,-10-13 0,-10-12-258,-3-19 0,3-10-1032,-9-19-3870,15-11-258,5-18-516,17-5-258</inkml:trace>
  <inkml:trace contextRef="#ctx0" brushRef="#br0" timeOffset="395261.6072">7471 8729 9546,'-6'0'5934,"-4"18"-645,6 24 0,0 18-4515,4 19-258,8 15 129,6 23-258,4 9 0,4 1-129,0-1-129,1-11 0,-2-13-129,-4-19-129,-2-22-387,-10-37-774,-5-24-3870,6-14-258,-3-24-516,-3-24-645</inkml:trace>
  <inkml:trace contextRef="#ctx0" brushRef="#br0" timeOffset="395944.6462">7763 9136 9933,'53'-23'5805,"-36"20"-387,-6 4 129,-11-1-4644,-4 26 0,-20-9-387,-4 8-258,-7 9 0,-5 4-258,-3 3 387,3 3-516,2 4 258,9 1 0,5 3-129,10-6 129,5-5-129,7-6 0,6-1 0,8-8 129,5-7-258,3-6 0,8-8-129,2-3 0,4 2-129,3-4 0,4-4-129,-3-2 129,5 3-129,-3-5 258,0 1 0,-5-7 0,-4-5 258,-5-2-258,-9-2 258,-6-5 0,-10-6 0,-1 0-129,-8 1 129,-5-1 0,-1 5 0,-2 8 0,0 6 129,4 7 0,0 8-129,4 15 129,1 7 0,2 7 0,0 11 0,5 1 129,0 3-129,5 1 0,5-9-129,4-5 129,2-7 0,4-7 129,2-13-129,-1-6-129,1-12 129,-2-13-129,-4-4 129,-1-2-129,-6-2 0,-1 3 0,-4 6 0,1 8 0,-5 18 129,0 0-129,8 13 129,-2 10 0,5 14 0,2 9 0,5 1 0,4-2 0,-1 0-129,3-8-258,10-2-2967,-9-16-2193,0-13-129,-5-21-387,1-13-516</inkml:trace>
  <inkml:trace contextRef="#ctx0" brushRef="#br0" timeOffset="396802.6956">9053 9150 9804,'16'77'5676,"-6"-21"-645,0 7-129,-1 0-5289,7 11-1806,-8-15-2709,6-5-516,0-13-129,4-11-387</inkml:trace>
  <inkml:trace contextRef="#ctx0" brushRef="#br0" timeOffset="396958.7047">9272 9524 5289,'-4'-43'6063,"-9"31"-387,-13 3-258,-1 9-2193,-8-2-2322,-1 1-258,-9-2-516,0-1-903,11-1-4515,-4 2 258,13 3-774,5-4-387</inkml:trace>
  <inkml:trace contextRef="#ctx0" brushRef="#br0" timeOffset="397212.7192">9509 8708 10449,'4'39'6063,"-7"16"-516,-4 11-129,7 11-5031,0 22 0,0 8 129,1 1-258,6-6-258,5-9-258,1-18-516,13-11-4386,-7-16-258,7-16-516,-1-24-516</inkml:trace>
  <inkml:trace contextRef="#ctx0" brushRef="#br0" timeOffset="397564.7394">9983 9303 9546,'17'26'5805,"-17"-26"-387,-4 19-129,-20-9-4773,8 1 0,-9 1-258,3 6 129,-2 1-258,7 7 0,5 4-258,10 3 129,2-1 0,11 0-129,9-7 0,4-2 129,5-10 0,0-13-129,-4 0 129,-2-14-129,-5-8 0,-3-3 129,-6-3-129,-8 1-129,-1 5 129,0 8-258,0 14 129,-13-12-258,13 12-645,-19 14-3612,17 5-516,0 1-129,2 0-387</inkml:trace>
  <inkml:trace contextRef="#ctx0" brushRef="#br0" timeOffset="398289.7808">10352 9410 2193,'15'-24'5418,"-13"9"-258,0-1-258,-2 16-2967,-7-33-645,4 19 129,-13-4-516,6 14-387,-10-4-129,1 8 129,0 8-258,2 10 0,1 6-129,7 8-129,4-1 129,5 3 129,3-2-129,11 0 0,3-10 0,1-6-129,3-9 0,-1-7 0,-1-10 0,-5-13 0,-2 0 0,-1-8-129,-5 4 258,-3 3-129,-2 5 129,0 8 0,-1 11-129,0 0 258,2 26-129,-1 9 129,5 9-129,0 11 258,2 13-258,2 4 129,2 13-129,0 4 258,-1 0-129,1 0 129,-5-6-129,0-10 0,-6-11 0,-1-9 0,-5-18 129,-11-16-258,-6-19 129,-6-11 0,-6-18-129,-2-3 129,0-13-129,5 5-258,2-2 129,9 6 0,7 6-258,10 6-129,3 24-387,6-21-4515,18 17-258,0-10-387,11 6-387</inkml:trace>
  <inkml:trace contextRef="#ctx0" brushRef="#br0" timeOffset="398912.8165">11196 8450 10320,'17'-15'5676,"-17"15"-129,3-14-258,-3 14-4644,-11 0-129,-4 0-129,-5 0-258,-3 11 0,-2 4 0,-4 4-129,4 4 0,0 8 0,7 6 129,3 10-129,5 8 129,6 0 0,2 10-129,2 5 129,7 3 0,1 1 0,1-6 129,0-8-129,1-9 129,-4-7-129,2-14 129,-1-9 0,-7-21 129,18 9-387,-6-10 129,5-7 0,0-2-129,8 2 0,3 5-129,0 1 0,2 2-387,-5 2-258,11 9-3096,-14-11-1806,-1 0-387,-5-14-258</inkml:trace>
  <inkml:trace contextRef="#ctx0" brushRef="#br0" timeOffset="399308.8391">11419 8491 7611,'29'1'6192,"-17"20"-645,4 10-129,-7 7-3483,4 14-1548,-4 2 0,1 5-129,-2 0 0,2 2-258,-1-7 0,2-6 129,-3-13 0,2-10 0,-2-18 0,3-7-129,-2-7 129,3-11 0,0-1 0,4 1-258,2 4 129,4 11 129,-2 4-258,0 15 387,-2 6-258,0 10 0,-8 0 0,-5 3 129,-5-4-129,-10-4 0,-10-9 0,-8-11-258,-2-7 0,-6-7-129,7-2-1032,-5-16-3999,10-3-129,5-7-258,15 7-645</inkml:trace>
  <inkml:trace contextRef="#ctx0" brushRef="#br0" timeOffset="399660.8593">12035 8909 7224,'16'0'5805,"-16"0"-258,0-16-387,-11 13-3483,-10 0-1161,2 3 0,-4 4-387,6 5 129,2 9-258,4 5 0,10 1-129,1-2 129,11-4-129,3-5 129,5-3-129,-1-9 0,2-6 129,-4-9-129,-2-4 129,-3 2 0,-2 1 0,-9 15 0,12-8 129,-12 8-258,5 22 129,-2 3 0,2 4-387,-4-8-387,10 7-4257,-7-13-387,4-4-129,-8-11-258</inkml:trace>
  <inkml:trace contextRef="#ctx0" brushRef="#br0" timeOffset="400224.8915">12293 8802 4386,'4'-13'6063,"-4"2"-645,0 11-258,-12 5-2064,-1-5-2451,3 3-129,-5 7-258,7 4 0,0 4-129,7 3 0,1 1 0,3 1-129,7 5 0,3 1 129,1-6-129,0-2 0,-2-1 0,-3 1 129,-3-7-129,-6-1 0,0-13 129,-11 4-258,-2-4 129,-3 0 129,0-9-129,2-3-129,0 3 129,4-3 129,10 12 0,-11-14 0,11 14 0,8 0 0,7 1-129,7 9 0,3-6 0,4-1 0,4 0 0,0-3 0,-3-4-129,-3-9 129,-5-3 0,-6-7 0,-8 3-129,-7-1 129,-1 2 0,-9 4-129,-7 6 0,-1 6 0,0 3 129,2 11 0,4 6 129,4 8-129,6 5 0,2 3 129,12 2-129,8-4 0,4-2-129,2-8-258,8 0-1032,-11-19-3870,9-2 0,-6-19-516,-1-11-129</inkml:trace>
  <inkml:trace contextRef="#ctx0" brushRef="#br0" timeOffset="400632.9149">12565 8374 9288,'17'-6'5805,"2"6"-516,-1 0-129,16 0-4515,-7 0-129,-1 0-258,0 1-129,2 4-129,-3 0 0,-5 10 0,2 6 0,-3 6 0,-2 6 0,-1 9 0,-2 4 129,1 15-129,-2 1 129,0-4 129,0 2 0,0-2 0,-2-4-129,0-3 129,-3-12 0,-2-9 0,-6-2-258,0-6 129,-6-5-129,-9-7 0,-3-4 0,-8-6-129,0 2-258,-7-2-258,12 0-2322,-9-1-2451,6 1-129,1 0-516,9 7-387</inkml:trace>
  <inkml:trace contextRef="#ctx0" brushRef="#br0" timeOffset="400952.9332">13070 9409 10062,'-24'35'5676,"-18"-22"-258,-19 10-1032,-26-16-3612,-25-2 0,-29-5 0,-12-6-129,-18-8-258,-6-1 0,-2-2-129,7 3 0,18-1 0,18 6-129,24 6-129,24 3 129,23 4-129,22 6-129,20 2-258,23-12-516,4 26-3354,9-21-1161,12 4-516,2-9-387</inkml:trace>
  <inkml:trace contextRef="#ctx0" brushRef="#br0" timeOffset="401420.9599">11407 9534 10965,'7'18'5934,"-7"-3"-516,-11-12-129,1 5-4773,-9-5 0,-6 6-387,0 4 0,0 3 0,0 5-129,1 1 129,6 10 0,5 5-129,3 7 129,5 7 0,4 8 0,1 2 129,1 6-129,3 1 0,1-2 0,-3-6 129,0-10 0,1-8 0,-3-13-129,2-8 129,-2-21 0,11 11-258,-2-11 258,6-6-129,3 1-129,2 5 129,9 0 0,0 4-129,4 7-129,-4 3 129,4-2-387,-7-5-387,9 4-4128,-16-21-903,1-5-129,-4-14-516</inkml:trace>
  <inkml:trace contextRef="#ctx0" brushRef="#br0" timeOffset="401796.9814">11767 9958 10062,'15'9'5934,"-15"-9"-645,-8 12 129,-8-2-4773,0 5-387,-5 5 129,2 6-387,5 6 129,2 4 0,6 2-129,6-4 0,6-5 0,7-6 0,7-11 0,-1-11 129,2-6-129,-3-14-129,-1-6 129,-6-7-129,-2 2 129,-4 2 129,-2 6-129,-2 10-129,-1 12 129,3 9 129,2 11-129,2 9 0,1 7 0,4 0-129,5 6-387,-4-20-2967,9 3-1677,-1-18-516,4-7-258,-1-14-516</inkml:trace>
  <inkml:trace contextRef="#ctx0" brushRef="#br0" timeOffset="402044.9956">12193 9968 6450,'8'23'6063,"-8"-6"-387,-16-1-258,-1 9-2322,-7-7-2580,0 1-129,-3-1-129,5 5-129,4 0 0,6 2 0,7 0 0,5 1-129,8-6 0,7-4 0,3-1-129,3-8-516,11-1-1161,-11-12-3483,8-5-129,-8-12-387,5 3-516</inkml:trace>
  <inkml:trace contextRef="#ctx0" brushRef="#br0" timeOffset="402195.0042">12357 10081 7482,'19'46'5547,"-7"-14"-387,-4 1-129,-1 1-4257,3 0-1032,-10-7-4128,7-6-774,1-9-129,5-8-645</inkml:trace>
  <inkml:trace contextRef="#ctx0" brushRef="#br0" timeOffset="402637.0295">12619 10090 5934,'12'0'5289,"-8"11"0,-4-11-774,-12 14-3483,8 2-258,-13-5-258,9 11-129,-4-3 0,4 2-129,0 0 129,7 1 0,1-4-258,1-3 129,9-5 0,5-6-129,6-4 129,1-5-129,1-12 0,1-7-129,1-5 129,-4-7 0,-4-8-129,-5-3 0,-8-3 0,-4 2 0,-4 0 0,-8 6 0,-5 3-129,-2 9 129,-1 12 0,0 13 129,5 9-129,2 19 129,4 12 0,9 14 0,4 10 0,9 8 0,4 2 0,2 0-129,4-7 0,0-15-903,3-7-4257,-11-23-129,-5-16-516,-6-16-258</inkml:trace>
  <inkml:trace contextRef="#ctx0" brushRef="#br0" timeOffset="403097.0556">12905 9751 5676,'62'-7'6063,"-35"1"-516,2 6-387,-11-1-3354,8 8-645,-26-7-516,19 10-258,-19-10-258,9 22-129,-6 0 0,1 6 129,1 3 0,3 7-129,1 4 258,3 10 0,1-3 0,3 7 0,-1-8 129,-2 2-258,-4-1 129,-1-8 129,-7-12-258,-1-2 0,-6-10-129,-5-1 129,-6-9-129,-3-5-387,2 4-2193,-7-6-2838,2-5-129,-1 2-516,7 3-387</inkml:trace>
  <inkml:trace contextRef="#ctx0" brushRef="#br0" timeOffset="412240.5786">3941 12570 5805,'-28'54'5547,"13"-31"0,3-3-516,1-14-2967,11 6-516,-11-13-516,11 1-258,-8-24 0,8 6-258,0-11-129,4 3 0,7-7-129,4 5 0,6-2 0,6 7-129,4 7 0,4 7 0,0 9-129,1 7 129,0 18-129,-3 12 0,-7 8 0,-2 10-129,-13 0 129,-5 4 0,-6-3-129,-11-4 0,-3-14 129,-9-7 0,2-11 0,-2-8 129,1-12 0,7 0 0,4-11 0,5 1 129,6-3-129,0 13 0,17-11 0,0 11-129,5 11 0,3 8 0,3 7 129,-3 9-258,0 10 129,-5 0 0,-5 6 0,-6-3 0,-8 1 0,-4-4-129,-10-2 129,-4-8 129,-6-11-129,-2-8-129,0-5 0,0-10-258,7-1-387,-5-19-2580,17 3-2193,0-9 0,10 7-516,6-7-258</inkml:trace>
  <inkml:trace contextRef="#ctx0" brushRef="#br0" timeOffset="412438.5901">4579 13079 11997,'9'51'5676,"-9"-20"-516,-5-6-129,1 0-4773,-7-6-258,-5-12-1548,16-7-3483,-11 6 0,11-6-645,10-25-387</inkml:trace>
  <inkml:trace contextRef="#ctx0" brushRef="#br0" timeOffset="412836.6124">4990 12435 8385,'8'-13'5547,"-8"13"-258,0 32-516,-11 5-3354,5 18-516,-9 6-387,6 18 0,1 4-129,6 7-258,2-7 129,8-7-129,7-13 0,12-11-129,6-14 129,6-11-258,2-14 258,4-10 0,-3-4-129,-2-12 129,-10-7 0,-6-3 0,-18-7 129,-7-1 0,-19-3-129,-13 5 0,-9 3 0,-8 3-129,-3 5 0,-1 2-258,7 13-516,-6-8-4386,19 12 129,2 3-645,16 4-129</inkml:trace>
  <inkml:trace contextRef="#ctx0" brushRef="#br0" timeOffset="413754.665">6520 12534 11223,'13'1'5934,"4"21"-645,-17-11 129,-10 7-4773,-13-11-129,-11 6 0,-10-2-258,-4 0 129,-6-4-129,1-1 0,-1 0-258,5-4 129,7 3-258,10-4 0,9 3-258,5-3-258,18 14-2838,0-15-1935,0 0-129,19 8-387,3-6-516</inkml:trace>
  <inkml:trace contextRef="#ctx0" brushRef="#br0" timeOffset="414081.6841">6751 12850 9546,'-77'62'6063,"28"-32"-516,-10-12-129,2 2-4257,-11-13-129,-1 0-129,-2-7-258,10 1-258,8-1 0,10 0-258,10 0-129,7 0-387,16 5-1290,10-5-3612,-5 14-387,5-14-258,7 22-516</inkml:trace>
  <inkml:trace contextRef="#ctx0" brushRef="#br0" timeOffset="425733.3505">7460 12450 3999,'-13'32'5418,"6"-15"-258,2-2-129,5 4-3354,-9-18-129,9-1-516,0 0-129,-7 13-129,7-13-258,0 0 0,0 0 0,0 0 0,-4-11 0,4 11-129,8-24 129,4 9-387,0-2 129,6 0 0,1 3-129,6 1-129,-1 6 0,-1 7 129,1 1-129,-3 13 129,-4 3-129,-2 9 0,-5 6-129,-7 1 129,-3 3 0,-3-2-129,-7-3 129,-6 0 0,-1-8 0,0-5 0,0-12 129,1-3-129,4-3 0,12 0 129,-8-5 0,8 5-129,5-9 0,7 9 0,4 7 0,1 7 129,3 7-129,-2 4 0,2 11 0,-3 0 129,-5 5 0,-4 5-129,-7-3 129,-1-3-129,-6-2 129,-7-6 0,-6-6-129,-2-8 0,-3-11 0,1-7-129,3 0-387,-4-15-387,20 2-4515,-8-9-129,12 5-387,0-4-516</inkml:trace>
  <inkml:trace contextRef="#ctx0" brushRef="#br0" timeOffset="425906.3604">7860 13058 10707,'12'77'5547,"-12"-44"-258,1-7-258,-1-4-5031,-7-20-4515,7-2-645,-13-15-258,10-7-516</inkml:trace>
  <inkml:trace contextRef="#ctx0" brushRef="#br0" timeOffset="426497.3942">8531 12497 9546,'5'-17'5676,"-18"6"-516,0 11-129,-8-4-4386,0 4 0,-10 2-258,2 2-129,-4 1 129,2 2-258,-1 4 0,7 2 0,1-2 129,6 4-129,3 0 0,6 2 129,1 0-129,3-3-129,1 3 258,2 1-258,1-5 0,1 1 0,0-14 0,0 17 0,0-17 0,0 11 0,0-11-129,0 0 258,0 0-129,12 0 0,0 1 129,5 2-129,3 4 129,4 1-129,2 6 129,2 0 0,-2 8-129,-2 2 129,-6 6 0,-2 0 0,-9 3-129,-6 1 129,-1-4 0,-12-1-129,-2-5 0,-7-5 129,0-8-129,-3-4 0,1-7-129,4-5-129,4-1-258,-1-14-774,16 3-3870,-4-6-516,11 3-129,5-11-645</inkml:trace>
  <inkml:trace contextRef="#ctx0" brushRef="#br0" timeOffset="427032.4248">8742 12562 5547,'30'15'5676,"-18"-6"-387,-12-9-258,21 17-3096,-21-17-387,0 0-516,11-12-258,-11 12-258,13-21-129,0 9-129,0-5 129,3 1-258,6 3 0,1 6 129,2 2-129,1 8 0,1 12-129,-1 13 258,-1 8-258,-2 11 0,-6 4 0,-5 8 0,-6 2 0,-4 1 258,-5-5-258,-10-11 0,-11-9 0,-4-8 129,-6-14 129,-3-8-129,-5-7 0,2-12-129,6-3 258,4-3 0,6 3 0,12-1 0,7 4-129,5 12 0,17-5 129,8 9-129,7 3 0,3 5-129,6 2-129,0 8 129,1-4 0,-1 0-258,-5 2 258,-9-8-516,1 6-774,-28-18-3870,16 10-387,-16-10-387,-4-11-387</inkml:trace>
  <inkml:trace contextRef="#ctx0" brushRef="#br0" timeOffset="429964.5925">18191 8885 8385,'1'14'5805,"3"-2"-387,-4-12-129,5 23-4386,-5-8-258,0 10-129,-2 6-258,1 10-129,0 4 0,0 14 0,-3 2 0,3 4-129,-1-5 129,1-4-129,0-8-129,0-9-258,1-8-1161,0-31-3741,0 0-129,0-18-516,0-16-258</inkml:trace>
  <inkml:trace contextRef="#ctx0" brushRef="#br0" timeOffset="430316.6122">18156 8967 7740,'-10'7'5676,"10"-7"-258,0-9-645,0-20-3741,3 2-516,0-14 0,5 2-129,4-4-129,4 5-129,5 2 0,3 7-129,1 16 129,5 8 129,-1 9-129,-1 17 0,-3 10 129,-3 8-129,-6 8 129,-9 10 129,-7-2-129,-5 4-129,-14-8 0,-5-6 0,-5-8-258,-2-10 129,-2-12-129,-1-15-129,6 0-774,-1-27-1548,14 7-2838,2-12-129,13 1-516,0-7-258</inkml:trace>
  <inkml:trace contextRef="#ctx0" brushRef="#br0" timeOffset="430580.6276">18532 8397 9933,'26'9'5547,"-15"16"-258,5 29-1677,-7-1-2709,6 22-258,-7 6-258,1 11-258,-4 8 0,0-1 0,-2-6-129,1-10 0,-1-15-129,-3-22-516,6-9-903,-6-26-3612,0-11 0,8-31-645,5-8-129</inkml:trace>
  <inkml:trace contextRef="#ctx0" brushRef="#br0" timeOffset="430856.6436">18907 8758 6450,'16'0'5805,"-4"19"-387,-18 3-258,-10 18-3612,-11-11-774,-4 6-129,-4-3-258,0 4 0,-1-2-129,5-2-129,5-5 0,10 0 0,6-4 0,10-2 0,1-5 0,12 2-129,8-2 258,0 3-387,7-4 129,-3 1-129,5 0-258,-6-9-387,9 11-3096,-15-15-1290,5 5-774,-9-8 0</inkml:trace>
  <inkml:trace contextRef="#ctx0" brushRef="#br0" timeOffset="431248.6656">19145 9099 4386,'0'9'5160,"-10"4"-129,-3 5-258,-3 6-4128,-4-2-129,2 6-129,-2-5 0,7 5 0,2-7 129,7-3-387,4-18 129,8 14-129,5-14 0,7-2 0,0-7 0,1-4 0,-4-1-129,0 3 0,-2 1 0,-6 5 258,-9 5-129,11 4 0,-10 9 0,3 11 0,-3 1 129,3 5-129,0 4-129,0-13-1161,9 1-3612,-2-9-258,7-12-387,-2-14-387</inkml:trace>
  <inkml:trace contextRef="#ctx0" brushRef="#br0" timeOffset="431541.6826">19632 8825 8901,'-17'0'5547,"6"10"-258,-4 0-258,-3 7-4773,0 4-1290,-10-8-3612,7 5-516,0-4-129,13-6-1032</inkml:trace>
  <inkml:trace contextRef="#ctx0" brushRef="#br0" timeOffset="431693.6914">19632 9106 7998,'-8'62'5418,"-12"-41"-129,-1-1-516,-9-6-4902,-7-11-4128,3-3-516,3-2-645,6-6-387</inkml:trace>
  <inkml:trace contextRef="#ctx0" brushRef="#br0" timeOffset="431941.7056">20018 8929 7353,'-37'13'5676,"10"1"-258,-9-3-645,2-1-3999,1-2-774,-9-10-1677,9 2-3096,8-6-516,9-6-516,9-6 0</inkml:trace>
  <inkml:trace contextRef="#ctx0" brushRef="#br0" timeOffset="432148.7175">20142 8536 8643,'16'91'5805,"-9"-24"-387,-7 3-129,2 10-4644,-2 3-387,-6 0-129,3 2-516,-3-20-1032,6-8-3612,1-13-258,7-11-516,2-19-516</inkml:trace>
  <inkml:trace contextRef="#ctx0" brushRef="#br0" timeOffset="432444.7344">20356 8988 6321,'0'22'5547,"-4"-1"-258,-10 2-516,4 8-3999,-8-2-258,6 4-129,-2-1 0,4 0-258,5-8 0,5 1 0,3-6 129,7-6-258,5-8 129,3-3-258,1-4 129,-1-10 129,0-5-258,-4-5-129,-2-1-258,-10-4-258,1 11-1032,-8-6-2967,-7 4-387,-3-1-516,-1 5 129</inkml:trace>
  <inkml:trace contextRef="#ctx0" brushRef="#br0" timeOffset="433052.7692">20604 9077 516,'20'2'4515,"-20"-2"258,0 0-387,-8 4-2451,-4 5-1290,-8-2-258,6 7 0,-9 1-129,9 7 129,-1-3 0,7 2-387,6-3 258,2-2-258,6-2 129,6-5 0,3-6 0,2-3-258,-3-4 258,5-6 129,-5 1-129,2 1 387,-5 4 0,1 4 0,-12 0 0,14 9 0,-9 7 129,-1 16-129,-4 4 0,3 20-129,-3-1 129,0 12 0,-6 0 0,3-1 0,-8-3 0,3-5 0,-2-13 129,-1-12-129,-1-11-258,-1-8 0,0-9 0,-3-5 0,2-7-129,-2-8-129,3-4-258,-1-6-129,5 3-129,-4-20-1032,12 13-3870,-7-13 0,7 7-516,-1-7-387</inkml:trace>
  <inkml:trace contextRef="#ctx0" brushRef="#br0" timeOffset="433480.7937">21174 8318 11352,'-11'5'5676,"3"23"-387,-9-1-1290,5 25-3354,-10 10 129,2 20-258,-4 8 0,5 9-129,1 1 0,5 0 0,4-4-129,9-2 0,0-13 0,5-11-129,7-9-129,5-9-129,0-12-129,1-12-516,4 4-1161,-9-22-3483,4-2-387,-6-9-387,2-11-258</inkml:trace>
  <inkml:trace contextRef="#ctx0" brushRef="#br0" timeOffset="433996.8232">21155 8918 6063,'-10'-20'6063,"14"3"-387,8 9-387,1-10-2322,9 6-2193,-2-2-258,5 7-129,-1-1-258,2 8 0,-2 0-129,-2 3-129,-6 13 129,-4 11 0,-7 3-129,-5 1 129,-8 5 0,-5-7-129,-4 0 129,0-2 0,-2-6 0,4-10-129,0-4 258,15-7 0,-13 8 0,13-8 0,0 0 0,10 21 0,0-9 0,1 8-129,0 3 129,0 5-129,-4 2 129,-4 0-258,-3 0 258,-4-7-387,-6 2 129,-5-9-129,2-4-387,-9-15-2451,11 1-2193,-1-10-387,7 0-129,3-11-516</inkml:trace>
  <inkml:trace contextRef="#ctx0" brushRef="#br0" timeOffset="434157.8324">21498 9175 9030,'12'30'5160,"-7"-13"-1935,-5-17-3096,0 0-5160,0-6-258,0-9-516</inkml:trace>
  <inkml:trace contextRef="#ctx0" brushRef="#br0" timeOffset="434472.85">21721 8943 9030,'13'25'5676,"-13"-7"-258,-1-3-258,-2 9-4515,-6-3-258,5 7 129,-1 4-258,2 0-129,3-3 0,3 0-129,6-8 129,8-5 0,0-9 0,3-7 0,-2-5 0,-1-13 0,-3-7 0,-5-3 0,-4-3-129,-5-1-258,-8 7-129,-10-7-387,4 18-1806,-13-8-2709,6 9-387,-3-1-258,8 8-387</inkml:trace>
  <inkml:trace contextRef="#ctx0" brushRef="#br0" timeOffset="434721.8646">22312 8781 7998,'-17'82'5289,"1"-30"-129,-8 2-516,3 0-3999,-8-8-516,1-11-774,9 5-3999,-1-9-387,12-7-387,6-7-387</inkml:trace>
  <inkml:trace contextRef="#ctx0" brushRef="#br0" timeOffset="434913.8756">22378 9217 6321,'1'-23'5805,"-18"5"-387,-11-8-258,-2 4-2580,-10-14-1935,2 0-129,-7-6-258,3 4-516,5 7-258,-1-14-2064,17 21-2322,5 1-645,16 8-387,4 2-129</inkml:trace>
  <inkml:trace contextRef="#ctx0" brushRef="#br0" timeOffset="435142.8886">22539 8672 9417,'-3'53'5934,"-1"-12"-516,-4-1-129,4 5-4773,-4 4-258,0 4-129,0 0-516,-1-13-1419,6 7-3225,0-12-516,5-1-258,6-17-258</inkml:trace>
  <inkml:trace contextRef="#ctx0" brushRef="#br0" timeOffset="435464.9071">22684 9005 8385,'12'-10'5676,"-12"10"-387,0 0 0,0 13-4386,-9-7-258,0 9-258,0 2-129,1 3 0,0 0 0,4 7-258,4 0 0,3-7 129,8-1 0,4-5-129,6-8 0,1-6 0,0 0 129,4-8-129,-6-10 129,-1 1-258,-5-4 129,-9-5 129,-5 2-129,-4 2 0,-9-4-129,-10-3-258,0 9-516,-13-15-3096,7 10-1161,-3-5-258,9 6-774</inkml:trace>
  <inkml:trace contextRef="#ctx0" brushRef="#br0" timeOffset="435673.9191">22843 8677 7224,'-27'5'5547,"8"-4"-645,1 1-129,-1 1-4515,-2 1-645,-5-4-3741,6 0-645,3-6-387,4-1-387</inkml:trace>
  <inkml:trace contextRef="#ctx0" brushRef="#br0" timeOffset="435956.9353">22920 8497 7998,'38'16'5547,"-21"-7"-387,-6 0-258,1 7-3870,-12-16-387,2 25-516,-2-25 129,0 16-129,0-16-129,-1 13 0,1-13 129,0 0-258,6 3 129,-6-3-129,23 0-129,-14-5-387,11 5-1161,-14-8-1935,9 2-1548,-3-4 0,-3 0-387</inkml:trace>
  <inkml:trace contextRef="#ctx0" brushRef="#br0" timeOffset="436125.945">23112 8466 645,'-2'-34'5289,"2"34"129,0 0-258,-11-3-2064,14 24-774,-6 0-774,3 18-903,0 1-387,0 8-258,-1-1 258,1-6-774,1 9-1935,3-17-2193,1-7-516,0-14-645,-5-12 0</inkml:trace>
  <inkml:trace contextRef="#ctx0" brushRef="#br0" timeOffset="436572.9705">23154 8186 7611,'39'110'5547,"-18"-32"129,6 23-645,-6 11-3741,7 23-258,-12-3-516,-1 6-129,-8-8-129,-5-5-129,-4-18-129,-11-21-645,-1-8-1161,-14-31-3354,-2-16-258,-7-21-387,-3-10-516</inkml:trace>
  <inkml:trace contextRef="#ctx0" brushRef="#br0" timeOffset="440266.1816">19785 10317 9159,'-12'34'5547,"-5"-27"-387,-8-2-258,-3-4-4902,-5 3-129,-5-8-1677,4 4-3225,5-3-258,6-1-258,13 3-387</inkml:trace>
  <inkml:trace contextRef="#ctx0" brushRef="#br0" timeOffset="440444.1916">19764 10518 8514,'12'44'5805,"-17"-34"-516,-11-2-129,-11-8-4515,1-2-387,-11-7-387,0-11-1161,4 10-3483,-1-6-516,10 3-387,5-1-258</inkml:trace>
  <inkml:trace contextRef="#ctx0" brushRef="#br0" timeOffset="441709.2643">20078 10167 9546,'35'7'5934,"-17"-7"-516,5-3-258,-12-7-4773,10 2 129,-6-4-258,3 4-129,-2 2 0,-3 6-129,-4 8-129,-2 11 258,-6 9-129,-1 4 129,0 4-129,-7 1 0,-2 2 0,0-8 0,-2-7 0,3-7 129,3-1-129,5-5 129,0-11-129,13 15 129,2-3-129,6 4 258,3-1-129,1 10 0,-1-2 0,-5 3-129,-5 1 0,-4-1 129,-7-5-129,-3-2 0,-11-1-129,-5-6-129,-1 1-516,-12-16-2064,12 3-2580,-3-3-129,8 2-645,2-7-258</inkml:trace>
  <inkml:trace contextRef="#ctx0" brushRef="#br0" timeOffset="441875.2738">20591 10603 9288,'26'5'5547,"-26"-5"-516,0 0-1290,8-9-8256,-9-6-516,-6-4-516,3-9-387</inkml:trace>
  <inkml:trace contextRef="#ctx0" brushRef="#br0" timeOffset="442360.3015">20935 10197 9030,'30'-2'5676,"-30"2"-387,7-10-129,-7 10-4515,-12-7-129,-4 6-258,-5 1 0,0 0-129,-4 2 0,5 7 0,-1 2 0,4 4-129,2-1 0,8 1 129,1 1-258,5 1 258,1 3-129,0-2 0,0 0 0,0-5 129,0-1-129,0-1 0,0-11 129,0 13-129,0-13 129,0 0 0,13 0 129,-13 0-129,21 0-129,-5 0 129,2 1-258,4 8 258,-1 3-129,-3 8 0,2 6-129,-6 0 129,-3 5 0,-5 3 0,-5-2 0,-1-2 0,-3-3 0,-7-7-129,-1 0-129,-2-9-258,3 3-645,-10-14-4128,20 0-129,-18-12-387,18 12-516</inkml:trace>
  <inkml:trace contextRef="#ctx0" brushRef="#br0" timeOffset="442857.33">21087 10232 4386,'9'-7'5805,"0"6"-516,-9 1-258,20 0-3225,-20 0-387,13-11-387,-13 11-387,17-13-129,-6 5-258,3 5 0,3-1-129,3 4 129,0 4-129,2 10 0,-3 6-129,3 10 129,-6 6-129,-4 7 0,-8 8 0,-4 3 129,-2-1-129,-10-2 0,-4-9 0,-8-7-129,3-9 129,-3-6 129,3-11 129,5-6 0,4-3 0,12 0 129,-10-13 0,10 13 129,10-17-129,6 11-129,2 2-129,6 1 0,3-1 0,2 1-258,1 3-129,-4 0-258,6 11-2064,-15-12-2967,-1 0 0,-16 1-774,5-18-258</inkml:trace>
  <inkml:trace contextRef="#ctx0" brushRef="#br0" timeOffset="445670.4909">10008 12485 9804,'0'79'5547,"5"-28"-516,-2 5 0,5 0-4386,-4-4-387,0-3-258,6-5-1290,-10-18-3612,15-13 0,-1-13-774,9-11 0</inkml:trace>
  <inkml:trace contextRef="#ctx0" brushRef="#br0" timeOffset="445814.4991">10199 12719 9159,'-17'-8'5547,"-4"9"-129,-4 6-129,-13-5-4257,10 0-387,-8-2-516,-1-9-1032,8-2-4257,0-5 0,8 5-516,7-6-516</inkml:trace>
  <inkml:trace contextRef="#ctx0" brushRef="#br0" timeOffset="446432.5345">10750 12230 10836,'-11'50'5805,"7"-13"-387,4 13-258,-2 12-4515,2 12-258,-1 6-129,1 5 0,0-3 0,0-6-258,1-7-258,3-14-387,12-4-3096,-4-26-1548,6-10-258,2-15-516,5-10-258</inkml:trace>
  <inkml:trace contextRef="#ctx0" brushRef="#br0" timeOffset="446740.5517">11031 12704 10062,'12'0'5805,"0"15"-516,-12 5 129,1 10-4644,-6-1-258,-4 2-129,-2 4-129,5 2-129,0 1-129,6 0 129,6-10 0,8-2 0,6-8 0,4-6 0,2-10 129,2-2-129,-3-13 0,-3-4-129,-7-5 0,-6-4-129,-6-2 129,-3-3 0,-12 5-258,-5 3 129,-6 5-387,-6-5-645,8 15-3999,-8-3-129,7 11-516,1-1-387</inkml:trace>
  <inkml:trace contextRef="#ctx0" brushRef="#br0" timeOffset="447335.5861">11464 12821 7998,'38'-18'5547,"-22"18"-129,-16 0-516,10 9-3225,-16-3-903,-3 10-258,-10 0-387,-1 4 0,-1 5 0,0 3-129,4-2 0,4-2 129,10-2-258,3-5 129,8-4 0,9-4-129,3-6 129,2-3 0,2-7 0,-3-4-129,-1-4 258,-3 1-129,-5 0 129,-4 0 129,-3 2-129,-5 12 258,0 0-129,0 0 0,0 0 129,8 23-258,-8 5 258,4 14-129,-1 8 0,2 14 0,-1 4 129,-1 10-129,-3-2 129,0-5 0,-3-5-129,-9-10 129,-4-12-129,-5-15-129,-4-16 1,-2-10-130,-3-9 0,1-12 0,2-15 0,0-2 0,6-2 0,7-1 0,2 7 0,8 1 0,4 6 0,1 5-130,10 10-902,-9-3-4386,14 2-258,-3-6-258,7-2-387</inkml:trace>
  <inkml:trace contextRef="#ctx0" brushRef="#br0" timeOffset="447912.6191">12371 11814 9288,'4'-6'5547,"-11"0"-129,-7 4-258,-6 0-4386,-3 1-387,-8-2 0,2 3 0,-7 4-129,3 5-129,3 4 0,5 6 0,5 4 129,4 5-129,6 9 0,2 6 129,3 4-129,3 1 129,1 5-129,1 2 0,0-3 129,0 0 0,3-6 129,3-7-258,1-3 258,3-4-129,1-11 129,1-4-258,2-10 129,6 0-129,1-3 0,4 0-129,3-4 0,0 0 0,1 1 0,-3-1 0,-1 5-258,-6 2 0,-1-2-516,-18-5-1161,21-5-3612,-21 5-129,13-23-516,-6-2-387</inkml:trace>
  <inkml:trace contextRef="#ctx0" brushRef="#br0" timeOffset="448340.6436">12594 11831 9417,'20'5'5805,"-19"13"-516,3 14-129,-4 3-4515,0 9-129,-3 3-258,2 7 0,-2-1 0,1-3-129,-1-2 0,3-10 129,0-7 0,0-10-129,0-21 0,7 14 129,-7-14-258,14-14 129,-2 0-129,1-1 129,2-1 0,1 0-129,1 10 0,1 5 129,-1 5 0,1 10-129,-4 7 258,-3 7-258,-5 5 129,-5-3-258,-1 2 258,-10-6-129,-5-5 0,-3-6 0,-3-7-387,-3-8-129,6-3-1161,-7-12-3483,10-3-258,3-9-387,11 2-774</inkml:trace>
  <inkml:trace contextRef="#ctx0" brushRef="#br0" timeOffset="448732.6656">12967 12217 7740,'42'-23'5547,"-26"15"-129,-16 8-516,0 0-3612,0 0-645,-13-8-129,-8 10-258,2 11-129,-3 4 0,3 5-129,5 1 129,2 2-129,10-2 129,2-2-258,10-8 258,7-4 0,3-8-129,4-2 0,-2-10-129,-2-1 129,1-4-129,-5-2 258,-4 6-258,-12 12 129,13-12 129,-13 12-129,1 13 129,-1 5-129,0 3 258,0 2-258,0-2 129,0-2-387,6 3-645,-6-22-3870,0 0-387,18 0-129,-2-7-774</inkml:trace>
  <inkml:trace contextRef="#ctx0" brushRef="#br0" timeOffset="449324.6999">13321 12062 7353,'11'-11'5418,"-11"11"-258,0 0-129,-6 11-3870,-1 9-387,-7-7-387,2 4-129,-4-1 0,4 1 0,0-2-258,4-1 129,5-3-129,3-11 258,2 15-129,-2-15 0,21 16 129,-9-7-129,0-1-129,1 2 129,-5-1 0,1 2-129,-6 3 129,0 0-258,-3 2 258,-4-5-129,-3 0 0,7-11-129,-16 17 258,16-17-129,-12 3 0,12-3 0,0 0 0,0 0 0,0 0 0,10 0 129,3 0-258,3-1 129,3-1 0,2-3 129,2-5-258,2-4 129,-3-2-129,-2-3 129,-3-1 0,-4-3 0,-2 3-129,-7-2 0,-3 10 129,-1 12 0,-6-10-129,6 10 129,-19 12 0,10 6 129,2 3 0,4 6-258,3 3 258,2-2-129,7-2 129,7-5-387,5-6 0,-2-13-903,16-1-3870,-14-8-129,3-9-387,-3-12-516</inkml:trace>
  <inkml:trace contextRef="#ctx0" brushRef="#br0" timeOffset="449732.7232">13716 11768 7353,'58'-22'5547,"-30"9"-258,2 8-387,-6-5-3999,1 10 0,-9 3-516,-3 12 0,-5 7-258,-4 9 0,-1 6-129,-1 10 129,-1 2 0,1 2-129,-1 1 129,2-2 129,0-3-129,2-2-129,-1-7 387,-2-3-387,0-6 258,-1 0 0,-1-6 0,-3-1-258,-6-5 129,-4-6 0,-4 0-129,-7-8 0,-2-1-129,-9-5-516,5 1-4386,-13-11-258,3 5-387,0-4-516</inkml:trace>
  <inkml:trace contextRef="#ctx0" brushRef="#br0" timeOffset="450124.7456">13843 12675 6966,'-53'46'5805,"4"-18"-516,-21-10 0,-5 1-3612,-33-16-387,-7 4-258,-15-7-258,4 0-129,-1-6-258,5 2-129,8-3 0,11 6 0,13 1 0,21 2-129,10 4 129,14 1-129,14-3 0,8 0 129,10 3-258,13-7-129,0 0-129,0 0-516,9 7-3870,-9-7-903,18 8-129,-18-8-645</inkml:trace>
  <inkml:trace contextRef="#ctx0" brushRef="#br0" timeOffset="450612.7735">12469 13119 11739,'-1'17'5676,"-6"-3"-258,-10-9-258,17-5-4644,-32 14-258,4 0 0,-3-4 0,0 3 0,5 3-258,1 1 129,8 4 0,5 9-129,5 6 129,7 12 0,0 5-129,4 6 258,4 3-129,0 2 0,1-2 129,-2-6-129,1-5 0,-5-13 129,-1-6-129,2-8 0,-3-12 0,-1-12 129,0 0-129,16 0 0,-5-2 0,6-6 0,3-2-129,5 4 0,4 3 129,0 3-387,0 0 0,-3 3 0,3 8-1032,-17-11-3999,8 0-258,-8-11-387,2-7-387</inkml:trace>
  <inkml:trace contextRef="#ctx0" brushRef="#br0" timeOffset="451009.7963">12793 13483 10062,'9'-7'5547,"-9"7"-387,0 0-129,-8 0-4128,-3 4-516,-1 14-129,-3 2 0,2 4-129,4 2 0,3 3 0,4-6 0,2-3 0,8-2 0,5-8 0,0-10 0,2-2-129,2-10 0,-4-4 0,0 1 0,-2 3 258,-5-2-258,0 3 0,-6 11 129,0 0 0,0 0 0,0 0 0,1 16 0,-1-5-258,0 2 129,3-2-258,4 3-645,-7-14-2322,19 3-2064,-2-5-129,12-3-516,-4-11-129</inkml:trace>
  <inkml:trace contextRef="#ctx0" brushRef="#br0" timeOffset="451257.8104">13168 13436 10191,'13'-10'5805,"-13"10"-645,0 0 129,-7 10-4386,-6 4-387,0 6-129,-2 1 0,2 7-129,0 1-258,6 0 129,5-1 0,2 3 0,9-11-129,4-2-129,3-3 0,0-13-258,6 6-1161,-10-13-3612,4-3 0,-4-14-645,0-2-258</inkml:trace>
  <inkml:trace contextRef="#ctx0" brushRef="#br0" timeOffset="451445.8212">13307 13500 11223,'12'55'5547,"-6"-28"-258,-4-6-387,5 1-4257,-7-10-387,0-12-1032,9 18-4257,-9-18 0,13 6-645,-13-6-387</inkml:trace>
  <inkml:trace contextRef="#ctx0" brushRef="#br0" timeOffset="451896.8465">13512 13550 6708,'12'0'5547,"6"0"-129,-18 0-387,0 0-2580,0 0-1290,0 0-387,-8 0-387,8 0 0,-17 14-129,17-14 0,-17 22-129,13-7 0,3 0 0,1 6 0,9-10-129,4-2 0,4 0 0,4-7 0,2-3 129,2-10-129,-2-9 129,-1-8-129,-4-3 0,-6-9-129,-8-4 258,-4-4-258,-3 1 258,-9 3-129,-3 5-129,-1 8 258,-1 7 0,1 8-129,3 16 129,2 11 129,3 10-129,4 17 0,2 11-129,2 5 129,0 9 0,6 0 0,0-2-129,1-4 129,1-4-258,0-19-129,0-5-387,-8-29-2064,0 0-2709,7-13-129,-3-16-258,-4-20-774</inkml:trace>
  <inkml:trace contextRef="#ctx0" brushRef="#br0" timeOffset="452045.8555">13372 13050 8901,'-24'-4'5289,"23"15"-258,0 3-516,1-3-5160,0-11-3612,1 15-516,-1-15-645,18-3-258</inkml:trace>
  <inkml:trace contextRef="#ctx0" brushRef="#br0" timeOffset="452464.8795">13778 13012 6450,'67'-10'5676,"-32"3"-516,3 7 0,-13-9-3741,16 9 0,-16 0-645,4 5-129,-13 1-258,0 5-129,-9 2 0,-2 7-129,-5 10 0,0 0 0,-5 9 129,4 8-129,-4 3 129,5 8-129,0 3 0,3 5 258,3-5-258,1-1 0,0-2 0,-1-9 129,-1-8-129,-4-4 129,-2-8-129,-8-6 0,-4-2 0,-3-5 0,-4-6 0,0 6-129,-1-5-258,-1-8-1032,5 8-3870,-3-4-258,11-4-387,-2-2-516</inkml:trace>
  <inkml:trace contextRef="#ctx0" brushRef="#br0" timeOffset="597193.1574">4021 15127 8127,'-1'-15'5289,"-5"-4"129,4 6-516,-9-12-2709,5 12-1161,-12-9-258,4 6-258,-10-2 0,0 7-258,-1 9 0,0 4-129,0 3 0,1 8-129,2 7 129,5 9 0,2 2-129,5 10 129,5 2-129,5 2 0,0 6 0,5 3 0,7-1 0,1-4-129,2 1 129,4-4 0,4-6 0,2-6 0,1-9 0,4-9 0,6-9 0,0-5 129,1-7 0,-2-14-129,3-9 129,-5-9 129,-2-6 0,-6-5 129,-8-8-258,-7 1 129,-7-4 0,-4-2 0,-13 2-129,-6 5-129,-7 8 129,-2 10 0,-3 13-129,1 10 0,-1 13-258,2 6 0,5 21-516,-2-2-645,18 17-3870,-4-7-258,13 10-258,0-12-516</inkml:trace>
  <inkml:trace contextRef="#ctx0" brushRef="#br0" timeOffset="597433.1708">4378 15540 11997,'8'62'5418,"-2"-35"-129,-4-12-129,-2-3-4902,0-12-645,0 0-2322,0-9-2451,0-5-129,0 1-387,4-8-516</inkml:trace>
  <inkml:trace contextRef="#ctx0" brushRef="#br0" timeOffset="598366.2242">4848 15220 10836,'4'-15'5676,"-4"15"-516,-6-11 129,-4 3-4515,1 7-258,-10 1-129,3 5 0,0 8-129,3 13-129,0 6 0,8 6 0,4 6-129,1 4 0,10-1 0,7 2 0,4-4 129,7-9-129,5-6 258,-1-9-258,3-11 129,1-10 129,-2-12 0,-1-15 0,-3-11 0,-5-5-129,-5-4 0,-5-6 0,-9-1 0,-6-1 0,-2 10-129,-11 0 0,-6 12 0,-5 10-129,-2 6 0,-4 7-387,3 10-258,-7-2-1935,11 10-2709,0 8-129,8 2-387,2-8-645</inkml:trace>
  <inkml:trace contextRef="#ctx0" brushRef="#br0" timeOffset="598905.2554">5366 14987 9288,'0'-14'5289,"-15"14"-258,5 3-258,-5 4-4128,2 9-129,-4-4 0,5 10-129,-1-3 0,9 7 0,1-2-129,6 7 129,8-1 0,7 0-129,6 4 0,2 1 129,4 1-258,0 2 129,-4 1-129,-1 0-129,-4-2 129,-8-1-129,-7-5 0,-6-4 0,-7-6 129,-8-5-129,-4-9 258,-5-6 0,-2-1 0,3-9 129,4-10 0,6 2 0,7-11-129,6-1 129,4-2-128,10-4-259,6-1 0,1-7 0,4 0 0,-2-4 0,-3-3 0,-2 1 0,-5-4 0,-8 4 0,-2 5-517,-11-2-1547,1 21-3354,-15 0-258,2 22-516,-6 3-387</inkml:trace>
  <inkml:trace contextRef="#ctx0" brushRef="#br0" timeOffset="599607.295">6574 15258 12255,'13'15'5805,"-13"-15"-258,-12 25-129,-11-17-4386,-4 2-774,-10-7 0,-4 2-129,-1-3 0,1-2-516,7 0-516,-6-2-4386,21 1 0,4-7-516,15 8-387</inkml:trace>
  <inkml:trace contextRef="#ctx0" brushRef="#br0" timeOffset="599802.3067">6604 15467 11739,'-18'53'5547,"-6"-33"-258,-13-13 0,2 5-4902,-6-8-258,-3-2-516,12 12-1548,0-13-3225,10 5-258,4-3-129,18-3-903</inkml:trace>
  <inkml:trace contextRef="#ctx0" brushRef="#br0" timeOffset="600145.3263">7442 14816 12126,'-2'14'6321,"5"24"-645,1 10-129,9 22-4257,-1 2-774,-2 3-129,-3 3-258,0-2 0,-2-5-387,-1-11-129,4-3-516,-8-27-3354,14 4-1548,-3-18 0,10-7-645</inkml:trace>
  <inkml:trace contextRef="#ctx0" brushRef="#br0" timeOffset="600453.3439">7724 15324 11868,'0'7'5547,"-3"16"0,-6-2-516,5 11-4644,-3 0-129,4 10-129,3 2-129,5 1 0,8-7 129,7-4-258,2-8 258,7-8 0,2-10 0,0-8 0,-2-10-258,-4-13 258,-6-4 0,-8-6-129,-8-6 0,-3-5 129,-13 1-258,-7 0 129,-4 7-387,-7-2-387,11 17-3870,-10 0-516,7 17-387,5 4-645</inkml:trace>
  <inkml:trace contextRef="#ctx0" brushRef="#br0" timeOffset="601025.3767">8179 15430 8514,'9'-41'5547,"-14"28"-387,-6-3-516,-5 15-3741,-1-1-645,0 2 0,0 10-387,5 9 0,6 6-129,6 1-129,3 6 129,12-3 0,4-2 129,4-5 0,2-5 129,-2-8 0,-5-5 129,-1-4 129,-3-11 0,-3-4 129,-9-1-129,4 3 129,-6-1 129,0 14 0,4-13 0,-4 13-129,6 15 387,0 12-258,-1 8 129,4 12-129,1 10-129,-1 7 0,2 1 0,-1 1 129,-5 0-387,-2-3 387,-3-11-387,-5-3 129,-10-20-129,-7-9 130,-7-11-259,-2-6 0,-4-10 0,2-3 0,0-8 0,5-3 0,5 6 0,8 0 0,15 15 0,-4-17 0,11 17 0,8-2-130,5 2-515,0-2-387,14 2-4386,-14-6-387,9 4-129,-10-12-645</inkml:trace>
  <inkml:trace contextRef="#ctx0" brushRef="#br0" timeOffset="601641.4119">8743 14417 7998,'17'0'6192,"-17"0"-516,0 0 0,2-22-1806,-2 22-3354,-15-16 0,-2 9-258,-4 3 0,-1 4 0,-2 1-129,0 10 0,1 10-129,4 7 0,4 7 129,3 12 0,6 3-129,3 10 0,3-1 0,1 4 129,6-6 0,1-2 0,0-6 0,1-7 129,-1-12-129,0-8 1,-2-5-130,5-12 0,-3-5 0,7-1 0,-1-13 0,5 2 0,3 6 0,4 1 0,3 0 0,-1 5 0,0 5 0,-5-1 0,3 9-517,-11-19-2579,4 4-2451,-10-17-258,3 0-645,-9-22-258</inkml:trace>
  <inkml:trace contextRef="#ctx0" brushRef="#br0" timeOffset="602021.4336">8975 14411 9804,'18'36'5547,"-12"-8"-387,2 13 129,-8 0-4515,9 13 0,-9-6-387,6 6 129,-4-3-258,2-7 129,-3-8 0,2-10-258,0-13 129,-3-13-129,0 0 129,14-9-258,-6-8 129,3 4 0,-1 0-258,7 1 258,-5 7 0,4 5-129,-3 2 129,-1 14-129,-5 2 0,-2 2 129,-5 2-129,-3-1-129,-5 3 129,-7-7-129,-3-6-129,-1-8-387,7 4-2193,-8-13-2451,9-5-258,0-6-258,10-6-645</inkml:trace>
  <inkml:trace contextRef="#ctx0" brushRef="#br0" timeOffset="602429.457">9429 14698 9417,'0'0'5418,"0"0"129,-13-5-516,-1 6-4386,-1 9-258,-1 5-129,-2 2 129,6 5-387,5 2 129,2-2-258,5 0 258,5-4-129,6-7 0,3-8 0,3-2 0,0-3 0,1-12-129,-4-4 129,-1-2 0,-2 2 0,-4 4 0,-7 14 129,11-13 129,-11 13-129,11 7 0,-6 11 129,-1 2-129,5 13-129,-2 1 129,0-4-129,2 4-129,-3-11-516,9 9-2064,-15-32-2322,13 14-387,-8-21-258,2-12-387</inkml:trace>
  <inkml:trace contextRef="#ctx0" brushRef="#br0" timeOffset="603012.4902">9678 14637 7224,'10'0'5160,"0"6"-258,-10-6 0,0 0-3741,0 20-516,0-20-258,-14 23 129,3-9-129,7 2-258,-4-6 129,7 5-258,-2-1 258,6 4-129,5-2 129,5 2-129,0 2 129,4 1 0,0-1-129,2 3 129,-6-4-129,-2-1 0,-6-3 0,-4-5-129,-1-10 129,-5 16-129,-7-16 129,-1 0-129,-3-3 0,1-2 0,2-5 129,1 0 0,6-2-129,6 12 129,0-16 0,0 16-129,17-9 0,0 5 0,4 4 129,4 0-129,0-3 129,1-3-129,-3 0 0,-4-4-129,-2-3 129,-5-1-129,-5-2 129,-5 0-129,-2 4 0,0 12 0,-8-14 129,8 14-129,-12 4 129,12 9 129,0 6 0,1 4-129,10 2 0,2-2 0,4 3-129,1-12-129,6-4-387,-9-14-3096,6-7-1548,-6-13 0,2-10-387</inkml:trace>
  <inkml:trace contextRef="#ctx0" brushRef="#br0" timeOffset="603429.5139">9971 14362 10836,'36'14'5418,"-10"-10"-129,-1-4-129,9-3-4386,-5-5-258,3 7 0,-4-4-258,-2 5-129,-5 2 0,-5 10-129,-3 9 129,-2 5-129,-6 7 0,-2 7 129,-1 7-129,4 3 0,0 2 129,1 2-129,-1-4 129,4 0 0,-1-5 129,-1 1-129,-4-12 0,-3 0 0,-1-10-129,-8-2 129,-6-9-129,-5-4 0,-9-3-129,-2-6-129,-1 0-387,-8-18-1032,6 18-3612,-1 0-129,9 7-387,-1 0-516</inkml:trace>
  <inkml:trace contextRef="#ctx0" brushRef="#br0" timeOffset="603797.5352">10319 15418 8901,'-43'32'5676,"-10"-23"-129,-12 5-258,-19-18-3741,-14 4-516,-22-8 0,0-1-258,-1-5-129,5 2-258,9-2 0,11 5 0,16 4-258,16 2 0,17 3 0,14 0-129,8 2 0,9 4 0,7-2-129,9-4-129,0 0-645,-18 0-4515,18 0-129,0 0-258,0 0-516</inkml:trace>
  <inkml:trace contextRef="#ctx0" brushRef="#br0" timeOffset="604277.5627">9108 15651 11094,'0'10'5676,"0"-10"-258,-11 12-129,-7-4-4515,4 6-258,-7-4-129,0 10-129,-3-5 0,0 3-129,1 9 0,7 1 0,1 3-129,7 0 129,6 5 0,2-3 0,1 4-129,8 7 258,-1-7-258,0-1 129,3 1-129,-3-6 129,-1-10 0,0 0 0,1-7 0,1-1 129,4-12-129,3 0 0,1-3 0,3-6 129,3 4-258,2-2 129,-2 1-129,1-6-129,-3 8-129,-6-11-516,3 14-2451,-10-13-2322,4 7-258,-6-14-645,4 6-258</inkml:trace>
  <inkml:trace contextRef="#ctx0" brushRef="#br0" timeOffset="604645.5836">9422 15976 10836,'-6'10'5418,"-9"-5"-258,2 12-258,-4-10-4515,2 8-129,1 0-129,6 9 258,4-2-387,4-3 129,4-4-129,9 3 0,3-9 0,5-8 129,-3-1 0,2-12-129,-4-1 129,-3-4 0,-2-2 0,-3-1 129,-4 4-129,-4 16 0,0 0 0,0 0 0,0 0 0,9 25-129,-2-3 0,1 2 0,5 6-387,0-16-903,12 4-3870,-8-10-129,10-5-387,-5-10-645</inkml:trace>
  <inkml:trace contextRef="#ctx0" brushRef="#br0" timeOffset="604886.597">9798 16000 10062,'6'16'5805,"-6"-16"-387,-10 24-129,-5-23-4257,4 13-516,-6-2 0,2 6-129,1-5-129,3 5-129,9-4-129,2-3 0,0-11-129,13 14-387,4-4-516,-8-17-2064,12 7-2193,-5-11-258,3 2-516,-5-8-129</inkml:trace>
  <inkml:trace contextRef="#ctx0" brushRef="#br0" timeOffset="605097.6092">9955 16023 8256,'8'27'5547,"-7"-15"-645,2 5-129,-7-5-3999,4 8-129,-1-2-387,1 3 0,0-6-387,0-15-1677,13 17-2838,-1-16-258,5-1-516,1-6-387</inkml:trace>
  <inkml:trace contextRef="#ctx0" brushRef="#br0" timeOffset="605229.6169">10083 15938 6450,'0'0'5031,"-9"4"-645,9 10-4257,5 5-4128,-4-9-516,2 1-516</inkml:trace>
  <inkml:trace contextRef="#ctx0" brushRef="#br0" timeOffset="605681.643">10215 15971 7740,'13'8'5547,"-13"11"-258,0-19-387,-12 29-3354,1-16-1032,1 4-129,-3 1 0,6 11-129,5-5-129,2 3-129,9 1 0,8-5 129,7-9-129,5 1 129,1-12-129,-1-3 129,-1-11 0,-2-14-129,-6-11 129,-8-9-129,-8-4 129,-4-10-129,-9-1 0,-8-2 0,-3 5 129,-3 7-129,-2 7 258,3 14-129,1 10 129,4 13 0,5 8 0,6 18 0,5 8 0,1 11 0,7 7-129,3 3 129,6 6-129,1-3 0,2-1-258,-1-8-129,3 6-258,-6-22-903,7 0-3741,-15-9-258,5-3-387,-12-15-645</inkml:trace>
  <inkml:trace contextRef="#ctx0" brushRef="#br0" timeOffset="606896.712">10555 15607 8643,'28'15'5676,"-10"-4"-516,-3-6 0,10 8-4128,-16-8-129,3 7-258,-12-12-129,17 21 129,-11-10-387,3 8 129,-1 2-258,2 7 258,2 1-129,3 4 0,2 6-129,2 1 0,1 5 129,3-2-129,-4-2 129,0 7 0,-6-3-258,-2-3 129,-11-3 0,-2-8 0,-15-5 0,-4-5-129,-4-4 0,-7-12 129,2-5-129,-2 0 0,2 0-258,-2-9-1032,10 9-3870,-8-3-645,8 3-129,-1 0-774</inkml:trace>
  <inkml:trace contextRef="#ctx0" brushRef="#br0" timeOffset="620750.5044">3852 17516 12255,'0'0'6192,"-11"0"-774,10 27 129,-8-4-4386,5 17-1161,4-40 516,-16 91-387,10-26 129,-1-5-129,1 9-258,6-69-516,-2 120-3096,2-120-1677,3 80-258,-3-80-387,0 0-516</inkml:trace>
  <inkml:trace contextRef="#ctx0" brushRef="#br0" timeOffset="621073.5233">3947 17404 9933,'22'68'5418,"-11"-16"0,-10 0-258,6 24-4773,-6 5 258,2 0-258,-2 2 258,7-10-129,3-3-129,-11-70-387,39 86 387,-39-86 645,58-16-129,-26-32-645,-2-10-129,-3-8-129,-6-2-129,-8 1 516,-7 4-645,-6 6 258,-11 11-645,-12 11 387,-5 7-516,-10 8-387,9 5-3870,-13 9-516,13 0 129,-1 6-1032</inkml:trace>
  <inkml:trace contextRef="#ctx0" brushRef="#br0" timeOffset="622093.5816">4563 16879 10965,'-4'-25'5547,"4"25"-516,-18-1-258,8 9-4257,-3 4-258,1 11 0,2 2 0,2 8 0,4 7 0,4-6-258,5 3 258,11-9 0,2-9 129,7-7-258,2-9 129,0-3-129,0-15 0,-5-6 129,-2-5-258,-7-1 0,-8-1 0,-5 1 0,-2-7-129,-11 8-129,-3 10-387,-7-6-903,8 14-3612,-8 2-129,11 6-645,-1-2-258</inkml:trace>
  <inkml:trace contextRef="#ctx0" brushRef="#br0" timeOffset="622282.592">4849 16933 10191,'7'21'5031,"-5"-8"-1032,-2-13-3999,0 16-4773,0-16-387,0 0-516</inkml:trace>
  <inkml:trace contextRef="#ctx0" brushRef="#br0" timeOffset="622621.6119">5027 16797 7482,'13'11'5676,"-13"-11"-387,7 19-387,-6 6-1935,-1-14-2580,0-11-258,-2 25 0,0-7 129,2 1 0,3 0-129,6-6 129,6 0-129,3-7 129,6-6-129,-2-4 129,4-7-258,-4-5 129,-3-2-129,-3-7 0,-8-1-129,-8-1 129,0 8 0,-13-9-129,-8 1-258,-3 10-258,-6-14-1161,5 20-3354,-6-2 129,9 13-903,2-2 0</inkml:trace>
  <inkml:trace contextRef="#ctx0" brushRef="#br0" timeOffset="623141.6416">5346 16598 8901,'9'-10'5418,"1"-5"-516,-10 15 0,13-3-3870,-13 3-516,0 0-258,-3 14-129,-2-2 129,0 1-258,3 7 258,0-1 0,2 5-129,5 1 0,7 1 129,1 8 0,8-1 0,-4 0 0,3 2 0,-3-3-258,-4-3 129,-5 0 0,-4-8 0,-4-6 0,-9 0-129,-6-4 0,-2-5 258,-1-6 0,-1 0 0,6-7 129,0-4-129,4-8 258,9 2-129,0-14 0,10 4-129,3 3-129,6-4-129,-2-6 129,3 0-129,-3-1-129,0-5 258,-2 7-258,-6-2 0,-1 6-258,-8-5-516,1 21-3096,-10-11-1419,0 17-258,-11-2-516,4 9-645</inkml:trace>
  <inkml:trace contextRef="#ctx0" brushRef="#br0" timeOffset="623582.6669">6015 17429 11868,'3'7'5418,"-17"5"129,-12-6-516,-1 0-5031,-2 0-387,-9 0-1032,8 6-3483,-3-6-516,10-1 129,6 1-1032</inkml:trace>
  <inkml:trace contextRef="#ctx0" brushRef="#br0" timeOffset="623748.676">5973 17588 12255,'31'41'5934,"-28"-30"-774,-3 5 129,-9-13-4902,-8 4 0,-9-7-645,-5-5-645,7 5-4257,-8-2-387,10 0 258,2-10-1032</inkml:trace>
  <inkml:trace contextRef="#ctx0" brushRef="#br0" timeOffset="624349.7102">6587 16765 10707,'8'10'5805,"-8"-10"-258,0 0-258,0 0-4515,-7-6-129,-6-6-387,-4 12 0,-3 0 0,1 7-129,-4 2-129,-1 8 129,3 9 0,4 2-129,0 9 129,4 0 129,1 1-258,9 4 258,-1-2 0,4-5-129,0 1-129,4-5 258,4-2-258,0-6 0,4-7 129,-3-4 0,4 2-129,1-1 129,1-11 0,5 5 0,3-6 0,4 4 0,2 1 0,3 2-129,-1 0 0,-3 1 0,0 6-387,-10-8-774,11 5-4128,-18-12-516,-3-3 0,-7-12-774</inkml:trace>
  <inkml:trace contextRef="#ctx0" brushRef="#br0" timeOffset="624785.7356">6885 16789 11352,'15'17'5805,"-15"-17"-387,14 38 0,-10-11-4644,5 9-129,-3 5-387,-1 4 129,0 2-129,-1-8-129,0 0 129,0-9-258,0-8 129,-4-22 0,0 0-129,11 0-129,-5-15 129,2-4 0,4-2-129,1-3 0,5 8 129,0 5 0,0 8 0,-2 3-129,0 11 0,-7 5 258,-2 2-129,-6 5 0,-1-3-129,-8 0 129,-9-4 0,0-5-129,-4 0-258,-3-11-645,12 0-3999,-12-10-258,11 1-387,0-9-645</inkml:trace>
  <inkml:trace contextRef="#ctx0" brushRef="#br0" timeOffset="625204.7592">7361 16918 7998,'32'-20'5418,"-32"20"-129,13-4-387,-13 4-3483,-8 5-774,-12 5 0,1 7-387,-3 0 0,4 1 0,-2 0-129,7 0-129,4-4 0,9-14 0,0 17 0,9-15 129,6-3-129,3-2 0,0-7 0,1-2 0,1-1 129,-3 3 0,-1 1 0,-6 2 0,-10 7 0,15 4 0,-15-4-129,5 25 258,-5-8-129,0 1-129,0 2 0,0 1 0,1-4-258,-1-4 129,7 0-645,-7-13-1935,0 0-2580,12 0 0,1-9-516,-6-11-516</inkml:trace>
  <inkml:trace contextRef="#ctx0" brushRef="#br0" timeOffset="625776.7919">7617 16852 9159,'21'11'5289,"-21"-11"-129,8 22-129,-8-22-4257,0 0-258,-8 11-387,0 4 129,2-5 0,-1 7 0,7-17-129,-3 20 0,3-6 0,3-1 129,8 0 0,-1-5-129,1 3-129,-2 2 129,0 8 0,-5-7 0,-4-3-258,0 2 129,0-13-129,-13 15 129,1-12 0,2-3 0,0-5 0,10 5 0,-13-13 0,13 13 0,0-16 129,0 16-129,16-15 129,-3 8-129,4-5-129,3 3 258,2-2 0,-2-5 0,0-3-129,-3 4-129,-2 0 129,-5-1 129,-3 1-258,-7 4 129,0 11-129,0 0 0,0 0 0,-8 3 129,4 12 0,4 5 0,0 4 0,8-3 129,1 1-129,7-1 0,1-7 0,0-8-258,6-2-387,-12-14-2451,8-1-1806,-10-14-387,2 3-516,-9-11-129</inkml:trace>
  <inkml:trace contextRef="#ctx0" brushRef="#br0" timeOffset="626144.8134">7861 16699 7740,'30'-13'5547,"-7"11"-645,-2-14 129,8 5-3612,-7-5-645,3 11-129,-6-1-129,3 6-129,-6 2 0,-3 7-258,-5 11 0,-1 9 0,-3 4 0,0 1-129,1 2 0,-1 5 129,5-1 0,-1 1 0,1 0 0,5-6 0,-3-4 129,3-7-129,-4 1 0,-7-8 129,-3-6-129,-7-4 0,-14-2 0,-12-5-258,-7-3 0,-7-5-258,-3 1-387,-15-3-4386,15 9-258,0-1-129,15 4-516</inkml:trace>
  <inkml:trace contextRef="#ctx0" brushRef="#br0" timeOffset="626564.8374">8043 17595 9546,'-25'18'5934,"-17"-8"-516,-11-6 258,-22-4-4644,-17-4-129,-23-15 0,-5 0-129,-8 0-258,2 0-387,0 2 129,11 2-258,14 3 129,20 12 0,21 3-129,14-1 0,14 3 0,11-3 0,10-1-129,11-1-387,0 0-516,0 0-4386,0 0 129,0 0-645,13 4-258</inkml:trace>
  <inkml:trace contextRef="#ctx0" brushRef="#br0" timeOffset="627000.8624">6827 17797 10449,'0'0'5805,"0"0"-387,0 0 0,-18 59-2322,18-59-2451,-42 82-258,42-82-129,-56 85-516,29-34 387,1-3-258,5 9 387,4 8-903,17-65 774,-9 94 129,9-94-129,7 89 0,-7-89 129,24 79 129,-24-79-258,30 56 129,-30-56-129,0 0-129,39 53 130,-39-53-130,0 0 0,46 59 0,-46-59 0,0 0 0,65 21 0,-65-21 0,50 8 0,-50-8 0,46-19-1678,-46 19-3740,0 0-129,45-23-387,-45 23-516</inkml:trace>
  <inkml:trace contextRef="#ctx0" brushRef="#br0" timeOffset="627397.885">7123 18324 11739,'0'0'5934,"0"0"-387,0 0-258,0 0-4644,0 0-645,-32 54 387,32-54-129,0 0 0,-50 71-645,50-71 516,-20 72-129,20-72 258,0 48-258,0-48-129,0 0 129,49 36 129,-49-36 258,0 0-516,51-29 387,-51 29-387,25-53 258,-25 53-258,0 0 258,18-53-258,-18 53-258,0 0 387,0 0 129,0 0 0,14 67-129,-14-67 0,17 63-258,-17-63-258,30 59-387,-30-59-4257,45 35-129,-45-35-387,44-22 129</inkml:trace>
  <inkml:trace contextRef="#ctx0" brushRef="#br0" timeOffset="627659.9">7506 18329 8127,'18'63'5676,"-18"-63"-129,0 56-129,0-56-2064,0 0-2709,0 0-258,-41 56-129,41-56 0,-23 53-129,23-53-387,-8 51 387,8-51-129,13 54 129,-13-54 258,0 0-645,60 52-258,-60-52-1806,53 13-2322,-53-13-516,43-20-645,-43 20-129</inkml:trace>
  <inkml:trace contextRef="#ctx0" brushRef="#br0" timeOffset="627848.9109">7700 18466 7740,'37'55'5805,"-24"-2"-516,-13-53-129,0 0-1806,3 67-2580,-3-67 129,0 53-774,0-53 0,0 0-645,9 57-903,-9-57-3225,0 0-516,45 25-258,-45-25-258</inkml:trace>
  <inkml:trace contextRef="#ctx0" brushRef="#br0" timeOffset="628240.9333">7910 18678 11223,'20'-48'5289,"-20"48"-387,0 0-774,0 0-2709,0 0-387,0 0-258,0 0-387,0 0 129,-23 50-129,23-50-129,-17 55-129,17-55 129,0 51-129,0-51 0,0 0-129,0 0 0,57 41-129,-57-41 129,50-33 129,-50 33 0,46-81-129,-28 26 0,-3-20-516,-8-2 387,-6-16-129,-1 11 0,-7 0-129,-2 6 258,-3 28 129,12 48 0,0 0 645,0 0-387,0 0 0,-37 119 129,37-44-129,6 13-129,2-15-129,3 7-129,4-3 129,-2-20-258,-13-57-516,32 68-4257,-32-68 0,0 0-516,0 0-387</inkml:trace>
  <inkml:trace contextRef="#ctx0" brushRef="#br0" timeOffset="628352.9396">7927 18174 6063,'1'47'903,"-1"-47"-903,0 0 387,69 44-5031</inkml:trace>
  <inkml:trace contextRef="#ctx0" brushRef="#br0" timeOffset="628688.9589">8291 17941 11739,'26'-29'5805,"-13"-3"0,-9 18-645,-4 14-4773,0 0 387,24 44-258,-24-44-387,4 85 0,0-17-387,4 14 387,1 8-129,4-33 387,4 17-258,1 8-387,1-20 516,0 1-387,-19-63 387,38 93-129,-38-93 129,23 76-129,-23-76-129,10 51 774,-10-51-516,0 0 1,-13 64-259,13-64 0,0 0 0,-48 37 0,48-37 0,-47 13-259,47-13-4901,-47 0-129,47 0-516,-52-65-387</inkml:trace>
  <inkml:trace contextRef="#ctx0" brushRef="#br0" timeOffset="629610.0116">9387 17039 12771,'47'14'5676,"-30"1"-258,-13-4-129,-4-11-4515,-13 11-129,-10-6-387,-7 0-129,-3 0 0,-2-4 0,-3 6-129,2-3-129,4-1 0,6 6-387,4-2-516,17 11-3999,-8-9-516,13 11-129,0-20-645</inkml:trace>
  <inkml:trace contextRef="#ctx0" brushRef="#br0" timeOffset="629858.0258">9534 17281 13158,'11'64'5805,"-15"-27"-129,-16-24-1032,-2 9-3999,-10-3-129,-9-13-129,2 7-129,-5-3 0,2-5-258,3-5-258,6 9-774,-6-9-4386,17 0 0,-2-7-645,12 6-258</inkml:trace>
  <inkml:trace contextRef="#ctx0" brushRef="#br0" timeOffset="633997.2624">10299 16934 9933,'0'-13'5805,"0"13"-387,0 0 0,0 0-4128,-2 10-258,-4 7-258,6 10-258,-2 7 0,1 8-258,-2 6 0,0-3-129,0 12 0,3-3 0,-1-8 0,1-3 129,-1-4-258,0-10 0,1-11-129,-3 7-129,3-25-516,0 0-774,3 15-3741,-3-15-516,6-10-129,-2-7-516</inkml:trace>
  <inkml:trace contextRef="#ctx0" brushRef="#br0" timeOffset="634202.2738">10504 17331 12255,'4'51'5934,"-4"-33"-516,1 0-129,-1-18-5031,0 0-387,0 0-516,-7 5-3354,7-5-1032,4-11-387,7-4-516</inkml:trace>
  <inkml:trace contextRef="#ctx0" brushRef="#br0" timeOffset="645900.9434">10899 16775 3612,'3'38'4902,"-3"-38"-129,-3 16 0,-6-16-3354,9 8 0,-8-8 0,8 0-129,0 0 0,-6 11-387,6-11 0,0 0-129,-10 5 0,10-5-258,0 0 129,8-8-258,0-2 129,4-3-258,4 0 0,4 5 0,1-3-129,3 7 0,-1 4 0,0 0-129,-2 1 129,1 14-129,-6 3-129,-2 7 129,-4 7 129,-8 6-129,-2 6-129,-7 3 129,-10 8 0,-1-11 0,-7 4 0,0 0-129,-4-15 0,4-8 129,3-5 0,2-13 0,7-10 129,4-10-129,6-8 129,3-8 0,4 6 0,7-2 0,3-3 129,3 7 0,5 11-129,5-1-129,0 11 259,5 0-259,2 5 0,3 8 0,4 3 0,-4-1 0,-1-4 0,-3 5 0,-3-2 0,-5-10 0,-1-2-1033,-15-9-4643,3-3-129,-12-12-129,1-2-774</inkml:trace>
  <inkml:trace contextRef="#ctx0" brushRef="#br0" timeOffset="652389.3144">11613 16763 10836,'9'-4'5289,"-13"10"-129,-6 17-129,-17 2-4515,8 13 0,-5 4-258,5 6 129,2 8-387,10 6 258,7-17 129,12-8-129,12-9 0,12-18 129,2-10-129,8-13 129,-5-16 0,-3-17-258,-6 1 129,-9-3-129,-11-2 129,-10 4-258,-9 7 0,-11 6-387,-11 7-387,-17 1-4128,6 16-645,-6-4-129,6 13-774</inkml:trace>
  <inkml:trace contextRef="#ctx0" brushRef="#br0" timeOffset="690507.4942">16200 12303 7482,'14'0'5676,"-14"0"-129,12-15-645,-12 15-3612,1-30-645,-2 15-129,-12 0-258,-3 4-129,-4 10-129,-4 1 0,3 18 0,-1 9-129,4 8 0,4 6-129,6 4 258,4-2 0,4-6 129,0-5-258,12-14 129,1-9 0,2-9 129,5-11-258,-1-7 129,0-5 0,-1 2 129,-2 3-129,-3 2 129,-4 11 0,-9 5 129,15 17 0,-14 10-129,2 6 0,0 10 0,2 1 0,-1 1-129,1-3 0,4-11-516,-9-31-774,21 9-3870,-7-20 0,6-18-774,-2-12-129</inkml:trace>
  <inkml:trace contextRef="#ctx0" brushRef="#br0" timeOffset="690815.5124">16596 12180 10062,'10'28'5805,"-16"0"-387,-8-1-129,-5 3-4773,-2-5 0,-7 1-387,2-6 0,1-4-129,8-3 0,5-8 0,12-5 0,0 0 0,13 14 0,6-10 0,4 6 0,2 3 129,-1 5 0,-1 3-129,-9 1 0,-6 1 0,-8 1 0,-10-2-129,-9-3-129,-9-4-258,6 1-1032,-17-12-3741,12-2 0,2-2-516,13-7-387</inkml:trace>
  <inkml:trace contextRef="#ctx0" brushRef="#br0" timeOffset="691159.532">16855 12326 8643,'13'-12'5676,"-8"-2"-387,-5 14-129,-13 0-4644,1 0 0,-10 3-258,6 7-129,-1 1 129,9 4-387,4 5 258,4 3-258,8 2 258,9 1-129,3 2 129,-3 3 129,0 2-258,-6 0 129,-7-3-129,-4-3 129,-10-1-129,-9-5 0,-4-6 0,-2-8-129,-1 0-129,-2-11-387,12 4-1935,-1-12-2322,12-3-645,1-5-129,8 3-516</inkml:trace>
  <inkml:trace contextRef="#ctx0" brushRef="#br0" timeOffset="691443.5483">17033 12331 7482,'10'-8'5547,"-10"8"-129,0 19-645,0-1-3354,0 17-1032,0-3 129,2 10-387,2 0 0,2-6 0,5-4-258,3-11 129,6-10-129,-1-9-129,0-7 0,-2-14 0,-1-4 0,-5-7-258,-2 1 0,-9-6-258,3 12-516,-11-11-1419,4 15-2322,-3 5-258,7 14-129</inkml:trace>
  <inkml:trace contextRef="#ctx0" brushRef="#br0" timeOffset="691889.5738">17208 12333 2580,'1'57'5547,"5"-18"-258,3-3-129,4 13-3483,-5-10-387,12 6-129,-11-15-387,7-3-516,-3-9-516,-13-18-1548,21-2-2838,-13-12-387,-1-12-645,-2-4 129</inkml:trace>
  <inkml:trace contextRef="#ctx0" brushRef="#br0" timeOffset="692535.6106">17340 12380 7224,'15'60'5289,"-9"-29"-129,1-4-387,1 2-4386,-4-8-258,-3-5-258,-1-16 0,0 0-258,0 0 129,7-6-129,-2-13 258,0-2-129,-1-1 387,4 2 0,-4 1 258,5 8-129,-9 11-129,15-6 129,-15 6-129,16 11 0,-16-11 0,18 24 0,-7-14-129,0-1 129,3 0-129,3-5 0,-1-4 0,1-3 0,0-3 0,0 0 0,0-3 0,-1 5 129,-2 0-129,-2 1 0,0 2 129,-12 1-129,16-3 0,-16 3-129,13-6 129,-13 6-129,11-17 0,-9 7 0,1-4 0,0 0 129,-1 2 0,-2-1 129,0 13-129,0-16 0,0 16 0,0 0 129,-8 0 0,7 10 129,-4 7 0,5 4 129,0 0 129,0 2 0,5 0-129,2 4 129,2-7-258,1 0 129,2-7-258,0-6-258,4 1-516,-16-8-2193,14-8-2322,-11-3-129,-3 11-645,0-25 0</inkml:trace>
  <inkml:trace contextRef="#ctx0" brushRef="#br0" timeOffset="693112.6437">16773 13128 10062,'32'-16'5805,"-18"16"-258,-14 0 0,12-1-4128,-12 1-1032,-9-10 129,-11 7-387,-1 1 129,-8 2-129,0-2-129,-3 4 129,3 9-258,0 10 258,8 3 0,0 6 0,7 10-129,0 5 129,6 8 0,-1 4 0,4 5 0,-3-4 0,1-1-129,0-6 129,3-1 0,-2-13 0,3-13 0,1-3 0,1-10 0,1-11 129,0 0 0,15 7-129,0-7 0,6 0 0,3 7-129,4-4 129,-1 2-129,3 7-129,-4-3 0,-4 1-129,-2-6-258,-3 0-645,-17-4-4257,17-12-387,-9-9-258,4-5-387</inkml:trace>
  <inkml:trace contextRef="#ctx0" brushRef="#br0" timeOffset="693479.6646">17033 13397 10191,'22'-5'5676,"-22"5"-258,0 0-258,-6 2-4386,-6 5-387,-8-1 0,1 9-129,0 3 0,2 6-129,1 3-129,7 0 129,4-1 0,5-6-129,5-2 129,5-9-129,5-9 0,0-7 0,1-9 0,0-4 129,-1 1-129,-4 4 0,0 2 129,-11 13-129,13-7 0,-9 13 129,-3 16-129,1 6 0,2 8 0,1-2-129,3 3-258,0-9-645,14 1-3999,-6-21-387,9-7-129,-4-12-774</inkml:trace>
  <inkml:trace contextRef="#ctx0" brushRef="#br0" timeOffset="693743.6793">17438 13336 10320,'1'20'5547,"-9"-5"-129,-4 5-258,-15-3-4644,8 5 0,-8-1-129,4 8 0,2-1-129,5 5-129,7-6 0,5 1 0,4-4 0,9-5-129,6-2 0,3-6-129,5-4-129,-3-8-516,8 0-516,-14-15-3999,10 7 129,-8-12-645,5 0-258</inkml:trace>
  <inkml:trace contextRef="#ctx0" brushRef="#br0" timeOffset="693925.6898">17583 13444 10449,'17'37'5676,"-12"-17"-645,-6-9 129,1 8-4644,-8-1-387,-1-5-645,9 12-2967,0-25-1419,-6 26-645,6-26-129,11 12-258</inkml:trace>
  <inkml:trace contextRef="#ctx0" brushRef="#br0" timeOffset="694375.716">17740 13459 7482,'0'0'5031,"10"4"-258,-10-4-645,0 0-3096,0 14-387,-2 0 0,-5 2-258,2 8 129,-2-5 0,2 9-258,1-2-129,4 1 129,0-6 0,3-1-129,7-8 0,3-10 0,4-2 129,5-12-129,1-17 129,1-4-258,0-11 258,0-7-258,-3-5 129,-3-4-258,-5 4 129,-5-2 0,-3 13-129,-4 7 0,-1 9 0,-1 11 129,1 18 0,-13-2 129,8 12-129,-2 20 0,6 15 258,0 5 0,1 12 0,2 3-129,9 0 0,1-4 129,1-2-258,0-14-258,3-8-903,-16-22-3741,0-15-258,10-14-516,-10-20-387</inkml:trace>
  <inkml:trace contextRef="#ctx0" brushRef="#br0" timeOffset="694517.7238">17711 13104 9933,'-45'-33'5805,"33"33"-516,11 5 258,1-5-4128,0 22-1290,10-8-4257,-10-14-774,11 23-774,-11-23-258</inkml:trace>
  <inkml:trace contextRef="#ctx0" brushRef="#br0" timeOffset="694952.7489">18346 13033 7353,'32'-2'5805,"-15"0"0,-2-11-645,2 13-1419,-4-2-3225,-1-4-129,-12 6-129,13-1 0,-13 8-129,0 11-129,-5 9 0,-3 7 0,2 6 129,4 10-129,-2 10 129,4 6-129,5 2 129,7 3 129,4-6 0,1-2-129,0-7 129,2-6-129,-7-11 0,-6-10 0,-6-10-129,-8-8 0,-9-5 0,-8-6-129,-4-10 0,-7-9-258,5 5-258,-7-18-1935,15 17-2709,-1-7-387,16 4-129,4 0-645</inkml:trace>
  <inkml:trace contextRef="#ctx0" brushRef="#br0" timeOffset="695181.7619">18920 13181 10062,'-36'19'5289,"15"-5"-516,-4-3-516,-1-10-6450,2 10-2580,0-6-129,12 2-645,12-7 129</inkml:trace>
  <inkml:trace contextRef="#ctx0" brushRef="#br0" timeOffset="695319.7698">18888 13362 9546,'7'41'5547,"-10"-19"-387,-11-10-258,0 1-4128,-6 3-1548,-11-16-3999,6 0-129,0-5-387,6-5-774</inkml:trace>
  <inkml:trace contextRef="#ctx0" brushRef="#br0" timeOffset="695711.7919">19371 13064 10707,'-1'-26'5805,"-22"9"-387,11 25-258,2 12-4515,-2 7-129,-4 11-129,8 12-129,4 2-129,4 4-129,5-6 0,10-3 129,2-16-129,7-9 0,1-15 129,1-14-129,-3-18 129,-5-16 0,-6-7-129,-5-11 129,-7 0 0,-7 1-129,-9 6 0,-5 9-129,-1 10 0,-5 8-387,9 25-1290,-2 3-3483,11 18-129,2 9-387,14 8-774</inkml:trace>
  <inkml:trace contextRef="#ctx0" brushRef="#br0" timeOffset="695893.8028">19680 13372 11739,'1'11'5676,"-8"-7"-516,-6-5 0,13 1-5289,-12-4-1032,-5-7-3741,17 11-387,-12-23-129,12 12-774</inkml:trace>
  <inkml:trace contextRef="#ctx0" brushRef="#br0" timeOffset="696259.8238">19835 13004 8385,'16'-44'5676,"-3"33"-258,1-3-258,9 14-4128,-3 0-387,8 9 0,-9 7-258,1 14-258,-4 10-129,-9 6 129,-7 7 0,-7 4-129,-13-4 129,-6-2-258,-6-5 258,-1-13 0,0-10-129,4-11 0,3-4 129,6-8 129,7-7 0,10-5 0,3-2 0,11 2 0,7 4-129,7 4 0,3 0 0,9 3-387,1 5-387,-2-3-903,6 11-3741,-8-12-129,4 2-516,-6-9-387</inkml:trace>
  <inkml:trace contextRef="#ctx0" brushRef="#br0" timeOffset="696568.8414">20309 13080 9030,'10'-18'5547,"-10"18"-258,0 0-258,0 11-4128,-9-2-387,0 6 0,-3 3-258,1 8 0,6 1-129,1 2 0,4-3-129,4-7 129,8-3 0,5-5-258,0-4 258,4-7 0,0-8-129,-1-6 0,-3-5 0,-2-7 0,-5 0 0,-9-3-129,-1 3-129,-12-5-129,-2 10-645,-11-5-3096,8 13-1032,-8-1-516,9 12-387</inkml:trace>
  <inkml:trace contextRef="#ctx0" brushRef="#br0" timeOffset="696899.8604">20599 13008 9030,'10'-6'5547,"-1"8"-387,-9-2-129,0 27-4515,0-4-129,-1-2-129,-1 4-258,0 4 129,2-3 0,5-1 0,5-5 0,2-11 129,5-1 0,0-7 0,0-1-129,-2-10 0,-1 0 0,-5-8 0,-8-5-129,-1 0 0,-14-3-387,-7 1-645,-12-7-4128,-4 1 0,-4-4-645,0 8-387</inkml:trace>
  <inkml:trace contextRef="#ctx0" brushRef="#br0" timeOffset="697962.9212">16814 14466 11481,'9'24'5934,"-9"-24"-387,4 18-129,-4-18-4773,-5 1-258,-10-3-258,-6-5 0,-8 1 0,0 1-129,-2 0 0,-1 4 0,2 1 129,4 4 0,4 9-129,6 9 129,3 11-129,4 5 129,2 8-129,-2 8 129,5 7-129,-1 11 0,1-3 129,1 1-129,2-8 129,-3-2-129,1-10 129,3-7 0,0-14 0,0-11 129,8-8-129,5-2 0,7-6 129,5 3 0,7-4-129,1 4 0,6 5 0,-4-2-129,0 3-129,-4-1-387,0 0-903,-15-12-3870,8-3-516,-11-15-258,1-12-516</inkml:trace>
  <inkml:trace contextRef="#ctx0" brushRef="#br0" timeOffset="698363.944">16959 14647 11223,'25'-7'5934,"-25"7"-516,19 13-129,-19 4-4773,6 13-129,-5 4 0,-1 11-387,0 10 129,0 5 0,2 0 0,-1-3-129,0-8 0,2-11 0,-3-5 0,4-14 129,-4-19 0,0 0-129,16-1 0,-6-11 129,6-4-129,1 4 0,6-1 0,0 2 129,1 11-258,1 5 258,-5 8-129,-4 5 0,-11 12 0,-5-4 129,-12-1 0,-6 1-129,-8-11-129,-5-10 0,1 1-129,-5-13-774,17-6-4257,-4-10-129,11 7-258,7-10-645</inkml:trace>
  <inkml:trace contextRef="#ctx0" brushRef="#br0" timeOffset="698715.9642">17472 15035 9288,'9'-31'5547,"-13"15"-387,4 16 0,-28-22-4257,10 24-387,-3 11-129,-3 11 0,7 5-258,4 5 0,5 1-129,8 1 129,4-8-129,9-8-258,6-10 258,0-10-129,2-7 0,-2-11 0,-3-3 0,-4-1 129,-4 2 0,-2 7 0,-6 13 129,0 0 0,0 0 0,0 26 0,0 3-129,0 0-129,0 7-1548,0-15-3225,7-1-258,-7-20-387,28 1-387</inkml:trace>
  <inkml:trace contextRef="#ctx0" brushRef="#br0" timeOffset="699279.9965">17762 14832 9417,'10'-9'5676,"-10"9"-645,-10 11 129,1 12-4386,-6-8-387,-3 0-258,1 5 0,2 2 129,2 0-129,7-1 0,4 0 0,4-2 0,8 2 0,3-4 0,1 4 0,1-6-129,-1 3 0,-3 0 0,-3 3-129,-4-1 129,-4-3 0,-6-2-129,-6-2 129,-2-1 0,-1-5 0,0-5 0,-1-2 0,7 0 129,9 0-129,-10-11 129,10 11 0,2-13 0,10 10-129,5-5 0,7 4 129,5-3-258,8 1 0,1-3 129,-1-5-129,3-4 0,-5-11 0,-2-1 0,-8-5 0,-9 2 129,-8 1 0,-8 3-258,-5 9 258,-10 4-129,-2 16 0,-1 6 129,2 13 129,2 9-129,7 7 0,7 5 129,6-1-129,11-3 0,7-3-129,2-16-645,14 3-4257,-11-20 0,5-1-258,-7-26-645</inkml:trace>
  <inkml:trace contextRef="#ctx0" brushRef="#br0" timeOffset="699700.0204">18134 14549 7740,'45'-28'5289,"-12"10"-129,6 0-258,2 9-3741,-1-7-258,1 6-387,-6 9-129,-6 1-129,-9 5-129,-8 9 0,-8 7-129,-4 10-129,-4 3 129,-4 5 0,-1 1 0,-3 4-129,5 5 129,2 2 129,5 1-129,0-5 258,4 3 0,4-7 0,1-1-129,-3-4 129,-4-4 0,-2-2-129,-12-4 129,-5-6-129,-8-4-129,-6-9-129,-4 2-387,-3-11-1548,6 2-2967,-1-8-258,12-1-258,5-9-645</inkml:trace>
  <inkml:trace contextRef="#ctx0" brushRef="#br0" timeOffset="699973.0361">18820 14558 9546,'2'29'5160,"-7"-16"-387,-11-2-258,-1-5-4515,-11-6-1161,4 0-3483,-4 0-129,7-1-258,4-4-645</inkml:trace>
  <inkml:trace contextRef="#ctx0" brushRef="#br0" timeOffset="700107.0438">18801 14723 8901,'33'64'5289,"-30"-43"-387,-3 2-258,-19-13-4128,-2-7-903,-1-3-3999,-12-11-516,-2-6-129,2-8-645</inkml:trace>
  <inkml:trace contextRef="#ctx0" brushRef="#br0" timeOffset="700488.0656">19295 14540 10191,'-29'-20'5676,"11"23"-258,-7 11-258,9 17-4257,-5-2-258,4 11-258,5 9-258,7 1 0,5-2-129,8-7 0,9-7-258,7-8 387,2-14-129,5-12 0,-5-13 129,-1-19 0,-8-6 0,-8-7 0,-9-2 0,-1-5-129,-12 9 0,-8 6-258,1 12-645,-9 9-4257,13 16-129,-1 0-516,14 14-387</inkml:trace>
  <inkml:trace contextRef="#ctx0" brushRef="#br0" timeOffset="700658.0748">19558 14898 9933,'7'12'5547,"-7"-12"-774,0 0-2967,1-10-6321,-1-7-774,-1-7-258,1-1-258</inkml:trace>
  <inkml:trace contextRef="#ctx0" brushRef="#br0" timeOffset="701040.0969">19706 14587 8643,'5'-12'5547,"-5"12"-516,12-17-387,1 9-3870,3 1-387,4 1-129,1 6-129,4 13-129,-1 7 0,0 9 0,-6 9 0,-2 8-129,-11 4 0,-5 0 129,-5-7 0,-12-8 0,-3-9 0,-5-5 0,1-12 129,4-5 129,1-7 0,7-5 0,6-5 129,6 13 0,3-18-129,9 9 0,8 4-129,3 1-387,10 4-387,-2-9-1548,14 9-2838,-6-11-387,7 8-387,-6-14-387</inkml:trace>
  <inkml:trace contextRef="#ctx0" brushRef="#br0" timeOffset="701648.1319">20207 14507 7482,'0'0'5418,"-5"11"-129,-4 15-387,-1 9-3225,-3 3-1290,0 6-129,-3-3-129,4 2 0,3-4-258,7-7 129,2-5 0,10-11 0,7-9 129,5-7 0,2-11-129,1-11 0,0-7 129,-4-7 0,-5-5 0,-4 5 0,-10 2-129,-2 4 129,-10 2-129,-6 6 129,-2 10-258,-4 5 129,-1 5 0,2 2-129,0 5 0,5 2-387,8 10-129,8-17-774,0 27-774,0-27-1032,21 18-387,-5-20 129,21 2 1290,-12-6 516,13-4 516,-1-3 1419,-7-7 1419,10 14 1290,-20-16 258,9 18-258,-21-12-1161,10 15-387,-18 1-258,0 0-258,0 0-516,-9 8 0,0 9-258,1 5 0,-1 5 0,2 2 0,5 1 0,2 0 0,5-5 0,4-3 0,3-12 0,5-6 129,0-5 0,0-12 0,-2-8-129,-6-9 0,-4 0-129,-5-4-258,-1 4-903,-16-4-3483,-2 5-258,-7-3-516,2 5-258</inkml:trace>
  <inkml:trace contextRef="#ctx0" brushRef="#br0" timeOffset="702001.152">21270 14266 10191,'0'52'5805,"-9"-23"-516,1 10 0,-8-6-4515,3 5-258,-8-8-258,-2 5-258,2-3-258,0-11-774,13 8-4128,-2-10 0,10-1-516,5-7-387</inkml:trace>
  <inkml:trace contextRef="#ctx0" brushRef="#br0" timeOffset="702157.1611">21312 14633 12126,'7'-39'5805,"-14"19"-258,-14-17-903,1 11-3999,-6-10-129,-9 2-258,0 0-1290,-3-3-4128,6 1-387,4 1-516,11 3-645</inkml:trace>
  <inkml:trace contextRef="#ctx0" brushRef="#br0" timeOffset="703376.2308">21732 14029 11094,'11'-6'5934,"-7"36"-516,-4 1 0,3 22-4644,-3 5-387,0 5 0,-4 7-258,1 6 129,-1-11-258,0-4-258,4-1-2064,0-39-2967,7-3-387,-7-18-258,17-10-516</inkml:trace>
  <inkml:trace contextRef="#ctx0" brushRef="#br0" timeOffset="703512.2386">21853 14443 11352,'13'77'4515,"-10"-58"-4386,-3-19-258,0 0-5418,15-27-516</inkml:trace>
  <inkml:trace contextRef="#ctx0" brushRef="#br0" timeOffset="703932.2626">22069 14131 9417,'-1'13'5934,"1"-13"-774,8-2 0,10 1-4128,1-16-516,3 1-129,3-1-258,4 6 129,0 6-258,0 10 129,-1 9-129,-4 14 129,-6 11 0,-3 12-129,-6 5 129,-9 6-129,-5-2-129,-14-6 129,-3-4-129,-6-12 129,-4-12 0,1-11 129,3-11-129,4-4 258,10-10 0,11-5 0,4 1 129,15 3 0,8 4-129,7 3 0,6 4-129,3 4-129,2 8-387,-7-11-4128,5 6-1032,-8-10-129,-1-13-645</inkml:trace>
  <inkml:trace contextRef="#ctx0" brushRef="#br0" timeOffset="704912.3187">22693 14000 8643,'-3'-10'5547,"3"10"-129,0 0-258,0 0-3612,0 24-645,0-3-387,-6 12-129,-5 4-258,1 12 0,0 2 0,5 3 0,2-1 129,7-4 0,10-9 0,12-11 0,4-19-129,9-10 129,3-23-129,-1-12 0,-4-13-129,-7-7 0,-12-3 0,-11 1-129,-12 8 0,-21 2-387,-6 25-4773,-20 2 129,3 19-774,-4 1-258</inkml:trace>
  <inkml:trace contextRef="#ctx0" brushRef="#br0" timeOffset="711644.7036">19084 15618 10191,'0'0'5934,"0"0"-387,10 16-258,-10-16-4773,-13 14-129,-7-14-129,-4 0-129,-7 0-129,-3 5 0,-1-3 129,-2-2-258,3 0 0,2 0-645,11 15-1548,0-15-2967,9 6-129,-1-5-516,13-1-258</inkml:trace>
  <inkml:trace contextRef="#ctx0" brushRef="#br0" timeOffset="711929.7196">19087 15794 9933,'0'36'5805,"-9"-19"-258,-5 6 0,-19-4-4773,8-2 0,-11-7-258,-2 8-129,-2-11-129,2-4-129,4 4-387,6-6-129,10 8-1548,-5-11-3483,23 2-258,-17-10-258,17 10-774</inkml:trace>
  <inkml:trace contextRef="#ctx0" brushRef="#br0" timeOffset="733883.9756">19819 15607 6966,'0'-17'5805,"-14"13"-645,-1 4 129,3 16-4386,-9 5-129,3 15-258,-6 5-129,3 14-129,2 5-129,5 8 258,5-3-387,9-2 129,4-9 0,10-6 0,10-13 0,10-12-129,2-14 129,6-9-258,-1-16 129,1-9 0,-6-9 129,-7-12-129,-13-9 258,-11-2-258,-8 0 129,-14 2 0,-11 7 0,-7 9-129,-5 11 0,-2 12-258,4 21-645,-3-2-3225,16 24-1161,1 2-516,17 7-387</inkml:trace>
  <inkml:trace contextRef="#ctx0" brushRef="#br0" timeOffset="734080.9869">20173 15902 10320,'38'87'5934,"-25"-45"-516,-5-18-129,0 8-5160,-5-16-774,-13-16-4257,10 0-387,-15-4-516,12-7-387</inkml:trace>
  <inkml:trace contextRef="#ctx0" brushRef="#br0" timeOffset="734516.0119">20381 15659 6321,'8'-15'5676,"4"-3"-258,-2 8-516,-8-9-4128,15 5 0,-4-3 129,8 8-516,2-1-129,4 10 129,2 3-258,0 17 129,0 8-129,-4 14 0,-5 9-129,-9 10 129,-10 4-129,-5-1 129,-13-1-258,-5-9 129,-5-8-129,-3-14 258,-2-14-129,4-13 129,6-5-129,4-12 129,7-3 129,7-3-258,4 3 258,8 5-258,8 6 129,7 4 0,5 8-129,5 6-129,4 11-258,-1-6-645,7 21-1677,-7-10-2451,2 8-129,-9-10-774,3 8-129</inkml:trace>
  <inkml:trace contextRef="#ctx0" brushRef="#br0" timeOffset="735256.0542">20811 15537 9159,'4'45'5547,"-4"-16"-129,5 5-387,2 1-4902,-6-3 0,-1-8 0,0-5 129,0-19-129,8 2-129,6-9 129,4-12-129,5-3 129,2-2-258,5 1-129,-4-1-258,7 6-387,-15-9-1290,6 16-2967,-11-9-129,3-2-516,-12-6 129</inkml:trace>
  <inkml:trace contextRef="#ctx0" brushRef="#br0" timeOffset="735437.0646">21035 15294 9804,'-13'5'5676,"10"31"-387,-2 7-129,10 18-4386,-5 12-387,0 8-129,-1 4 0,1-2-258,0-10 0,0-6 0,4-9-645,-4-29-2967,7-5-1548,-7-24-516,10 0-516,-7-26 0</inkml:trace>
  <inkml:trace contextRef="#ctx0" brushRef="#br0" timeOffset="743553.5288">20123 16018 6321,'14'8'5676,"-6"0"-258,-8-8-258,21 9-3870,-21-9-129,0 0-516,0 0-258,-8 14-129,8-14 0,-14 16-129,14-16-129,-17 15 129,17-15 0,-11 0 0,11 0 129,0-16-258,0 2 129,0 14 0,16-15 0,-4 5 0,-2 8 129,1 2-129,-2 1 129,-9-1-129,13 12-129,-13-12-387,8 18-2322,-8-18-2580,0 0-387,-12-10-387,6-1-645</inkml:trace>
  <inkml:trace contextRef="#ctx0" brushRef="#br0" timeOffset="744553.586">20116 16088 8385,'17'32'5676,"-17"-32"-387,16 21-258,-16-21-4257,0 11-258,0-11 0,0 0-258,0 0-258,-8-12-645,8 12-4386,0-23 0,3 12-645,-2-4-516</inkml:trace>
  <inkml:trace contextRef="#ctx0" brushRef="#br0" timeOffset="747268.7412">21396 15459 6708,'14'10'5547,"-9"4"-129,4 14-387,-6 5-3354,3 16-1032,-6 9-129,3 5-258,-3-1 0,0 0 0,0-7-258,0-12 129,0-16 0,0-27 0,3-5-129,3-28 0,1-15 0,1-13 0,1-8 129,-1-3-129,0 3 129,-3 14 0,3 11 0,-3 13 0,-5 31-129,15-2 129,-6 21-129,0 16-129,1 0 258,1 1-258,0 0 129,-2-11-129,2-12 129,-2-13 0,1-13 0,1-20 129,-2-1-129,1-7 258,3 1-258,0 4 258,0 9-129,0 12 129,2 15-129,2 14 0,0 12 0,1 11-258,-3 10 258,-2 3-129,-1 1-258,-8-15-903,7 1-3999,-11-22-129,0-15-774,0 0-387</inkml:trace>
  <inkml:trace contextRef="#ctx0" brushRef="#br0" timeOffset="748280.7987">21104 12851 8643,'14'22'5676,"-3"10"-387,-7 2-129,5 7-4386,-8 1-387,0 7 129,-1-9-387,0-6 0,0-11-129,0-23 129,0 0-129,2-21 0,2-14 129,2-11-129,0-5 0,3 0 258,-1-2-258,0 8 129,1 13-129,-1 10 129,3 14-129,-2 13 129,3 12-129,-2 8-129,2 7 129,0-3 129,-1 0-129,-1-10 129,-1-11-129,-9-8 0,17-15 0,-9-13 0,0-11 129,3-2-129,2-1 129,2 11-129,0 3 129,5 11 0,3 17 0,2 7 0,4 20 0,0 9 129,-2 6-258,2-2 0,-1 4-645,-12-19-3870,4-6-645,-10-18-645,-2-9-645</inkml:trace>
  <inkml:trace contextRef="#ctx0" brushRef="#br0" timeOffset="754524.1563">15312 17024 8514,'8'109'5676,"-8"-45"-645,5 14 129,-6-11-4386,2-3-258,-1-4-129,0-15 0,4-13 0,-4-32-129,8-17-129,1-20 0,-5-16-129,3-4-129,1-11 129,-1 7-258,0 1 129,0 17 129,-2 22 0,-5 21-129,16 9 129,-9 21 129,2 6-129,1 8 258,1-5-258,1 4 0,1-26 0,1-9 0,3-8 129,2-23-129,-2-2 0,3-9-129,-2-3 0,2 3 0,0 12 0,-2-1-129,2 14 0,-4 8 258,2 1 0,2 11 0,-5 0 129,3-4 0,-1 0 0,2-2 129,-2-5-129,0-12-129,-1-6 258,-2-6-387,-2 1 129,-4 1-129,-1 1 129,-7 8-129,0 13 129,-7-3 0,-5 15-129,-1 13 129,1 2 0,-1 8 258,5 2-258,4 0 129,4-3-129,0-10 129,7-9 0,6-11-129,3-4 129,-3-7-258,1-6 258,2-4 0,-3 2-129,-2-2 129,-2 6 0,-9 11 0,16-4 0,-16 4 0,13 18-258,-5 11 0,3-4-516,-7-4-903,15-1-3612,-19-20 0,24-1-516,-12-21-258</inkml:trace>
  <inkml:trace contextRef="#ctx0" brushRef="#br0" timeOffset="755056.1866">16078 16694 11094,'2'-13'5676,"10"26"-258,-4 24-516,-5 5-4257,1 15-129,-4 7-387,0-1 0,0 4 0,0-5 0,0-6 0,0-9 0,2-11-258,4-12 258,-6-24-129,17 3 0,-9-5-129,5-12 129,2-6 0,-1 0 0,2 1 129,0 3-129,-1 11 0,-1 1 0,-1 4 0,-1 0 0,0 9 0,-2 4 0,-2 3 0,2 0 0,-10-16 129,18 16-129,-10-6 0,5-8 0,2-2 129,0 0-129,3-5-129,0-12 129,-2 6 0,0 0-129,-3-3 129,-13 14 0,16-21 0,-16 21-129,0 0 0,-10-2 0,0 7 0,-3 4 129,-2 5 129,3 9-258,3 14 258,4-5 0,5 5 0,5-3-129,7 8 129,9-10-258,5 2-774,-7-1-4128,17-24-129,-3-9-387,6-13-258</inkml:trace>
  <inkml:trace contextRef="#ctx0" brushRef="#br0" timeOffset="755492.2116">16968 16713 12384,'-9'30'5805,"6"-12"-129,3 22-258,-1-5-4515,1 13-387,0 8-129,0 6 0,0-1 0,0-1-258,0 4 0,3-20-129,1-6-129,1-9-387,4 2-1935,-9-31-3096,12 12-129,-7-26-258,7-11-774</inkml:trace>
  <inkml:trace contextRef="#ctx0" brushRef="#br0" timeOffset="755954.238">17382 16650 12126,'16'30'5805,"-14"6"-387,-2-4 0,0 17-4644,-1 7-129,1 4-258,-1 4-129,1-4 0,0-9-129,2-4-129,5-11-516,-3-18-1290,9-10-3483,-13-8-258,23-14-387,-12-13-516</inkml:trace>
  <inkml:trace contextRef="#ctx0" brushRef="#br0" timeOffset="756161.2494">17598 16944 9933,'14'44'5805,"-13"-28"-387,8 8-129,-6-7-3483,2-1-1290,-3-1-516,-2-15-1032,9 19-3999,-8-26-258,6-4-387,-3-20-774</inkml:trace>
  <inkml:trace contextRef="#ctx0" brushRef="#br0" timeOffset="756363.2615">17721 16536 12255,'20'6'5676,"-15"11"-129,8 13-258,-13-4-4902,7 17-129,-2 9-129,-1 6-129,3 7 0,-3 1-387,8 2-645,-12-7-4257,10-2 129,-3-22-645,7-10-387</inkml:trace>
  <inkml:trace contextRef="#ctx0" brushRef="#br0" timeOffset="756569.2728">17928 16780 11223,'0'-15'5547,"-24"-2"-258,6 17-387,-7-7-4644,-4 4 0,-5-4-258,-1 0-129,5 7-129,1 4-645,11 11-3225,-3-12-1032,10 7-387,-1-5-258</inkml:trace>
  <inkml:trace contextRef="#ctx0" brushRef="#br0" timeOffset="757295.3148">17946 16888 9804,'43'-10'5418,"-18"10"-258,-8-17-129,8 11-3741,-12-11-645,3-1-258,-12 0-258,-1 6 0,-6-2 0,-9-1-129,-2 12-129,-5 2 0,1 5 0,-1 11 129,4 3 0,5 7-129,5 7 129,5 3 0,5-3 129,10-5-258,2-4 129,8-6 0,-1-1-129,-2-7 129,1-9 0,-1-6-129,-5-8 0,-2 0 129,-5-6 0,-2 2 0,-4-9 129,0 6 0,-3 4-129,2 4 258,-3 13 0,0 0 0,0 0 0,6 12 0,-5 10-258,3 0 129,-2 6 0,1 3-129,-1-2 0,0 2 129,2-8-258,-2-4 258,0-1-129,-1-7 0,-1-11 258,0 0-129,0 0 0,0 0 0,5-15 129,-5 15 0,12-21-129,-4 15 0,4-2-129,1 0 129,2 6 0,-1-4 0,3 3-129,-2 0-129,2 3 129,-1-3 129,-3 2 0,0-2-258,-1-2 0,-1-4-129,-11 9-645,2-27-4128,-2 14-516,-8-20-387,-8 2-516</inkml:trace>
  <inkml:trace contextRef="#ctx0" brushRef="#br0" timeOffset="757467.3246">17576 16429 14061,'-30'17'5805,"30"-17"-129,0 0-903,3 12-9288,-3-12-774,13-5-387,-13 5-645</inkml:trace>
  <inkml:trace contextRef="#ctx0" brushRef="#br0" timeOffset="758457.3813">17020 17844 15222,'0'0'6063,"9"61"-258,-9-61-128,0 0-5677,0 0 0,0 0 0,0 0 0,5-10 0,-5 10-4258,0 0-1160,0-12-645,0 12-645</inkml:trace>
  <inkml:trace contextRef="#ctx0" brushRef="#br0" timeOffset="758665.3932">16860 18212 15351,'-5'87'5805,"5"-87"-129,0 0-516,0 0-5031,0 0-258,0 0-387,0 0-1935,0 0-3096,0 0-258,0 0-129,0 0-516</inkml:trace>
  <inkml:trace contextRef="#ctx0" brushRef="#br0" timeOffset="758844.4034">17014 18324 14577,'35'56'6063,"-35"-56"-645,0 0 129,0 0-5031,0 0-516,43 15-774,-43-15-4644,0 0-516,0 0-129,0 0-516</inkml:trace>
  <inkml:trace contextRef="#ctx0" brushRef="#br0" timeOffset="760483.4969">17948 17545 10836,'-8'0'5031,"-3"7"258,-8 10-387,8 2-4515,11-19 129,-46 123-258,25-40 0,3 10 129,3 9 258,11-19-258,4 7 129,9-22-258,8-4 0,-17-64 129,56 7-129,-56-7-129,64-57-258,-64 57-129,60-106 387,-38 35-129,-7-5-129,-10 9 0,-5-3-129,-8 27 129,-9-1-516,-11 15-645,3 4-4128,-5 27 0,30-2-258,0 0-645</inkml:trace>
  <inkml:trace contextRef="#ctx0" brushRef="#br0" timeOffset="760673.508">18224 18004 12900,'18'93'5805,"-18"-93"-645,0 0-774,11 71-7740,-11-71-1677,0 0-387,0 0-387,0 0-387</inkml:trace>
  <inkml:trace contextRef="#ctx0" brushRef="#br0" timeOffset="761675.5653">18385 17568 10707,'0'0'5289,"17"-13"0,-13 3-387,-4 10-4386,18-19-258,-2 8 0,1-1 129,4 3-129,0 5 0,4 4-129,-1 16 0,0 12 258,-2-7-129,-6 10-258,-4 44 129,-8-13-387,-4 20 516,-3-8-387,-8-6 387,-3-15-774,1 18 645,-4-9 0,17-62-258,0 0 258,-33 52-129,33-52 0,0 0 0,0 0 129,20-63-258,-20 63 129,43-63 129,-43 63 645,57-77-645,-57 77-258,62-56 258,-33 31 645,-1-17-903,-4 15 129,-2-9 0,-4 11-516,-6-15 387,0 18 258,-7 10-129,-5 12-516,0 0 387,0 0-258,-5 50 387,5-50 129,-20 92 0,13-40 0,0-2 0,7-50 0,0 97 258,0-97-387,18 83 129,-18-83-129,0 0 129,62 12-645,-62-12 516,47-57-129,-27 8 129,-3-9 645,-3 4-903,-6-4 129,-2-7-258,-6 17 645,0 10-387,-5 3 0,-3-1 0,0 21-258,-2-12 516,2 9-129,8 18 0,-16 1 129,16-1-129,0 0 0,-11 3 129,11-3-129,0 15 129,0-4-129,4-18 129,-4 7-129,14 3-129,-4-12 129,-1-2 0,0-1 0,3 12-129,-12 0 129,20 15-258,-20-15 258,17 22 0,-11-5 0,-6-17-129,11 83-129,-11-83 387,15 82 0,-15-82 129,17 81-516,-17-81 387,29 80 0,-29-80 0,0 0 645,50-9-903,-32-15 387,-1-22-645,-3 0 645,-2-12-387,-7-3-129,-5 15 0,-5 8-258,-10-8 387,-6 8-129,-5 13 129,-6 2-516,4 19-2580,-10 6-1935,15 0-129,-3-7-516,16 5-258</inkml:trace>
  <inkml:trace contextRef="#ctx0" brushRef="#br0" timeOffset="762588.617">19586 17700 10191,'5'134'5676,"-1"-58"-516,-4-3-129,3-7-4644,-3-14 0,0-52 387,0 49-645,0-49-258,0 0 0,0 0 129,30-87 0,-14 29 516,1 0-774,0-3 258,0-3-129,0 30 0,-3 6 0,-4 15-645,1 8 774,-11 5-1032,13 71 1419,-13-71-258,12 103 129,-12-103-645,16 86 645,-16-86 516,24 60-645,-24-60 516,35-39-774,-15-8 0,1-13-129,0 14 516,0-9-516,-5 10 258,-3 9-258,-1 8 258,-3 10-258,-9 18 258,0 0 0,0 0 516,0 59-387,0-59-129,-9 59 129,9-59-516,-7 68 645,7-68-129,0 0 129,16 60-774,-16-60 516,0 0-258,50-3 258,-31-12 258,-1-7-645,-18 22 516,36-47-258,-23 26 258,-4 0-258,-3-4 387,-6 25-516,7 7 774,-7-7-516,0 0-903,0 0 1032,0 0-516,14 83 645,-14-83-258,0 0 258,33 52-774,-33-52 645,31 12 645,-31-12-903,33-35 903,-22-12-1032,-3 14 258,-6-10-258,-2 8 387,-9 5-387,-5 3 129,14 27-516,-49-8-903,26 9-3096,-6 16-645,12-5 0,-4 7-645</inkml:trace>
  <inkml:trace contextRef="#ctx0" brushRef="#br0" timeOffset="762827.6312">20330 17204 6450,'19'-37'5676,"-19"37"-387,19 12-258,-15 17-3354,9 20-258,-9 21-387,7 27-1161,-4-7 774,3 9-387,-4-3 0,-3-10-1161,7-9-3870,-8-21-903,-2-56 129,5-8 0</inkml:trace>
  <inkml:trace contextRef="#ctx0" brushRef="#br0" timeOffset="763968.6964">21021 17021 11094,'5'10'5934,"3"17"-516,-8 1-258,4 23-4128,-4 2-774,0 4 0,0 18-258,0-14 129,-1 5-258,-1 9 129,2-9 0,0-27 0,0-2-774,0-12-774,0-25-3354,8-8-387,4-11-258,-4-29-645</inkml:trace>
  <inkml:trace contextRef="#ctx0" brushRef="#br0" timeOffset="764292.7146">21187 17010 10062,'22'3'5547,"-18"12"-516,5 18 258,-4 4-4644,2 16 129,-1-2-516,0 4 387,-1-3-387,2 3 258,-2-15-258,1-6 0,-4-14-129,-2-20 0,0 0 0,5-15-129,-5-9 0,-10-11 0,-2 8 0,-5-9-129,-2 6 129,-2 1-258,-2 8 129,-2 10-645,7 13-1290,-4-2-3354,11 7 258,1 3-645,10 0-387</inkml:trace>
  <inkml:trace contextRef="#ctx0" brushRef="#br0" timeOffset="764803.7439">21687 16962 11739,'14'-31'5547,"-14"31"-258,-2-17-387,2 17-4386,-26-7-258,8 7 0,-6 9-129,3 12 258,0 7-387,4 2 387,8 12-387,4 0 387,5 1-258,10 0 0,4-5 0,8-8 0,0-4-258,2-4-387,2-2-774,-12-16-3870,8-4-258,-10-15-258,2-7-516</inkml:trace>
  <inkml:trace contextRef="#ctx0" brushRef="#br0" timeOffset="767215.8819">22027 16920 10965,'8'-39'5676,"-6"28"-387,-2 11-258,-13-1-4386,-1 10 0,-2 17-258,-2 13-129,2 5 129,3 10-258,5 3 129,5-3-387,6-11 516,10-13-387,7-6 129,6-22-129,3-6 0,1-22 129,-1-7-387,-5-8 387,-6-8-387,-7 4 258,-7 1-258,-4 5 129,-13 9-516,-3 16-258,-13-3-3612,9 17-645,-4 6-129,10 19-645</inkml:trace>
  <inkml:trace contextRef="#ctx0" brushRef="#br0" timeOffset="767582.9032">22272 17117 11223,'32'6'5289,"-19"-2"-516,7 9 0,-4-1-4386,-5 3 0,-4 3-258,-2 11 129,-5 8-129,-2-2 129,-9 6-129,-2 4 129,-3-9-129,-1-7 129,-3-7 0,4-14 0,3-9-129,13 1 129,-9-26-129,9-2 129,8 5 129,8 6-258,5 6 0,4 3 0,1 4 0,2 9-258,0 10-129,-6-3-774,9 0-3870,-14-8-258,1-4-129,-9-18-774</inkml:trace>
  <inkml:trace contextRef="#ctx0" brushRef="#br0" timeOffset="767807.9161">22611 16835 11481,'12'-9'5547,"4"9"-516,-16 0-129,4 28-4386,-4 1-129,0 9 0,0 7-387,0 2 129,0 4-129,0-11-129,6 3-516,-3-17-1032,9-9-3096,-3-17-387,8-5 129,-5-22-774</inkml:trace>
  <inkml:trace contextRef="#ctx0" brushRef="#br0" timeOffset="768055.9303">22810 16738 11094,'8'5'5160,"-7"17"-129,7 19-258,0-3-4257,0 7 0,0 3-258,3 2 258,-1-7 0,2 0-258,0-8 0,1-8 129,-5-15-129,-8-12-129,0 0 129,-12-24-387,-9 5-129,-12-6-258,-1 3-903,-11-7-3612,1 14-129,-3 0-516,6 14-516</inkml:trace>
  <inkml:trace contextRef="#ctx0" brushRef="#br0" timeOffset="769368.0052">20997 18528 7998,'0'0'5547,"0"0"-258,-44 14-645,44-14-2322,0 0-1806,-50 43 0,50-43-516,-35 50 387,35-50 0,0 0 0,-23 63 129,23-63-258,0 0 258,0 0-387,50 53 516,-50-53-516,49-3-129,-49 3-129,45-32 258,-45 32-129,28-57-129,-28 57-129,0 0 258,4-70-258,-4 70 0,0 0 258,0 0-516,-46-41 129,46 41-387,0 0-129,0 0-4128,-44 50-129,44-50-258,0 0-516</inkml:trace>
  <inkml:trace contextRef="#ctx0" brushRef="#br0" timeOffset="769541.0152">21222 18558 14061,'0'0'5547,"0"0"-516,0 0-516,6 60-7353,-6-60-2322,0 0-129,0 0-516,0 0-387</inkml:trace>
  <inkml:trace contextRef="#ctx0" brushRef="#br0" timeOffset="770072.0456">21375 18434 9030,'0'0'5289,"0"0"-129,0 0-387,0 0-3612,49-12-516,-49 12 0,0 0-129,44-16-387,-44 16 129,0 0-129,0 0 0,50 51-258,-50-51 258,1 65-129,-1-65 258,-9 54-258,9-54-129,-29 59 258,29-59 129,0 0-129,-45 49 0,45-49 129,0 0-258,0 0 387,0 0-129,0 0 0,0 0-258,41-14 129,-41 14-258,54-9 0,-54 9-258,51 4-903,-51-4-3612,0 0-258,48 20-387,-48-20-129</inkml:trace>
  <inkml:trace contextRef="#ctx0" brushRef="#br0" timeOffset="770313.0594">21683 18398 10191,'0'0'5547,"0"51"-516,0-51 0,0 0-4773,0 0 387,14 52-516,-14-52 129,0 0 129,0 0-129,58 26-258,-58-26-258,0 0-129,69-12-1677,-69 12-2580,0 0-387,45-28-516,-45 28-387</inkml:trace>
  <inkml:trace contextRef="#ctx0" brushRef="#br0" timeOffset="770471.0684">21870 18349 9159,'0'0'5418,"0"0"-387,0 0-645,-17 54-2838,17-54-774,-4 83-258,4-83-258,0 69-387,0-69 129,9 75-129,-9-75-3741,25 66-516,-25-66-903,0 0 258</inkml:trace>
  <inkml:trace contextRef="#ctx0" brushRef="#br0" timeOffset="771200.1096">21984 18452 9546,'3'65'5031,"-3"-65"-387,0 0-129,16 52-4386,-16-52-258,0 0 129,0 0 129,0 0-129,0 0 387,53 6-258,-53-6-258,0 0 129,50-48 516,-50 48-516,0 0 0,49-41 258,-49 41 0,0 0-129,0 0 0,0 0 0,0 0-258,45 20 258,-45-20 0,0 0-129,0 0-258,0 0 258,0 0 258,0 0-129,0 0 258,47-25-516,-47 25 258,0 0-129,41-57-129,-41 57 258,0 0-258,0 0 129,0 0 0,0 0 0,0 0-387,42 11 516,-42-11 258,0 0-387,0 0 258,0 0-129,14 52 0,-14-52 0,0 0 258,0 0-387,0 0 0,48-31 0,-48 31-387,0 0 516,0 0-645,37-53 129,-37 53 387,0 0-129,0 0 129,0 0-129,0 0-258,0 0 387,0 0 258,7 49 0,-7-49-129,0 0 0,0 0-387,0 0 387,0 0 258,0 0-258,47 27-258,-47-27 129,0 0 0,0 0-129,0 0 258,23-55-516,-23 55-129,0 0-2064,0 0-1806,0 0-516,-42-48-516,42 48-258</inkml:trace>
  <inkml:trace contextRef="#ctx0" brushRef="#br0" timeOffset="771417.122">22544 18019 11094,'0'0'5547,"34"55"-129,-34-55-387,9 84-4128,-3-30-258,0-3-258,1 1 0,-7-52-258,16 88-387,-16-88-2580,10 62-2193,-10-62-129,0 0-387,0 0-1032</inkml:trace>
  <inkml:trace contextRef="#ctx0" brushRef="#br0" timeOffset="772560.1874">23037 18053 10836,'3'68'5289,"-3"-68"-387,0 81-129,-4-34-4515,4-47 0,-7 96 0,7-96 129,-5 79-129,5-79 0,0 0-129,0 0 129,0 0 129,0 0-258,0 0 0,35-80-516,-28 25 387,2 7-387,-6-6 516,-3 54-129,9-72 129,-9 72-516,0 0 516,0 0 258,0 0-258,21 69 0,-21-69-129,24 85 258,-24-85 0,37 69-129,-37-69 129,47 17-129,-47-17 0,53-50 129,-29 1-129,-4-8-129,-3-10-129,-7 1 516,-3-3-645,-6 11 129,-1 58-774,-8-69-2193,8 69-2322,0 0 129,0 0-516,0 0-774</inkml:trace>
  <inkml:trace contextRef="#ctx0" brushRef="#br0" timeOffset="772912.2076">23521 18099 10965,'0'0'5805,"0"0"-1032,0 0 129,-21 55-4644,21-55 129,0 0 0,-45 59-258,45-59 0,-5 49 0,5-49 0,0 0 0,41 33 0,-41-33-129,50-8-129,-50 8 387,45-25-387,-45 25-258,0 0 387,0 0 0,44-51 0,-44 51 129,0 0-129,0 0 0,0 59-387,0-59 129,7 61-2838,-7-61-1806,0 0-258,30 52-774,-30-52 129</inkml:trace>
  <inkml:trace contextRef="#ctx0" brushRef="#br0" timeOffset="773243.2269">23906 17880 8514,'21'-19'5418,"-21"19"-387,11-14-129,-11 14-2580,-3-16-1032,-7 7-1032,10 9 129,0 0-129,-62 63 258,62-63-258,-43 81 0,28-31-129,4 10-258,7-2 903,4 5-774,8-12 0,-8-51-129,35 72-387,-35-72-903,0 0-3483,65 21-129,-65-21-258,41-43-387</inkml:trace>
  <inkml:trace contextRef="#ctx0" brushRef="#br0" timeOffset="774968.3256">24192 17974 9804,'0'0'5418,"0"0"-516,-43-11 0,43 11-3741,0 0-1032,0 0 516,-36 67-129,36-67-129,-17 72 0,17-72 0,-6 75-129,6-75-129,10 54 516,-10-54-774,0 0 129,61 41 0,-61-41-387,59-16 258,-59 16 129,54-57 0,-54 57-516,33-65 387,-33 65-129,4-85 258,-4 85 129,-29-78-774,29 78-387,-52-40-3870,52 40 129,-62 0-645,62 0-129</inkml:trace>
  <inkml:trace contextRef="#ctx0" brushRef="#br0" timeOffset="775492.3556">24364 18282 8514,'0'0'5289,"0"0"-258,0 0-387,0 0-2580,0 0-1419,47-11 0,-47 11-258,0 0 129,0 0-129,57 0 0,-57 0-129,0 0-258,25 54 129,-25-54 129,0 58-387,0-58 258,0 0-129,-20 54-387,20-54 387,0 0 387,0 0-129,0 0-129,0 0 129,0 0-516,0 0 387,0 0 387,0 0-387,0 0-129,54-28-387,-54 28-1161,0 0-3483,45 0 129,-45 0-645,0 0-903</inkml:trace>
  <inkml:trace contextRef="#ctx0" brushRef="#br0" timeOffset="776097.3902">24614 17841 10836,'11'-12'5289,"0"-18"258,-11 30-258,0 0-3999,0 0-258,11 78-387,-11-25-129,0 4-129,0 1 0,0 24-774,0-7 387,0-20 129,7-5-645,-7-50-645,18 65-3870,-18-65-516,0 0-129,0 0 129</inkml:trace>
  <inkml:trace contextRef="#ctx0" brushRef="#br0" timeOffset="776441.4098">24791 17731 8643,'12'14'5805,"-12"-14"-774,10 43 258,-10-43-2967,0 0-2064,12 55 516,-12-55-258,11 78 129,-3-29-387,-8-49 129,17 88-387,-9-38 516,-8-50-258,22 94 129,-22-94-258,25 69-258,-25-69 129,0 0-129,0 0 129,0 0 0,0 0-258,0 0 258,0 0 0,0 0 0,-58-56-387,58 56 258,-64-36-774,64 36-4128,-55-18-258,55 18-258,0 0-516</inkml:trace>
  <inkml:trace contextRef="#ctx0" brushRef="#br0" timeOffset="777731.4836">23463 18277 8643,'0'0'5160,"0"0"-129,0 0-258,0 0-3354,0 0-516,42-7-129,-42 7 0,0 0-129,0 0 0,0 0-516,51-10 129,-51 10 0,0 0 0,0 0-387,46 58-774,-46-58-4257,0 0 129,-7 62-516,7-62-387</inkml:trace>
  <inkml:trace contextRef="#ctx0" brushRef="#br0" timeOffset="779403.5788">23435 18325 2193,'0'0'4644,"0"0"258,0 0-774,0 0-1806,0 0-645,0 0-516,0 0-129,0 0-387,0 0-258,0 0 129,0 0-129,0 0 258,0 0-129,0 0 129,0 0 0,0 0-258,0 0 129,0 0-258,38-53 129,-38 53 129,0 0-387,0 0 258,0 0-129,51-28-387,-51 28 258,0 0 258,0 0-387,55-13 129,-55 13 129,0 0 0,0 0-258,0 0 129,45 7 0,-45-7 0,0 0 0,0 0-129,0 0 129,0 0-129,0 0 258,0 0-387,43 50 129,-43-50 129,0 0-129,0 0 0,0 0-258,0 0 129,0 0-516,0 0-129,0 0-4257,0 0-129,0 0-129,0 0-129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13:53.80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1031 1502 1677,'0'0'4773,"0"0"-387,41 0 258,-41 0-1677,0 0-129,48 0-516,-48 0-645,17 9-774,-17 9-387,1 4 129,-1-6-774,0-2 258,-9-4-387,-3-2 516,0-6-129,12-2 129,-22-50-129,22 50 0,-11-82 387,11 82-258,3-75 129,-3 75-258,20-50 258,-20 50-258,0 0 258,40 37-258,-32-10-258,-1 12 258,-6-1-258,-1-5 258,-1-10-258,-7 1 0,-4-16-129,-5-8-129,17 0-1548,0 0-2838,-29-77-258,29 77-129,-8-85 0</inkml:trace>
  <inkml:trace contextRef="#ctx0" brushRef="#br0" timeOffset="222.0124">21088 1028 11352,'0'0'5547,"0"0"-387,0 0 258,0 52-4515,0-52-258,0 0-774,-4 64 903,4-64-774,0 0-129,0 0 0,0 0-387,0 0-645,-57-35-2580,57 35-903,-8-66-645,8 66-129,0 0-903</inkml:trace>
  <inkml:trace contextRef="#ctx0" brushRef="#br0" timeOffset="588.0337">21617 888 11739,'47'48'5547,"-47"-48"0,0 0 129,20 81-4773,-7-27 0,-3 5-258,0 10-129,-3 8-645,-1-5 645,-3 0-1032,-3-15 129,2-8-2967,-5-20-1806,1-7-645,2-22 387,0 0-903</inkml:trace>
  <inkml:trace contextRef="#ctx0" brushRef="#br0" timeOffset="968.0551">21540 963 13029,'-27'-48'5805,"27"48"-516,0 0 0,0 0-4515,34-59-258,-34 59 0,37-53-258,-37 53 0,51-45-387,-51 45 387,73-15-129,-73 15-258,88 52 0,-38 10 258,3 11 129,-4 21 0,-2 11 130,-10 21-388,-8-1 0,-17-14 0,-12-7 0,-12-14 0,-19-16-130,-14-26-128,-8-9 258,-5-32 0,-1-12 0,2-6 129,9-5 130,6 0-259,11-1 0,12 7-388,8-11-773,17 5-3741,-6 16-516,29 0-129,-8-3-516</inkml:trace>
  <inkml:trace contextRef="#ctx0" brushRef="#br0" timeOffset="1218.0697">22160 1520 14448,'45'111'5547,"-20"-54"-387,-12 2-258,3 0-4386,-7-22-129,-4 5-516,-5-12 0,0-30-387,-10-14-645,-14-21-3612,12-12-258,-9-26-258,4 2-645</inkml:trace>
  <inkml:trace contextRef="#ctx0" brushRef="#br0" timeOffset="1337.0765">22057 1287 11094,'0'0'5676,"0"0"-516,0 0-1032,0 0-7740,0 0-903,0 0-129,49-25-516</inkml:trace>
  <inkml:trace contextRef="#ctx0" brushRef="#br0" timeOffset="2193.1255">22247 1404 774,'9'51'3870,"-9"-51"0,0 0 129,0 0-2967,0 0-516,0 0-129,0 0-129,0 0 516,0 0 645,0 0-258,0 0 387,0 0 387,0 0-129,0 0 258,0 0-516,27 38-129,-27-38-903,5 21 258,-4-2-516,-1-9-516,0 2 645,0 10-645,-2 8 645,0-5-774,2 2 516,-1-8-516,1 4 516,0 4-129,0 2 129,0-12-258,0-17 258,-1 24-258,1-11 129,-2 1 0,2-14 0,0 0 0,0 0 129,0 0 0,-2-7-129,2-5 129,0-2 0,0 14-129,0-23 0,0 23 129,0-12-129,0 12 129,1-19 0,-1 19-258,0 0 129,0 0 0,0 0 0,0 0 0,0 0-129,0 0 258,9 11-129,-9-11 258,12 15-129,-12-15 129,16 17-258,-16-17 258,17 8 0,-17-8-129,13-1-129,-13 1 129,14-18 0,-8 0-129,1-11 258,2 14-258,0-15-129,2 11 0,-1-10 129,-10 29 129,25-52-516,-11 41 516,-14 11-258,31-29 516,-18 29-387,-13 0 258,0 0-258,43-27 388,-43 27-388,19-5 0,-19 5 0,0 0 0,20-3 0,-20 3-130,0 0 130,0 0 130,0 0-260,17 9-128,-17-9-516,0 0-2193,0 0-2451,0 0 387,-5-23-774,5 23-1032</inkml:trace>
  <inkml:trace contextRef="#ctx0" brushRef="#br0" timeOffset="2900.1657">22614 1733 9933,'42'2'5160,"-17"-9"0,-5 1-258,1-12-3483,-5-8-645,-2 1-258,-6-1-258,-8 26-129,1-51 387,-4 33-774,-11-3 387,-3 32-129,-4 1 129,-1 4 129,-1 6-129,2 18 129,4 1-516,4 6 387,6 2-129,7-18-129,7 4-129,6-7-387,15-9-645,-9-16-3483,21-3-387,-6-8 129,10-5-645</inkml:trace>
  <inkml:trace contextRef="#ctx0" brushRef="#br0" timeOffset="3328.1903">23010 1579 11868,'0'0'5289,"0"0"-258,-10 0-258,5 16-3870,-15-1-387,2 8-129,-1 11-129,2 3-516,5 3 258,8-1 0,7-9-129,11-8 129,13-11 0,0-11-129,9 0-129,-3-26 387,1-7-774,-6-25-387,4-4-1032,-22-26-1806,11 1 516,-21-21-516,8 0 1806,-12 1 1032,0 9 1290,3 25 516,-12 11 1806,13 62 1161,0 0-129,0 0 0,0 0-1161,0 85-1290,-2 3-129,2 16-516,0-1-387,3 11 129,0-6-387,3-19 0,6-6-1032,-8-30-1290,12-20-2967,-3-29 258,9-11-258,-22 7-516</inkml:trace>
  <inkml:trace contextRef="#ctx0" brushRef="#br0" timeOffset="3458.1977">23309 1438 11739,'0'-79'5805,"0"79"-903,0 0 258,-54-31-3483,54 31-1290,-72 32-387,29-6-1419,-13-1-3354,1 21-774,-4-3 387,7 12-903</inkml:trace>
  <inkml:trace contextRef="#ctx0" brushRef="#br0" timeOffset="4048.2316">22557 2585 10707,'29'-12'5418,"-18"14"-387,-11-2-129,-15 30-4257,-6-1-129,-4 6-258,-4 12-258,3 3 516,-3 0-387,4 0 258,6-11-258,7-5 258,4-18-387,8-16 0,0-14 129,8-15-516,5-19 387,3-7-387,5-15 387,0-13-258,2 6 129,-1 5 129,-2 11 0,2 7 516,-3 15-387,-2 16 0,-1 23-129,1 14 0,-1 17 129,2 17 0,2 9 0,1 14-387,-1 4 258,1-3 258,-4-6-129,-4-7 258,-6-13-387,-7-16 258,-4-13-387,-13-17 258,-11-17-129,-6-9-258,-10-9 129,-2-4-258,0-1 258,2 6-258,7 9 0,5-1-645,17 22-3741,-1-2-387,16 15-129,0-9-774</inkml:trace>
  <inkml:trace contextRef="#ctx0" brushRef="#br0" timeOffset="4516.2582">23017 2716 8643,'20'-29'5289,"-20"29"-258,0-18-387,0 18-3999,-27 8 0,4 6-258,-7 7-129,-1 4-129,2 7 0,7 5 258,6 0-258,8-3 258,8-8-129,12-5 129,9-15-129,5-6-129,5-18 129,1-15-516,-4-18 387,-1-10-258,-5-10 129,-6-8-258,-4 4 258,-6 0 516,-3 6-516,-3 11 387,0 12-258,-4 11 258,-1 18-258,5 17 387,-5 19-387,5 21-387,0 22 258,2 14-129,4 10 258,3 11-129,3 4 129,-2-9-516,3-8 129,-2-19-387,9-11-3225,-12-37-903,10-5-645,-5-24-774</inkml:trace>
  <inkml:trace contextRef="#ctx0" brushRef="#br0" timeOffset="4964.2837">23427 2582 9933,'16'32'5289,"-22"-15"-516,-6 15 0,-12-6-4515,-5 1 258,-4 4-387,-2-4 0,0 0 129,9 0-258,5-5 129,12-6 387,9-16-516,6 12 129,14-12 0,5-10-129,8-7 129,0-7-129,5-12 258,-5-2-645,-1-6 387,-7-8-129,-7-4 129,-6-11 0,-9-1-129,-3 2 387,-11 5-387,-6 2 516,1 10-387,-5 13 387,3 20-129,0 16 258,4 19-258,5 20-258,2 15 129,7 14-129,0 8 129,9 5-258,4-8 258,3 4-129,4-7 0,0-12 129,5-8-774,-8-30-1806,13 3-2709,-10-22 0,8-1-516,-8-20-774</inkml:trace>
  <inkml:trace contextRef="#ctx0" brushRef="#br0" timeOffset="5110.2923">23645 2645 12255,'22'46'5418,"-8"-7"0,-8-14-516,5 12-4386,-6-5-645,-5-18-3870,0 4-903,0-18-516,0-12-516</inkml:trace>
  <inkml:trace contextRef="#ctx0" brushRef="#br0" timeOffset="5340.3055">23786 2118 11739,'19'-42'5547,"-6"44"-387,-8 13-129,8 26-4386,-9 10 0,3 9-645,-6 15 258,3 6-387,0 9 129,-1-3 0,2 0 0,4-7-258,2-11-129,-7-26-1290,10-8-3225,-14-35 0,19 4-516,-15-38-645</inkml:trace>
  <inkml:trace contextRef="#ctx0" brushRef="#br0" timeOffset="5451.3118">23917 2596 8256,'-27'-73'5031,"14"62"129,-8 1-645,5 15-3354,-10 0-516,-6-5-4515,3 13-387,-4-12-1032,7 5-258</inkml:trace>
  <inkml:trace contextRef="#ctx0" brushRef="#br0" timeOffset="6026.3446">24025 2601 10836,'21'77'5676,"-13"-37"-645,5 12 129,-1-8-4902,-3-6 129,-5-3-1290,-7-18-3870,3-1 0,0-16-645,6-17-129</inkml:trace>
  <inkml:trace contextRef="#ctx0" brushRef="#br0" timeOffset="6160.3524">24114 2533 9933,'7'-31'5289,"-7"31"-387,15 0-129,-5 10-4386,-1 11-1806,-9-21-2967,7 18-516,-7-18-387,7 12-516</inkml:trace>
  <inkml:trace contextRef="#ctx0" brushRef="#br0" timeOffset="6436.3682">24296 2491 9933,'11'34'5160,"-11"-15"-516,0 18-258,-7-3-3741,3 0-258,-2 0-129,5-1-129,1-2 0,1-7 0,9-8-129,6-11 129,0-6 0,4-12 0,-3-8 0,-4-1-129,-4-15 0,-6-3 0,-4 4 0,-13 9-129,-4 2-387,-15-3-1935,8 17-2064,-5-3-387,9 14-387,1 6-258</inkml:trace>
  <inkml:trace contextRef="#ctx0" brushRef="#br0" timeOffset="6768.3872">24461 2501 9417,'31'54'5031,"-14"-16"-129,-8-8-516,6 13-3741,-8-13-129,0-1-258,-2-13-129,-5-16-129,0 0 0,10-13 0,-8-13 129,4-6 0,0 0 258,2 6 0,4 1 0,2 13 0,5 10 129,1 7-258,3 21 129,4 9 0,-2 3-258,1 1-129,-1 0-516,-10-22-1806,2 7-2580,-17-24-129,1-11-645,-11-27-516</inkml:trace>
  <inkml:trace contextRef="#ctx0" brushRef="#br0" timeOffset="7488.4282">23383 2839 7353,'27'-31'4773,"-18"14"0,-6-9-387,9 10-3225,-13-15-387,-6 9-387,-7-3-129,-5 11-129,-4 6 0,-4 7-129,-3 11 0,1 9 129,1 10-129,4 8 645,6-2-516,9-1 258,2 0-258,7-3 258,9-12-645,3-12-1161,8 4-2967,-3-13-774,5-4 258,-7-12-1032</inkml:trace>
  <inkml:trace contextRef="#ctx0" brushRef="#br0" timeOffset="7745.4429">23525 2473 10965,'25'-14'5805,"-7"16"-516,-7 2-258,6 8-4386,-5 2-4257,-12-14-1161,0 0-645,-16 0-774</inkml:trace>
  <inkml:trace contextRef="#ctx0" brushRef="#br0" timeOffset="9882.565">22098 1565 9288,'0'0'4773,"12"4"-258,-7 24-1161,-5-1-2580,6-3 258,-6 9-645,2-10-129,-2 12 129,1 6-774,1-14 258,-2 0 0,2-10-774,-6-6-3354,4-11-258,0 0-516,0-13-129</inkml:trace>
  <inkml:trace contextRef="#ctx0" brushRef="#br0" timeOffset="10089.5768">22059 1111 13029,'2'-49'5676,"-2"49"-387,0 0 0,0 0-4902,20 44-1032,-20-44-4257,0 0 258,0 0-387,-11 54-38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9T16:47:25.48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7236 531 13932,'59'-21'5160,"-59"21"-516,44 96 0,-23 1-4515,-12 44-387,-2 45 0,-6 46-129,3 43 0,-1 51 129,3 46 0,6 77 0,7 23 0,7 50 258,9 37 129,8 46 387,12 45 0,6 32 258,7 30 0,4-1 0,8 49-387,-1 15 258,6 1 0,-6-21-258,-1-22 0,-5 14 0,-4-86-258,-6-56 1,-8-69-130,-8-76 0,-3-65 0,-4-73 0,-3-59-259,-4-113-386,-4-13-774,8-41-4257,-1-43-129,15-40-645,0-34-258</inkml:trace>
  <inkml:trace contextRef="#ctx0" brushRef="#br0" timeOffset="605.0344">10425 3850 11094,'23'-17'5547,"-23"17"-774,-1-12 258,-11 12-4257,-13 11-387,-6 14 0,-10 10-129,-1 15 0,-1 10-129,5 7 129,9 16-129,12 0 258,14 1-387,8-3 258,19-17 0,13-16 0,8-18 0,5-17-129,5-30 0,-1-23-129,-6-23 129,-4-20-129,-10-3 129,-12-10-258,-14 3 258,-8 1-129,-12 18 0,-9 11 129,-4 21-129,-7 20 0,2 18-387,-2 12-387,14 34-1935,-2-1-2322,16 17-387,3-5-258,9 7-516</inkml:trace>
  <inkml:trace contextRef="#ctx0" brushRef="#br0" timeOffset="766.0438">10870 4284 13803,'21'0'5547,"-3"0"-258,-18 0-645,0 0-5160,-1 8-4128,-11-9-258,12 1-516,-11-5-387</inkml:trace>
  <inkml:trace contextRef="#ctx0" brushRef="#br0" timeOffset="1741.0995">11106 3864 12126,'65'-58'5418,"-36"32"-387,8 15-129,-7 4-4515,2 7 129,-8 9-258,-1 15-129,-8 14 0,-6 12-129,-5 12 129,-4 7-129,-6 1 129,-8-1 0,-5-6 0,-2-12 0,-2-13 0,0-22 0,1-10 129,8-6-129,2-12 0,8-5 129,4-6-129,10 5 0,6 3-129,5 9 129,7-3-129,5 2 129,3 3-258,-1-1 129,5 0 0,2-10 0,1-11 0,0-4-129,-4-3 129,-1-6 0,-6-5 0,-2-2 0,-7 7 0,-6 6-129,-8 9 129,-9 24 0,7-11-129,-7 11 129,-13 26-129,-2 1 129,2 7 0,-2 9 0,4 0 0,4 2 129,7 2-258,5-1 258,14-9-129,3-6 0,8-9 0,2-7 0,5-9 0,0-6 0,-4-23 0,-4-6 0,-3-6-129,-9-3 129,-2-4-129,-10-2 0,-5 2 258,-3 4-258,-6 4 129,-2 10 0,-1 3 0,0 10 0,-1 5 0,2 6 0,11 0 0,-17 1 0,17-1 0,-8 12 129,5-1-129,3-11 258,0 0-258,18 9 0,0-9 0,3 0 0,5-6 0,5 2 0,0-4-129,0-2 0,2 3 0,-7-1 129,-5-3 0,-4 7-129,-5 4 129,-12 0 0,9 25 0,-9 2 0,-1 6 0,-2 12 0,2 5 0,1 1 0,7-1 0,6-4 129,5-10-129,10-11 129,0-10-129,2-15 0,2-7 0,-3-16 129,-4-10-129,-4-9 0,-12-5 0,-6 0 0,-7-1 0,-13 6 0,-6 6-387,-10 5-387,3 19-4128,-13-1 0,11 13-516,-2 0-387</inkml:trace>
  <inkml:trace contextRef="#ctx0" brushRef="#br0" timeOffset="2693.1539">12640 3993 13158,'3'70'5418,"-1"-38"-258,9 7-258,-2-8-4773,-3-1 258,0-8-387,-6-22-129,9 7 0,-4-15 0,2-12 0,1-2 0,1-9 129,2 1-129,-1 2 129,2 7 129,0 3-129,-1 15 129,-1 3-129,1 10 0,-1 14 0,2-1 0,-3-1 0,1-2 0,-2 0 0,1-7 0,0-11 129,3-3-129,4-17 0,0-2-129,3-3 129,4 1 129,-1 0-129,2 1 0,-2 9 0,-2 4 0,-4 5 0,-3 3 129,-4 7-129,-1 5 0,-5 5 0,1 0 0,-4-2 0,2-3 0,1 1 0,-3-13 129,0 0-129,11 13 0,-11-13 0,18-9 0,-5 0 0,-1-1 0,1-2 0,3 3-129,-3 5 129,-1-5 0,0 9 0,-12 0-129,16 21 129,-7-6 0,-2 5 0,2-2 0,-1-4 0,0 0 0,2-11 129,1-3-129,-3-11 129,3-8-129,-2-3 0,0-2 0,-4-3 0,-1 2-129,-1 5 0,-3 5 129,0 15-129,-7-10 129,7 10-129,-17 4 129,17-4 0,-18 21 0,11-7 0,2-3-129,3 3 129,2 0 0,0-14-129,12 15 129,0-11-129,2-4 0,1 0 129,0 0-129,-2-5 0,-3-6 0,-10 11-129,13-15 0,-13 15 0,0-16-387,0 16-2709,-6-12-1419,6 12-258,-15-18-387,11 5-258</inkml:trace>
  <inkml:trace contextRef="#ctx0" brushRef="#br0" timeOffset="2972.1695">13410 3593 5676,'44'-54'5547,"-30"25"-516,9 15 0,-11-2-2064,6 27-903,-10 1-516,5 27-645,-8 7-258,3 15-258,-3 11-129,1 11-129,-1-2-129,-2-2-129,1-2-258,-4-15-258,12-1-4128,-11-25-258,9-8-387,-10-28-387</inkml:trace>
  <inkml:trace contextRef="#ctx0" brushRef="#br0" timeOffset="3565.2037">14680 3478 14319,'12'45'5547,"-12"-9"-387,0 26-516,0 6-4386,-1 6-129,-3 2-129,1-2 0,3-8-129,0-15-387,7-4-774,-7-29-3483,15-18-387,-4-22 0,5-13-645</inkml:trace>
  <inkml:trace contextRef="#ctx0" brushRef="#br0" timeOffset="3820.2181">14853 3446 13287,'18'-3'5547,"-11"26"-516,2 22 0,-3 9-4386,4 12-258,-5 5-258,2-2-129,-2-6 0,1-12 0,0-8-258,-4-14 258,1-15-129,-3-14 129,-2-19 0,-7-13-129,-6-5 0,-3 0 129,-4 0-258,-3-4-387,4 19-516,-10-3-3741,15 18 0,0 0-516,16 7-387</inkml:trace>
  <inkml:trace contextRef="#ctx0" brushRef="#br0" timeOffset="4113.2352">15292 3563 12255,'61'-71'5418,"-48"39"-129,0 16-258,-17 4-4128,-5 12-129,-14 14-387,-3 13-129,-3 11-129,1 10-129,2 12 129,5 1-129,8 5 0,9-6 0,8-4-129,9-11-129,16-9-387,0-13-129,13-2-774,-5-21-2064,13 0-1419,-7-21-387,6-6-258,-7-13-129</inkml:trace>
  <inkml:trace contextRef="#ctx0" brushRef="#br0" timeOffset="4408.2521">15668 3697 4902,'38'-99'5547,"-31"56"-258,0 13-258,-7 2-1419,0 28-1290,-14 5-903,1 16-645,-8 7-258,2 9-258,2 13-129,1 5 0,7 0-129,4-5 129,5-5-129,11-10 0,8-10 0,4-19 129,2-16-129,2-13 0,-1-21 0,-3-9 0,-7-14 0,-6-4-129,-8 3 129,-2 5 0,-13 10-129,-6 6-129,-2 20-129,-6 11-387,8 34-2838,-5 4-1419,12 21-258,-1 7-258,13 15-516</inkml:trace>
  <inkml:trace contextRef="#ctx0" brushRef="#br0" timeOffset="4737.2704">15926 3909 11739,'23'-18'5418,"-10"15"-645,-13 3-129,21 1-3999,-13 12-258,1 12-258,-2 9-258,-2 11 258,-5-2-258,0 3 129,0-2 129,-6-5-129,-2-5 0,-4-9 129,0-15 0,0-10 0,4-10 0,3-7 0,4-8 129,1 0 0,6-4 0,6 3-129,5 6-258,3 4-129,8 11-903,-10 1-3612,15 5-258,-5-1-387,7 3-387</inkml:trace>
  <inkml:trace contextRef="#ctx0" brushRef="#br0" timeOffset="4942.2826">16346 3489 11481,'4'-61'5418,"-4"61"-387,0 0-387,0 34-3999,-3 4-129,3 17-387,0 6-387,0 6-258,5 2-129,-5-12-2838,15-1-1419,-2-15-129,10-13-387,-4-28 0</inkml:trace>
  <inkml:trace contextRef="#ctx0" brushRef="#br0" timeOffset="5204.2972">16590 3507 10449,'9'-56'5160,"-9"56"-258,0 8-129,1 22-3741,-2 5-387,1 12-387,-1 6-129,1 8 129,0-5-258,5-5 258,3-13-129,1-5 0,-1-9 129,-8-24 0,0 0-129,7-10 0,-11-11 0,-13-7-129,-6 6-258,-8-5-258,0 14-1935,-10-3-2451,5 16-129,-3 0-516,7 17-387</inkml:trace>
  <inkml:trace contextRef="#ctx0" brushRef="#br0" timeOffset="6129.3505">10604 5602 13803,'-17'29'5547,"1"-1"-516,4 25-774,-1 2-4257,-2 5 258,3 9-387,5-1 129,7-4 0,1-10-129,12-16 258,6-15 0,3-23 129,0-10-258,1-26 129,-5-18 0,0-10 0,-8-5 0,-6 0 0,-4 1-258,-3 12 129,-6 8 0,-3 19-516,-9 6-1032,11 26-3741,-2 10-129,9 19-387,-1 1-387</inkml:trace>
  <inkml:trace contextRef="#ctx0" brushRef="#br0" timeOffset="6286.3595">10964 6093 12771,'50'46'5418,"-38"-35"-258,-12-11-1290,0 0-8901,-11-17-129,-2-7-645,5 1-258</inkml:trace>
  <inkml:trace contextRef="#ctx0" brushRef="#br0" timeOffset="6624.3786">11175 5657 10965,'66'-36'5805,"-33"32"-516,-8 0-129,4 14-4515,-8 6-129,-2 15-129,-8 9-129,-3 16 0,-8 7-258,0 8 129,-8-1 0,-3-4 129,-8-10-129,2-10 0,-4-17 0,2-14-129,2-15 258,9-4-129,3-14 0,5-4-129,7 1 129,6-1 0,9 6-129,7 3 0,3 8-129,2 3-129,4 3-258,-6 2-516,12 8-4257,-14-11-258,0 1-129,-10-5-516</inkml:trace>
  <inkml:trace contextRef="#ctx0" brushRef="#br0" timeOffset="6992.3999">11671 5731 10449,'5'-18'5547,"7"17"-258,-8 12-129,-4 3-4515,4 15 0,0 2-387,2 8-129,2 0 0,8-5 0,4-1-258,5-5 129,4-10-129,4-14-258,1-7-387,-7-28-774,8 6-2709,-17-21-903,0 1-387,-13-15 1161,3 16 2451,-11 0 903,0 9 903,-3 17 1161,-7 1 3483,13 17 774,-17 17-129,14 24-1548,-7-4-1935,10 21-258,-3-1-903,3 11-129,8-1-516,-1-7-258,11 3-1677,-5-19-2838,10-9-387,-2-15-387,4-11-258</inkml:trace>
  <inkml:trace contextRef="#ctx0" brushRef="#br0" timeOffset="7336.4196">12151 5742 7740,'20'1'5418,"-20"-1"-129,0 0-516,2 16-3999,-2-2 129,-2 5-387,-1 8-129,-1 5-258,4 8 129,1-4-129,10-3 0,4-2-129,7-10 129,4-14 0,2-6 0,-2-8-129,2-14 0,-7-8 129,-5-5-258,-11-8 258,-5-4-258,-15 1 129,-11-1-387,-3 12-516,-16-6-3870,8 13-129,-5 3-516,8 16-387</inkml:trace>
  <inkml:trace contextRef="#ctx0" brushRef="#br0" timeOffset="8176.4672">12748 5813 10836,'3'73'5676,"6"-31"-516,-1-11-129,0 3-4644,0-14-129,-8-20-516,12 12 0,-12-12 0,13-18-129,-6-2 0,4-7 129,1 0 0,3 0 258,-1 8 0,0 3 0,0 14 129,2 6-129,-2 11 0,1 11 129,-2 3-129,0 3 129,0-3-129,-1-5 0,0-11 0,-1-9 0,2-7-129,-1-14 129,-1-12-129,4 0 129,1-4 0,0 1 0,1 3 0,-1 3 0,-2 8 0,-2 9-129,0 9 129,-12 0 0,13 12-129,-9 6 0,0 1 129,-1 1-129,1-3 258,-1 0-129,2-1 0,-5-16 129,18 13-129,-6-13 129,1-6-129,3-1 0,-3 0 0,0-3 0,-1-2-129,-1 2 0,-11 10 129,9-8-129,-9 8 0,0 0 129,0 10-129,0 1 129,0 1 0,0 3 0,5-2 129,2-2 0,-7-11 0,20 13-129,-6-8 129,-1-5 0,3-6 0,-3-6 0,-1-2-129,-5-3 0,-2-1 0,-4-2 0,-1 2-129,-1 3 129,-5 3-129,6 12 129,-17 0-129,17 0 0,-18 10-516,13 9-516,-7-5-3354,11 4-645,1-18-129,0 18-387</inkml:trace>
  <inkml:trace contextRef="#ctx0" brushRef="#br0" timeOffset="8444.4827">13587 5287 10191,'25'29'5418,"-12"15"-387,-5 6 0,13 19-4515,-13 3 129,8 12-258,-4-2-129,1-4-387,0-9-129,-5-15-1032,4-3-3612,-5-24-258,3-13-387,-10-14-516</inkml:trace>
  <inkml:trace contextRef="#ctx0" brushRef="#br0" timeOffset="9716.5552">14711 5449 10965,'10'77'5805,"-2"-23"-387,-8-2-129,8 10-4386,-8-4-258,0-7-387,0-7 0,-4-10-129,-1-20-129,5-14 0,-11-32 0,3-12 0,5-18 129,-2-11-129,1-8 129,3 1 0,1 3 0,0 6 0,1 16 129,5 12-129,-1 12 0,-5 31 0,18 0-129,-4 21 0,0 18 0,3 12-129,3 8 129,2 8-129,2-2 129,4-4-129,-2-10 129,-1-11-129,0-19 129,3-14 0,-4-16 0,-3-22 0,1-14 129,-4-12-129,-4-13 129,-2-3-129,-4-5 0,-3 8 258,-5 4-258,0 14 0,0 11-387,0 15-645,5 23-4128,-5 3-129,11 35-516,-2-2-258</inkml:trace>
  <inkml:trace contextRef="#ctx0" brushRef="#br0" timeOffset="10084.5763">15437 5538 9159,'11'-20'5418,"-13"6"-129,2 14-258,-18 3-3870,6 10-645,-4 4-258,2 12 0,1 2-129,6 4-129,3 1 129,4-3-129,4-9 0,9-8 0,0-12 0,6-13 0,-5-9 0,1-8 0,-5-8 0,-2 0 0,-3 3 129,1 7-129,-6 10 0,0 14 0,0 0 129,2 15-129,5 12 0,-3 4-258,8 9-516,-7-14-3096,15 5-1290,-7-13-258,12-6-387</inkml:trace>
  <inkml:trace contextRef="#ctx0" brushRef="#br0" timeOffset="10342.5915">15925 5322 10062,'27'-23'5805,"-27"12"-774,0 11 129,-20 0-4386,0 15-129,-9 4-387,4 12-129,-3 8 0,4 7-129,9 11-129,5-1 129,9-1-129,4-7-387,15 3-645,-3-18-3870,15-5-129,2-16-387,5-11-387</inkml:trace>
  <inkml:trace contextRef="#ctx0" brushRef="#br0" timeOffset="10656.6095">16190 5376 10191,'4'-19'5676,"-4"19"-645,-12 20 0,0 2-4515,-1 13 0,-4 4-258,3 14 0,3 2-129,5-2-258,6-3 258,9-4-129,7-13 0,7-11 0,1-18 0,1-12 0,-1-23 129,-2-10-129,-6-17 0,-7-8 129,-7-5-129,-2-2 129,-8 9-129,-7 3 0,-5 18-129,-3 11-387,4 32-903,-6 0-3741,12 27-129,-3 11-258,12 14-516</inkml:trace>
  <inkml:trace contextRef="#ctx0" brushRef="#br0" timeOffset="11004.6294">16409 5709 8643,'33'-11'5418,"-13"11"-516,0 15-258,-2 9-4386,-2 14 129,-11 4 0,-2 7-258,-3-2 0,-9-1-129,-6 0 0,1-12 129,-3-7 129,2-9-129,-1-13 129,4-4 0,3-3 0,5-12 129,4-4-129,0 0 0,13 1 0,6 2 0,6 3-258,2 2-516,8 10-387,-5 0-4257,10 2 129,-5-2-516,3 0-516</inkml:trace>
  <inkml:trace contextRef="#ctx0" brushRef="#br0" timeOffset="11237.6427">16826 5306 10191,'0'-32'5547,"0"32"-645,6 11 129,-4 24-4515,2 13-129,-3 7-129,-1 13-258,4 7 0,1 0 0,3-5-129,1-11-129,4-4-258,-2-27-1548,8 0-2709,-2-23-387,4-7-387,-5-23-258</inkml:trace>
  <inkml:trace contextRef="#ctx0" brushRef="#br0" timeOffset="11504.6576">17052 5216 7353,'5'-28'5160,"5"28"-258,-2 27-258,-7 18-3225,5 12-1032,-5 8 0,0 14 0,-1-7 0,4 0-258,-3-8 129,5-9 0,-2-16 129,2-14-129,-6-25 0,10 0 0,-9-15-129,-1-9 0,-4-6 0,-8-2-258,-4 5-258,-5-1-645,0 17-3999,-8-1 0,7 12-516,-6 11-516</inkml:trace>
  <inkml:trace contextRef="#ctx0" brushRef="#br0" timeOffset="14533.8312">17592 3281 25800,'18'7'645,"-18"-7"129,3 22-129,-12-11-129,-11 14-258,-5 6-516,-5-2-258,3 20-1806,-3-16-2580,7 9-258,5-12-387,17 10-387</inkml:trace>
  <inkml:trace contextRef="#ctx0" brushRef="#br0" timeOffset="14701.8407">17663 3567 14319,'3'-61'5676,"-12"17"-258,-3 13-774,-8-17-4257,-5-7-516,-3 8-774,-10-4-4128,10 23-258,-1-1-387,12 18-516</inkml:trace>
  <inkml:trace contextRef="#ctx0" brushRef="#br0" timeOffset="18662.0674">18205 2884 9546,'4'98'5160,"-4"-52"-387,0 0-387,0-13-3999,3-8-645,-3-25 387,13 0-516,1-11 645,4-8 129,1-4-387,4-1 387,-2 4-516,0-1-129,4 14-2451,-12-6-1161,0 4-903,-7-9-645,-1 0 387</inkml:trace>
  <inkml:trace contextRef="#ctx0" brushRef="#br0" timeOffset="18834.0771">18386 2721 7482,'-3'-38'5547,"3"38"-129,-2 6-387,2 36-1161,-3-4-2838,3 12-129,-3 10-516,1 2-258,-1 0 0,0-4-258,3-2-387,-1-18-903,8-5-3483,-2-15-387,8-8-258,-2-15-258</inkml:trace>
  <inkml:trace contextRef="#ctx0" brushRef="#br0" timeOffset="19133.0943">18598 2713 11094,'16'-20'5547,"-16"20"-774,1 24 258,-1 6-4515,-5 8 258,-4 11-645,2 4 387,6 7-387,1 2 0,5-9 0,11-6-129,6-10 0,6-10-258,-2-14 258,-2-13-387,-1-2 387,-8-12 0,-5-4-129,-9-4 387,-4 1-258,-11 0 129,-3 11-774,-11-9-1548,7 19-2709,-4-2-129,13 9-387,1-4-774</inkml:trace>
  <inkml:trace contextRef="#ctx0" brushRef="#br0" timeOffset="19306.1041">18925 3084 12384,'24'44'5418,"-13"-19"-1032,-9-11-516,-2-14-8385,0 0-258,-13 7-645,13-7-645</inkml:trace>
  <inkml:trace contextRef="#ctx0" brushRef="#br0" timeOffset="20833.1911">19144 2828 6321,'2'-12'4902,"-2"12"0,0 0-387,-2 23-2322,-7-9-1290,6 11 129,-2-4-516,1 13 129,4-10-258,3-3 129,6-7-258,8-6 129,6-8-129,2-4-387,1-14 258,-1-8-258,0-4 129,-8-1-258,-5 0 258,-8-1-258,-4 5 0,-14 5 0,-3 10-258,-10-3-1161,7 16-2838,-9-1-516,12 13 129,-3-2-903</inkml:trace>
  <inkml:trace contextRef="#ctx0" brushRef="#br0" timeOffset="21212.2131">19367 2620 9030,'43'-29'5289,"-15"26"-258,-8-8-258,9 11-3483,-8 0-645,2 0-129,-6 3-258,-4 5-129,-4 8 0,-5 3-258,-4 6 129,0 0 129,-1-2-129,-3-1 0,-3 1 0,3-3 0,3-6 129,1-2-129,0-12 129,5 19-129,5-10 129,-1 6 0,-1 0-129,-2 3 387,-3 8-387,-3-1 129,0-1-129,-12 1 258,0-5-387,-7-9-129,5 11-3354,-8-22-1290,9 0-258,-2-10 258,15 10-1032</inkml:trace>
  <inkml:trace contextRef="#ctx0" brushRef="#br0" timeOffset="21717.2421">19872 2889 8643,'40'-36'5160,"-32"18"-516,-8 18-387,0-14-3870,-8 13 0,-12 1-258,-3 5-129,1 5 0,-2 4-129,5 4 129,3-3 129,8 2-129,4 0 258,4-4-258,0-13 0,22 12 0,-9-8 258,3-4-258,3-1-129,-5-3 129,3 1 129,-5-1 129,3 4 387,-5 1-258,2 10-129,-4 3 129,3 12 258,-2 5-258,0 5-258,-4 1 129,1 4-258,-5 0 258,-1-2-258,-1-4 129,-10-9-258,-3-9 129,-5-10 129,-2-7-129,-1-7 0,-1-6-129,-2-9-258,9 3 0,-2-6-645,17 14-3483,-5-5-129,6 16-645,9-4-129</inkml:trace>
  <inkml:trace contextRef="#ctx0" brushRef="#br0" timeOffset="22192.2691">19893 3492 11739,'11'15'5547,"-38"-9"-258,-20 8-387,-32-3-4257,-20-8-129,-24-2 0,-13 4-129,-14-1-129,-6-3-129,2 5 0,9 1-129,12 6 0,22 2 129,13-3-258,19-6-129,20 6-516,14-8-258,20 8-1161,2-12-2967,23 0-129,-11 0-516,11 0-258</inkml:trace>
  <inkml:trace contextRef="#ctx0" brushRef="#br0" timeOffset="22409.2817">18403 3827 12384,'12'100'5547,"-12"-48"-387,5 10-129,-1-8-4902,-4-10 0,0 1-645,-6-17-903,8 3-3612,1-20-129,10-2-258,0-13-645</inkml:trace>
  <inkml:trace contextRef="#ctx0" brushRef="#br0" timeOffset="23108.3217">18634 4074 10707,'21'113'5160,"-16"-63"-387,3 2-129,-3-16-4644,-1-12 0,-1-12-258,-3-12 0,15-15-129,-2-11 129,5-6 129,1-4-129,3-2 387,-1 2 0,0 6 129,-2 16 129,-6 3-258,0 11 129,-5 12-129,-4 6 129,1 6-129,-1 1 0,-1 1-129,2-8 129,0-7-129,-5-11 0,19 3 0,-6-8 0,3-15 0,2-5 0,2-7 129,-2-1-129,1 3 0,-5 1 129,-1 3 0,-2 7-129,-5 8 0,-6 11 129,0 0-129,2 23 129,-2 3 0,0 1-129,-1 6 129,1 2 0,0-9 0,6-1 0,6-8-129,1-10 129,4-2-129,2-5 0,-1-9 129,1-7-258,-2 0 129,-5-2-129,-1 0 129,-5-3-129,-5 4 0,-1 6 0,0 11 0,-12 0 129,2 10 0,2 0 0,0 8-129,2 5 129,6-2-129,0 0 129,7-2-387,5-6 129,7 2-258,-2-9-258,4 0-129,-5-7 0,8 1-774,-19-18-1161,6 3-1806,-8-4-129,-3-7 0</inkml:trace>
  <inkml:trace contextRef="#ctx0" brushRef="#br0" timeOffset="23342.3351">19330 3895 9159,'29'-3'5418,"-12"11"-258,-9 6-129,5 24-3483,-10-6-387,2 11-516,-5 9-258,3 3-129,-2 0-129,0-3-129,2-4-258,-1-17-516,11-1-4128,-9-14-129,8-5-387,-6-18-258</inkml:trace>
  <inkml:trace contextRef="#ctx0" brushRef="#br0" timeOffset="24002.3728">20526 3435 13158,'27'-14'5418,"-27"14"-387,14-6-129,-20 3-4257,6 3-129,-27-6-258,2 3-129,-4 2-129,0-2 0,-5 3 0,1 0-258,5 7-387,-1-7-2193,12 18-2322,-1-8 129,16 12-645,-2-9-516</inkml:trace>
  <inkml:trace contextRef="#ctx0" brushRef="#br0" timeOffset="24282.3888">20612 3665 12255,'-1'30'5418,"-15"-20"-129,0 10-258,-12-15-4128,-2 3-516,-7-5 0,-4 2-129,-2-5-258,2-1 258,5-2-1032,-3-12-3870,16 13-516,0-6-258,23 8-516</inkml:trace>
  <inkml:trace contextRef="#ctx0" brushRef="#br0" timeOffset="36784.1034">21251 3421 8127,'25'-19'4902,"-19"-4"-516,-4-4-258,-2-8-3741,-6 2-258,-6 2 0,-2 2-129,-9 9 0,-2 8-129,-5 9 258,1 7-129,1 12 129,1 7 0,5 5 129,5 6-129,4 3 129,9 1 129,1-8-129,3 1 0,8-6-129,5-5 0,3-7-129,4-6 0,-1-7 0,3-7-129,-5 0 129,3 5 129,-6-3 258,-1 6-129,-3 11 129,-4 16 0,-4 5 0,-1 17-129,-1 0 0,0-1 0,-3 4-258,-2-7-129,5-5-645,-3-20-3612,9-4-258,4-17-387,13 0-903</inkml:trace>
  <inkml:trace contextRef="#ctx0" brushRef="#br0" timeOffset="36954.1131">21502 3799 7998,'5'51'5805,"-3"-24"-258,7 2-516,-1-16-1677,-3 0-3870,8 3-2322,-13-16-1935,12-6-645,-4-18-387,9 0-258</inkml:trace>
  <inkml:trace contextRef="#ctx0" brushRef="#br0" timeOffset="37380.1376">21734 3529 6708,'0'0'5031,"-2"-11"-258,2-2-387,3 3-3225,5-16-516,5 7-258,1-10 0,3 0-129,4 2-129,1 8 0,2 3 0,3 9 0,-4 7 387,1 23-258,-8 11 0,-2 20 129,-8 12-129,-6 11 0,-4 3 0,-11 2-129,-2-4-258,-7-11 129,2-14 0,1-16 0,-3-15 0,11-16 129,1-8-129,9-13 129,3-4 0,4-5 0,12 2 129,4 8-129,8 1 0,3 7-129,5 3-129,2 3 0,0 5-387,-3 0-387,8 7-3999,-13-9 0,2 1-387,-9-4-516</inkml:trace>
  <inkml:trace contextRef="#ctx0" brushRef="#br0" timeOffset="38031.1748">22462 3485 10707,'0'0'5289,"0"0"-387,-10 6-1161,-1 24-3096,-3 0-129,0 7-258,0 10-129,3 9 0,5-4-129,6-4 0,4-6 129,13-10-258,7-5 258,5-14-129,2-13 129,-1-16-129,0-11 129,-5-8-129,-6-8 0,-7-8 0,-12 2 0,-4 2-129,-13 11 0,-8 5-258,-2 17-516,-12-9-2838,10 23-774,-1 7-645,8 13-516</inkml:trace>
  <inkml:trace contextRef="#ctx0" brushRef="#br0" timeOffset="38392.1954">22892 3204 9417,'7'51'5031,"-17"-7"-387,-8-4-774,2 23-3483,-3-1 0,6 2-129,3 1-258,10-5 129,5-4 0,13-4 0,8-15 129,5-8-258,2-13 258,-1-3-258,-6-13 129,-6-10 0,-12-6 0,-8-8-129,-16 2-129,-10-2 129,-11 3-258,-6-2-387,1 19-1290,-5-10-2838,10 13 0,3-1-516,18 3 0</inkml:trace>
  <inkml:trace contextRef="#ctx0" brushRef="#br0" timeOffset="38972.2285">23316 3677 8901,'30'-28'5031,"-25"13"-258,-8 4-258,3 11-4386,-25-5 129,3 7-129,-3 9-129,-3 3-129,3 12-258,3 6 129,7 0 0,7-1-129,8-4 258,5-5 129,9-3 0,5-3 0,1-10 258,0-4-129,-2-3 0,-2-6 0,-3-5 0,-3-1 129,-5 1-129,-5 12 129,7-11 0,-7 11 129,5 9 129,-1 14-258,-3 13 129,3 12-129,-3 11-129,1 9 129,-2 8-129,0 4 129,-7-2-258,0-7 129,-3-8-129,-2-15 129,-1-14-129,-2-13 258,0-21-129,3-5 129,1-25 129,4-4-129,6-4 129,1-1 0,8 1 0,13 6-129,7 9 0,8 6-258,7 17 129,5 0-129,3 7-258,-5-3-903,0 11-3999,-9-11-129,0 3-387,-12-7-645</inkml:trace>
  <inkml:trace contextRef="#ctx0" brushRef="#br0" timeOffset="40861.3369">17759 5632 9546,'25'-4'5805,"-25"4"-516,16 10-258,-16-10-4257,-1 23-258,-14-2-129,-3 2-258,-3-3-129,-6 5 0,1-4 0,-3-7-129,5 4-387,1-12-258,11 7-1290,-8-13-2967,20 0-387,-18-5-387,18 5-129</inkml:trace>
  <inkml:trace contextRef="#ctx0" brushRef="#br0" timeOffset="41116.3516">17519 5546 4644,'0'0'5547,"10"13"-387,-1-1 0,12 16-3225,-9-6-516,12 16-387,-2 1-258,7 8-258,3 0-258,1 4 129,-2-2-258,2-5-129,-1-6 0,-7-11-258,0 2-1290,-13-14-3612,-12-15-258,9 10-516,-9-10-129</inkml:trace>
  <inkml:trace contextRef="#ctx0" brushRef="#br0" timeOffset="42525.4323">17696 5779 2451,'2'7'5031,"-2"6"-258,-6 2-129,-7-7-2967,6 12-387,-11-10-387,3 7-129,-7-7-258,5 0 0,-3-1-258,3-2 0,0-1-258,3-2-129,4 2-129,-2-5-516,12-1-3612,-2 16-645,2-16 0,0 0-645</inkml:trace>
  <inkml:trace contextRef="#ctx0" brushRef="#br0" timeOffset="57316.2782">18457 5306 6708,'25'-18'5547,"-25"18"-387,16-19-129,-12 0-3612,-4 19-516,0-18-258,0 18-258,-17-4-258,1 8 0,-1 9-129,-3 12 129,2 5 0,2 9-258,4 10 129,5 1 0,6 3-129,1-2 0,8-6 258,5-5-258,6-10 129,1-8 0,0-14 0,3-8 0,-5-9 0,-2-8 129,-5-3-258,-5-1 0,-6 1 129,-9 1 0,-8 9 0,-4 5-129,-4 5-129,-6 3-516,10 17-1548,-9-10-2580,10 5-516,3-6-129,17-9-258</inkml:trace>
  <inkml:trace contextRef="#ctx0" brushRef="#br0" timeOffset="57783.305">18726 5280 8385,'32'-12'5418,"-22"8"-258,-10 4-516,12-9-4257,-12 9 0,-12 0 0,-1 0-387,1 5 0,-2 4-129,3 4-129,7 5 129,4 6 0,3 4 129,9 1 0,4 3 129,3 4-258,1 1 258,-3 3-129,-1-2 129,-8-2 129,-8-5-258,-1-5 129,-11-8 0,-4-4 0,-4-14 129,2-3 0,-1-14 0,6-5 129,5-8 0,8 1-129,0-3 129,12-3-129,2 0 0,5 4 0,3 0-129,0 5 0,-4 1-129,-1 3 129,-1 4-387,-8-2-258,4 18-1032,-12 2-3741,0 0 0,0 0-387,0 0-516</inkml:trace>
  <inkml:trace contextRef="#ctx0" brushRef="#br0" timeOffset="57947.3143">18981 5470 8514,'17'51'5676,"-11"-30"-774,2-1-645,-8-9-8127,3 1-1161,-3-12-387,10 0-387</inkml:trace>
  <inkml:trace contextRef="#ctx0" brushRef="#br0" timeOffset="58248.3315">19263 5317 9030,'0'0'5418,"1"19"-387,-4 3-258,-16 4-4386,11 2-258,-2 3 258,4 3-258,2-4 129,4-3-129,12-9 129,6-7 0,7-10-129,3-2 129,0-13-129,-1-6 0,-5-6-129,-4-3 258,-10-2-387,-8 1 258,-8 3-387,-12-1-258,2 12-516,-19-3-3870,11 13-129,-1-4-516,6 8-387</inkml:trace>
  <inkml:trace contextRef="#ctx0" brushRef="#br0" timeOffset="58438.3424">19453 5184 8514,'46'17'5547,"-29"6"-645,0 10-129,-10 5-4386,6 6-129,-6 1-258,-1-6-645,6 8-3225,-7-13-1161,3-2-387,0-12-387</inkml:trace>
  <inkml:trace contextRef="#ctx0" brushRef="#br0" timeOffset="58899.3688">19901 5349 5031,'30'-15'5418,"-18"9"-516,-12 6-258,12-6-2451,-12 6-2193,-6 9 129,-5 2-129,-1 10 0,-1-1-258,1 3 258,2 1-129,7-4 129,2-2-258,1-3 258,0-15-258,15 7 129,-15-7 129,19-15-129,-10-1 0,-1-2 129,-2 1 129,0-1-129,-1 5 258,-5 13 0,0 0 129,12 0 0,-5 17-129,-1 7 129,6 13-129,-5-1 129,5 12-129,-5-6 129,1 4-129,-5-7 0,-3-5 129,0-9-258,-8-9 0,-9-8-129,-3-8 0,-1-4-258,-7-16-645,9 14-2322,-8-11-1677,9 5-516,-2 1-387</inkml:trace>
  <inkml:trace contextRef="#ctx0" brushRef="#br0" timeOffset="59308.3922">20032 6074 8643,'-10'27'5805,"-31"-6"-387,-31-2-129,-18 4-4902,-39 5 129,-28 1-129,-17-5 0,-7 1-129,2-7 129,5-1-387,21-4-129,24-7-516,32 2-129,20-10-1806,28 2-2709,24 0-258,25 0-516,0 0 258</inkml:trace>
  <inkml:trace contextRef="#ctx0" brushRef="#br0" timeOffset="60120.4386">18506 6729 9159,'5'111'5547,"-1"-54"-129,-4-9-258,4 0-4644,-4-15 0,0-10-129,0-23-387,0 0 129,13-35 0,0-5-129,5-5-129,1-6 129,5 6-129,-3 8 0,4 9 129,-6 15-129,0 13 0,-1 12 129,-4 17-129,-2 8 129,0 1-129,0-3 129,0 1 0,-2-7 0,2-15 0,1-10 0,4-11 0,-1-14 0,4-9 0,0-8 0,0 1 0,-1-1-129,-3 7 129,-3 6 129,-1 6-129,-4 8 0,-8 11 0,0 0 0,5 19-129,-5 4 129,0 3 129,6 7-258,0 1 129,5-4 0,2 0 129,4-11-129,4-9 0,3-3 0,1-7 0,-3-15 129,-2-5-258,-1-7 129,-5 1-129,-6 0 129,-3 4-129,-5-1 129,-1 10-129,1 13 0,-17 0 0,8 7 129,0 10-129,2 4 258,2 1-129,5 3 0,1 3 129,10-8-129,2-3 0,5-6 0,0-4 0,1-7 0,2 0-129,-5-6 0,-4-5-129,-7-4 129,-5 15-516,-2-23-129,2 23-2193,-23-15-2064,4 8-258,1 0-645</inkml:trace>
  <inkml:trace contextRef="#ctx0" brushRef="#br0" timeOffset="60362.4525">19418 6426 6966,'31'12'5805,"-23"17"-645,1 17 0,-5 0-4257,5 14 129,-9-2-516,8 8-129,-4-4-387,3-9-516,8-5-4386,-4-7-258,5-11-387,-2-15-387</inkml:trace>
  <inkml:trace contextRef="#ctx0" brushRef="#br0" timeOffset="60797.4772">20632 5936 7353,'55'-7'5934,"-31"7"-258,-24 0-516,0 0-2064,0 7-2709,-24-2-129,-9-3-258,-5-2-258,0 9-516,-11-11-2193,12 9-2193,3-3-516,17 9-129,5-8-516</inkml:trace>
  <inkml:trace contextRef="#ctx0" brushRef="#br0" timeOffset="60977.4876">20783 6184 9933,'12'31'5805,"-22"-18"-387,-11-12-129,-6 1-5031,-6 0-387,-8-2-774,2 2-4128,-7-2 0,10 7-774,4 1-516</inkml:trace>
  <inkml:trace contextRef="#ctx0" brushRef="#br0" timeOffset="68672.9277">21319 5599 9030,'12'59'5418,"-6"-10"-258,-6 5-129,0 14-4386,-5 10-258,1 7 0,-4-6-258,1-3-129,1-2-129,1-20-387,5-1-1419,0-31-2967,6-17-516,6-13-129,12-19-387</inkml:trace>
  <inkml:trace contextRef="#ctx0" brushRef="#br0" timeOffset="68979.945">21613 5478 8385,'5'41'5547,"-5"6"-387,0 25-387,-6 3-4515,0 14 258,-4 1-258,2 0-129,4-11-129,4-11 0,3-10 129,8-18-258,9-16 258,3-16-129,0-10 258,0-13-129,-6-10-129,-3-6 129,-8-5-129,-6-3 129,-14 3-258,-7 8 129,-6 11-645,-11-3-903,7 17-3225,-6 3-516,9 9-129,6 9-645</inkml:trace>
  <inkml:trace contextRef="#ctx0" brushRef="#br0" timeOffset="69204.9581">21974 6131 10062,'0'54'5676,"0"-32"-387,0 2-387,0-9-5160,0-15-1032,0 0-3741,-10 0-129,10 0-516,6-14-258</inkml:trace>
  <inkml:trace contextRef="#ctx0" brushRef="#br0" timeOffset="69835.9938">22110 5799 8901,'0'0'5547,"0"0"-387,13 12-387,-1-17-4128,5-6-387,-1-6-129,4 0-258,1 6 129,-1-1-129,1 6 0,-4 6 129,-4 11-258,-1 12 258,-7 10 0,-5 4-129,-4 4 129,-6 3-258,-5 0 129,2-3 129,-3-8 0,4-5-129,4-6 129,5-8 0,3-14 129,10 11 0,3-8-129,7 1 0,1 2 258,-2 3-258,-1 0 129,-5 8-258,-5 2 129,-8 4-258,-6-2 0,-14-11-1161,-3 6-3483,-7-9 0,4-4-645,-2-4-258</inkml:trace>
  <inkml:trace contextRef="#ctx0" brushRef="#br0" timeOffset="70288.0201">22484 5770 5547,'-8'16'5418,"2"-1"-258,6-15-516,12-8-3225,2-3-1161,5-3-129,3 3 0,5 6-129,4 5 0,1 5 0,1 23 129,-3 12-129,-1 14 0,-5 5 258,-4 9-129,-11 5 0,-9 3 0,-3-9 0,-10-8 0,-9-11 0,-2-16 129,-4-12-129,5-16 258,0-14 0,9-10-129,2-6 0,9 1-129,3-3 0,9 6 0,11 7-129,5 8-258,11 7-258,-3 2-774,18 15-3612,-8-4-258,6 6-516,-2-6-129</inkml:trace>
  <inkml:trace contextRef="#ctx0" brushRef="#br0" timeOffset="70836.0515">23325 6142 7482,'18'-47'5418,"-17"25"-387,-1 6-129,-9 5-4257,-3 11-129,-12-1-258,1 3-129,-2 14-258,1 6-129,4 4 129,0 1-258,10 2 258,3-1-129,7-6 129,12-8 0,1-9 129,5-5 0,1-3 0,0-15 0,-1-5 0,-1-5 0,-4 2 0,-2 2 129,-3 2 129,1 7 0,-6 5 0,-3 10 0,3 22 387,-1 13-387,-2 9 0,0 15 0,-5 8-129,0 10 129,-4 3-129,2-8 129,-4-8-129,-1-8 129,-1-14 0,-4-12 0,0-19 0,1-11-129,0-16 129,2-5 0,-1-12 0,7 1 0,2-5 129,6 4 0,8 3-129,10 8 0,5 6 0,8 5-129,6 7 0,4 4 0,2 0-258,-2 3-258,1 4-903,-14-7-3999,-4-12-258,-15-11-387,-9-8-645</inkml:trace>
  <inkml:trace contextRef="#ctx0" brushRef="#br0" timeOffset="72580.1513">16675 6274 2322,'94'13'5160,"-60"-7"-129,-10-5-129,-24-1-3354,21 13-387,-26-10-129,-11 8-129,-22-5-387,-7 3-258,-21 2 0,-10 6 129,-15-6 0,-8 3 0,-19-4 258,-4-2 0,-10 0-129,-1-3 0,-5-5 0,5 0 0,-3 0-258,7-2 0,8-1-129,11-1-129,10-1 0,9 2-129,12 3-129,6-4-387,17 4-1290,1-15-3354,9 2-258,2-4-258,12-5-645</inkml:trace>
  <inkml:trace contextRef="#ctx0" brushRef="#br0" timeOffset="73924.2281">16500 4366 6837,'33'39'4902,"-20"-24"-387,-6 0-129,-7-15-3870,-11 17 258,-19-17-129,-3 3 129,-17-3 0,-7 10 129,-17-2-258,-4 6 0,-10-3-258,-7 12 0,-4-8 0,3-1-129,-2-1-129,1-5 129,-2-2 0,7-1 0,-1-5-129,6-3 129,3-2 0,6 3-129,7-4 0,9 1 0,4 0 0,10-2-258,13 3-129,6-3-129,9 7-774,-4-7-3870,24 7-258,-13-7-387,13 7-5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32:25.06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808 9834 3612,'0'0'5805,"-3"20"-645,3 5-129,6 2-2322,-1 18-2709,-5 5 258,3 12-129,-3 12 258,0 15 129,-3 5 0,2 11 129,-5 5 0,5 15-129,-3 12-129,4 17 129,0 6-258,5 5 0,2 6 0,-1 5-129,1-2 0,1-6-129,-4-7 129,1-4 0,-2-13 0,-1-9 0,-2-12 129,0-8-129,0-8 258,0-3-129,0-12 0,0-1 0,0-5 0,0 3-129,3-5 0,1 5-129,4-1-129,-3-3 0,3 7 0,3-1 129,-1 7 0,5 0 0,1 5 0,2-3 129,2 4 0,-1 0 0,0-11-129,-1-2 129,-4-14-129,-5-9 0,-4-11 0,-5-11 0,0-13 0,-4-6 0,-1-7 0,0-10 0,1 5 0,4-15 0,-5 16 0,5-16 0,0 21 0,0-7 129,4 0-129,1-1 0,1 1 0,4 1 129,1-2-129,7 2 129,4 0-129,7-2 0,9 0 129,7 9-129,9-1 129,8-1-129,4 1 0,7 0 0,2-3 0,3-2 0,2-5-129,5-8 129,3-1-129,0-2 129,7 0-129,0 0 129,4-1-129,4 0 129,1 1-258,0 5 258,2-1 0,3 2-129,-2-6 258,5 0-258,4-1 129,0-6 0,-1-4 129,4-4-258,2 0 129,4 1 0,3 0-129,1 2 258,1-4 0,-3 5-129,3-4 0,0 5 129,1-6-129,-3 0 129,-3 2-129,2-1 0,-3-2 0,3-2 0,-1 0 129,-1-1-129,0 2 129,2 5-129,1-6 129,1 2-129,-1 2 0,0 6 0,-3 0-129,3 4 258,-1-4-129,-2 2 0,-4 5 0,-1 2 0,0-4 0,2 4 129,-1-3-258,-2 3 129,-2 0-129,-1 1 129,-4-1 0,2 0 0,-2 0-129,-5 0 258,0 0-129,-1-3-129,-7-5 129,4 1 0,0 2 0,-2 1 129,-2 3-129,-1-1 0,-2 2 0,-2 3 0,-1 1 258,0 1-129,-5-3-129,0-1 129,-3 2-129,-5-1 129,-2-2 0,-9-4 0,-4 4-258,-8 0 387,-5 0-258,-13 0 0,-6 0 0,-9 0-129,-7 3-129,-17-3-387,0 21-1677,-30-21-3483,-12 7-129,-20-5-516,-15-1-516</inkml:trace>
  <inkml:trace contextRef="#ctx0" brushRef="#br0" timeOffset="1164.0665">14709 16563 9159,'16'-22'5547,"-16"1"-129,0 10-387,-11-18-4515,1 7-129,-11-2-129,-3 10 0,-5 7 0,0 7 129,-1 14-129,2 14-258,4 12 516,5 9 0,7 10 0,8 6 0,4 2-129,12 0-258,6-7 258,6-6-129,2-7-129,3-8 0,1-15-129,1-4-129,-1-12-129,-1-6-258,4 4-1935,-9-20-3096,2-4-258,-9-17-258,3-3-645</inkml:trace>
  <inkml:trace contextRef="#ctx0" brushRef="#br0" timeOffset="1412.0806">14927 16300 10320,'24'0'6192,"-24"0"-516,22 32-387,-9-5-4644,0 16-129,-3 2 0,4 12-516,0 10 387,5 1-387,2-1 0,2 2 0,-1 0-129,3-16 0,-1-7-516,-10-27-1032,5-6-3741,-9-18-129,3-7-387,-9-19-516</inkml:trace>
  <inkml:trace contextRef="#ctx0" brushRef="#br0" timeOffset="2080.1186">15323 16578 6708,'23'-29'5160,"-14"16"0,-3-4-645,-5-16-3612,2 16-387,-7-3-258,-2 5 258,-6 0-387,2 5 645,-3-4-387,2 13 0,-3 1-258,5 0 258,-3 4 258,12-4-645,-20 18 645,20-18-645,-15 12 258,15-12-129,-12 8 0,12-8 0,0 0-129,-10 2 129,10-2-129,0 0 129,0-8-387,0 8 387,0-21-129,0 5 0,0 0-258,0-2 387,-3-4-387,2 0 258,-3 9 129,-1 0-129,1 1 129,4 12 0,0 0 0,0 0 0,1 25 258,7 3-258,4 4 387,4 9-516,1 8 387,1 14-129,3-12 258,-1 9-387,0-7-129,-3-5 0,-2-14-129,-7 0 0,-1-11-258,-7-23-516,0 0-258,0-19-258,0 4 0,-3-18 0,3 8 516,-6-11 129,4 11 387,-1 3 516,-1-2 645,4 8 258,-12-3 258,12 19-258,-25-1-129,8 3-258,-7 1-258,0 5 0,-2 5-258,1-2-258,4 7-774,-7-15-3999,23 14-516,5-17-258,0 0-645</inkml:trace>
  <inkml:trace contextRef="#ctx0" brushRef="#br0" timeOffset="2748.1571">15545 16693 8643,'24'-12'5934,"-20"-1"-774,-4-4 0,0 17-4644,-20-25-258,4 18 0,-1 3-258,-3 4 0,3 10 0,4 5 0,5 4-129,6 10 258,2-6 0,9 1 0,4-11 0,5-3 0,2-9 0,-3 2 0,-1-3 0,-1-14-129,-5 4 0,-3-5 0,-3 2 0,-4 13 0,0 0 0,5-13 0,-5 13 0,0 0 0,15 19 129,-6-1-129,3 5 0,4 3 129,1 0 0,0 9 0,1-6 0,-2 2-129,0-4 0,-3-3 129,-5-5-129,-3 4-129,-1-1 129,-4-6-129,-2 3 0,-5-5 129,-1 1 0,-2-7 0,-1-4 0,2-11 0,-1-19 258,3-19-129,0-7 129,3-15-129,2-5 129,2-2-129,3-2 129,9 9-258,4 13 129,5 17-129,4 7 0,0 17 0,0 13 0,-2 8 0,-4 15 0,-8 9 0,-8-1-258,-5 2 258,-12-2-129,-7-5 0,-7-16-129,-4-10-258,2-8-387,-9-30-2580,12 5-1806,2-17-258,11-3-387,3-8-129</inkml:trace>
  <inkml:trace contextRef="#ctx0" brushRef="#br0" timeOffset="2945.1681">15840 16134 8256,'61'25'5547,"-34"10"0,-10 0-516,0 15-3999,-8 2-387,-1 2-387,-4 1 129,-1-5-387,-3-6 129,0-15-774,1-3 0,-1-26-903,0 0-2322,5-6-1032,2-19-774,-6-10 0</inkml:trace>
  <inkml:trace contextRef="#ctx0" brushRef="#br0" timeOffset="3576.2042">16048 16312 6063,'5'-17'5418,"-2"0"-387,-3 17-1548,-16 1-1935,4 14-516,-9-11-516,0 16-258,-7-8 0,2 3-129,-1-3 258,4 3-516,3-2 387,7-5-387,6 4 387,7-12-387,7 17 258,8-9-258,9 0 129,3 0 129,7-3-129,3 2 0,2-2 258,2 0 0,-3-5-129,-2 0 129,-3-9 0,-6-1-129,-8-3-258,-3-3 516,-8-1-645,-8-5 129,0 7-129,-4 0 258,4 15-387,-20-18 258,20 18 0,-10 7-129,10 5 516,0 8-516,4-2 258,6 4-129,-1 2 516,7-1-387,-4-3 258,1-6-258,-1-5 0,0 1 129,-3-3 0,-9-7 0,17 0-129,-17 0 129,16-10-129,-16 10 0,12-20 129,-5 8 0,-2 0 0,-5 12 0,13-16 129,-13 16 258,15-13-129,-6 6 0,-9 7 129,25-6 0,-12-1-129,4 0 129,3 7-129,1-1-129,1-3-129,2 4 258,1-6-387,-1 1 0,-1 3-645,-9-21-2709,-2 11-2193,-11-11-129,-1 1-516,-16-11-645</inkml:trace>
  <inkml:trace contextRef="#ctx0" brushRef="#br0" timeOffset="4461.2551">9691 12534 11868,'0'-13'5934,"0"13"-258,8 13-258,9 12-4644,-2 9-387,3 10-129,4 6-129,0 9-129,0 2-129,-1-6-129,-1 1-645,-12-27-1935,4 0-2580,-8-19-258,-4-10-516,-7-14-258</inkml:trace>
  <inkml:trace contextRef="#ctx0" brushRef="#br0" timeOffset="4799.2742">9616 12605 11739,'-9'-40'5805,"18"20"0,11 3-387,0-19-4773,9 9-258,-3 3-387,8 5 129,2 6-258,1 9 129,3 6-258,-2 17 258,1 12 129,-3 15-129,-5 6 129,-7 7 0,-8 2 129,-10-3-258,-6-4 0,-10-9 0,-8-7 129,-7-14-129,-7-12 0,2-9 129,2-3-258,3 0 129,7-8 0,7-4-387,11 12-258,0 0-258,25 0-1548,-4 0-3096,12 10 0,0-9-387,7 4-387</inkml:trace>
  <inkml:trace contextRef="#ctx0" brushRef="#br0" timeOffset="4957.2832">10162 12713 10320,'19'25'5676,"-10"-6"-516,0-2-129,0-6-5031,3-3-4773,-12-8-387,15-3-258,-9-15-645</inkml:trace>
  <inkml:trace contextRef="#ctx0" brushRef="#br0" timeOffset="5246.3">10386 12176 10191,'16'-64'5934,"-13"38"-516,-7 1 0,-5 5-4902,-14 10-129,1 9-129,-2 8-258,7 21 129,1 8-129,4 8 129,10 8-129,4 9 0,10 0 258,8 2-129,5 0 129,-1 1-129,-1-8 129,0 0-129,-3-9-258,-10-13-645,2 2-2838,-12-23-1806,0-13-258,0-7-516,-2-18 0</inkml:trace>
  <inkml:trace contextRef="#ctx0" brushRef="#br0" timeOffset="5391.3082">10416 12453 10449,'-3'-16'5676,"-9"9"-258,12 7-129,-27 6-4386,10 3-645,-4 2-516,-7-9-1419,5 3-3612,3-5 0,9-2-645,8-14-387</inkml:trace>
  <inkml:trace contextRef="#ctx0" brushRef="#br0" timeOffset="5691.3255">10654 12012 8901,'16'-58'5676,"-16"43"-129,-12 2-129,-4 6-4644,-10 7-129,2 10-129,-1 13-129,5 12 0,1-1-129,7 9-129,5-2 0,7 5 0,10-4 0,6 5 129,4-2 0,1-6-129,4 2 0,-2-5 0,-2-1 0,-4-4-258,0-1 0,-10-13-774,9 9-3354,-16-26-1161,6 12-387,-6-12-129</inkml:trace>
  <inkml:trace contextRef="#ctx0" brushRef="#br0" timeOffset="5913.3382">10588 12269 3225,'-17'-8'5031,"-1"8"129,18 0-387,-4 24-3354,-8-21-129,10 13 0,-11-8-387,7 8-129,-13-11-258,6 4 129,-7-8-387,-2-1-387,1 4-1419,-10-5-3354,6-9-387,-1-1-387,6 1-129</inkml:trace>
  <inkml:trace contextRef="#ctx0" brushRef="#br0" timeOffset="6034.3451">10285 12295 8643,'0'0'5547,"11"12"-258,-11-12-774,-7 0-8901,7 0-387,-16-19-645,12 6-387</inkml:trace>
  <inkml:trace contextRef="#ctx0" brushRef="#br0" timeOffset="6257.3576">10855 12382 11481,'-6'21'6192,"-1"-8"-516,-7-11-387,-3-2-5031,-4 3-645,-7-3-4644,5 0-387,-1-3-516,4-3-903</inkml:trace>
  <inkml:trace contextRef="#ctx0" brushRef="#br0" timeOffset="11323.6476">12016 14695 6837,'20'31'5160,"-16"-15"-258,0 2-645,0 6-3741,-4-5 0,-4 5-129,-4-7-129,-3 4 129,-3-10 0,2-2 129,-5-9 258,9-5-129,-5-16 0,8 2 0,-3-7 0,8 1-129,1-6-129,7 2 0,4 5-258,1 5 129,3 9-129,0 10-129,1 3 0,-3 9 0,1 13 0,-7 6-129,1 0 0,-6 3 0,-3-5 129,-6-5 0,-3-9 0,-3-9 0,-5-8 129,0-19-129,0-10 129,4-10 0,1-6 129,5-4-258,5 3 129,2 0 129,6 9-129,7 13 0,5 8 0,5 11-129,2 7 0,0 13 129,2 11-258,-4 11 0,-3 3 0,-6 2 0,-8 4 129,-6-5-129,-4-6 0,-9-9 129,-6-16 0,-4-9 0,-1-20 129,1-12-129,4-12 0,1-3 258,5 2-129,6 3 0,4 4 129,4 10-129,11 13 0,4 12-129,4 14 0,2 16 0,3 9 0,-3 9-129,-4 13 129,-5 4-129,-8 1 0,-5-6 129,-5-12-129,-8-12 0,-6-17 129,-2-15-129,-3-24 129,3-20 129,-1-19 0,6-5 0,2-8 0,6 6 0,3 6 0,5 11 129,6 11-129,7 23-129,5 19-129,2 23 258,1 17-129,-1 13 0,0 9-129,-6 9 258,-7 0-258,-3-14 129,-4-8 129,-9-17-258,-6-16 0,-3-16 0,-3-10-516,-7-33-3483,6 8-1290,-2-5-129,7 4-645</inkml:trace>
  <inkml:trace contextRef="#ctx0" brushRef="#br0" timeOffset="13467.7703">13066 13673 5160,'15'-6'5031,"-15"6"-516,7 14-258,-4 5-3612,-4-2-129,-7 6 0,-4-2-516,0-6 258,-4-4-129,7-7 258,-4-4 129,13 0-129,-15-23 129,15 5-129,0-6 129,9 7-129,-2-2 258,5 3-387,0 9 129,4 7 0,-4 0-129,2 18 129,-6 1-129,-1 5-129,-7 2 0,0 7 129,-5-7-258,-5-3 0,-6-8 0,-1-7 0,3-8 0,-2-13 0,3-10 129,2-9-129,5-5 129,3 2-129,3 0 129,6-1-129,5 10 129,5 9-129,1 13 0,0 8 0,3 16 0,-7 6 0,-1 9-129,-7 8 0,-3-1 129,-5 3 0,-10-10-129,-7-6-129,-1-7 129,-4-12 129,2-10 0,5-15 0,-1-10 0,11-11 0,5-2 0,3-6 129,10 5 0,7 5-129,3 8 129,5 9 0,3 15-129,-2 3 129,-2 17-129,-3 7 129,-8 7-258,-6 4 258,-7 3-129,-11-3 0,-6-8-129,-9-8 129,-2-11-129,-5-9-516,12-7-3096,-4-18-1419,9 0 0,5-4-774</inkml:trace>
  <inkml:trace contextRef="#ctx0" brushRef="#br0" timeOffset="18351.0493">13682 12898 516,'16'-14'4773,"-2"2"258,-14 12-129,15-7-2193,-6 12-1677,-9-5-129,0 18-129,-8-7-387,-1 1-258,-4 0-129,1-4 129,-3-3 0,4-2-129,0-9 258,6-6 0,3-11 0,2 4 0,6-6 129,7 3-129,3 0 0,5 5 129,-3 3 0,6 9 129,-2 3-129,-2 2 0,-4 7-129,-3 7 0,-9 1 0,-3 0-129,-3-2 0,-9-2-129,-6-6 0,-3-5 0,-3-11 0,1-8 0,3-7 0,4-3 129,5-1 0,7 4-129,3 2 258,10 14-258,5 6 258,5 10-129,-1 15 129,1 5-129,-1 7 129,-5 5-129,-6-3-129,-4-6 129,-4-3-129,-9-13 0,-7-8 0,-5-5-129,2-14-774,-11-12-4257,9-3-129,1 1-387,7-1-645</inkml:trace>
  <inkml:trace contextRef="#ctx0" brushRef="#br0" timeOffset="20311.1617">14741 12485 3999,'12'2'5160,"-12"-2"-774,0 0 129,14 7-3870,-14-7-129,0 0-129,-8 2-129,8-2 0,-12 0 0,12 0 129,-6-13 0,6 13 0,0-25 258,5 13-129,-1-3-129,-4 15 0,15-20 0,-15 20-129,17-6 0,-17 6 129,10 10-258,-3 4 129,-7-2-258,0 4 129,-2 0-129,-5 1 0,0-7 0,7-10-129,-18 10 129,18-10 0,-15-11 0,10-5 0,2-4 0,3 2 0,0-4 258,1 4-129,6 3 0,-7 15-129,16-8 129,-7 9 0,2 14 0,-5 2 0,2 6-258,-6 2 129,-2 3 0,0-3 0,-2-6 129,-7-7-129,9-12-129,-18 1 129,8-6 258,4-15-258,-1-3 0,6 2 129,1 0 0,0 1 0,5 7 0,-5 13-129,16-7 129,-9 14 0,-1 8-129,-1 6 129,-2 4-258,-3 1 129,-5 1 0,-6-2 129,-1-7-129,-1-7 0,0-8 0,1-3 0,0-8 129,6-10-129,3 1 0,3-2 0,1 2 129,7 4 0,-8 13 0,20-11-129,-7 11 0,-2 10 129,-6 1 0,3 5-129,-7-1 0,-1-1-129,-2 0 0,2-14 129,-19 15-129,10-15 0,9 0-387,-18-20-516,18 6-4128,0-6 0,0 2-387,0 0-516</inkml:trace>
  <inkml:trace contextRef="#ctx0" brushRef="#br0" timeOffset="23271.3307">15647 12132 4644,'16'-34'4773,"-13"18"-129,-1 0-2838,-2 16-258,0 0-129,0 0-645,0 16-258,0 9-129,-12 0 0,4 4-129,-6 0 0,2-2-129,0-7 0,0-3 129,3-12 0,9-5 0,-11-15 0,11-8 0,0-8 129,5-2-129,1-2 258,4 6-258,2 2 258,3 10-129,-2 11-129,0 10 0,-2 13 0,-3 8 0,-2 5-258,-5 4 129,-1 0-129,-3 0-129,-7-5 129,1-10 0,-3-11 0,2-8 0,-1-11 0,5-14 0,2-9 129,2-8 0,2-3 0,0 5 0,3-1 129,6 13-258,2 12 129,1 14 0,-2 10 129,2 16-129,-3 12-129,-5 6 129,-4 8-129,-3-6 0,-9-1 129,-6-11-258,-3-5 129,-3-15 0,1-11-129,0-6-258,5-12-258,-3-14-387,10 5-4386,3 2 0,8 4-258,0 5-516</inkml:trace>
  <inkml:trace contextRef="#ctx0" brushRef="#br0" timeOffset="24911.4248">16413 11761 5289,'0'0'5547,"0"0"-645,0 0-258,0 0-3999,0 0-258,0 0-129,0 0-258,0 0 0,0 0 258,-13 1-129,13-1 0,0-9 129,0-1 0,0 10 0,14-21 129,-2 12-129,0 0 0,1 6 0,-2 3 0,1 4 0,-7 8-129,2 3 0,-6 4-129,-1 6 129,-7-3-258,-2-2 0,-4-3-258,-2-9 258,1-5-129,2-5 129,0-14 129,4-7-129,6-3 129,2 1 0,0 0 129,6 4 0,6 5 0,1 7 0,2 9 0,1 13 129,-2 4-129,-2 3 0,-2 7-129,-4-5 129,-5-2-129,-1 0 129,0-20-129,-20 13 0,7-13-129,-3-5 0,0-6-129,-2-6-774,18 17-3870,-20-16-258,20 16-258,-9 15-387</inkml:trace>
  <inkml:trace contextRef="#ctx0" brushRef="#br0" timeOffset="26067.4909">17515 10591 3225,'-1'12'5289,"1"-12"-387,0 15-129,0-15-3354,-4 18-387,4-18-258,-14 20-516,3-12 129,11-8-258,-20 14 258,20-14-129,-17-2 129,17 2 0,-5-27 0,5 9 0,6-6 258,5 3-258,0 0 129,3 4-387,-2 2 129,6 7-129,-4 7 129,0 3-129,-3 13 0,-6 5-129,-5 4-129,0 5 129,-10 0-129,-8-1 0,-3-5 129,-3-7-129,-2-12 129,5-4 0,1-15 0,8-8 0,7-8 129,5-4 0,5-3 0,11 5 0,4 2 0,8 6 0,2 9 129,1 8-258,0 8 129,-2 10-129,-8 10 0,-4 4 0,-5 5 0,-12-3 0,-4 1-129,-10-4 129,-5-10 0,-3-6 0,-2-7 0,7-6 0,1-6 0,4-4 0,11 2-129,-2-9-1290,12 20-3741,3-1-129,7 5-645,0 5-387</inkml:trace>
  <inkml:trace contextRef="#ctx0" brushRef="#br0" timeOffset="27052.5473">17103 9510 6966,'21'27'5805,"-12"-1"-774,0 4 0,-2 21-4515,-2-4-258,1 6 129,-4 1-258,2 1-129,2-1-129,-3-10-516,16 6-3354,-7-20-903,5-8-516,-1-12-387</inkml:trace>
  <inkml:trace contextRef="#ctx0" brushRef="#br0" timeOffset="27366.5652">17302 9626 7482,'38'-23'5676,"-15"10"-258,3 4-516,-1-5-4386,3-3-258,-6-4 258,-1 6-258,-1-1-129,-3 8 0,0 0 0,0 8 0,-2 5 0,-2 13 0,0 3 129,-1 6-129,-3 10 0,-1 3 0,-1 4 0,-2-4-258,-2 1 129,-3-7 0,1 1-516,-1-7-129,0 2-3096,0-13-1548,0-5-129,0-12-645</inkml:trace>
  <inkml:trace contextRef="#ctx0" brushRef="#br0" timeOffset="27524.5743">17688 9742 9159,'-33'16'5547,"13"-9"-129,-5 3-516,2 4-6708,-13-12-2967,-1 1-516,0-1-387,7-1-387</inkml:trace>
  <inkml:trace contextRef="#ctx0" brushRef="#br0" timeOffset="30463.7424">18601 12796 4644,'17'52'5289,"-10"-23"-387,-5 0-258,-2-4-3612,-1 8-387,-13-14 129,0 0-258,-4-9 0,1-4 0,-2-9-129,7-11 129,0-10 387,11-3-387,0-5 129,1 3 0,6-2-129,6 5-129,0 6 0,4 9-387,0 11 129,-2 10 0,1 11 0,-6 6-258,-3 8 129,-4 0 0,-2 2 0,-4-5 0,-8-4 0,-4-10 0,-1-9 0,0-9 129,1-19-129,4-10 129,-1-3-129,6 1 129,2-5 129,5 3-129,0 5 0,11 10-129,2 14 129,2 13 0,2 14-129,1 3 0,-5 10-129,-5-6-903,-4 5-4257,-4-12-258,0-23-516,-18-5-645</inkml:trace>
  <inkml:trace contextRef="#ctx0" brushRef="#br0" timeOffset="36208.0708">19970 13403 3870,'0'26'5160,"0"-26"-645,0 15 129,0-15-3354,0 0-387,0 0-129,-8-9 0,8-3-258,-3-6 0,3 4 129,0-5-129,0 19 0,9-22-129,2 22 0,-11 0-129,18 17 129,-11 1-129,0 11-129,-6 1 0,-1-1 0,-1-2-129,-7-3 258,-7-8-129,2-13 0,-4-3 0,2-18 0,2-9 129,1-8-129,6-1 129,2 1 129,4 5-258,6 6 258,5 9-129,7 14 0,1 9 0,0 18 0,-1 4-129,-2 7 0,-9 1-129,-5-5-129,-5-3-774,-25-24-4257,3-10-387,-5-28-516,-2-17-516</inkml:trace>
  <inkml:trace contextRef="#ctx0" brushRef="#br0" timeOffset="45390.5959">10170 12335 11352,'-20'38'6063,"19"-17"-516,0-7-258,1 0-4386,0-14-516,-3 17-645,3-17-903,0 0-3999,-3 12-387,3-12-129,0 0-903</inkml:trace>
  <inkml:trace contextRef="#ctx0" brushRef="#br0" timeOffset="49096.8081">17881 10326 6708,'-13'38'5160,"10"-21"-387,3-17-645,0 27-5418,0-27-3354,1 10-129,-1-10-516</inkml:trace>
  <inkml:trace contextRef="#ctx0" brushRef="#br0" timeOffset="49292.8194">18178 9923 9417,'11'35'5805,"0"-8"-516,1-3-129,8-4-5160,-2-3 0,-2-10-774,9 2-2064,-4-15-2322,3-7-387,-2-11-516</inkml:trace>
  <inkml:trace contextRef="#ctx0" brushRef="#br0" timeOffset="49438.8274">18491 9697 6837,'-1'45'5418,"1"-25"-516,1-4-774,9-1-6192,-10-15-2451,14 0-645,-5-12-258</inkml:trace>
  <inkml:trace contextRef="#ctx0" brushRef="#br0" timeOffset="49576.8355">18743 9402 5676,'29'-3'5160,"-17"6"-774,1-3-1935,-13 0-6321,15-7-774,-2-5-129</inkml:trace>
  <inkml:trace contextRef="#ctx0" brushRef="#br0" timeOffset="49712.8433">18970 9107 3354,'33'-4'4773,"-18"4"-645,5 4-1032,-6-1-7095,-4-11-129,8-9-645</inkml:trace>
  <inkml:trace contextRef="#ctx0" brushRef="#br0" timeOffset="49840.8507">19198 8719 129,'41'-27'3999,"-12"23"0,-9-12-774,7 0-6579,1 3-516,-10-14-129</inkml:trace>
  <inkml:trace contextRef="#ctx0" brushRef="#br0" timeOffset="49984.8589">19512 8317 2967,'33'7'4257,"-12"-3"-1161,-9-4-2967,6-22-4128,2-1-645</inkml:trace>
  <inkml:trace contextRef="#ctx0" brushRef="#br0" timeOffset="50140.8676">19718 7879 4257,'17'-12'5031,"-7"6"-258,1-9-774,5-8-4386,-4 0-3096,1-9-903,2-2-516,-3-3 129</inkml:trace>
  <inkml:trace contextRef="#ctx0" brushRef="#br0" timeOffset="50274.8755">19875 7550 5160,'13'-9'5676,"1"9"-516,-14 0-387,16 14-3225,-16-14-903,15-6-645,-5-7-516,-10-11-3225,4 1-1419,0-5 0,3-2-516</inkml:trace>
  <inkml:trace contextRef="#ctx0" brushRef="#br0" timeOffset="50968.9152">20082 7378 7611,'0'7'5418,"0"11"-387,0-18-387,21 10-4773,-12-3-1548,-9-7-2967,18-9-387,-8-10-516,4-8 0</inkml:trace>
  <inkml:trace contextRef="#ctx0" brushRef="#br0" timeOffset="51098.9225">20229 7072 4773,'11'-3'5547,"-11"3"-387,9 18-516,-2-1-3225,-1-3-3225,-6-14-2451,0 0-774,6-21-5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14:45.824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12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4-14T16:18:45.922"/>
    </inkml:context>
  </inkml:definitions>
  <inkml:trace contextRef="#ctx0" brushRef="#br0">1627 1834 12513,'48'-4'5418,"-15"4"-258,-4-2-516,0 2-4644,2 5-129,1-2 129,1-3 129,1-1-129,2-7 129,1-7 0,5-4 0,7-3 0,10 7 0,7 3-129,11 10-129,12 2 129,9 4-129,11 6 129,10 5 0,9 7-129,9-9 258,6-2 0,4-7-129,8-2 0,8-2 129,3-5 0,10 1-129,4 1 129,10 3-129,8 10 0,12 5 129,6 7-258,9 7 129,10 4-258,3-2 387,0-1-387,5-6 258,-2-8 129,-9 2-129,3-8 0,-3-6 129,-2-4 129,4 2-258,5-1 129,5 3-129,7 1-129,10-4 129,1 3 0,5 2 0,-1-2-258,-3-4 129,-6-6 0,-6-8 0,1 0 258,-8-3-258,3-1 258,-2-4-129,3 6 258,4 7-387,2 5 387,5 4-129,3 0 0,-2 7 0,1 7-258,2 2 258,-2-9 0,-4-1 0,2-5 0,-2 1-129,-2 0 0,-3-2 0,-3-4 0,-3 0 0,-2 4-258,-3 0 258,3 5-129,-3 2-129,-1-2 129,3 1-129,2-1 258,-2-2-129,2-3 258,-5-1-258,-5-6 129,-3-1 0,-6 1 0,-6-1 129,-5 6 0,-2 1-258,-1 1 129,1 3 0,0 9-129,-1-2 258,0 1-129,-2-3 129,-4 1-258,-6 1 129,-1-6-129,-9 0 129,-7-3 129,-9-1-258,-5 0 129,-11 0 0,-2-5 0,-11 5 0,-12 0 0,-10 0 0,-12 6-258,-13 4-258,-17-6-903,-2 10-3483,-29 0 0,-8 2-516,-19-3-516</inkml:trace>
  <inkml:trace contextRef="#ctx0" brushRef="#br0" timeOffset="2312.1322">1681 3786 3225,'-19'23'4257,"6"-23"129,13 0-387,-15 6-3999,15-6 258,-16 3 258,16-3-258,-12 3 0,12-3 129,0 0-129,0 0 0,0 0 129,16 12-258,2-6-129,5 1 258,7 3-258,5-2 129,3 1-129,4-2 129,5-3-258,1 1 258,5-5-129,2 0-129,3 0 129,4 0-129,4-2 0,5-1 129,3 3 0,9-2-129,1 2 258,4 0 0,1 0-258,6 1 129,3 0 0,1-1 0,1-2 0,0-3 129,7-3-129,0-2 0,10-1 129,3 2-129,3 4 129,6 0-129,8 4 129,3 0-129,5 1 0,4 3 129,3 4-258,-1-2 258,2 0-129,-2 1 0,-5-2 0,-5-1 0,-3-1-129,-7-2 258,0 0 0,-10-2 0,-2 0 0,-3 0 0,0 2 129,2 0-129,2 0 0,-1 4 0,-1 1-129,0 4 129,1-3-258,-3-1 387,2-3-387,-6-2 258,-3 0-258,-1-7 258,-2 2 129,0-5-258,1 4 129,4-1-129,1 5 129,3-2-129,5 4 258,0 2-258,6 2-258,2 3 387,3-4-387,-1-1 387,1-2-129,-3 0 0,4-2-129,-4-4 0,-3-2 129,-2 0-129,1 2 258,-2-1-258,2 3 129,-4 2-129,4-1 0,0 3 258,0-2-129,1 1-129,-2 0 258,0 1-129,-1-1 0,-2-2 129,0 0-129,0 0 129,-1 2-129,-2-3 129,3 2-129,-1 1 0,2 0 0,1 1 0,-1 0 0,0 0 0,-1 0 129,1 2-129,1 0 0,-1 1 0,-2-3 0,2 1 0,-1-1 0,3 1 0,-2 2 0,3 3 129,-4-3-129,3 3 0,1 1 0,2 2 0,1 1-129,1 4 129,1-3 0,3 0 129,1 1-258,2 2 129,-2-3 0,-1 3 0,-2-2 0,0-3-129,0 5 129,-6-5-129,-2 2 129,-2 1 0,-3-1-129,0 0 129,-2 0 0,-1 2 0,-1-2 0,0-2 0,3 2 0,-1-4 0,1 2 0,3-4 129,2 0-258,3 0 129,0-1 0,4-1 0,2 0 0,1 0-129,0-1 258,-1 5-129,2-2 0,0-1 0,1 1 129,-4-3-129,-1 1 129,-1-3 0,2 0 0,-1-8-129,-2 2 129,0-2 0,-1-1-129,3-2 258,1 1-129,-1 3-129,-1-1 129,-2-2-129,3 0 0,-1 1 0,-1-1 129,-3 3-129,-3 0 0,-3-1 0,0-1 0,0 3 0,-4 3-129,-2-2 258,-6 2-258,3-1 129,-2 1 0,2 2 0,-2 0 0,-3 0 129,-1 1-129,-4 0 0,0 1 129,-7 1 0,-2 4 129,-8-1-129,-5 0 0,-6 2-129,-6 0 0,-8 1-129,-6-4-387,-2 16-2322,-14-8-1935,-6 2-258,-5-6-387</inkml:trace>
  <inkml:trace contextRef="#ctx0" brushRef="#br0" timeOffset="47296.7049">2885 4662 10062,'10'-1'5547,"-12"-26"-774,-5 12 0,-7-2-4515,-3 3-129,-6 3-516,-5 9-129,4 17-387,-4 6 129,10 21 0,-1 4 0,15 12 387,2-1 258,2 2 516,13-4 0,-3-16 387,10-10-129,-6-23 0,5-10-258,-3-27 129,-2-10-516,0-11 0,-4-8-258,0 9 129,-3 2 258,-1 12 129,0 16-129,-6 21 129,4 6 129,-2 21 129,4 20-129,-1 0 129,3 12-129,2-6 0,-1 0-258,7-12-516,-5-21-1290,4-2-3225,5-18-258,6-4-387,-1-17-387</inkml:trace>
  <inkml:trace contextRef="#ctx0" brushRef="#br0" timeOffset="47972.7435">3330 4644 8385,'10'-2'5676,"-15"12"-258,-5 11-258,-9-7-2967,2 13-1677,-7-2-258,2 7 0,1 0-258,4 7 129,9 0-129,5-7 0,7-2 0,13-6 0,8-3 0,5-7 129,6-6-258,0-4 129,2-5-129,0-9 0,-1-5 0,-5-3-129,-4-3 0,-5-5 0,-3-4 0,-7-3 0,-4 5 0,-6-2 0,-3 6 129,-3 5 0,-5 7 0,-6 8 129,-1 7-129,-2 12 129,0 8 129,0 6-129,1 10 0,7-2 0,1 8 0,8 0 0,0-6 129,13-8-129,7-6 0,5-8 0,4-16 129,4-1-258,4-17 0,-1-18 0,2-3-258,-7-16-129,3-6 0,-8-14 0,-1 6-129,-8-15 129,0 9-258,-9-1 258,3 9 258,-6 9 129,0 14 258,-2 19 258,-2 11 129,-1 13 129,4 26 0,0 18 129,-4 9-129,0 19-129,0 1-129,4 11-258,0 3 129,5-5-129,4-4-129,5-8-258,7-10-258,-4-24-1935,9-2-2322,0-24-129,3-10-516,-1-14-129</inkml:trace>
  <inkml:trace contextRef="#ctx0" brushRef="#br0" timeOffset="48137.753">4138 4547 9804,'-60'-16'5547,"24"27"-516,0 12 0,-4 1-4128,0 0-516,-5 1-258,0-11-1161,12 3-3741,-2-15-258,11 1-516,7-7-516</inkml:trace>
  <inkml:trace contextRef="#ctx0" brushRef="#br0" timeOffset="48325.7637">4158 4796 8256,'16'94'3999,"-14"-54"-3999,9-10 0,8-8-4644,-6-15-387</inkml:trace>
  <inkml:trace contextRef="#ctx0" brushRef="#br0" timeOffset="48555.7769">4444 4748 8256,'1'39'4773,"-5"-14"-387,-3-3-516,-1-1-3870,-3-2 0,2 2-129,1-7-129,8 2 0,0-16-129,20 12 0,-3-12-258,13 0-1419,-6 0-2193,-2-5-258,-2-3 0</inkml:trace>
  <inkml:trace contextRef="#ctx0" brushRef="#br0" timeOffset="48693.7848">4208 4538 6450,'-26'-13'3354,"26"22"-3354,13 5-387,4-1-3870,8 3-387</inkml:trace>
  <inkml:trace contextRef="#ctx0" brushRef="#br0" timeOffset="49335.8215">5230 4739 8256,'4'-12'4773,"-20"-1"-129,-7 12-387,-6 1-3999,1 10 129,-9 7-258,7 6 129,2 7-129,8 5 129,6-6-129,10 4 258,4-12-258,10 0 129,6-9-129,5-10 129,-1-4-258,5-10-258,-4-4 258,-1 1 0,-3 3 387,-4 4-258,-13 8 258,20-3 0,-20 3 0,9 28 0,-6-9 0,3 6-129,1 0-387,-2-8-774,15-2-3870,-7-8-258,7-7-258,0-11-516</inkml:trace>
  <inkml:trace contextRef="#ctx0" brushRef="#br0" timeOffset="49616.8378">5585 4633 9288,'12'12'5160,"-19"7"-387,-7 2-387,-4 10-4128,0-1 0,1 7 0,0 1 129,7-2-129,4-3 0,6-4 0,8-7 0,9-10 0,3-4-258,3-8 0,3-4-387,-4-10-258,3 5-1032,-16-14-2967,7 4-258,-8 0-516,0-1 0</inkml:trace>
  <inkml:trace contextRef="#ctx0" brushRef="#br0" timeOffset="49765.8464">5698 4855 5676,'14'51'5031,"-8"-25"-516,-1-7-258,3 1-3225,-8-5-903,0-15-2580,0 0-1677,0 0-516,0-16-387</inkml:trace>
  <inkml:trace contextRef="#ctx0" brushRef="#br0" timeOffset="50308.8775">6177 4796 7740,'26'-7'5031,"-26"7"-258,7-11-258,-7 11-3741,-7-4-129,-15 4-129,2 8-129,-8 6 0,1 8-258,-4 3-129,6 3 129,7 3-129,6-1 0,10-3 0,4-6-129,14-4 129,6-5-129,7-11 129,4-7 0,-1-16-129,2-8 129,-4-11 0,-2-3 0,-8-10 0,-3-7 129,-8 0 0,-2 2 129,-7 2-129,0 12 258,-1 7-129,-5 9 258,0 17-258,6 12 129,-7 12 0,7 20 0,-1 10 129,1 12-387,1 8 129,6 6-129,-2-1 0,0-5-516,2-1-516,-7-17-4128,3-11-129,-3-19-258,0-14-645</inkml:trace>
  <inkml:trace contextRef="#ctx0" brushRef="#br0" timeOffset="50449.8855">6024 4510 12900,'-58'-46'5805,"46"42"-645,15 13-129,6 3-4515,3 1-774,10 4-4515,-16-7-258,6 4-258,-12-14-645</inkml:trace>
  <inkml:trace contextRef="#ctx0" brushRef="#br0" timeOffset="50936.9133">7045 4231 14190,'-28'138'5547,"7"-43"-129,-15 2-387,-1 9-4644,-9 1 129,1-4-387,3-9 0,4-11-129,8-14-387,1-22-387,17-6-1935,0-27-2580,12-14-129,9-12-516,9-13-516</inkml:trace>
  <inkml:trace contextRef="#ctx0" brushRef="#br0" timeOffset="52364.9948">7624 4893 6837,'6'16'5418,"-6"-16"-387,0 0-129,-13-2-2064,-4-13-2451,-3 5-129,-4-1-129,-1 4-129,0 6 0,1 3 0,6 14 0,6 9-129,4-1 129,8 6-129,2 1 129,8 1 0,3-3 0,2-7-129,1-3 129,-3-10-129,0-2 129,-2-4-129,-11-3 129,13-11 0,-13 11-129,9-19 129,-6 7 129,-3 12-129,1-16 258,-1 16-129,0 0 0,0 7 129,0-7 0,0 14 0,0-14 0,-4 17-129,4-17 129,-5 10-258,5-10 0,0 0 129,0 0-129,0 0-129,0 0 129,-11 8-129,11-8 129,0 0-129,0 0 258,0 0-258,0 0 258,0 0-129,0 0 129,0 0-129,0 0 129,0 0-129,0 0 0,0 0 0,0 0-258,0 0-258,0 0-1548,0 0-2838,0 0 0,0 0-516,0 0-387</inkml:trace>
  <inkml:trace contextRef="#ctx0" brushRef="#br0" timeOffset="52792.0195">7618 4874 9417,'15'1'5289,"-15"-1"-129,0 0-258,-20 7-4128,2 6-129,-5-1-129,-2 2-129,-1 0-258,1 4 129,1 0-129,9 4 0,5-5 129,10-2-129,0 0 0,12 2 129,5-3-258,3 2 129,2-2 0,3 4 0,-5 0 0,2 2 0,-6-2 0,-4 0 0,-8 2 0,-4-1 0,-8-5-129,-9 0 129,-3-7 0,-8-6-129,-2 0-129,0-1 0,4-3-387,-2-15-645,13 12-3870,2-9-387,13 15 0,0-13-774</inkml:trace>
  <inkml:trace contextRef="#ctx0" brushRef="#br0" timeOffset="53176.0411">7920 4914 9417,'-1'-28'5289,"-8"26"-258,-10 2-129,5 13-4128,-13 5-129,7 17-258,-3 0-129,7 3-129,7 4-129,5-1 0,4-6 0,10-9 129,8-9-129,4-11 0,0-6 0,1-5 129,-5-16-129,-2-6 0,-8-3 129,-5-1-129,-3-2 129,-8 1-129,-5 8 0,-1 4 0,-1 15-258,-3 0-258,11 14-1419,7-9-2967,-10 25-129,10-9-387,8 2-387</inkml:trace>
  <inkml:trace contextRef="#ctx0" brushRef="#br0" timeOffset="53671.0695">8220 4932 9288,'16'20'5289,"-16"-20"-129,-12 28-516,-9-11-3741,2 8-258,-9 2-129,2 3-258,-2 1 0,7 0-129,4-5 0,9-5 0,8-9 0,12-9-129,7-3 129,7-12 0,6-12 0,-1-12-258,5-7 129,-3-10 0,-4-5 129,-5-5-129,-6-4 0,-5-3 258,-6 4-129,-6 5 129,-1 6-129,-7 14 129,-4 12-129,-1 17 129,0 15 0,1 26-258,2 15 129,4 17-129,3 12 0,2 13 129,2-2-129,7 1-129,4-7 0,-1-13-129,7-4-903,-10-25-3870,12-8-129,-4-18-387,8-10-387</inkml:trace>
  <inkml:trace contextRef="#ctx0" brushRef="#br0" timeOffset="53828.0786">8507 4956 12126,'12'58'5418,"-8"-22"-129,1 5-516,2 0-4902,-6-18-1677,3 3-3096,-4-15-129,0-11-516,15 0-516</inkml:trace>
  <inkml:trace contextRef="#ctx0" brushRef="#br0" timeOffset="54341.108">8804 4952 8385,'-14'99'5031,"12"-51"-387,2-2-258,8-12-4128,6-7-129,5-8 0,5-12-129,1-7-129,0-4 129,-3-14-129,-2-7 129,-3-5 129,-5-4-129,-10-5 387,-2 6-258,-1-3 129,-7 8 129,-1 7-129,9 21 258,-18-13-129,18 13 0,-4 24-129,4 7 129,5 2-258,6 5 129,3 2-258,2-5-258,5 1-516,-6-17-2064,8 0-1935,-5-14-258,2-5-387,-4-8-258</inkml:trace>
  <inkml:trace contextRef="#ctx0" brushRef="#br0" timeOffset="54784.1331">9179 4915 7482,'17'66'5031,"-11"-26"-258,2 2-387,-4-4-3483,1 2-387,-2-15-258,1-5-129,-4-20-129,0 0-129,13 0 0,-9-19 0,5-6 0,-2-4 129,4-1 0,0 1-129,0 4 258,2 5 0,-1 10 0,1 10 0,0 5 0,0 11 0,1 3 0,-1 5 0,0-3 0,0-3 0,-1-7 0,1-11 0,0-6 129,1-10-129,-1-9 0,0 1 0,2-2 258,-1 8-129,-2 6 129,5 12 0,-4 11 129,5 10 0,-1 6-129,1 4 0,0 3-258,2-5-387,0 3-1290,-1-24-3354,0-4 129,-4-15-774,-2-19-258</inkml:trace>
  <inkml:trace contextRef="#ctx0" brushRef="#br0" timeOffset="55436.1705">10429 4923 10449,'9'-34'5289,"-12"16"-258,-5 7-258,-9 0-4128,-4 11-129,-6 0-129,0 11-129,-1 12-129,3 8 0,7 6-129,7 4 129,5 1-129,6-3 0,6-5 0,10-7 0,3-12 0,0-12 0,4-5-129,-6-13 129,0-6-129,-2 1 129,-5 0 0,-1 0 0,-9 20 129,11-7 0,-11 7-129,6 23 129,0 2-129,1 4-129,5 6-258,-1-12-774,11 5-3741,0-13-258,7-3-129,-2-12-645</inkml:trace>
  <inkml:trace contextRef="#ctx0" brushRef="#br0" timeOffset="56112.2091">10865 4854 9288,'3'18'5289,"-10"-4"-387,-7 6-387,-8-5-4257,0 7 258,-4 1-129,6 4-129,0 0 0,8-1 0,9 2-129,5-1 0,14-5 129,9 2-258,5-14 129,6-1-129,3-5 0,1-4 0,-2-16 0,-1-6 0,-7-5 0,-6-1-129,-8-4 129,-4-7-129,-11 3 129,-1 3-129,-12 7 129,-2 11 0,-1 5 129,-2 10-129,0 10 0,5 15 129,3 9-129,8 8 129,2 3 0,12 0 0,4 0-258,9-7 258,5-6-129,2-9-129,3-7 0,-1-16-258,2-3-129,-5-21 0,1-8-516,-11-19-129,3-5-129,-9-17 129,2-3 258,-10-12 129,3 5 516,-2-1 258,-1 5 516,3 19 516,-6 1 0,8 22 387,-10 3-258,6 23 129,-9 11-516,0 0-258,0 27 0,-4 11-258,-1 13-129,-4 13 0,3 9-129,2 4 0,4 1 129,0 5-129,7-6 0,5-13-258,2-6-387,0-29-1548,8-2-2580,-5-22-387,9-8-258,-8-30-387</inkml:trace>
  <inkml:trace contextRef="#ctx0" brushRef="#br0" timeOffset="56257.2174">11574 4787 6063,'-36'-62'5418,"5"50"-129,0 12-645,-10 0-2193,4 8-1419,-9 6-645,2-1-516,6 12-1677,5-13-2709,9 5-387,7-5-516,14 6-129</inkml:trace>
  <inkml:trace contextRef="#ctx0" brushRef="#br0" timeOffset="56752.2457">11749 4987 5676,'-7'15'5160,"7"-15"-258,0 11-387,0-11-3096,0 0-258,-11 5-387,5 10-258,-10-1-258,6 4 0,-5 6-258,3 4 0,3 1 0,2 2-258,7 1 0,2-3 129,10-7 0,2-11 0,6-7 129,-3-5 0,0-12-129,-1-9 129,-3-4 0,-6-4 0,-6 3 0,-1 2 0,0 4 0,-7 6 129,7 15 0,-13-6-129,13 6 129,-5 20 0,5 1 129,4 3 0,4 6-258,4 2-258,5 8-1419,-1-17-2967,2 1 0,-2-16-516,4-8-387</inkml:trace>
  <inkml:trace contextRef="#ctx0" brushRef="#br0" timeOffset="57105.2659">12045 4446 10965,'11'42'5289,"-6"-5"-129,2 21-258,-4 7-4128,-1 20-258,-1 11-258,3 5-129,-1 4-129,1-8-258,6-4-258,-3-25-516,14-9-4128,-9-28 129,9-19-258,-8-20-774</inkml:trace>
  <inkml:trace contextRef="#ctx0" brushRef="#br0" timeOffset="57257.2746">12189 4906 6966,'-39'-81'5418,"10"58"-129,3 19-387,-8 1-3096,4 4-903,-6 9-774,2-4-903,13 10-3870,-3-5-129,12 5-516,8-5-516</inkml:trace>
  <inkml:trace contextRef="#ctx0" brushRef="#br0" timeOffset="57532.2903">12330 5057 8385,'67'-18'5031,"-43"-1"0,-4-2-516,-11-4-4128,-8 4-129,-7 3 0,-8 9-129,-8 8 0,1 6 0,-4 16 258,8 12 0,1 7-129,11 9 258,5 1-129,9 9 0,11-4-129,8-1-258,2-5 129,-1-11-645,4 1-2322,-12-21-2193,1-7-258,-11-18-516,-4-12-129</inkml:trace>
  <inkml:trace contextRef="#ctx0" brushRef="#br0" timeOffset="59460.4009">4203 4396 11868,'-5'-15'5676,"5"-4"-387,0 19-129,0 0-4515,0 0 0,0 0-387,0 0-516,0 0-903,-2-12-3741,2 12-387,-6-25-387,3 8-516</inkml:trace>
  <inkml:trace contextRef="#ctx0" brushRef="#br0" timeOffset="65839.7657">15471 5245 9288,'8'14'5547,"4"-12"-258,-12-2-129,15-16-3999,-15-11-129,6-5-387,-6-5-387,0-5 129,-5-4-258,-7 1-129,-4 3 129,-6 7-129,-4 17 0,-6 18 0,-4 13 0,1 21-129,0 23 0,5 18 129,1 13 0,8 10 129,5 0 129,6 0-129,7-12 129,4-7 0,7-17 0,8-15 0,5-10-129,1-11 0,6-17-258,-1-6 258,3-3-387,-2-16-387,3 9-645,-14-13-3999,6 3-258,-11-4-258,2 8-645</inkml:trace>
  <inkml:trace contextRef="#ctx0" brushRef="#br0" timeOffset="66599.8092">15822 5341 4386,'11'12'4773,"-11"-12"-129,0 0-645,0 0-2709,0 0-1290,0 0 258,-7-3 0,7 3 387,-13-10 387,13 10 387,-10-5-129,10 5 258,0 0-129,0 0 0,0 0-387,0 0-387,0 0-258,6 0-258,-6 0 0,4-11 0,-4 11-129,4-17 0,-4 17 0,5-14 0,-5 14-129,0 0 129,0 0 129,-5 17-387,-6 13 258,0 11-129,-3 13 129,1 8 0,-1 7 0,-1 4-129,6-3 129,1-4 129,5-12-129,2-10-129,1-13 0,0-15-258,8-12-645,-4-19-2709,13-10-1806,-2-17-129,9-5-516,-1-18-258</inkml:trace>
  <inkml:trace contextRef="#ctx0" brushRef="#br0" timeOffset="66891.8259">16020 5190 10449,'20'65'5547,"-16"-11"-387,5 18 0,-8 6-4386,5 7-129,-6 2-258,0-5-258,-2-10 0,1-8 0,0-14-129,1-14-129,0-20 0,0-16 0,-3-9 0,-1-15 0,-4-8 0,-5-7-129,-7-1 258,-5 3 0,-1 6-129,-6 11 0,1 14-129,0 4-258,10 14-774,-4 3-3870,20 15-129,2-5-258,7 3-387</inkml:trace>
  <inkml:trace contextRef="#ctx0" brushRef="#br0" timeOffset="67275.8476">16135 5802 8514,'47'-9'5676,"-23"8"-387,6 1-129,-3 0-4386,3 1 0,-9 5-258,-4 5-129,-6 6-387,-6 5 258,-5 2-258,-3 1 129,-7 2-129,-1-1 129,2-2-129,-2-6 0,4-2 0,7-16 0,-3 18 129,3-18 0,7 12 0,-7-12 0,18 18 0,-9-3-258,-2 1 387,-2 3-258,-5 0 129,-1 0-258,-10 2 258,-2-2-387,-5-4 0,-10-10-774,8 0-4257,-9-6 258,8-10-645,0-7-387</inkml:trace>
  <inkml:trace contextRef="#ctx0" brushRef="#br0" timeOffset="68095.8947">16826 5414 6837,'6'-22'6192,"-3"9"-645,-4 0-258,1 13-1548,-17 0-3225,-1 2 129,-8 5-387,-3 7 0,-5 9-129,-2 13 0,1 4-129,5 6 0,7 7-129,8 0 258,9 0-129,6-3 129,12-4-258,10-7 129,11-6 0,5-13-129,10-9 258,2-7-258,4-7 129,2-15 0,0-12-129,-2-11 129,-5-6-129,-7 0 129,-9-3 0,-8 5-129,-8 7 129,-9 5 0,-8 18 0,-12 14 0,-5 10 0,-3 15 0,1 11 0,0 9 129,1 7-129,4-1 129,10 1 0,4-7-129,8-6 0,11-7 0,7-19 0,7-12 0,0-4-129,4-22 129,-4-11 0,-4-9 0,-8-9 129,-8-5-258,-13 4 129,-6 3-129,-13 4 0,-11 9-258,-2 19-516,-10 3-2967,8 21-1548,-2 13-258,11 14-387</inkml:trace>
  <inkml:trace contextRef="#ctx0" brushRef="#br0" timeOffset="68695.9291">17617 5523 9030,'-5'0'5547,"-14"6"-129,4 20-258,-9 1-4515,3 12 258,-6-2-387,6 11 0,3-4-258,9 3 0,5-7-129,4 0 129,11-14-258,9-4 129,3-7-129,3-12 0,3-3 0,0-7 0,-4-11 0,-4-5 0,-6-9 0,-7-5 0,-7-3 0,-4-3 0,-11 5-129,-6 3-258,0 10-645,-10-4-3999,10 13-387,-1 3-258,21 13-645</inkml:trace>
  <inkml:trace contextRef="#ctx0" brushRef="#br0" timeOffset="68876.9394">17994 5291 11223,'9'-17'5934,"-18"6"-774,-15 11-129,-6 7-5805,-19-6-4128,2 6 0,-3-6-774,-2 0-387</inkml:trace>
  <inkml:trace contextRef="#ctx0" brushRef="#br0" timeOffset="70745.046">19092 5475 10062,'22'-2'5676,"-22"2"-258,0 0 0,0 0-4644,-7 2-129,-15-2-258,-7 0 0,-8 0 0,-8 0-129,-6 0 0,-1 0-129,-2-1-129,4 0 129,4-2-129,5 0-129,9 1-258,2-2-129,15 4-516,-7-2-3741,22 2-774,0 0-258,0 0-645</inkml:trace>
  <inkml:trace contextRef="#ctx0" brushRef="#br0" timeOffset="71121.0675">19087 5783 8127,'8'21'5805,"-11"-1"-258,-14-17-129,0 6-4128,-12-8-387,-1 4-129,-11-5-129,0-3-387,-5-2 129,4 4-258,1-4 0,8 1-258,3 2-129,2-5-387,15 11-1161,-6-4-3483,19 0-387,0 0-387,0 0-258</inkml:trace>
  <inkml:trace contextRef="#ctx0" brushRef="#br0" timeOffset="71478.0883">19091 6125 9288,'-11'31'5934,"-4"-17"-387,-13-11 0,-3 4-4773,-9-7-129,-6 0 129,-3-3-387,-2-1 0,2-1-129,4 1-129,4 4-258,8-4-903,15 6-3999,1-9-516,17 7-387,-4-18-516</inkml:trace>
  <inkml:trace contextRef="#ctx0" brushRef="#br0" timeOffset="72136.1259">20298 5627 9933,'9'-4'5805,"10"-10"-387,-15 1 0,5 2-4773,-9-6 0,-8 4-258,-8 1-129,-7 5 0,-4 7 0,-5 9-129,0 23 0,2 12 129,3 17-129,6 9 0,7 7-129,13 5 129,5-2-258,15-7 0,8-12 258,6-15-258,9-13 129,3-16-129,4-17 129,-3-21 0,-2-12 129,-6-14 0,-8-13-129,-7-4 0,-13-8 0,-10-3 129,-5 10-129,-15 5 0,-7 9 0,-8 10-258,-2 14-258,-5 7-387,13 22-4386,-10 8-258,10 13-387,2-2-387</inkml:trace>
  <inkml:trace contextRef="#ctx0" brushRef="#br0" timeOffset="72992.1749">20721 5598 5934,'9'37'6063,"-9"-4"-387,0 13-516,-6-5-1935,0 22-2451,-8 0-129,1 2-258,-5 0 129,0-8-258,3-8-129,3-7 0,4-10 129,0-13-258,8-19 129,0 0 0,0-23-129,9-12 0,2-11 0,3-15 129,3-8-129,2-5 129,3-7 0,-1 3-129,2 6 129,0 4-129,-1 9 0,0 14 258,-1 11-129,-1 8-129,-3 19 0,1 9 0,-3 17 0,-2 19 129,-1 15-129,1 5-258,-1 16 258,0 6 0,-2 3 0,1 1 0,1-2-129,-3-13 129,2-9 0,-5-12-129,2-12 129,-4-15-129,-4-21 129,0 0-258,0-15 258,-8-13 0,-4-5-129,-3-1 258,-5 0-258,-5 0 387,-3 7-258,-1 5 129,-1 9-129,2 5 0,3 3-129,1 2 0,4 3-516,1 0-516,19 0-3999,-11 5-387,11-5-258,0 0-516</inkml:trace>
  <inkml:trace contextRef="#ctx0" brushRef="#br0" timeOffset="74779.2771">21321 6028 7611,'16'-23'5547,"-11"-5"-258,-5 28-1161,-10-24-2838,10 24-129,-25-13-258,8 14-387,-7 8 0,4 10 0,-1 6-129,7 11 0,4 4-129,9 4 129,1-7 0,11-1-129,6-3-129,6-10 0,2-7-129,1-5-258,-1-5-387,-11-12-2838,5 4-2064,-14-13-129,0 4-516,-8-7-387</inkml:trace>
  <inkml:trace contextRef="#ctx0" brushRef="#br0" timeOffset="75637.3261">21699 5375 11223,'39'8'5676,"-30"-8"0,7 13-774,-16-13-3741,0 0-258,0 0-516,-13 0 0,-7-1-129,-6 1 129,-2-1-258,-5-2 0,2 3-129,3-2 0,4 0 0,6-1 129,6 2-645,0-17-1935,12 18-2838,-5-18-387,5 7-387,1-5-516</inkml:trace>
  <inkml:trace contextRef="#ctx0" brushRef="#br0" timeOffset="79035.5204">3818 5350 10836,'17'-26'5805,"-17"26"-387,18 1 0,-10 13-4515,3 10-129,-10 4 0,6 11-387,-7 3 129,1 9-387,2-1 129,-2-1-258,3-3 129,0-5-258,4-4 0,-3-12-387,6 6-774,-11-11-4128,4 2 0,-2-10-645,4 12-387</inkml:trace>
  <inkml:trace contextRef="#ctx0" brushRef="#br0" timeOffset="79352.5387">3799 6324 11352,'-1'48'5805,"2"-6"-258,4 6-129,10 14-4644,-3 6-129,1 7-129,0 2-258,2-1 0,-1-11-258,1-8 0,-2-6-516,-4-17-516,9 2-2322,-18-36-1935,19 0-387,-11-19-387,2-15-258</inkml:trace>
  <inkml:trace contextRef="#ctx0" brushRef="#br0" timeOffset="79695.5583">4020 6317 8385,'26'37'5676,"-11"-1"-387,3 12-258,-4-5-3741,8 15-645,-8-3-129,6 8 0,-4-7-258,2-5-129,-1-11 0,-2-8-129,-2-9 0,-3-11 0,-10-12-129,7-12 129,-7-8-129,-12-10 129,-3-1 0,-9-5 0,-8 1 258,-2 7-129,-2 6 0,0 14 0,1 2 0,6 5 0,5 6-258,3 4-387,13 17-1548,4-13-3225,4-1 129,0-12-645,24 8-129</inkml:trace>
  <inkml:trace contextRef="#ctx0" brushRef="#br0" timeOffset="80172.5856">4504 6210 9288,'0'25'5418,"-6"7"-258,-6 1 0,7 14-4515,-7 5-258,7 8 129,1 3-258,7-2 0,10-3 0,11-9-258,7-7 129,9-15 0,3-17 0,1-10-129,1-15 129,-4-14 0,-9-13 0,-8-6-129,-12-10 258,-12-1-258,-8-2 129,-15 5 0,-11 5 0,-8 12-129,-5 10-129,-1 10-129,6 17-516,-2 1-645,18 15-3870,4 5 129,15 6-645,7-2-129</inkml:trace>
  <inkml:trace contextRef="#ctx0" brushRef="#br0" timeOffset="80803.6217">4919 6111 9030,'17'59'5547,"-12"-18"-258,5 11-129,-8 5-4128,7 11-387,-7-10 0,3 1-129,-1-7-258,-1-10 0,-1-9-258,1-16 129,-3-17-129,8-18 0,-4-16 0,1-12 0,-2-7 0,1-7 0,0-8 0,-2 0 0,1 6 0,-2 4 129,2 10-258,0 11 258,0 6-129,4 6 129,2 14-129,3 11 129,1 9-129,6 18-129,-2 9 258,7 12-129,1 9 0,1 10 0,3 2 129,0-1-129,-5-5 0,-1-9 0,-4-12 0,-3-13 0,-8-17 0,-8-12-129,-7-17 129,-9-12-129,-7-3 258,-6-2-258,-3 2 258,-5 2-129,0 12-129,4 5 129,3 11 129,3 2-129,5 6-129,9 5 0,1 4-258,12-15-645,-2 16-3999,2-16-129,0 0-645,7 0-258</inkml:trace>
  <inkml:trace contextRef="#ctx0" brushRef="#br0" timeOffset="81200.6444">5548 6270 9546,'25'7'5547,"-25"-7"-258,14 5-258,-14-5-4515,0 0 129,-17 13-258,0-1 0,-3 0-129,-2 5 0,1 3 0,5 8 129,4-6 0,11 9-129,1-4 0,14-3-129,9 3 129,7-9-258,3-6 0,-3-7-387,3 5-903,-13-16-3870,0-5-258,-14-4-258,-5-13-903</inkml:trace>
  <inkml:trace contextRef="#ctx0" brushRef="#br0" timeOffset="96591.5247">6409 6796 11223,'21'35'5547,"-21"-35"-258,12 19-258,-12-19-4773,0 0-129,-18-5 129,-2-5-129,-7-5 0,-2 1 0,-4-1-129,2 1-258,0 5-258,-1-4-645,17 9-3483,-5-1-645,7 5-129,2-3-645</inkml:trace>
  <inkml:trace contextRef="#ctx0" brushRef="#br0" timeOffset="96895.5418">6213 6500 10191,'11'-5'5547,"-7"17"-258,-8 2-129,-3 7-4644,-15 1-129,-4 6-129,-5-2-129,-3 1 0,-1-2 0,2 1 0,7-2 0,7-2 0,9-4 129,10 2 0,3-1 0,16-1-129,2 3 129,7-2-258,2 5 0,-5-6-516,6 13-1290,-12-16-3483,-2 1-129,-17-16-387,16 12-387</inkml:trace>
  <inkml:trace contextRef="#ctx0" brushRef="#br0" timeOffset="97451.5739">6897 6799 10191,'21'68'5676,"-9"-24"-387,-4 0 0,1 7-4902,-5-5 129,-2-3-387,-2-6 129,0-12-129,0-25-129,0 0-129,-12-22 0,6-18 129,1-15-129,2-13 129,0-5-129,1-4 0,2 9 129,0 5 129,7 13 0,3 8 0,6 18 0,6 14 129,2 6 0,0 13 0,0 13-129,-2 8-129,-6 7 129,-4 5 0,-11-3-129,-5 2 0,-12 0 0,-6-7-258,1-12-129,-9-17-516,8 4-2064,-3-15-2322,9-11-258,5-11-387,7 1-129</inkml:trace>
  <inkml:trace contextRef="#ctx0" brushRef="#br0" timeOffset="97715.589">7250 6152 10449,'20'55'5676,"-12"-9"-516,5 24-258,-5 0-4128,4 19-258,-3-1 0,2-1-258,-5-5-129,1-8-258,1-12-387,-5-25-645,11-12-3999,-14-25-129,21-5-516,-12-17-387</inkml:trace>
  <inkml:trace contextRef="#ctx0" brushRef="#br0" timeOffset="97981.6042">7596 6385 9288,'14'10'5418,"-14"6"-129,-1 6-258,-16 0-4644,-3 12 0,-9 1 0,-4 5 0,-2-4-258,-1 0 129,1-6-258,7-6 258,4-6-129,8-8-129,16-10-129,0 0-387,0 19-645,0-19-3870,25 5 0,-2-2-645,4 6-516</inkml:trace>
  <inkml:trace contextRef="#ctx0" brushRef="#br0" timeOffset="98367.6263">7715 6817 6708,'23'-3'5160,"-11"0"-129,-12 3-645,16-4-3741,-16 4-129,-8 6-129,-5 2-129,-3 7-258,-1 0 0,1 4 129,-2 4 129,4 2-129,7-6 0,4 0-129,3-5 258,0-14-258,13 5 129,2-5-129,-1-11-129,0-6 129,0 1-129,-4-3 129,1 0 0,-6 4 0,-5 15 0,12-7 129,-12 7 0,12 14 0,-8 6 387,8 6-387,-3 2 129,8 2-258,-3 1-387,-3-13-3612,5-4-903,0-9-129,1-11-645</inkml:trace>
  <inkml:trace contextRef="#ctx0" brushRef="#br0" timeOffset="98676.6437">8220 6543 8514,'13'-9'5418,"-13"9"-387,-7 5-387,-11-1-4386,-6-1-258,-5 4-258,-4-7-903,1 5-3483,2-2-258,10-1-516,7 0-129</inkml:trace>
  <inkml:trace contextRef="#ctx0" brushRef="#br0" timeOffset="98835.653">8213 6635 9417,'8'17'5676,"-8"-17"-645,-9 19-258,-10-17-4128,2 3-387,-4 5-516,-10-10-3096,8 7-1548,-2 1-387,5 0-774</inkml:trace>
  <inkml:trace contextRef="#ctx0" brushRef="#br0" timeOffset="99477.6898">7410 6688 7740,'26'-7'5547,"-14"7"-258,7 7-387,-3-6-4128,8 14 129,-5-1-258,5 11-129,-1 1-258,-3 9 0,1-6-129,-5-1 0,-3-1-516,-13-27-2838,8 13-1677,-8-13-645,-1-18-258,-6-13-387</inkml:trace>
  <inkml:trace contextRef="#ctx0" brushRef="#br0" timeOffset="129409.4017">8673 6171 11739,'21'67'5547,"-7"-22"-129,-8 0-387,2-3-4773,-6-5 129,-1 0 0,-1-11-129,4-3-129,2-11 0,6-7 0,4-5 0,8 0 129,1-11-258,2-1-129,3 5-387,-6-13-516,10 7-4128,-20-8-258,1-3-258,-10-10-903</inkml:trace>
  <inkml:trace contextRef="#ctx0" brushRef="#br0" timeOffset="129571.4107">8896 6142 11997,'3'85'5805,"6"-12"-387,8 15 0,2 4-4773,-5 3-129,-2-4-258,-3-6-387,0-15 0,-2-21-903,10-18-4257,-11-18-258,7-12-387,1-12-516</inkml:trace>
  <inkml:trace contextRef="#ctx0" brushRef="#br0" timeOffset="129717.4191">9139 6668 10449,'17'45'5160,"-5"-25"-2967,-12-20-2193,18 2-4902,-11-16-645,2-15-387</inkml:trace>
  <inkml:trace contextRef="#ctx0" brushRef="#br0" timeOffset="130039.4375">9313 6222 10707,'29'5'5934,"-12"-5"-516,8 4-258,4-7-4644,3-4 129,2-3-387,4 3-129,3 0 0,-1 7-129,-5 0 129,-2 12 0,-6 12 0,-10 11 0,-5 10 0,-10 7 129,-2 7-258,-2 4 129,-7-1-129,-2-5 129,-2-6-129,0-5 0,2-10-258,2-7 0,2-8-516,7-21-645,0 0-3870,0 0-129,0 0-387,5-8-645</inkml:trace>
  <inkml:trace contextRef="#ctx0" brushRef="#br0" timeOffset="130197.4465">9740 6560 8901,'7'-18'5676,"-7"18"-387,0 0 0,-8-4-3999,-8 7-645,-11-2-387,-5-1-387,0 3-645,-10-13-3225,14 4-1161,3-6-387,16-3-516</inkml:trace>
  <inkml:trace contextRef="#ctx0" brushRef="#br0" timeOffset="130495.4636">9992 6174 7998,'12'-8'5805,"-12"8"-516,0 13-129,3 17-3612,-6-10-516,1 14-387,-4-1-387,2 7 0,1-2-129,1-1-129,2-4 0,0-4 129,9-7-258,4-7 0,7-10 0,1-5-129,7-5-258,-3-17-387,8 8-1290,-8-21-2838,1 2-387,-8-18-129,-1 6-129</inkml:trace>
  <inkml:trace contextRef="#ctx0" brushRef="#br0" timeOffset="130664.4734">10239 6106 5934,'0'0'5418,"-15"26"0,14 22-516,-10 3-2451,11 25-903,-2-2-645,2 9-258,0-7-258,5-5 0,0-12-387,4-11-258,10-5-3096,-6-25-1677,2-9-387,-6-9-387,1-6-516</inkml:trace>
  <inkml:trace contextRef="#ctx0" brushRef="#br0" timeOffset="164808.4262">4166 8405 9417,'-12'-26'5031,"-2"26"0,-2 8-645,-5 9-4386,-7 10 0,2 9 0,1 11 129,5 12 516,0 2 0,14 12 0,0-7 258,9 4 0,5-14-129,11-3 0,1-15-258,4-13-258,2-11-387,-1-15-258,6-8-1161,-12-21-3870,10-2-129,-5-11-258,0-8-516</inkml:trace>
  <inkml:trace contextRef="#ctx0" brushRef="#br0" timeOffset="164989.4365">4337 8417 11094,'4'-11'5805,"7"29"-387,-5 14-129,-7 9-4515,1 11-258,0 0-258,1 10-129,2 1-258,-2-7-258,10-2-903,-11-25-2838,12-1-1419,0-27-129,6-6-516</inkml:trace>
  <inkml:trace contextRef="#ctx0" brushRef="#br0" timeOffset="165251.4515">4512 8394 9546,'6'-11'5805,"7"39"-258,-5 6-258,8 11-4257,-5 5-387,3 10-129,-2 0-129,4-1-258,-2-10-258,2-7 0,0-8-258,-3-15 0,0-9-129,-9-16-129,4-6-258,-12-12 0,-1 0-258,-20-10-129,2 15-258,-15-11-258,12 21-1677,-10 8-1419,5 1-258,7 15 258</inkml:trace>
  <inkml:trace contextRef="#ctx0" brushRef="#br0" timeOffset="165643.4739">4703 8728 9030,'51'-14'5547,"-24"13"0,1 6-387,-10 2-4257,8 8-387,-7-6-129,-1 5-129,-6 2-129,-3-2 0,-5 3-129,-1-1-129,-3-4 258,0-12-258,0 17 129,0-17 129,0 0-129,6 14 0,-6-14 129,20 11 0,-7-1 0,-1 4 129,0 4-129,-2 5 0,-7 0 129,-3 4 0,-4-4 0,-8 1-129,-5-6 0,-4-5-129,1-2-516,-6-14-2451,6 3-2451,0-8 129,10 1-774,2-6-258</inkml:trace>
  <inkml:trace contextRef="#ctx0" brushRef="#br0" timeOffset="166431.5193">5424 8453 8643,'8'3'5934,"-13"20"-387,-10-5-129,-3 17-2451,-9-7-2709,-2 0-129,-4 8 0,3 4 0,2 1 0,6 0 0,6-3-258,8-3 129,8-4-129,8-6 0,13-8-387,3-8 0,10 4-387,-1-13-516,16 0-903,-12-16-516,20 10 0,-18-25 258,13 13 258,-13-21 774,1 6 1032,-5-3 645,-15-9 1419,6 18 903,-23-12 258,10 28-129,-18-7-258,5 18-645,-19 15-387,8 15-387,-8 4-387,3 14 0,1 2-387,3 3 0,5-2-129,7-10 0,4-9 0,11-17 0,6-11 0,4-9 0,1-23 0,-1-7 0,-1-8 129,-4-4-129,-9 2 0,-5 3 0,-6 2 129,-7 7-258,-7 11 129,-5 7-129,1 7-258,-5 7-258,10 11-774,-12-1-3354,18 10-387,4-2-645,6 1-258</inkml:trace>
  <inkml:trace contextRef="#ctx0" brushRef="#br0" timeOffset="166755.5378">6136 8533 9030,'0'0'5418,"-9"11"-258,-4 9-387,-14 6-4257,11 2-516,-1 7 129,7-3 0,4 2-129,6-4 0,6-6 129,12-2-129,5-13 0,3-6 129,2-4 0,-2-8-129,-4-10 129,-3-1 0,-7-5 0,-7 0-129,-5 3 0,-7 4 0,-8 2-258,-9-2-1161,0 11-3612,-1 2 0,4 4-645,1 1-129</inkml:trace>
  <inkml:trace contextRef="#ctx0" brushRef="#br0" timeOffset="167083.5563">6397 8263 6708,'0'32'5418,"3"-14"-258,-3 7-258,5 11-3741,-6-7-258,1 13 0,-3-2-129,3 10-258,0 1-129,0 5-129,0-3 129,0 2-258,3-4 129,-2-7-129,4-4-516,-2-17-516,10-3-3741,-13-20-645,13 5-387,-5-17-516</inkml:trace>
  <inkml:trace contextRef="#ctx0" brushRef="#br0" timeOffset="167423.576">6632 8372 6450,'17'23'5418,"-9"5"-387,0-1-516,1 15-3483,-6-1-258,6 7-258,-1 0-129,2 1-258,2-3 258,4-6-258,1-3-129,-2-10 0,-1-6 0,-2-10-129,-12-11-129,8-10 129,-12-8-129,-13-6 129,-8-2 129,-5-2-129,-7 3 129,-4 3 0,4 14-1290,0 2-3354,1 5-258,9 1-387,4 0-387</inkml:trace>
  <inkml:trace contextRef="#ctx0" brushRef="#br0" timeOffset="169071.6703">9256 8311 9546,'2'-12'5805,"-2"12"-387,0-9-129,-15-1-4644,7 6-258,-12-1-129,-2 5 129,-4 1-258,-2 10 0,-3 9-129,5 8 129,0 9-129,6 9 0,9 0 0,8 5-129,3-1 129,9-3 0,12-8 0,5-7 0,10-15 0,5-12-129,6-6 129,6-16 129,0-13-258,-2-6 258,-1-6-258,-9-6 258,-7 2-258,-7 2 129,-9 2-129,-8 8 129,-8 9-129,-2 9 0,0 16 129,0 0 0,-5 0 0,2 23 129,1 10 129,2 10-129,0 4 258,0 6-129,2 2 0,2 6 0,0-9-129,0 0 129,0-8-129,-4-10-258,3-8-129,-3-26-645,0 0-4386,9-10-258,-4-20-258,4-18-774</inkml:trace>
  <inkml:trace contextRef="#ctx0" brushRef="#br0" timeOffset="169403.689">9722 8207 9933,'14'71'5676,"-3"-25"-516,-7-9-387,4 25-4386,-8-6 129,5 7-387,-2-6 0,2 0-129,-1-12 129,1-7-258,0-10 0,-1-14-129,-4-14 129,0 0-258,0-13 129,-4-11-129,-6 1 129,-5-6 0,-3 1 258,-6 3-258,1 3 258,-4 6-129,6 10-387,-8-7-1290,12 13-3096,3 8-129,9 3-903,5 4 645</inkml:trace>
  <inkml:trace contextRef="#ctx0" brushRef="#br0" timeOffset="169755.7093">9854 8600 8385,'39'-27'5805,"-19"17"-645,0 4-129,3 6-4386,-8 1-258,-2 14 0,-6 2-129,-2 7-258,-5 3-129,0 2 258,-1-2-129,-3 4 0,1-10 0,3-4 129,0 0-129,3-7 129,-3-10 0,21 13 0,-9-5-129,2 3 258,-4 4-129,0 1 0,-6 2 0,-4 4 0,-3 1-129,-6 1 129,-8-6-129,-1-5-258,-1 0-387,-6-13-2967,7-6-1677,1-4-258,10-8-516</inkml:trace>
  <inkml:trace contextRef="#ctx0" brushRef="#br0" timeOffset="170032.7253">10402 8397 8385,'11'11'5547,"-22"7"-516,-10 4-129,-3 5-4515,-10 2 129,2 5-258,0 3-129,3 1-387,10 1-387,-1-15-1161,20 8-3225,3-5-129,18-7-387,5-6-258</inkml:trace>
  <inkml:trace contextRef="#ctx0" brushRef="#br0" timeOffset="170587.757">10492 8429 6450,'17'0'5676,"-17"11"-516,-3 8-129,-12-7-3870,-5 18-774,-12-2 387,-1 10-387,0 4-129,2 3 129,3-3 0,10 3-129,11-7 0,7 0 0,13-9-129,10-4 0,3-7 0,4-9-258,3-4-258,-7-5-387,5-2-2967,-17-13-1548,-3-3-387,-6-4-387</inkml:trace>
  <inkml:trace contextRef="#ctx0" brushRef="#br0" timeOffset="170951.7778">10728 8497 8643,'0'0'5676,"-8"0"-387,-7 7-258,8 18-4902,-9 3 258,5 10-129,1 1-129,5 5 0,5-3 0,6-4 0,10-10 129,6-7-129,5-14 129,2-6-129,-3-10 129,-1-17-129,-8-3 0,-6-7-129,-10-1-129,-5 0 129,-9 7-516,-12-5-903,6 18-3612,-7 3-258,9 13-387,0 2-258</inkml:trace>
  <inkml:trace contextRef="#ctx0" brushRef="#br0" timeOffset="171251.795">11033 8573 5031,'12'-11'5934,"-2"11"-903,-10 10-129,0 9-3096,-9 6-1419,3 6 129,0 4-129,6 8 0,0-8 0,5-4 0,7-5-129,5-7 129,3-19 129,2 0-258,-2-19 0,-4-12-129,-7-4 0,-4-6-258,-5-1-129,-7-8-387,-3 19-3741,-11-7-516,3 14-774,-2-1-258</inkml:trace>
  <inkml:trace contextRef="#ctx0" brushRef="#br0" timeOffset="171416.8041">11258 8321 9288,'12'-8'5547,"-5"-7"-387,-7 15-516,-12-1-9417,-13 1 0,-6 2-774,-3 5-129</inkml:trace>
  <inkml:trace contextRef="#ctx0" brushRef="#br0" timeOffset="172975.8933">11268 8368 4128,'0'0'5676,"0"0"-258,0 0-387,0 0-2709,0 0-903,0 0 129,7-17-387,4 17-258,-11 0-129,19-4-258,-4 4-129,6 0-129,0 2-129,2 5 0,0 0 0,-1 6 0,0-6-129,-5 0 0,-4-4 0,-13-3-258,14 10-1161,-14-10-3999,-10-9-129,-10 0-645,-2 6-258</inkml:trace>
  <inkml:trace contextRef="#ctx0" brushRef="#br0" timeOffset="173742.9375">10471 8546 6450,'30'-9'5547,"-30"9"-258,17-13-387,-16-3-3870,-1 16 0,6-17 0,-6 17-387,0-12-129,0 12 0,-24-6-129,6 6 0,-9 0 0,-2 8-129,-8 1-258,-1 5 129,-1 8 129,3 6-258,4 0 129,9 6-129,8 9 129,11 2 0,8-1 0,16 1-129,6 2 129,6-9 0,6-3-129,0-8 129,-1-13-258,-6-9-129,-1 7-2580,-13-16-2580,-8-12-129,-9-7-645,-1-7-516</inkml:trace>
  <inkml:trace contextRef="#ctx0" brushRef="#br0" timeOffset="175168.019">21536 4953 6966,'29'61'5418,"-19"-14"0,-12-1-516,-6 17-3483,-25-4-129,-9 22-645,-20 12 0,-13 18-129,-24 8-258,-11 4-258,-11 2 258,-1 1-129,-1-5 129,7-8 0,7-15 0,12-11-129,17-16 129,13-7-129,11-13 0,14-11 0,8-11-387,9-11 0,10-6-516,7-17-2451,17 2-2193,14-16-258,19 6-516,8-4-387</inkml:trace>
  <inkml:trace contextRef="#ctx0" brushRef="#br0" timeOffset="175468.0359">21329 6557 9417,'15'6'5934,"-15"-6"-387,-4-13 0,-24-41-4644,-10-15-258,-24-29-129,-16-22 258,-22-26-258,-15-13 0,-7-7-129,-5 9 0,0 11-258,7 16 129,1 20-129,17 27 129,19 18-258,14 20 129,14 11-258,11 10 0,13 4-129,8-5-516,23 8-4515,-4-11-258,7 6-387,2-8-645</inkml:trace>
  <inkml:trace contextRef="#ctx0" brushRef="#br0" timeOffset="177163.1331">5304 5938 8901,'46'-60'5676,"-37"45"-258,-4 27 0,-24 30-4257,-23 40-258,-32 21-258,-22 23-129,-26 18 0,-15 15-129,-13 2-129,-6-3-129,11-22-129,13-19 258,12-28-258,24-21 0,26-22 0,19-12 129,18-19-129,16-15-129,15-12-129,9-16-387,19 8-645,-1-16-3870,20 4-258,1-3-258,14 11-903</inkml:trace>
  <inkml:trace contextRef="#ctx0" brushRef="#br0" timeOffset="177391.1461">5235 6930 11481,'16'-69'5934,"-49"23"-129,-21 0-258,-25-10-4902,-19-9 0,-23-8 0,-7 0-387,-4-1 0,3 1-516,14 12-774,5-1-4128,29 16-387,19 5-387,27 14-387</inkml:trace>
  <inkml:trace contextRef="#ctx0" brushRef="#br0" timeOffset="180073.2993">4572 8658 9417,'8'-15'5805,"-8"15"-516,-12-2 0,4 11-4128,-11-5-645,1 5-129,-7-4-258,2-2-258,0 4-903,-5-7-3870,14-3-516,1-2-129,13 5-645</inkml:trace>
  <inkml:trace contextRef="#ctx0" brushRef="#br0" timeOffset="181847.4009">4609 9711 10191,'15'6'5547,"-15"-6"-387,0 0 0,-10-6-4515,-4 2-258,-9-1 129,-3 5-258,-6 0-129,-1 11 0,3 9-129,1 7 129,5 5 0,6 7-129,7-1 0,7 1 0,4-7 129,8-7-129,11-11 0,3-4 0,4-10 0,2-12 0,0-7 0,2-7 129,-6 4-258,-1-1 258,-9 5 0,0 2 129,-14 16-129,15-1 0,-12 7 0,0 14 0,0 3 129,1 4-258,6 2 0,-2-1 0,6 0-258,-5-15-645,16 0-4128,-8-9-387,7-4-258,-8-14-516</inkml:trace>
  <inkml:trace contextRef="#ctx0" brushRef="#br0" timeOffset="182144.418">5010 9754 10062,'0'0'5547,"3"9"-516,-3-9 0,-19 20-4644,3-3-129,-4-1 129,6 3 0,-3-1 0,10 4 0,5-2 0,3-1 0,11-4 0,6 0-129,1-6 0,3 2-129,-1-6-258,-2-5-387,-1 8-774,-18-8-3999,17-5-129,-17 5-516,17-19-387</inkml:trace>
  <inkml:trace contextRef="#ctx0" brushRef="#br0" timeOffset="182316.4279">5251 9827 7740,'20'40'5547,"-15"-20"-258,-1 3-516,0-5-3870,-4-18-1935,0 20-3354,0-20-516,0 0-645,8 5-258</inkml:trace>
  <inkml:trace contextRef="#ctx0" brushRef="#br0" timeOffset="182727.4511">5524 9827 7998,'6'14'5160,"-6"-2"-129,0-12-387,-2 18-4257,-7-6-258,1 2 0,0 2 129,2 3-129,4-2 129,2-1 0,0-16 129,24 13-129,-4-13 0,5-13 0,-3-9 0,2-6-258,-3-6 129,-6-3-258,-2-3 258,-3-3-258,-6-1 129,-2 5 0,-2 5 0,0 8 129,0 5 0,-2 11 129,2 10-129,-4 12 129,2 14 0,2 11 0,-3 4 0,3 6 129,0 4-387,3 0 0,0-7 129,2-5-516,5 3-2580,-6-25-2322,-4-17-129,0 0-774,12-10 129</inkml:trace>
  <inkml:trace contextRef="#ctx0" brushRef="#br0" timeOffset="182872.4594">5453 9517 10191,'-49'-19'6063,"33"26"-387,12 11-129,3 4-3999,1-4-1677,8 6-3354,-7-7-1677,8-2-387,2-10-258</inkml:trace>
  <inkml:trace contextRef="#ctx0" brushRef="#br0" timeOffset="189211.8219">12330 8540 7482,'12'-5'5805,"0"26"-258,-9 8-516,1 18-3870,-4 2-258,0 12-387,-1 1-129,0 3-129,-1-2 0,2-6-129,0-7-258,0-16-258,6-1-903,-6-33-1806,12 3-2193,1-11-258,6-15-516,-5-13 388</inkml:trace>
  <inkml:trace contextRef="#ctx0" brushRef="#br0" timeOffset="189356.8303">12468 8922 1032,'24'-53'6192,"-21"38"-387,-6 3 0,-8 12-387,-17-2-3225,6 9-1161,-13 1-387,-1 1-258,-3-1-387,-1-6-387,9 6-645,-5-15-2580,15 7-1806,5-2-387,16 2-516,0 0 388</inkml:trace>
  <inkml:trace contextRef="#ctx0" brushRef="#br0" timeOffset="189730.8516">13136 8407 10707,'-3'-15'5805,"3"20"-258,-5 12-387,4 15-4515,-6 6 129,-1 11-516,-1 13 0,1 4-129,1 9-129,1-5 129,5-3-129,1-5-129,1-10-516,3-25-1032,12-2-3741,-3-21-129,5-4-516,1-25-516</inkml:trace>
  <inkml:trace contextRef="#ctx0" brushRef="#br0" timeOffset="190063.8709">13350 8438 9546,'30'13'5934,"-21"14"-516,3 16-129,-9 8-4773,-3 15 0,-3 3-258,-1 3 0,-5 0-129,4-6 0,-2-6-129,7-9 129,0-14 0,0-17-129,0-20 129,12-2-129,-7-22-129,-5-7 129,0-15 0,-12-1 0,-5-3-129,-8 5 0,-4 9 129,-3 7-129,-1 17 0,0 4-258,7 19-387,-2-4-774,18 22-3741,-1-6-129,11 7-516,7-10-129</inkml:trace>
  <inkml:trace contextRef="#ctx0" brushRef="#br0" timeOffset="190407.8904">13998 8586 8385,'24'-6'5676,"-24"6"-258,0 0-258,-18 0-4515,-2 7 0,-14 9-129,2 14-129,-5 1 0,4 12-258,4 6 129,10 4 0,9 2 0,10-1-129,13-4 0,14-8-129,4-1 0,8-9 0,3-7-258,-4-11-258,4 0-645,-12-21-2322,3-1-1806,-9-17-387,1-11-516,-9-19 388</inkml:trace>
  <inkml:trace contextRef="#ctx0" brushRef="#br0" timeOffset="190595.9011">14332 8455 8643,'25'47'5934,"-13"-2"-387,-9 9-258,3 19-4386,-6-1-129,0 3-258,0-3-387,0-5 0,0-3-645,-4-19-3999,4-6-774,7-23-516,3-15-645</inkml:trace>
  <inkml:trace contextRef="#ctx0" brushRef="#br0" timeOffset="211058.0718">14995 8826 1419,'-18'20'5031,"11"-9"258,7-11-387,-10 7-2709,10 9-903,0-16 0,-6 13-129,6-13-258,0 0-258,0 0 129,-3 12-129,3-12-129,0 0-129,0 0 129,7 8-129,-7-8 0,19 5-129,-6 1 129,7 5-129,2 0-129,7-1 129,3-2-129,6 0 258,2-5-258,2 3-129,-1-1 0,1-2 0,-1-3 129,1 6 0,-2-2-129,-5 5 129,1-2 0,-3 3 0,1-5 0,0 2 0,2-2-129,0-3 129,-2 0-129,3-2-129,0 1 129,-2-1 0,1 0 0,0 0 0,-6 0 129,0 0-129,-1 0-129,-2 0 129,-2 0 129,-1 0-129,-1 0 0,1 6 0,0-3 0,-2 0 129,1-1-129,0 2 0,-3-2 0,2-2 0,-3 1 0,-1-1-129,-2 3 129,-1-1-129,-2 2 129,-3-2 0,1 1 129,-11-3-258,13 4 129,-13-4 0,0 0 0,0 0 0,0 0 0,0 0-129,0 0 129,0 0 0,0 0 0,0 15-129,0-15 129,-17 23 129,5-10-129,-1 4-129,-1 1 129,-2-3 0,2 3 0,0 0-129,-1-5 258,4 1-258,-1-3 129,12-11 0,-15 17 129,15-17-129,0 0 0,-9 9 0,9-9 0,0 0 0,0 0 0,0 0 129,0 0-129,6 0 0,-6 0 0,16-8 129,-4 1-129,1 2 0,5-3-129,-1-2 258,1-4-129,2 0 0,0-3-129,-3 3 258,1-3-129,-1 0 129,-3-1-129,-4 2-129,-2 2 129,-1-1 0,-3 4 0,-4 0-129,0 11 129,-9-21 0,-1 11 129,-3-2-129,-3-5 129,-1 1-129,-1 2 0,-2-2 129,3 1-129,-2-1 0,6 3 0,1 5 0,2 3-129,10 5 129,-12-2 0,12 2 0,0 0-129,0 0-258,0 0-1032,-20-8-3999,8-7-258,-2-8-258,3-4-903</inkml:trace>
  <inkml:trace contextRef="#ctx0" brushRef="#br0" timeOffset="216630.3902">17332 8815 9159,'20'-29'5934,"-8"11"-645,-7-7 129,2 1-4644,-7-8-258,-2 3-129,-11 4-129,-5 7-129,-10 6-129,-5 10 0,-3 16 0,-1 16 129,1 17-129,5 9 258,4 7-258,8 7 258,10-1-129,9-1 129,1-8 0,15-10-129,5-7 0,6-11-258,3-8 258,3-12-258,4-4-645,-12-20-2064,4 1-2709,-3-9-129,-2-4-516,-7-9-258</inkml:trace>
  <inkml:trace contextRef="#ctx0" brushRef="#br0" timeOffset="217555.4433">17662 8600 3999,'3'16'5934,"-3"7"-645,0 9 0,-2 16-2451,-6-3-2064,7 12 129,-6-3-387,2 4-129,1-8-129,1-1 0,1-7-258,-1-7-258,3-2-774,-5-22-3225,5-1-903,0-10-516,12 0-387</inkml:trace>
  <inkml:trace contextRef="#ctx0" brushRef="#br0" timeOffset="217862.4609">17812 8660 8643,'20'-4'5676,"-15"11"-258,2 22-387,-6 2-4386,3 11-129,-4 10-258,0 6-129,-1 2-129,-2 1 129,1-1 0,2-6-258,0-7 129,0-12 0,2-11-129,-2-24 0,0 0 129,0 0-129,-1-18-258,-11-16 258,-4-1-258,-5-4 0,-1 7-516,-9-4-516,14 19-1806,-8-2-1935,8 14-387,1 5-258</inkml:trace>
  <inkml:trace contextRef="#ctx0" brushRef="#br0" timeOffset="218221.4812">17877 9023 5289,'62'-19'6063,"-33"12"-645,3 7-258,-6-4-3741,4 7-516,-11 4-129,-1 3-387,-6-1-129,-7 5-258,-5 1 0,0 0 0,-2 2 129,-2-4-129,-3 0 0,3 4 0,4-1 0,0-3 129,4-3 0,4 4 0,-1-1-129,3 4 129,-2 0 0,-4 0-129,-4 3 258,0-1-387,-9 2 129,-6-2 0,-3-5 0,-9-4-516,6-3-4515,-10-7-129,3-6-516,3-8-387</inkml:trace>
  <inkml:trace contextRef="#ctx0" brushRef="#br0" timeOffset="219441.551">18544 8721 8385,'19'-22'5805,"-19"22"-387,0 0-258,0 0-4257,-15 0-516,-3 1 129,-9 14-387,1 11 129,-5 2-129,5 7 129,1 6-129,8 1 129,5 0-129,8 0 0,4-5 0,9-8-129,7-5 0,9-6 129,3-6-258,7-7 129,5-5-129,3-7 129,5-14-129,-2-1 129,-1-11 0,-4-3-129,-4 1 129,-5 2 0,-10 5 129,-4 5-129,-7 10 129,-11 13 0,0 0-129,-8 17 0,-4 6 0,-4 6 129,-1 2-129,0 3 0,1 4 0,6-5 0,6-2 129,4-3-129,5-5 0,12-8 0,4-6 0,3-9-129,5-3 129,3-10 0,-1-5 0,-3-11-129,-3 0 129,-5-4 0,-6 3 0,-4 1-129,-6 6 129,-4-2-129,-11 1 129,-1 13 0,-2 0 0,-5 4 0,2-1 0,0 0 0,2 6 129,3 2-129,12 0 0,-13 1 129,13-1 0,3 10-129,7-1 0,9 0 0,5-2 0,3-4 129,5-1-258,5-2 129,1 4-129,2-4 129,-5-2 0,-3 0 0,-4 0 0,-5 2 0,-8 0 0,-3 6-129,-12-6 129,0 24 0,-7 1-129,-5 4 129,0 5 0,-1 2-129,4 4 129,1-1 0,8-2 0,4-8 0,8-4 129,8-9-258,2-9 129,1-7 129,-1-8-129,-1-15 0,-5-5 129,-8-3 0,-7-9-129,-5 3 0,-12-5 0,-6 1-387,-2 11 0,-10-3-774,14 15-4128,-9 0-129,11 14-516,3-2-258</inkml:trace>
  <inkml:trace contextRef="#ctx0" brushRef="#br0" timeOffset="219742.5683">19615 8647 4386,'24'49'5934,"-14"-12"-258,-2 14-387,-5-10-1806,6 24-2967,-9-5 0,0 4-129,0 4-258,0-8 0,-1-5-129,1-9-258,2-3-258,-2-21-903,11-1-3741,-11-21-129,20 4-774,-10-11 0</inkml:trace>
  <inkml:trace contextRef="#ctx0" brushRef="#br0" timeOffset="220086.5879">19904 8710 5160,'0'0'5289,"-3"12"-258,-1 6-1290,4 20-2580,-6 1-258,6 9 0,-4 3-387,4 7 129,-3-3-258,3-2 0,5-9-258,1-2 0,0-11 129,-2-7-258,3-12 129,-7-12-258,0 0 258,0-17-129,-11-3 0,-6-3 258,-3-1-258,-6 0 258,-6 6-258,-3 4-258,5 8-4644,-7 6-387,2 1-129,6 8-774</inkml:trace>
  <inkml:trace contextRef="#ctx0" brushRef="#br0" timeOffset="221279.6563">20886 8697 8514,'5'63'5934,"-5"-20"-516,-4 9 0,-5-11-4644,3 22-258,-6 0-129,2-4-129,-1-3-258,0-8-129,7-1-645,-6-25-2967,10 1-1677,0-23-258,18 0-516</inkml:trace>
  <inkml:trace contextRef="#ctx0" brushRef="#br0" timeOffset="221423.6644">20904 9055 8127,'-23'-38'5805,"-1"31"-387,-1 7-129,-8 0-4128,6 3-645,-4 6-645,-2-9-1677,7 0-3225,8 0-516,18 0-258,-6-11-645</inkml:trace>
  <inkml:trace contextRef="#ctx0" brushRef="#br0" timeOffset="221850.6889">21786 8854 9288,'27'-26'6063,"-23"8"-903,-8-2 129,-9 7-4773,-16-5 0,-8 6-387,-10 12 0,-3 7 0,-2 16 129,7 14 0,7 4 0,9 8-129,12 5 129,13 1 0,9-2-129,15-4 0,10-2-129,7-8 0,1-4 0,4-6 129,-2-9-387,-2-12-387,1-1-1032,-14-17-3612,2-8-129,-7-15-516,3-3-387</inkml:trace>
  <inkml:trace contextRef="#ctx0" brushRef="#br0" timeOffset="222059.701">22050 8857 7998,'9'43'5805,"-9"-11"-387,0 6-258,-14-2-3999,13 14-516,-7-4-129,2 2-258,0-4-129,6-3-129,0-4-645,0-13-3741,15-2-1032,3-17-129,11-5-774</inkml:trace>
  <inkml:trace contextRef="#ctx0" brushRef="#br0" timeOffset="222239.7113">22452 8728 9159,'-6'-3'5676,"-7"7"-258,-11 0-258,-2 11-4902,-10-2-387,-11-9-4644,2 0-387,2-4-387,3-5-645</inkml:trace>
  <inkml:trace contextRef="#ctx1" brushRef="#br0">2818 9604 0,'0'0'0,"0"0"0,0 0 0,0 0 0,0 0 0,0 0 0,0 0 0,0 0 0,0 0 0,0 0 0,-120 24 0,120-24 0,0 0 0,-45 12 0,45-12 0</inkml:trace>
  <inkml:trace contextRef="#ctx0" brushRef="#br0" timeOffset="245007.0136">14874 8964 6063,'0'0'5418,"-8"0"-1161,8 15-645,0-15-1032,0 21-903,0-21-516,-1 17-387,1-17-129,-3 12-129,3-12 0,0 0-129,0 0-129,0 0 0,9-6-129,-9 6 129,16-1-129,-4 1 0,0 0 0,5 2 0,0 3 0,2-4-129,2 1 258,3 2-129,3-4 0,0 0 0,2 0 0,0-1 0,-2-4-129,2 5 129,-2-4 0,-3 4 0,-2 0-129,-2 0 0,-1 9 0,-1-3 0,0 2 129,-1 1-129,0 1 0,-1-5 0,1 1 0,3-4 0,0 1 129,0-3-129,-2 1 129,3 3-129,-2-3 0,-2 5 129,1 0-129,-3 1 0,-2-3 129,0 3-129,2-5 0,-3-2 0,1 2 0,1-2 0,2-2 0,3 2 0,-1 0-129,7 0 258,-1 0-129,2 2 0,3 2 0,-3 5-129,1 0 129,-2-4 0,-3 0 0,-2 1 0,-4-1-129,1-4 129,-2 0 0,-1-1 129,1-1-129,-1-3 0,3 4 0,1-3 0,1 0 129,1 1-258,0 1 129,-2 1 0,2 2 0,-3 3 0,-2-3 0,-2 1 0,-1-1 0,-2 1 129,1-3-129,-11 0 0,13 0-129,-13 0 129,17-3 0,-17 3 129,13 0-129,-13 0 0,12 3 0,-12-3 0,12 4 0,-12-4 0,0 0-129,9 15 129,-9-15-129,4 18 129,0-5 0,-4 1-129,0 8 129,0-1 0,0 1 129,0 5-129,0-6 0,-5 4-129,2 1 258,-1-6-129,-1-2 0,0-2-129,-2-2 0,1-2 258,6-12-129,-12 17 0,12-17-129,-12 3 129,12-3 0,0 0 0,-11 0 0,11 0-129,0 0 258,-2-13-129,2 1 129,0-2 0,2-4 0,5-3-129,2 2 129,2-3-129,2-4 0,1 1 0,2 3 0,3 0 0,-1 4-129,2 0 129,0 0 0,0 2 0,-2 1 0,-2 6 129,-2-1-258,-2 4 258,-12 6-129,16-11 0,-16 11 0,0 0 0,4-11 0,-4 11 0,-8-17 0,-3 2 0,-3-3-129,-6-8 129,-3-1 0,-4-5 0,-2 2-129,0 2 258,-1-1-258,2 2 129,-1 4 0,4 8 0,2-1 129,4 5-129,0 0 0,2 1 0,4 5 0,0-2 0,2 4 0,11 3 0,-17-5 0,17 5 0,-8-2 0,8 2 0,0 0 0,0 0 0,0 0 129,0 0 0,0 0-129,0 0 129,0 0 0,0 0-129,0 0 129,4 5-129,-4-5 129,21 15-258,-6-1 129,3-1 0,5 10 0,3-3 0,2 7 0,1-1 0,-3 1-129,3-1 129,-5-6 0,-3-4 0,-5-2 0,-3-1-129,-3-4 129,-10-9 129,10 6-258,-10-6 129,0 0-129,4 12 0,-4-12 129,0 14 0,0-14 129,-6 24-129,5-7 0,-3-2 0,1 0 0,1 2 0,-1-3 0,2-2 0,0 0-129,1-12 129,-3 17 0,3-17 129,0 0-129,0 0-129,0 0 129,0 12 0,0-12 0,0 0-129,0 0 129,0 0-129,0 0 129,0 0 0,-8 13 0,8-13 129,-13 17-129,2-9 129,1 6-129,-4 1 0,3 1 129,-2 4 0,1-4-129,1-2-129,3-2 129,0 2 0,8-14 129,-9 17-129,9-17 0,0 0 0,-12 16-129,12-16 129,-13 14 129,13-14-258,-14 14 129,4-5 129,10-9-129,-17 12 0,17-12 129,-12 6-258,12-6 129,0 0 129,0 0-129,0 0-129,0 0 129,0 0 0,0 0 129,0 0-129,0 0 0,0 0-129,0 0-258,-8 9-387,7 2-2064,-11-11-2838,12 0-129,-26 3-645,11-1-387</inkml:trace>
  <inkml:trace contextRef="#ctx0" brushRef="#br0" timeOffset="260922.9236">9370 10700 1032,'0'0'5031,"-3"-14"258,3 14 0,-12-28-3225,12 28-387,-4-16-129,4 16-387,-6-11-387,6 11-258,-18 0 0,8 4-258,-3 1 0,-1 5 0,-3 3 0,3 6-129,1-1 0,-2 8-258,6 5 258,0 6 0,0 6-129,3 4 129,1 5-129,4 1 129,-2 2-129,3-7 258,0-5-129,0-7 0,3-6 129,4-5-129,4-8 129,4-3-129,2-8 129,6 3-129,1-3 0,4 1 0,2-1 0,2-6-129,2-6 129,-2-7-129,2-10 0,-1-9 129,0-6-129,-3-11 0,-3-4 129,-2 4 0,-7-7 0,-2 2-258,-4 2 258,-6 7 0,-6 3-129,0 8 129,-7 0 0,-9 3-129,2 7 0,-6 5 129,-3 1-129,-2 2 0,0 5 0,-1 3 0,2 7-129,4-3 0,0 4 0,3 5 0,4 11-129,-2-1-258,12 8-516,-12-11-2967,15 13-1419,0-3-387,3 7-129</inkml:trace>
  <inkml:trace contextRef="#ctx0" brushRef="#br0" timeOffset="261352.9483">9804 11223 8643,'10'28'5934,"-10"-28"-387,0 28 0,-1-15-4515,1 7-129,-3-7-129,1-1-387,-2 1 0,2-1-258,2-12-258,0 11-387,11-4-4128,-11-7-774,12-5-387,-3-2-516</inkml:trace>
  <inkml:trace contextRef="#ctx0" brushRef="#br0" timeOffset="261854.9772">10203 10613 8643,'-9'31'5934,"6"-3"-387,-2-1-129,5 15-4257,-3-5-258,3 10 0,-5 1-258,5 14-129,0-7 0,0 2-258,0-1 0,1 0 129,3-7-129,0-2-129,-4-6-129,0-16 129,0 0-258,-1-12-258,1-13-387,-20 1-3999,20-1-903,-17-20-387,13 2-387</inkml:trace>
  <inkml:trace contextRef="#ctx0" brushRef="#br0" timeOffset="263223.0554">10489 11103 774,'0'0'5676,"7"-3"0,-7 3-387,5 29-1935,-5-17-774,4 24-903,-4-5-645,0 11-258,0-3-387,0-2-129,0 0-129,0-6 129,0-10-129,0-6 0,0-15-129,0 0 0,8-16-129,0-8 0,0-8 129,2-7 0,4 0-129,0-1 129,2 5 129,-2 8-129,2 3 129,-4 9-258,1 11 129,-1 9 129,-4 10-258,1 7 129,-5 6-129,1 0 129,-2 1 0,0-1 129,1-8-129,-2-7 0,-2-13 0,14 10 0,-14-10 129,19-22-258,-6 3 129,1-5 0,0-2-129,2-1 129,0-1 129,-4 1-258,-2 9 258,-1 2-129,-9 16 0,11-11 0,-11 11-129,0 16 129,0 6 0,-5 3 0,1-1 0,0 6 0,0-1 0,3-1 0,1-9 129,1-4-258,-1-15 129,17 16 0,-4-15 0,3-1 0,1-7 0,-1-9 0,4 0 0,-3 1 0,-4 0 0,2 1 0,-5 6 0,-10 8 0,15-12-129,-15 12 258,0 0-129,8 19 0,-6 0 0,1 4 0,1-3 0,5 1 0,0 3 129,3-5-258,4-2 129,1-5 129,0-6-129,2-5-129,-1-1 129,-6 0 0,1-10 129,-13 10-129,13-26 0,-13 8 0,0 1 0,-9-1 0,-3-1 0,-2 2 129,-3 3-129,0 7 0,-2 0 0,2 5-129,4 1 0,1 1-387,12 7-1032,0-7-3741,0 0 0,0 0-645,13 0-258</inkml:trace>
  <inkml:trace contextRef="#ctx0" brushRef="#br0" timeOffset="263575.0756">11331 10665 7998,'14'33'5418,"-11"2"258,3 10-516,-6 8-3999,4 19-387,-4-1-129,4 8-258,-1-3 129,2-2 0,0-4-258,5-9 0,-2-10-129,1-18-129,0-4-387,-9-29-1419,4 14-3612,-4-20-258,-7-13-387,-3-6-387</inkml:trace>
  <inkml:trace contextRef="#ctx0" brushRef="#br0" timeOffset="575598.9222">963 11267 8514,'8'15'5934,"-8"-15"-387,0 0 0,-6-3-3354,6 3-903,0 0-387,-17-14-387,3 9-129,-3 2-129,-5 3-129,0-1-258,-3 1 129,0 8 0,0 8 0,1 1 0,3 2 0,1-1 0,4 5 0,2-2 129,3 0-129,2 2 0,3-3 0,0-3 0,1-1-129,-1-2 129,3-3-129,3-11 129,-8 14 0,8-14 0,0 0 0,0 0 0,0 0 0,0 0 0,0 0 129,13-1-129,0-2 0,3 2 0,5 1 0,-1 9 0,2 5 129,1 7-129,-1 5 0,-2 3 0,-8 4 129,-3 4 0,-6 2 0,-3-3-129,-9-2 129,-6-5-129,-5-5 129,-2-3-129,-2-7 0,2-4-129,-1-6-258,2-6-129,9 1-645,-6-10-3483,18 11-903,-3-21-129,7 8-516</inkml:trace>
  <inkml:trace contextRef="#ctx0" brushRef="#br0" timeOffset="575816.9348">1074 11785 9417,'6'40'5934,"-6"-26"-645,0 1-129,-8 2-2838,8-17-7095,0 0-387,-16 0-516,16 0-129</inkml:trace>
  <inkml:trace contextRef="#ctx0" brushRef="#br0" timeOffset="576250.9596">1341 11405 8514,'13'-5'5805,"-13"19"-516,0 13-129,-6 3-3096,-1 17-1419,-5 0-129,7 9-258,-3 0 0,7-3-258,1-4 129,6-15 0,9-14-129,7-13 129,2-9-129,3-16 0,0-12 129,-2-9-258,-1-4 129,-8 4 0,-4-1 0,-7 7 129,-5 1-129,-4 7 0,-10 8 0,-4 9 258,-4 6-258,-2 2 0,-2 3 0,1 9-129,2 3 129,1-1-258,10-2 0,-1-9-258,12 8-516,-7-17-2451,8 6-1419,10-16-516,6 0-258,4-2-258</inkml:trace>
  <inkml:trace contextRef="#ctx0" brushRef="#br0" timeOffset="576591.9788">1738 11304 8127,'-6'83'5160,"-1"-29"-387,2 2 0,2 7-3870,2-6 0,5 4-516,6-13 258,12 2 0,-2-24 0,12-5 0,-4-14-129,2-7 0,-6-12 0,-2-11-258,-7-8 0,-7-5-129,-8-2-258,-3 2 258,-10 0-258,-7 3-258,-3 13-774,-16 6-3999,10 10-129,-4 4-258,4 11-258</inkml:trace>
  <inkml:trace contextRef="#ctx0" brushRef="#br0" timeOffset="577097.008">2694 11557 11223,'0'0'5805,"-17"8"-516,-1 1-129,-9-9-4257,-2 9-645,-9 4-129,-1-8-903,11 10-3612,-8-8-645,11-3-645,7-2-258</inkml:trace>
  <inkml:trace contextRef="#ctx0" brushRef="#br0" timeOffset="577285.0188">2694 11700 10320,'0'17'5418,"-18"-12"-129,-1-1-387,-6-2-4386,-3-1-258,-2 0-516,-8-1-3096,10 2-1677,4 1-129,6 1-774</inkml:trace>
  <inkml:trace contextRef="#ctx0" brushRef="#br0" timeOffset="577891.0534">3091 11390 10191,'7'46'5676,"-2"-13"-387,-1-2 129,1 1-3870,-3-1-1032,3 0 0,-4-11-258,4 0-129,2-6 0,7-11-129,5-3-129,2-12 0,8-2-129,-1-8-129,5 6-258,-4-14-129,4 9-387,-16-17-645,8 13-129,-20-16 129,3 13 516,-8-8 516,-1 4 387,-6 8 903,-3 2 516,10 22 774,-20 0 258,19 31 129,-13 3-516,14 23-258,-4 4-387,4 13-516,0 5-129,0-6-258,3-1-129,2-6-129,5-9-516,-6-25-1290,6-5-3483,-10-27 0,24 8-645,-15-18-258</inkml:trace>
  <inkml:trace contextRef="#ctx0" brushRef="#br0" timeOffset="578023.061">3488 11775 10965,'8'39'4902,"3"-17"-3612,-11-22-1290,0 0-4902,13 0-387</inkml:trace>
  <inkml:trace contextRef="#ctx0" brushRef="#br0" timeOffset="578515.0888">3665 11345 8127,'8'0'5676,"14"-5"-258,-7-6-258,8 5-3483,-4-13-516,9 13-387,-4-1-258,3 7 0,1 0-129,-2 6 0,-6 11-129,0 4 0,-9 14-129,-3-1-129,-6 8 258,-2 3-387,-7 4 129,-3 4 0,-2-3 0,-3 1-129,2-2 0,1-7 0,4-7-129,-1-9-387,9 7-2193,0-21-2451,4-2-258,-4-10-258,17-3-516</inkml:trace>
  <inkml:trace contextRef="#ctx0" brushRef="#br0" timeOffset="578665.0974">3980 11706 9417,'4'-13'5418,"-7"0"-258,-7 10-258,-13 1-3999,1 2-645,-6 1-1032,-9 1-3741,10 2-516,0-3-387,9-1-258</inkml:trace>
  <inkml:trace contextRef="#ctx0" brushRef="#br0" timeOffset="578937.1132">4176 11351 10062,'15'8'5676,"-15"10"-516,0 8 0,-7 0-4257,2 11-387,-3-2-129,0 3-129,-1-4-129,6-4-258,1-5 0,2-9-258,0-16-129,16 6-387,3-5-516,-8-16-3096,14-3-645,-3-7-516,2-3-258</inkml:trace>
  <inkml:trace contextRef="#ctx0" brushRef="#br0" timeOffset="579132.1241">4350 11344 2967,'0'-18'5676,"0"18"0,-6 17-258,-6 7-1935,12 28-1032,-9-4-903,6 21-645,-6-7-258,9 5-129,-4-3-129,4-2-258,0-13 0,0-14-645,8 1-1419,-8-36-3225,12 7-258,-11-22-387,3-13-387</inkml:trace>
  <inkml:trace contextRef="#ctx0" brushRef="#br0" timeOffset="579469.1437">4781 11345 8901,'23'60'5289,"-18"-21"-258,-2 4-387,-3 6-4515,-3-7-1032,3-2-3612,-1 3-258,1-14-516,0-8-258</inkml:trace>
  <inkml:trace contextRef="#ctx0" brushRef="#br0" timeOffset="579625.1526">4906 11555 7998,'-16'-8'5805,"-4"8"-645,0 10-129,-3-10-3225,-4 10-1548,2 3-1161,-5-6-4128,10-1 129,7-6-774,13 0 0</inkml:trace>
  <inkml:trace contextRef="#ctx0" brushRef="#br0" timeOffset="579896.1681">5205 11118 10449,'5'35'6063,"-5"-3"-645,-2 3 0,3 10-4515,-9 2-258,-1 14-258,-3 2-516,3-3-258,6 4-645,-10-16-4128,14-5-258,7-14-387,9-10-516</inkml:trace>
  <inkml:trace contextRef="#ctx0" brushRef="#br0" timeOffset="580167.1833">5394 11515 8514,'2'-12'5547,"-2"12"-129,-8 15-516,7 5-3999,-13-4-129,6 6-387,-3 1 129,7 5-387,3-4 129,3-6-387,8-5 129,5-3 0,4-6-129,1-4 0,0-7 0,-3-12 0,-5 1-129,-3-7 258,-8 2-387,-5-5-129,-5 9-1161,-15-1-3096,7 2-387,-2 7-387,8 1-258</inkml:trace>
  <inkml:trace contextRef="#ctx0" brushRef="#br0" timeOffset="580699.2138">5626 11614 6450,'24'-13'5547,"-24"13"-387,14-11-645,-14 11-3483,0 0-387,0 0-258,0 0-258,0 13-129,-8-1-387,8 1 258,-4-1-258,4 5 129,3-4 0,2-2 0,5-3 129,1-3 0,0-5-129,-11 0 258,13-9 258,-11-5 0,2 4 0,-4-4 129,1 2 0,-1 12 0,0 0 129,0 0 129,0 20 0,0 7 0,0 15-129,0 5 129,2 12-129,-2 3 129,0 5-129,0-5-129,-4-1 129,-6-10-258,-2-9 129,-5-8 0,-2-11-129,-5-12-129,2-10 129,-6-2-129,7-9 0,-1-1 0,3-1-129,6-1 129,7 1-258,6 12 129,0-18-129,13 15-387,-3-5-387,15 5-3870,-10-9-903,7 4 0,-3-9-516</inkml:trace>
  <inkml:trace contextRef="#ctx0" brushRef="#br0" timeOffset="581105.237">6247 10942 6966,'17'-4'6192,"-8"19"-516,0 7-258,5 30-2193,-6-8-2580,6 8 0,-6-2-387,2 4-258,-3 0-516,-7-20-903,8 3-3741,-8-16-258,0-21-387,0 0-516</inkml:trace>
  <inkml:trace contextRef="#ctx0" brushRef="#br0" timeOffset="581519.261">6263 10983 8127,'0'0'5805,"0"0"-516,0 0 129,13 0-4128,-5-9-645,12 0 0,-2-6-387,3 3 0,3 0-129,4 6 0,-2 6-129,2 5 129,-1 9-129,-5 8 0,-3 8 0,-4 7 129,-9-2-258,-3 1 0,-3 0 129,-4-12 0,-3-1 0,-1-7 0,8-16 129,-13 12 0,13-12-129,0 0 258,0 0-129,11 9 0,-1-5 0,1 12 0,2 1-129,-2 1 129,-5-2-129,-3-2 0,-6 1 0,-10 2 0,-8-6-129,-7-11-516,-3 4-516,-17-4-4128,10 0 0,-2-1-516,7 1-387</inkml:trace>
  <inkml:trace contextRef="#ctx0" brushRef="#br0" timeOffset="581864.2804">6741 11565 9288,'0'13'5547,"-19"-2"-129,-13 4-258,-14-8-4515,1 3-258,-13-3-129,0-2-516,5 9-1032,-1-10-3741,16 3-387,6-2-129,14 3-516</inkml:trace>
  <inkml:trace contextRef="#ctx0" brushRef="#br0" timeOffset="582383.3104">6430 11927 8385,'4'85'5418,"-4"-33"-387,-2-13-1548,0 19-2580,-7-12-258,5 0 129,-6-11-516,4-9 129,6-26-258,0 0 0,0 0 0,-6-28 0,8-12 0,6-7 0,4-8 129,1 2-129,4 1 129,3 2-129,-1 9 258,3 10-258,-3 8 129,4 16 0,-4 6-129,2 8 0,-4 16 0,5 12-129,-7 2 129,6 7-129,-5 2 129,0-1-129,-2 6 0,2-9 129,-3-4-129,-1-6 129,-2-8-258,-2-5 129,-2-5 0,-6-14 129,0 0-129,-11-3 0,-5-8 0,-6-1 0,-2-4 0,-5 3-129,3 7-387,-9-13-1548,9 17-3225,-3-2-129,9 4-387,2 0-387</inkml:trace>
  <inkml:trace contextRef="#ctx0" brushRef="#br0" timeOffset="584844.4511">5754 11528 2322,'-15'-27'4128,"15"27"258,-22-12-2838,3 1 0,3 11-129,-8 1 0,10 16-258,-6-1 258,14 15-387,-5-7 0,11 10-129,0-8 0,12 5-258,0-12-129,4 1 0,1-10-387,0-10-258,2 3-1032,-19-3-3354,18-14-645,-13 3-258,-3-4-516</inkml:trace>
  <inkml:trace contextRef="#ctx0" brushRef="#br0" timeOffset="585632.4962">6525 12246 2322,'-5'-13'5289,"5"13"129,-13 2-387,13 17-2451,-10-9-516,10 21-387,-10-12-258,9 14-516,-6-9 0,3 5-516,-3-9 129,5 3-258,-2-6-129,0-5-129,4-12 0,-8 13-129,8-13-258,-12 0-516,12 0-3096,0 0-1032,-14-12-645,7 1-129</inkml:trace>
  <inkml:trace contextRef="#ctx0" brushRef="#br0" timeOffset="586392.5396">6728 12227 5547,'16'42'5676,"-8"-18"-258,4 4-387,-4-3-3741,10 11-258,-11-6 0,7 4-258,-4-5-258,1 3-129,0-7-258,-6-3-129,2-4-258,-7-18-516,2 26-1935,-2-26-2322,-11-2-516,-4-11 0,1-4-516</inkml:trace>
  <inkml:trace contextRef="#ctx0" brushRef="#br0" timeOffset="586720.5584">6479 12240 7740,'0'58'5676,"0"-25"-387,0 5-258,-8-2-3870,7 8-516,-7-11 0,4-1-258,-1-10-129,-1-4-258,5-2-387,1-16-387,0 13-1806,0-13-2451,0-10-258,0 10-516,4-18-258</inkml:trace>
  <inkml:trace contextRef="#ctx0" brushRef="#br0" timeOffset="586960.5719">6649 12285 4644,'-2'13'5547,"-10"0"-516,-6 0-129,0-2-2838,-3 3-1806,-3-5-774,-3-1-3999,1-7 0,9 4-774,0-9-129</inkml:trace>
  <inkml:trace contextRef="#ctx0" brushRef="#br0" timeOffset="588179.6419">6326 11029 4386,'0'48'5805,"1"-17"-516,-1-2-387,10 11-2967,-12-17-516,3 7-258,-1-9-258,0 6-258,0-12-258,0-3-129,0-12 0,0 0 0,0 0-129,0 0-129,-10-9 258,9-8-129,0-9 129,-1-2-129,2-6 129,0 0 0,3 0-129,3 0 0,4 2 0,1 4 0,4 3-129,3 4 129,1 5-129,1 7 0,2 5 0,-1 3 0,-2 3 0,2 12 0,-6 10 0,0 8-129,-5 1 258,-3 3-129,-4 1 0,-3 1-129,-3-6 0,-5-8 129,-5-6 0,1-11-129,-2-2 0,-1-4 129,3-1-129,2-5 258,10 5-129,-12-12 0,12 12 129,0 0-129,6-7 129,5 7 0,2 1-129,3 5 0,2 5 0,1 1 0,-2 5 0,-1 2 129,-7-1-258,-1 2 129,-7 2 0,-1-3 0,-9 0 0,-7 2 0,-4-5 0,-3-5 0,-3 0 0,-1-6-129,0-1 0,0-4-516,7 8-2193,-2-9-2580,5 1-129,2-3-387,5 3-516</inkml:trace>
  <inkml:trace contextRef="#ctx0" brushRef="#br0" timeOffset="658269.6508">840 13062 10965,'3'-25'5676,"-2"14"-387,-1-6-129,0 17-3741,-15-18-645,5 14-387,-9 6-258,0 12 129,0 8-129,-3 16 0,3 7 0,5 11 0,2 4 0,5-2 0,7-2 0,4-2-258,7-7 129,6-11 0,3-12-129,2-14 0,2-10 129,1-11-129,1-17 258,-3-13-129,0-11 129,-4-6-129,-6 0 129,-2-2 0,-11 4 0,0 7 0,-12 9-129,-4 15 129,-4 13-129,-2 11-258,2 9-516,-6 2-2193,10 23-2322,4-2-129,5 8-387,2-9-387</inkml:trace>
  <inkml:trace contextRef="#ctx0" brushRef="#br0" timeOffset="658485.6632">1159 13408 15222,'20'82'5418,"-19"-49"0,6-1-258,-7-14-4902,0-18-387,-4 11-903,-10-17-3999,14 6-387,-6-31-258,6 7-258</inkml:trace>
  <inkml:trace contextRef="#ctx0" brushRef="#br0" timeOffset="659277.7084">1337 13076 11997,'-9'14'5676,"9"-14"-258,0-7-129,-3-13-4128,5 1-516,2-10-258,4-4 0,1 0-129,3-3-129,0 7 0,6 8-129,-2 5 0,5 12-129,-3 5 129,2 18 0,-3 9 0,-1 13 0,-5 12-129,-9 8 129,-2 7 129,-2 1-129,-13-2 0,1-5 0,-6-11 0,4-6 0,-2-19 0,3-13 129,3-13-129,6-8 129,4-9-129,4-6 0,8-1-129,2-1 129,5 5 0,0 5 0,3 5-129,0 7 0,0 3 0,-6 0 0,-1 2-258,-13-2-1161,21 5-3612,-21-5-129,19-6-516,-14-12-129</inkml:trace>
  <inkml:trace contextRef="#ctx0" brushRef="#br0" timeOffset="659622.7282">1786 12716 11868,'10'-2'5676,"-10"14"-387,-1 11-258,-2 13-4128,-6 6-516,2 11 129,0 2-258,4 5-129,3 0 0,10-4-129,5-13 0,3-10 129,6-8-129,2-11 0,1-5 0,-5-9 0,-2-10 0,-4-7 0,-7-2-129,-8 2 129,-2-1-129,-14 5 129,-7 5-258,-8 1-645,6 8-3999,-12 7-129,5 9-516,-1-4-258</inkml:trace>
  <inkml:trace contextRef="#ctx0" brushRef="#br0" timeOffset="660074.7539">2818 12928 12771,'1'23'5676,"-11"-8"-516,-6 2 129,-8-3-4902,-10 5-129,-3-3-387,-5-9-645,14 8-4128,-6-10-387,13 0-129,5-5-645</inkml:trace>
  <inkml:trace contextRef="#ctx0" brushRef="#br0" timeOffset="660238.7634">2766 13176 12255,'23'47'5676,"-23"-29"-387,-10 1-129,-17-8-4386,2 1-387,-5 0-387,-8-12-1290,2 6-3741,6-6-258,9 0-258,6-3-516</inkml:trace>
  <inkml:trace contextRef="#ctx0" brushRef="#br0" timeOffset="660502.7783">3203 12767 11997,'17'-33'5805,"-17"33"-258,0 16-129,2 19-4644,-2 12-129,0 10 0,0 13-258,1 3-129,8 2-387,-1-7-387,9-2-903,-11-24-3741,12-11-258,-2-18-387,5-13-516</inkml:trace>
  <inkml:trace contextRef="#ctx0" brushRef="#br0" timeOffset="660776.7939">3435 13079 11094,'19'18'5676,"-18"10"-516,-1 2-129,0 14-3999,-6-4-516,3 3-258,-2-2 0,5-1-129,0-10-129,5-12 0,7-7 0,5-10-129,4-6 129,-2-10-129,0-8 129,-3-5-129,-4-3 129,-8 5 0,-4-1-129,-9 3 0,-8 9-258,-10-6-774,6 17-3870,-5-1 0,5 5-645,2 2-258</inkml:trace>
  <inkml:trace contextRef="#ctx0" brushRef="#br0" timeOffset="661253.8215">3764 13273 9546,'6'-26'5547,"-6"26"-516,-5-15 0,5 15-3999,-18 5-774,7 4 0,-1 2-129,2 3-129,3 1 129,4-1-129,3-1-129,4-1 129,7 0 0,1-4 0,1-1 129,1 0-129,0-2 129,0 2 0,-6-6 0,3 1 129,-11-2-129,14 5 129,-14-5 0,16 17 0,-10-1 129,4 16 0,-3 4-129,0 6 258,-4 8-129,-2 4 0,-1 0 0,-6-1 0,-9-9-129,-2-8 129,-7-10-129,-1-12 1,-1-10-259,-3-11 0,4-12 0,2-7 0,6-4 0,4-10 0,9 5-517,-1-11-3998,7 6-903,8-6-258,10 5-774</inkml:trace>
  <inkml:trace contextRef="#ctx0" brushRef="#br0" timeOffset="661880.8574">4242 12647 7740,'19'57'5805,"-3"-12"-258,-1-4-387,4 17-1548,-7-17-2967,0 1-129,-7-12-258,-2-5-129,-3-7-258,0-18-258,0 0-774,-23-22-2193,15-7-1806,-5-13 0,8 4 516,-12-14 387,15 16 1548,-9-12 1290,8 13 1806,8 16 2838,-2-2 2322,5 10-387,-2-5-903,14 16-645,-12-14-1161,18 14-903,-11-14-774,7 11-129,-4-3-387,2 3 129,-1 3-258,-2 12 0,-5 4-129,-2 4 0,-5 6 0,-4 6 0,-1-2 0,-4 0-129,-4-4 129,2-6 0,0-6 0,6-14 129,-5 11-129,5-11 129,10 0 0,3 0-129,2 0 129,1 0-129,1 0 0,-3 8 129,-3 7-258,-11 3 258,-1 0-258,-16-3 0,-4 5-645,-18-9-3483,8 1-1032,-8-3-258,6-5-258</inkml:trace>
  <inkml:trace contextRef="#ctx0" brushRef="#br0" timeOffset="662146.8726">4738 13112 12255,'-14'17'5676,"-5"2"-258,-11-1 0,7 5-5031,-17 1 0,-5 4-258,1-1-516,-7-15-903,11 8-3870,2-11-258,10-2-258,7-7-516</inkml:trace>
  <inkml:trace contextRef="#ctx0" brushRef="#br0" timeOffset="662692.9038">4482 13337 9288,'16'55'5547,"-13"-20"-258,2 10-129,-6 1-3999,1 12-258,-7-12-258,5 6-258,-5-5-258,2-11 0,-2-7 0,3-15-129,4-14 0,0 0 0,-4-24 0,4-6 0,3-7 0,6-4 0,2-1 129,3 0 0,3 2 0,4 8 0,2 3-129,2 10 129,3 7-129,-2 8 129,-1 4-129,3 15 0,-3 9 0,-4 10 0,0 6 0,0 3 129,-4 1-129,-1 1-129,-4-4 129,-2-7 0,-2-8 0,-4-12-129,-4-14 129,0 0-129,-17 0 129,-2-10 129,-5-12-129,-4 3-129,-4 2 258,-1 0-258,2 5 258,-1 0-516,8 11-645,-11-3-3999,16 6-129,0-1-516,3 1-387</inkml:trace>
  <inkml:trace contextRef="#ctx0" brushRef="#br0" timeOffset="664421.0026">768 14837 14061,'2'7'5805,"3"18"-129,-5 3-387,11 7-4902,-11 2-129,0 2-258,0 5-129,0-6 0,0-3-129,-4-12-516,7-2-1161,-3-21-3354,0 0-129,0-21-387,1-8-387</inkml:trace>
  <inkml:trace contextRef="#ctx0" brushRef="#br0" timeOffset="664849.027">773 14784 10965,'0'-16'5676,"0"16"-387,0-16-129,9 11-4128,-5-12-258,4 6-258,1-3 0,3 3-129,2 3-258,3 5 129,-2 3-129,4 7-129,-2 8 129,-3 3-129,-3 8 0,-4 2 0,-4 0 0,-3 0-129,0-4 129,-6-5-129,-5-2 129,3-6 0,8-11-129,-15 9 258,15-9-129,0 0 0,0 0 129,6 13-129,7-10 129,2 12-129,2-4 0,-1 7 0,-2 3 0,-1 0 0,-6 2-129,-3-1 129,-4 1 0,-8-3 0,-6-1-129,-6-7 0,-3 2-258,-6-14-1161,8 10-3741,-5-9-129,10 8-258,-2-8-516</inkml:trace>
  <inkml:trace contextRef="#ctx0" brushRef="#br0" timeOffset="665150.0444">1154 15217 13416,'-1'26'5805,"-14"-8"-258,-15-3-516,6 4-4386,-20-2-387,-3 2-129,-2 0-129,3-2-129,1-1-516,3-14-774,17 7-3741,1-8-258,14 4-258,-2-5-258</inkml:trace>
  <inkml:trace contextRef="#ctx0" brushRef="#br0" timeOffset="665645.0724">810 15486 13029,'8'71'5547,"-4"-29"-387,-4-15-1032,2 15-3483,-2-12-258,0 2 0,-1-14-129,0-7-129,1-11-258,0 0 129,0-23 129,6-4-129,0-1 129,3-4 0,0 0 0,0-3 0,3 1 129,-2 9 0,2 3-129,0 6 0,0 5 0,1 6 0,2 5-129,1 5 0,-2 13-129,3 7 0,2 5 129,0 7-129,-1 3 0,0 2 0,-2-1 0,-3-9 129,-1-1 0,-5-7 129,-3-9-129,-4-15 0,0 0 0,-11-10 0,-6-8 0,-3 0 129,-3-5-129,-4-2 0,-1 7-129,2 1 0,1 8-129,2-2-516,23 11-4386,-23-5-129,23 5-516,0 0-129</inkml:trace>
  <inkml:trace contextRef="#ctx0" brushRef="#br0" timeOffset="665910.0875">1542 15055 12384,'1'12'5547,"-6"-1"-387,-7 6-258,-3-3-4515,-7-3-516,6 12-1677,-5-14-3096,9 0 0,1-9-645,11 0-387</inkml:trace>
  <inkml:trace contextRef="#ctx0" brushRef="#br0" timeOffset="666065.0966">1546 15143 11997,'6'23'5418,"-22"-2"-129,-3-15-129,1 9-4386,-7-7-516,-1 1-903,6 1-4128,-2-2-258,9 2-258,1-6-516</inkml:trace>
  <inkml:trace contextRef="#ctx0" brushRef="#br0" timeOffset="666467.1194">2234 14836 12771,'-1'36'5676,"-6"-8"-258,3 15 0,-6 4-4902,4 3-258,-7 0 129,5 5-129,1-6-387,0-8-258,7 1-3483,0-22-1548,7-5 0,-7-15-645,24 0-129</inkml:trace>
  <inkml:trace contextRef="#ctx0" brushRef="#br0" timeOffset="666749.1358">2388 15035 12771,'0'0'5805,"4"22"-387,-9-1-129,1 13-4644,-3 3-258,6 1-129,1 4-129,4-6 129,9-6-258,12-9 0,3-10 0,6-5 129,2-6-129,-2-9 0,-3-11 0,-6-1 129,-7-7-129,-9 0 0,-9-6 0,-13 6 0,-12-3 0,-4 0-387,-3 18-1806,-7-14-2967,5 14-387,-1-10-129,15 13-645</inkml:trace>
  <inkml:trace contextRef="#ctx0" brushRef="#br0" timeOffset="667248.1644">2735 14723 13416,'-4'17'5676,"4"-17"-129,-13 13-516,13-13-4644,0 15-1161,0-15-4257,0 0-129,-8-4-516,8-8-387</inkml:trace>
  <inkml:trace contextRef="#ctx0" brushRef="#br0" timeOffset="667721.1914">2875 14415 7740,'0'0'5676,"12"0"0,-12 0-516,12 0-1677,-6-9-2709,5 4-129,-1-7-258,4 6-129,0 2-129,2 4-129,-2 10 129,1 6-129,-3 11 0,-2 7 0,-1 9 0,-4 2 0,-5 5 0,-2-7 0,-5-4 0,-2-6 0,-4-9 0,-1-9-129,-1-12 129,1-3 0,3-14 0,3 1 129,4-6 0,4 2 0,1 5-129,10 6 129,2 5 0,6 3-258,3 12 0,-1-2-129,3 10-516,-7-21-1806,8 11-2838,-8-12 0,7 0-258,-8-19-516</inkml:trace>
  <inkml:trace contextRef="#ctx0" brushRef="#br0" timeOffset="668041.2094">3388 14365 9030,'12'-15'5418,"-12"15"0,0 0-258,-3 27-3741,-13-4-516,8 11-258,-4 0-387,5 13 0,1 1-129,6 1 0,4-7-129,10-5 129,5-8 0,4-9-129,2-7 0,0-12 129,0-7-129,-8-9 0,-5-7 0,-7-2 0,-5 2-129,-14 2-258,-5 12-2193,-18-6-2709,0 14 0,-9 0-387,-1 11-516</inkml:trace>
  <inkml:trace contextRef="#ctx0" brushRef="#br0" timeOffset="668878.2576">1754 14895 11868,'20'3'5676,"-20"-3"-387,0 0-129,0 0-4128,-15 2-387,-6 5-129,-8-4-258,-3 2 0,-2 6-129,-3-1-129,3-1-387,-3-9-645,13 3-4257,-5-3 129,7 0-516,1-7-129</inkml:trace>
  <inkml:trace contextRef="#ctx0" brushRef="#br0" timeOffset="669366.2852">3898 14865 12126,'41'4'5676,"-29"-1"-129,-12-3-258,-4 16-4644,-12-10-258,-10-3-129,-6-3-387,-1 10-258,-12-13-3483,15 6-1548,-3-2 0,15 4-645</inkml:trace>
  <inkml:trace contextRef="#ctx0" brushRef="#br0" timeOffset="669529.2945">3877 15134 10449,'8'20'5676,"-18"-7"-516,-16-13 0,0 0-4386,-7 0-2193,-10-12-3354,-1 4-258,-1-6-516,4 8-516</inkml:trace>
  <inkml:trace contextRef="#ctx0" brushRef="#br0" timeOffset="670393.3442">1779 15159 10062,'25'0'5676,"-13"4"-258,-12-4-129,0 0-3741,0 0-774,0 0-129,0 0-258,-12 5 129,-5-5-258,-1 4 0,-8-2 0,0 4 0,-4-1 0,-2 1-129,-2-2 129,1 1-129,0-3 0,2 1-129,5 0-129,1-3 0,4 0-387,-2-10-1806,12 10-2967,-4-1-129,15 1-645,-12 0-387</inkml:trace>
  <inkml:trace contextRef="#ctx0" brushRef="#br0" timeOffset="684665.1606">4712 14543 13287,'-4'87'5934,"4"-29"-387,-7-4-129,5 6-4902,-5 3 0,-1-6-129,3 1-129,1-3 0,0-7-258,4-1 0,0-4-387,0-14-1032,8 3-3870,-3-8-387,6-2-258,-3-12-258</inkml:trace>
  <inkml:trace contextRef="#ctx0" brushRef="#br0" timeOffset="684801.1683">4779 15200 13029,'20'-10'5934,"-20"10"-516,21 2 0,-12 10-4773,-9-12-2193,19 4-3612,-19-4-387,16-11-387,-6-10-516</inkml:trace>
  <inkml:trace contextRef="#ctx0" brushRef="#br0" timeOffset="685261.1944">5230 14687 10965,'0'-21'5289,"-12"20"-258,-5-6-129,5 7-4644,-4 0 129,-1 8-258,4 8 129,5 6 0,4 1 129,4 4 0,7 4-129,6 9 0,6-6 0,1 6 129,0 1-129,0 5 0,-7-5-129,-5 4 0,-8-8 0,-7-8-129,-8-5 129,-9-9 0,-1-13-129,0-7 129,1-17 0,3-8 0,9-5 129,6 3 0,6-6 0,6 2-129,10 6 0,5 4 0,4 5 0,2 3-129,-4 1 0,1 2 0,-3 1-387,-6-6-129,-1 12-1419,-5-18-3483,-1 4 0,-8-6-645,4 7-387</inkml:trace>
  <inkml:trace contextRef="#ctx0" brushRef="#br0" timeOffset="685693.2191">5429 14677 8127,'0'0'5676,"0"0"-387,15 2-129,-11-11-2580,10 4-1806,-2-7 0,5 3-258,3 2 0,4 7-129,-2 3-129,5 10-129,-5 10 0,-1 8 0,-4 10 0,-5 9-129,-11 10 0,-2-1 0,-11 5 129,-9-5 0,-5-13-129,-2-7 129,-5-13-129,1-10 129,6-17 129,5-6-129,8-7 0,9-4 0,4 0 129,12 6 0,8 1-129,6 8 0,9 4 0,2 4-129,2 2 0,-4 1-387,2 6-645,-16-16-4257,2 4-258,-13-11-387,-8-5-387</inkml:trace>
  <inkml:trace contextRef="#ctx0" brushRef="#br0" timeOffset="686145.2452">5723 15398 12513,'44'6'5934,"-39"6"-387,-22-1-129,-14 5-4644,-29-5-129,-22 3-516,-16-3 129,-9 2-129,-4-3 0,0-4-258,9-2 129,15-3-129,24 8-258,18-6-129,25 12-1935,20-15-2838,2 15-387,20-7-258,19 4-645</inkml:trace>
  <inkml:trace contextRef="#ctx0" brushRef="#br0" timeOffset="686341.2564">5671 15607 13158,'59'19'5805,"-59"-19"-129,-18 18-387,-24-11-4644,-22-3 0,-21-4-387,-9 0 0,-5 1-258,-4 6-129,7 11-516,1-3-4644,27 16-387,13-7-258,26 8-645</inkml:trace>
  <inkml:trace contextRef="#ctx0" brushRef="#br0" timeOffset="798668.6809">13752 10642 6321,'-7'33'5547,"2"0"-258,-6-4-129,9 9-4128,-19-3-129,6 6-129,-13-8 0,6 8-258,-6-5 0,3-3-129,3 1-129,2-2 0,0-6 0,2 1-129,5 1-129,1-5 129,1-5-258,5-3 129,6-15-129,-12 15-258,12-15-258,0 0-903,0 0-3096,9-12-774,-9 12-516,16-24-129</inkml:trace>
  <inkml:trace contextRef="#ctx0" brushRef="#br0" timeOffset="799027.7016">13747 11112 7353,'0'0'5805,"7"12"-258,-7-12-387,6 11-3612,-13-20-645,-6-9-129,-12-12-387,-3-8 258,-5-10-258,-5-2 0,-1-7-129,-1 0 129,4 6-387,3 8 258,7 2-258,4 15 0,3 4 0,6 6-129,1 7-129,4-9-516,8 2-4515,0-5-258,6 5-387,-4-5-645</inkml:trace>
  <inkml:trace contextRef="#ctx0" brushRef="#br0" timeOffset="802892.9228">8009 10602 7482,'10'-1'5547,"9"15"0,-10 7-516,4 14-3483,-4-2-645,9 17-258,-4 1-129,3 6-129,-1 2-129,0-1-129,1-4 0,0-1-129,0-14 0,-5-13-258,1-4-516,-13-22-1290,12-7-3225,-8-13-258,-4-8-516,0-15-258</inkml:trace>
  <inkml:trace contextRef="#ctx0" brushRef="#br0" timeOffset="803141.937">8225 10439 8127,'30'-6'5676,"-18"1"-258,-12 5-258,1 8-3741,-12-3-774,-9 9-129,-16 2-387,-6 2 129,-7 3-129,-1 4-129,-4 0-258,4-1-387,8 10-903,-4-12-3612,19 2-258,5-3-387,10-1-258</inkml:trace>
  <inkml:trace contextRef="#ctx0" brushRef="#br0" timeOffset="803489.9569">8427 11054 8901,'29'16'5676,"-19"-4"0,-7 11-129,-11-3-4644,-3 5 0,-17-4-387,-7 1 0,-12-6-258,-7 0 129,-6-6-258,2-6-129,3 2-129,3-6-387,14 8-1161,4-8-3999,9 0 129,8 1-387,17-1-774</inkml:trace>
  <inkml:trace contextRef="#ctx0" brushRef="#br0" timeOffset="804343.0056">18385 10584 8901,'0'0'5805,"0"0"-258,0 7-258,-11 19-4773,2 8-129,-10 4 0,5 7-129,-3 0 129,8 5-129,3-6-129,6-9 0,13-6 129,11-12 0,11-11-129,8-6 129,3-3-129,0-15-129,0-6 129,-6 2 129,-10-9-258,-14-3 0,-15-7 0,-10 4 0,-20-1-129,-12 4 129,-2 12-645,-13-5-516,9 16-4128,-2 3-258,13 11-387,9-1-516</inkml:trace>
  <inkml:trace contextRef="#ctx0" brushRef="#br0" timeOffset="804856.035">21263 10433 7224,'0'-28'5676,"0"28"-387,-12-8-129,3 23-4257,-5 2 129,3 18-258,-3 4-387,3 4 129,0 5-387,10-2 129,1-5 0,13-5 0,11-11-129,9-12 129,5-11 0,4-6 0,0-14 129,-3-6-258,-6-9 129,-10-6-129,-17 2 0,-9 2-129,-18 8 0,-16 1-387,-2 15-4257,-19 1-903,0 10-387,-3 3-516</inkml:trace>
  <inkml:trace contextRef="#ctx0" brushRef="#br0" timeOffset="806716.1415">8406 12282 1548,'1'13'5676,"-1"-13"-387,9 12-1677,-15-14-516,9 10-645,-9-8-258,9 23-516,-3-4-387,2 15-516,-1 8-129,6 9-258,-2 11 0,3 3-129,2 2 0,0 0-129,-1-3-129,2-8 129,-3-10-129,-3-7 0,2-12 0,-5-12-129,-2-15-258,0 0 0,0 0-903,0-22-3354,0-2-903,0-8-129,0-1-774</inkml:trace>
  <inkml:trace contextRef="#ctx0" brushRef="#br0" timeOffset="807097.1633">8718 12288 8901,'25'-12'5805,"-13"11"-129,-12 1-258,0 0-4257,0 0-387,-20 11-387,-9-4 0,-1 7-129,-4-3-129,-5 1-129,0 1 0,2-3 0,7-1 0,2-3-258,11 3-258,-3-10-645,20 1-3225,0 0-1161,0 0-258,0 0-516</inkml:trace>
  <inkml:trace contextRef="#ctx0" brushRef="#br0" timeOffset="807413.181">8776 12512 9159,'-4'32'5676,"-4"-13"-129,-6-5-129,6 0-4515,-21-4-387,0 0 0,-8-3-129,1 0 0,-1-6-258,1-1-129,5 0-258,1-9-516,18 9-3999,-4-4-645,16 4-516,-12-5-258</inkml:trace>
  <inkml:trace contextRef="#ctx0" brushRef="#br0" timeOffset="808052.2176">9522 12552 9933,'-1'-12'5676,"-17"-6"-387,6 14 0,-12 4-4773,8 14 0,-3 5-258,3 12 0,1 10-258,6 5 258,4 8-258,5 2 129,0-5 0,9-6 0,6-8-129,4-6 129,5-13 129,-3-11-129,3-11 0,1-13-129,-4-11 129,-4-10-129,-5-6 129,-8-8-129,-4 1 0,-1-1 129,-11 11-129,-3 6 0,-2 9 0,-1 12-129,1 13-129,1 6-387,9 25-2064,1-4-2709,6 5-258,4-3-258,10 6-387</inkml:trace>
  <inkml:trace contextRef="#ctx0" brushRef="#br0" timeOffset="808257.2293">9784 12857 11997,'29'96'5934,"-20"-53"-258,8 5-258,-9-16-5160,1-8-258,-1-8-516,-8-16-1032,0 0-3741,0-18-387,4-4-387,-4-13-258</inkml:trace>
  <inkml:trace contextRef="#ctx0" brushRef="#br0" timeOffset="808505.2438">9871 12582 5289,'17'-23'6063,"-17"23"-387,21-8-258,-12 5-2064,9 20-2322,-9 8-258,6 20-129,-3-1-129,4 10-129,-2 6-129,0 4-129,-1-10 0,-1-5-129,-3-9-258,-3-17-258,4 3-1290,-10-26-3741,0 0 0,0-29-387,0 4-645</inkml:trace>
  <inkml:trace contextRef="#ctx0" brushRef="#br0" timeOffset="808790.26">10416 12708 9159,'23'17'5676,"-23"-17"-258,6 20-129,-6-20-4386,-10 12-387,-10-7-258,-1 0 0,-4 0-129,0-2-258,3 3-774,-11-6-4128,17 4-258,5-4-258,11 0-516</inkml:trace>
  <inkml:trace contextRef="#ctx0" brushRef="#br0" timeOffset="809081.2765">10787 12386 7353,'15'35'5805,"-10"-6"-129,-5 3-516,4 14-3999,-10-2-516,-3 9 0,-5-3-258,1 4-129,-3-5-258,-1-4-258,4-4-129,-2-17-645,12-3-4128,-3-5 0,5-4-516,1-12-387</inkml:trace>
  <inkml:trace contextRef="#ctx0" brushRef="#br0" timeOffset="809261.2868">10939 12883 10191,'46'-17'5805,"-41"-4"-258,-5-2-129,-15-13-4644,-12-1-258,-16-10-258,-8 0-129,-4-1-258,-11-2-774,7 12-4386,-1 2 0,16 8-645,7 4-258</inkml:trace>
  <inkml:trace contextRef="#ctx0" brushRef="#br0" timeOffset="812064.4474">13463 12387 8127,'4'-12'5676,"-4"-3"-387,0 15-387,0-12-3741,0 12-774,-13 0-129,-4 0 258,2 13-258,-2 3 0,-1 10-129,0 8 129,3 4-129,4 3 129,3 7-129,7 1 0,1 2 0,6-3 0,6-5 0,5-4 0,2-4 129,4-12-258,4-9 129,2-10-258,0-9 129,5-14 129,-1-11-129,3-11 129,-4-4-129,-3-6 129,-6 2-129,-6-4 129,-7 5-129,-10 4 129,-7 5-129,-14 12 0,-7 5 0,-6 7 0,-4 1-387,1 14-1161,-3 0-3483,2 7-645,4 2-129,9 1-645</inkml:trace>
  <inkml:trace contextRef="#ctx0" brushRef="#br0" timeOffset="812980.4995">18853 12319 8127,'9'-2'5805,"-6"14"-387,-3 1-129,0 9-4386,-10-4-129,-3 12-258,-8-2-129,-2 11-129,-4 4 0,-1 3 129,0 0-387,3 4 129,3-2-129,2-7-258,11-1-645,-7-16-2967,16 4-1548,0-14-129,11-3-645</inkml:trace>
  <inkml:trace contextRef="#ctx0" brushRef="#br0" timeOffset="813169.5106">18818 12748 9288,'24'-29'5934,"-14"15"-387,-10-1 129,0 15-3999,-18-28-1032,-4 8-129,-6-3-129,-5-3-129,-4-2-258,-5-1-129,2 7-387,-2-11-1032,13 14-3999,2-3 0,11 7-774,3-2 0</inkml:trace>
  <inkml:trace contextRef="#ctx0" brushRef="#br0" timeOffset="813665.5389">21532 12141 10062,'29'35'5934,"-20"-6"-516,-9-1 0,0 5-5160,-13 2 129,-6 3-258,-9 2 129,-1 4-387,-1 2 129,2-4-258,4 1-387,0-14-1161,15 13-3612,0-10 0,12-3-516,4-10-387</inkml:trace>
  <inkml:trace contextRef="#ctx0" brushRef="#br0" timeOffset="813841.5489">21527 12651 8385,'9'-38'6063,"-11"13"-387,-6 2-129,-15-5-4257,-2 7-387,-12-10-258,-1 2-387,-3-1-129,-1-2-258,5 9-774,-4-5-4515,15 8-258,2-2-387,11 8-516</inkml:trace>
  <inkml:trace contextRef="#ctx0" brushRef="#br0" timeOffset="815095.6208">22640 7940 1032,'9'18'3612,"-10"22"129,-8 8-3483,-8 17 0,-7 19 258,-5 19 129,-4 22-258,-8 16 258,-5 20 0,-11 23-258,-9 18 0,-10 18 129,-9 17-258,-7 7-129,-9 7 0,-6 7 258,-5 4-258,-4-6 0,5-6-129,1-7 0,10-14 129,8-14 129,7-10-129,12-22 0,13-15 129,10-25 0,10-17 0,5-27-129,6-17-258,5-12-774,-2-17-1935,1-18-1548,9 0-129</inkml:trace>
  <inkml:trace contextRef="#ctx0" brushRef="#br0" timeOffset="815548.6467">22027 13080 4128,'-13'-103'5289,"6"30"-516,-4-20 129,-1-20-4515,-2-22 129,-12-33 129,2-20-258,-13-32 258,3-17 129,-15-19-258,-1-11-129,-12-10 0,-7 3-129,-6 6 0,-5 9-129,-5 15 129,1 18-258,1 20 0,2 14-258,2 21-129,2 10-516,12 30-2580,-6 10-1677,5 19-258,5 11-516</inkml:trace>
  <inkml:trace contextRef="#ctx0" brushRef="#br0" timeOffset="851339.6938">4264 16067 129,'-107'9'2580,"67"-6"-387,8 4 129,5-7-387,14 2-258,13-2-387,0 0 0,9 2-258,17 3-129,3-5-258,13 6-129,3-6-387,11 0 0,4 0 0,9 0-129,6-9 0,0 2 0,6-5-129,2-6 0,3 3 0,-1-6-129,4 2 258,-4-4 0,1 6-129,-3-3 129,-1 7-258,-7-2-258,1 9-258,-8-6 0,-6 12 0,-8-6-129,-5 6 0,-11-1 129,-4 1 258,-9 0 129,-8 0 129,-17 0 129,7 10 129,-14-1 0,-18 2 0,-10 2-129,-12-2 129,-14 2 129,-15-8 0,-12-4 0,-10-2 0,-7-13 129,-11-4 0,-4-7 0,-7-4 258,5 3-129,0-5 387,11 8-258,2-3 129,11 13 129,7-7-258,19 17 129,9-3-258,14 6 129,7 0 387,19 5-129,10-3 0,15 10-129,13-4 0,22 8 0,8-7-129,21 8-129,12-1-516,14 0 0,12 5-387,-1-14-774,17 16-2193,0-10-1290,-5-1-516,3 2 258</inkml:trace>
  <inkml:trace contextRef="#ctx0" brushRef="#br0" timeOffset="852539.7624">11589 13385 3096,'22'9'3870,"-22"-9"129,-6-14-2709,-14 1-645,-10 5-387,-11 0-258,-8 5 0,-13 3 0,-5 3-129,-11 9 258,-6 2-258,-10 8 129,-10 2 129,-4 4-129,-7 1 387,-8-5 0,-1 2 129,-5-6-129,5 3 258,-2-12-129,6 2 129,0-5-387,9-1 129,4-3-387,12-4-129,8 3-774,9-3-1548,10-4-1935,23 4-387,9-10 130</inkml:trace>
  <inkml:trace contextRef="#ctx0" brushRef="#br0" timeOffset="853087.7935">19452 13602 1032,'-135'12'5031,"56"-12"0,5 5-387,-9-5-3096,-9-1-1032,-10 1 129,-10 3-258,-4 9-258,-5 0-258,-5-2-774,4 8-2451,-5 2-1161,2-4-387,9 3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29:02.82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632 5135 3225,'0'-18'5031,"0"18"-129,0-14-258,-3 2-2580,3 12-516,0 0 0,0 0-387,0 0 0,0 0-258,0 0-258,0 0 0,0 0-258,0 0 129,0 0-258,0 0-129,1-13 129,-1 13 0,0 0-129,0 0-129,0 0 0,0 0 0,0 0 0,0 0 129,0 0 0,0 0-129,0 0 0,0 0 0,0 0 129,11-8 0,-11 8-129,0 0 129,0 0-129,0 0 129,0 0-129,0 0 0,0 0 129,5 11-129,-3 2 0,-1 10 0,-1 14 0,3 5 0,-1 18 0,-1 9 0,2 12 129,0 9-129,0 5 129,0 0-129,3-4 129,-1-6-129,2-5 258,3-5-129,-3-10 0,2-14-129,-1-11 129,-2-10-258,1-8 129,-2-6-258,-5-16 0,11 8-516,-11-8-387,2-11-4128,5-2-387,-4-6-258,3-1-258</inkml:trace>
  <inkml:trace contextRef="#ctx0" brushRef="#br0" timeOffset="277.0158">4058 5982 11739,'23'64'5934,"-15"-28"-258,6 6-258,-7-16-4515,4 6-387,-6-9-129,-2-4-516,1-7-258,-7-24-3354,3-5-1806,-1-10-129,1-4-387,4-12-516</inkml:trace>
  <inkml:trace contextRef="#ctx0" brushRef="#br0" timeOffset="1300.0741">4729 5148 9417,'15'-6'5418,"-15"6"-387,-6-3 0,-17-6-4515,-4 9-129,-14 2-129,-1 12 0,-7-1 0,3 9 0,0-1-258,9 4 129,11 5 0,9 5 0,11 1 0,12 2 0,13 1 0,9 6 129,10 4-129,6 1 0,6 6-129,1 6 0,1 3 0,-5 9 129,-5 1 0,-6 0-258,-15-4 129,-9-8 129,-12-8 0,-6-16 0,-18-23 129,-6-16-129,-8-22 129,0-22 0,-3-18 0,8-9 129,2-8-129,11-2 129,8 4-129,12 4-129,5 4 0,16 4 0,7 8 0,5 7 0,4 2-129,0 6 0,0 3-129,-8 0-129,1 13-258,-14-5-1032,1 17-3870,-13-1 0,-4 15-516,0 0-258</inkml:trace>
  <inkml:trace contextRef="#ctx0" brushRef="#br0" timeOffset="1892.108">5101 5393 7224,'16'19'5805,"-2"-19"-258,10 0-258,1-14-2193,8 5-2322,0-1-387,5 4-129,2 2 0,-1 9-129,-2 10 0,-2 14-258,-6 13 258,-8 13-129,-9 15 0,-12 5-129,-11 11 258,-13-4-258,-11-4 0,-9-10 258,-6-13-258,1-12 129,0-19 0,6-11 129,10-13 0,9-8 0,12-5 129,11-2-129,5 5 129,14-1 0,13 5 0,7 6-129,4 2 0,3 10-129,2 2-258,-3 1-129,3 6-1161,-12-14-3741,2-2-258,-11-5-387,2-14-258</inkml:trace>
  <inkml:trace contextRef="#ctx0" brushRef="#br0" timeOffset="2621.15">3346 5731 12513,'-20'-7'5934,"-4"17"-645,11 9 0,-12-2-4902,-1 3-129,-8 1-258,-5-5-387,6 4-3612,-5-14-1419,6 2-129,2-10-387</inkml:trace>
  <inkml:trace contextRef="#ctx0" brushRef="#br0" timeOffset="2809.1604">3352 5953 11094,'16'51'5676,"-24"-36"-516,-16-2-129,-15-8-4773,-12-3-258,-8 4-1161,-13-9-3741,1-7-129,-8-5-645,2-5-129</inkml:trace>
  <inkml:trace contextRef="#ctx0" brushRef="#br0" timeOffset="3724.2131">932 4839 11868,'0'0'5547,"0"0"-258,0 0-258,-9 4-4644,-7 2-129,-2 0 0,-6 3-258,-1 4 129,-4 5 0,-1 8 0,1-1 0,3 8 0,3 4-129,7 8 129,2 7 0,6 10 0,4 5-129,4 2 129,0 11 0,2 4-129,4 4 258,-2-4-258,2-2 258,-1-11-129,-1-9 129,3-11-129,-4-14 129,2-12-129,-5-25 0,17 16-129,-1-16 129,1-4-129,5-6 0,6 7 0,3 0 0,0 2 0,2 1 0,-2 0 129,-3 5-258,-4-3-258,1 9-774,-25-11-3999,20-14-387,-15-15-258,1-9-387</inkml:trace>
  <inkml:trace contextRef="#ctx0" brushRef="#br0" timeOffset="4559.2608">969 4881 9159,'8'-24'5418,"-8"24"-129,0-10-129,0 10-3741,-17 5-645,0 8-258,-7 5 0,-1 10-129,-8 11-258,5 9 129,-2 11 0,5 11-129,4 5 258,12 9-258,1 7 0,8 6 0,0 0 129,8 0-129,4-4-129,1-7 129,-1-6-129,-3-7 129,0-14 0,-5-12-129,0-11 0,-4-9 0,1-7 129,-1-20-258,0 14 0,0-14 258,-6-21-516,0 2 0,5-3-387,-7-20-1290,6 4-3354,-1-5 0,3 1-387,0-3-645</inkml:trace>
  <inkml:trace contextRef="#ctx0" brushRef="#br0" timeOffset="5120.2929">754 5273 9804,'-2'-53'5547,"2"24"-258,8 5 0,-6-11-3741,16 8-645,-5-8-258,9 0-129,4-5-129,6 2-258,5 7 129,2 8-129,1 5 0,2 14-129,-1 8 129,-8 25-129,-9 18 0,-7 13 129,-13 13-129,-8 0-129,-13 8 258,-6-4-258,-8-6 129,-2-8 0,-3-14-129,7-9 129,5-14-129,3-5 129,8-12 0,13-9 129,0 0-129,0 0 0,24 11 258,4 1-258,7-1 129,9 8-129,2 6 129,-3 10 0,-2 11 0,-6 5 0,-13 4 129,-13 4-258,-13 6 258,-21-4-129,-16-2-129,-6-8 0,-8-9 129,-1-10-258,-1-9 0,3-9 129,13-12-258,9-4 129,13-10-387,7-10-129,12 9-1548,3-16-3096,13 0-258,2-10-129,10 4-774</inkml:trace>
  <inkml:trace contextRef="#ctx0" brushRef="#br0" timeOffset="5571.3186">1561 5689 10449,'24'-11'5547,"-24"11"-258,-6 0-129,-21 10-4257,-1 9-258,-7 5-129,1 12 0,-2 3-258,6 5 0,7-3-129,9-7 0,8-2 0,13-11-129,9-10 0,6-11-129,6-3-129,-2-18 129,2-1 0,-1-3 0,-4-1 0,-7 0 129,-3 6 0,-6 10 0,-7 10 129,0 0-258,1 16 258,-1 11-129,-1-1 0,-1 5 0,1 0-129,0-10-387,3 1-645,-2-22-3741,14 4-258,-2-18-387,6-10-387</inkml:trace>
  <inkml:trace contextRef="#ctx0" brushRef="#br0" timeOffset="6152.3519">1829 5523 9546,'33'-38'5547,"-23"36"-516,-10 2 129,5 12-3999,-13 6-258,-3 10-516,-7 1 0,3 6-129,-1 1-129,4 2 0,7 0-258,5-7 258,0-9-129,13-1 0,5-2-129,3-2 258,0 0-129,-2 1 0,-4-2 0,-2 3 0,-11 4 0,-2 2 0,-12 0 0,-7-3-129,-6-2 129,-1-4 0,-2-5 0,3-1 0,5-6 0,7-4 129,13 0-129,-1-7 129,8-3-129,12-3 0,6 2 129,5-4-129,3 0 0,3-3 0,1-5 0,-3-2 0,-1-7 0,-3-5-129,-4-4 129,-4-6-129,-5 0 258,-8-5-129,-3 9 0,-5 4-129,-1 6 129,-8 15 0,8 18 0,-18 0 129,7 17-258,4 16 129,4 5 0,3 7 129,3 7-129,11-1 0,5-5 0,3-5-129,3-3-258,-3-15-645,7 2-3741,-14-9-387,-1 2-258,-14-18-645</inkml:trace>
  <inkml:trace contextRef="#ctx0" brushRef="#br0" timeOffset="6444.3686">2341 6294 9159,'37'19'5547,"-37"-19"-129,-9 19-258,-27-19-3612,-13 21-387,-38-4-258,-20 10-258,-21 0 0,-14 10-129,-6-2-258,-1 5 0,7-1-258,15-2-129,27 1-258,21-11-387,33 9-1935,9-21-2838,22 1 0,15-16-387,0 0-387</inkml:trace>
  <inkml:trace contextRef="#ctx0" brushRef="#br0" timeOffset="7163.4095">1195 7003 10320,'17'3'5547,"-17"-3"-129,0 0-387,-7 1-3354,-3 9-1161,-10-5-129,-4 9 129,-6 5-258,1 11 129,-3 6-129,4 11 129,2 7-129,5 12 129,4 3-258,2 5-129,5-10 129,1-7 0,2-10-129,4-11 0,1-20-129,2-16 129,0-15-129,4-24 129,4-9 0,2-15-129,3-10 129,5-8 0,1 2 0,5 0-129,5 7 129,3 10 0,2 12 0,0 17-258,2 15 258,1 15 129,-2 9-129,0 22 129,-4 15-129,1 14-129,-4 11 129,-2 4 129,0 1-258,-2-5 129,-5-9-129,-2-8 0,-9-17 129,-4-17 0,-4-17 0,-19-4 0,-7-18 129,-10-6-129,-7-2 129,-9 0 0,-3 4-129,4 9 0,-1 2 129,9 3-258,7 12-258,8 0-258,18 17-1032,-5-6-3483,18 5-387,-3-16-129,30 15-516</inkml:trace>
  <inkml:trace contextRef="#ctx0" brushRef="#br0" timeOffset="7502.4292">1858 7118 11997,'41'-7'5547,"-41"7"-258,1 32-1032,-15-14-3354,-9 13-258,-8 4-387,-4 8 129,1 2-258,0 3 0,9-4 0,8-2 0,11-5-129,11-8 129,14-7 129,9-4-258,5-6 129,5-5-258,2-4 0,-6-3-258,0-9-387,-17-16-1548,3 5-3096,-12-11 129,1-3-516,-9-6-258</inkml:trace>
  <inkml:trace contextRef="#ctx0" brushRef="#br0" timeOffset="7683.4392">2072 7138 9546,'30'50'5676,"-23"-21"-516,-1 3-129,-3-16-3741,-2 12-645,-1-2-774,-8-21-1548,8-5-3225,-5 11-129,5-11-645,6-18-258</inkml:trace>
  <inkml:trace contextRef="#ctx0" brushRef="#br0" timeOffset="8120.4645">2351 7085 9804,'11'0'5289,"-2"14"-129,-9 7-129,-8-2-4257,0 10-129,-5 2-387,4 7 0,-2-2-129,6 1 0,5-4-129,4-8 0,13-7 0,8-11 0,6-9 0,1-14 0,3-12 129,-2-10-129,-2-6 129,-6-8-129,-10-5 129,-3-7 129,-12 4-258,0 1 258,-7 3-258,-1 8 129,-2 6 0,-2 6 129,1 10-129,11 26 0,-13-4 129,12 16-258,0 19 258,1 17-129,1 6 129,4 12-129,3 12 0,4 4 0,5-5 0,-1-5 0,1-9-387,-3-16-387,5-5-4128,-11-28-516,-8-14-387,1-26-387</inkml:trace>
  <inkml:trace contextRef="#ctx0" brushRef="#br0" timeOffset="8277.4735">2342 6896 13158,'-14'8'5805,"14"5"-516,2 7 0,1-7-4773,-3-13-516,1 15-645,-7-17-4386,3-11 0,-1-12-387,1-10-516</inkml:trace>
  <inkml:trace contextRef="#ctx0" brushRef="#br0" timeOffset="8893.5087">6472 5523 11739,'-14'40'5418,"-7"-21"-258,0 2-387,-10-9-4773,-4-6-129,-1 2-1032,-7-10-3741,12-7-258,1-3-258,14-1-645</inkml:trace>
  <inkml:trace contextRef="#ctx0" brushRef="#br0" timeOffset="9065.5185">6495 5793 11223,'38'78'5805,"-30"-38"-387,-9-12-258,-10-8-4515,-11-2-387,-14-4-387,3-1-4386,-13-8-645,4 4-387,2-3-645</inkml:trace>
  <inkml:trace contextRef="#ctx0" brushRef="#br0" timeOffset="11075.6335">7903 4662 8127,'-21'-19'5160,"4"19"-516,-6 8 0,4 15-3999,-10 7 0,5 21-129,-1 3 129,7 14-258,3 3 0,11 2 129,4-2-129,8-4 129,10-16-129,10-8 129,4-17-258,7-19 0,2-11 0,5-21-129,-3-17 129,-2-8-387,-9-13 387,-7-3-129,-11-6 0,-12 4 0,-7 6 0,-15 9 0,-7 14 0,-8 12 0,1 14-129,-3 9-387,8 13-258,-4 5-1419,17 17-2967,3-2-258,13 6-516,1-6-258</inkml:trace>
  <inkml:trace contextRef="#ctx0" brushRef="#br0" timeOffset="11257.6439">8257 5085 13803,'39'90'5676,"-19"-34"-129,-7-12-516,2-3-5160,-3-6-129,-9-23-1548,4 0-3354,-7-12-258,8-21-387,-4-13-516</inkml:trace>
  <inkml:trace contextRef="#ctx0" brushRef="#br0" timeOffset="11487.6568">8461 4633 12126,'4'-15'5805,"5"15"-129,-5 13-258,7 24-4515,-5 9-258,4 13-129,-2 5-258,1 8-129,-3 3 0,2-5-129,3-6-129,-2-10-258,8-8-516,-11-19-4257,16-4-258,-8-22-129,9-3-516</inkml:trace>
  <inkml:trace contextRef="#ctx0" brushRef="#br0" timeOffset="11897.6805">9549 4803 11481,'0'0'5805,"0"0"-645,-7 8 129,-2 4-4386,-14 1-129,-5 5-129,-12-2-258,-6-1 129,-5 0-258,-7-4 0,-1-1 0,3-1-129,3-2-129,7-2 0,6-2 0,10 1-129,9 0-258,9-4 0,12 0-645,0 0-4128,17-8-387,6-7-129,16 5-387</inkml:trace>
  <inkml:trace contextRef="#ctx0" brushRef="#br0" timeOffset="12212.6985">10294 4624 10836,'5'61'5676,"-10"-18"-774,-4 12 258,-12-4-4257,-3 8 0,-10-4-258,1-5-387,-4-1 0,4-11-129,5-4-258,3-7-129,13-1-1161,-1-14-3612,13 5-258,0-17-387,25 14-387</inkml:trace>
  <inkml:trace contextRef="#ctx0" brushRef="#br0" timeOffset="12420.7105">10352 5220 11223,'17'-39'5805,"-13"10"-387,-14-10-258,-8 0-4128,-13-12-129,-6 8-387,-11 1-129,-3 3-258,-2 1 0,2 6-129,3 1-129,5 1-387,10 13-1161,5-13-3612,11 9 0,4-8-516,9 9-387</inkml:trace>
  <inkml:trace contextRef="#ctx0" brushRef="#br0" timeOffset="12931.7397">10567 5510 9159,'-12'96'5676,"-24"-62"-258,-19 4-129,-32-18-4257,-20 0 129,-34-14-258,-21-2-129,-21-7-129,-18-5-129,-10-2-129,-1 3 0,4-1 0,11 4-129,15 4 129,17 5-258,20 7 130,23 2-259,24-1 0,24-3 0,20 3 0,17-2 0,20-4 0,17-7 0,0 0-388,17 8-515,12 4-2838,-6-10-1806,12 0-387,2-2-258,4 0-516</inkml:trace>
  <inkml:trace contextRef="#ctx0" brushRef="#br0" timeOffset="13307.7612">9463 6435 10707,'-4'20'5934,"-10"18"-387,-11 3-258,5 10-4515,-17 3-129,0 8-129,-5-3 0,4-1-387,2-2 0,7-8-129,5-7-129,7-11-387,11 2-774,-5-18-3999,11-14-387,13 5-129,7-6-645</inkml:trace>
  <inkml:trace contextRef="#ctx0" brushRef="#br0" timeOffset="13540.7745">9596 6875 10707,'-1'13'5934,"-16"-13"-258,-16-11-258,-9-8-4515,-17-22 0,-5-7-129,-7-10-258,2 0-258,3-5 129,7 4-387,13 9-129,10 4-516,19 19-4773,7 5-258,11 10-387,10 5-258</inkml:trace>
  <inkml:trace contextRef="#ctx0" brushRef="#br0" timeOffset="30632.7521">3894 7925 10836,'-13'33'5934,"13"7"-387,0 4-129,4 17-4644,3 2-129,2 13-129,0 4-258,-1 3 0,0-9 0,1-7-387,-2-8 0,-2-15-387,12-1-2451,-10-30-2451,6-11-129,0-14-387,4-8-645</inkml:trace>
  <inkml:trace contextRef="#ctx0" brushRef="#br0" timeOffset="30782.7607">4121 8495 11352,'26'48'5805,"-12"-26"-516,0-2-129,-6-4-5547,-8-16-4386,11 4-516,-11-4-387,12-19-258</inkml:trace>
  <inkml:trace contextRef="#ctx0" brushRef="#br0" timeOffset="31232.7865">4532 7998 4644,'3'-18'5418,"-14"0"-258,-3 17-387,-4 3-1935,-3 3-2580,6 9 0,-2 7-129,8 7 129,6 1 129,6 12 129,11-5 0,11 11 0,4-6 0,11 14 129,-5 0-129,2 4-129,-4 0-129,-9-1-129,-13-5 0,-10-8 0,-9-13 0,-12-19 0,-7-13 0,-5-21 258,4-17-129,2-13 0,7-9 129,11-1-129,8-3-129,7 4 0,11 7 0,6 9 0,1 0 0,4 11-129,-4 8 0,-1 1-129,-4 6 0,-7-4-387,0 11-1032,-9-7-3741,-4 18-516,12-26 0,-5 9-645</inkml:trace>
  <inkml:trace contextRef="#ctx0" brushRef="#br0" timeOffset="31616.8084">4919 7892 8514,'43'5'5676,"-15"5"-258,0 2-258,6 15-4128,-9 6-258,4 15-129,-9 8-129,-2 12 0,-11 7-258,-7 9-129,-7-2 0,-11-9 129,-7-12-129,-4-14 0,-3-12-129,-2-16 129,6-14 0,3-13 258,8-11-258,8-5 129,8 1-258,6 9 129,13 1-129,7 6 0,7 7 0,6 2-258,3 9 258,-1 7-129,-1 0-258,-10-13-1032,8 5-3870,-13-10 0,-6-1-387,-6-15-645</inkml:trace>
  <inkml:trace contextRef="#ctx0" brushRef="#br0" timeOffset="31893.8243">5959 8136 12126,'-2'54'5805,"-9"-17"-258,1 7-129,-6-2-4902,-4 5-129,-5 1-129,-4-11-516,4 1-516,-4-19-4515,14-1-387,4-13-258,11-5-387</inkml:trace>
  <inkml:trace contextRef="#ctx0" brushRef="#br0" timeOffset="32066.8341">6094 8460 11481,'1'-30'6063,"-30"-5"-516,-7-2 0,-11-13-5031,-6-5-258,-6-1-387,-3-11-1677,8 22-3354,6 0-387,22 14-387,9 4-516</inkml:trace>
  <inkml:trace contextRef="#ctx0" brushRef="#br0" timeOffset="32329.8489">6724 7978 9804,'-52'21'5418,"17"0"-387,0 1-129,-1-12-4902,-3 3-4773,4-4 0,9-9-645,10 0-516</inkml:trace>
  <inkml:trace contextRef="#ctx0" brushRef="#br0" timeOffset="32492.8584">6811 8173 11094,'11'59'5934,"-28"-41"-516,-19-13-387,-9-5-4902,-1 0-1419,-8-5-3870,0-2-129,5-3-387,8 2-516</inkml:trace>
  <inkml:trace contextRef="#ctx0" brushRef="#br0" timeOffset="33056.8908">7662 8042 10836,'0'-18'5934,"-4"26"-516,-8 9-258,-1 8-4644,-3 15-387,1 12 129,-3 11-258,6 6 0,6 7 0,6-10-129,4-5 258,14-9-258,8-14 129,6-14 0,5-18 129,0-6 0,-4-22 0,-3-10 0,-6-8-129,-8-4 258,-10-10-258,-10 3 129,-11 4-258,-9-1 129,-6 14-258,-5 3-387,10 12-4515,-8 6-258,11 15-258,5 6-774</inkml:trace>
  <inkml:trace contextRef="#ctx0" brushRef="#br0" timeOffset="33229.9006">8011 8479 11868,'53'61'5805,"-37"-39"-387,-3-5-387,-13-17-5805,0 0-4257,4-8-258,-4-14-516,1-8-516</inkml:trace>
  <inkml:trace contextRef="#ctx0" brushRef="#br0" timeOffset="33426.912">8267 8166 12513,'12'71'6063,"-5"-25"-516,-5-14-645,9 16-4515,-6 0-129,3-3-387,2-1-516,-8-12-4515,14-7-387,-3-17-387,5-8-387</inkml:trace>
  <inkml:trace contextRef="#ctx0" brushRef="#br0" timeOffset="35937.0555">9030 8365 9804,'-7'49'5805,"-12"-27"-645,-3 0 258,-2-13-5289,-13 2 129,-4-4-129,0-7-387,6 6-1032,-6-7-3870,16-5 0,10-5-645,15 11-129</inkml:trace>
  <inkml:trace contextRef="#ctx0" brushRef="#br0" timeOffset="36190.0697">9486 8118 8514,'-6'59'5547,"-15"-26"-387,-5 6-129,-6-8-4515,-6 10-129,-3-9-129,-1-3-516,10 7-1419,2-11-3225,14-1-387,8-6-387,10 1-129</inkml:trace>
  <inkml:trace contextRef="#ctx0" brushRef="#br0" timeOffset="36342.0786">9508 8616 8643,'25'-20'6063,"-29"-11"-516,-14 2-129,-13-17-4644,-4 1-258,-10-4-645,-12-8-4128,3 4-903,0 6-387,8 4-774</inkml:trace>
  <inkml:trace contextRef="#ctx0" brushRef="#br0" timeOffset="49116.8093">3733 10302 2580,'-5'25'5031,"5"-25"-258,-9 13 258,9-13-3225,-12 0-258,12 0-129,-11-21-258,11 9-258,-5-11 129,5 6-387,0-7-129,4 2 0,1-6 0,7 4-129,0 1-129,4 6 129,4 0-258,6 4 129,-1 5-129,5 8 0,1 3 129,3 19-129,-2 7-129,-2 14 129,-2 11 0,-6 12 0,-9 6 0,-7 5-129,-6 2 0,-11-1 0,-10-11 0,-7-7 0,-6-18 129,-2-12-258,0-17 129,1-8 129,5-8-129,6-13 258,8-1-258,7-3 258,7 3-129,3 4 129,11 4 0,6 9-129,3 0 0,7 13-129,0 2 129,4-2-129,-2 9-129,-3-6-258,9 11-1032,-12-19-4128,7 0 0,-3-13-387,4-11-516</inkml:trace>
  <inkml:trace contextRef="#ctx0" brushRef="#br0" timeOffset="49261.8176">4271 10668 14061,'23'49'5547,"-10"-22"-129,-13-27-1806,17 18-3999,-8-13-4515,-9-5-387,0-13-387,0-13-387</inkml:trace>
  <inkml:trace contextRef="#ctx0" brushRef="#br0" timeOffset="49876.8528">4753 10064 9159,'0'0'5676,"0"0"-516,0 0 0,0 0-4257,-9 4-258,-1 3-258,-7-1-129,0 5 0,-7-3 0,2 3-258,-2 0 0,3 2 129,4 2-129,5-1 129,7-3-129,5 4 0,4 2 0,9 0 0,5 5 129,5 1-129,0 7 0,1 2 0,-5 6 0,-6 5 0,-4 0-129,-9 3 129,-1-7-129,-10-7 129,-3-7 129,-6-8 0,1-12 129,1-6-129,6-20 258,6-4-129,4-8 258,2-5-129,8-3-129,7-2-129,3-2 129,4 5-258,0 5 0,-4 0-129,2 8-258,-7-2-645,8 10-4257,-12-4 0,2 6-516,-6-2-258</inkml:trace>
  <inkml:trace contextRef="#ctx0" brushRef="#br0" timeOffset="50415.8836">4965 10207 7998,'22'-10'5289,"-7"0"129,4 0-645,1 3-3999,7 7 0,-5 0-129,5 18-258,-6 7-129,-3 12 129,-8 13-258,-5 8 129,-8 3-129,-10 2 129,-9-3-258,-5-5 258,-2-14 0,-2-7-129,1-17 0,7-10 129,8-7-129,6-9 129,9-6 0,5 0 0,11 3-129,9-1 0,8 8-129,4 2 0,9 3-129,-1 0-645,9 11-3354,-8-8-1290,3 2-258,-4-5-258</inkml:trace>
  <inkml:trace contextRef="#ctx0" brushRef="#br0" timeOffset="50617.8949">5801 10244 10449,'8'69'5676,"-19"-28"-516,-7 4 0,-11-5-4902,-9-2 0,0 3-903,-10-11-4257,13-6 0,7-10-645,13-8-387</inkml:trace>
  <inkml:trace contextRef="#ctx0" brushRef="#br0" timeOffset="50793.9052">5821 10554 9546,'33'-7'5934,"-33"7"-387,-9-37-258,-15 2-4515,-17-8 0,-4-4-387,-9-9-258,-6-6-774,11 12-4386,-5-4-258,14 12-258,10 7-516</inkml:trace>
  <inkml:trace contextRef="#ctx0" brushRef="#br0" timeOffset="51085.9217">6902 10331 11868,'-14'-7'5805,"-7"-2"-387,-2 9-258,-8-8-4902,-5-2-129,-3 7-1032,-5-8-4128,11 7-516,7-7-258,14 8-516</inkml:trace>
  <inkml:trace contextRef="#ctx0" brushRef="#br0" timeOffset="51233.9305">6890 10421 9288,'11'48'5934,"-24"-31"-645,-15-17 0,-5-3-4386,-8-2-1290,-10-11-4257,7 1-387,10-4-516,13 3-516</inkml:trace>
  <inkml:trace contextRef="#ctx0" brushRef="#br0" timeOffset="51608.9519">7613 10086 10191,'-22'-60'5805,"-2"52"-645,-5 8 258,5 17-5160,-6 15 129,4 17-258,4 13 129,13 9-129,8 2 0,6-5 0,16-13-129,9-11 129,7-15 0,2-18-129,-2-17 129,-2-17 0,-7-17 0,-8-9-129,-14-5 258,-6-1-258,-13 4 129,-11 7-129,-6 8-129,-11 5-129,8 24-1161,-9 5-3741,16 8-258,4 11-387,20 8-774</inkml:trace>
  <inkml:trace contextRef="#ctx0" brushRef="#br0" timeOffset="51769.9608">7972 10415 8643,'4'39'4773,"1"-11"-3354,-2-2-1161,6-5-5547,0-3-387</inkml:trace>
  <inkml:trace contextRef="#ctx0" brushRef="#br0" timeOffset="51977.9729">8329 9962 11868,'7'-22'5934,"-2"30"-387,-5 21 0,12 15-5160,-11 13 0,6 10-258,-1 11-129,2-5-903,2-1-4386,-5-14-129,0-10-645,0-25-387</inkml:trace>
  <inkml:trace contextRef="#ctx0" brushRef="#br0" timeOffset="52754.0172">4650 12122 11352,'14'47'5934,"-15"-15"-387,-11 12-258,-19-1-4644,0 4-258,-8 3-129,-5 2-258,2 4-774,-3-10-4386,18-5-129,9-13-387,17-7-516</inkml:trace>
  <inkml:trace contextRef="#ctx0" brushRef="#br0" timeOffset="52926.0269">4659 12593 13029,'-13'-22'5934,"-19"-4"-258,-9-1-387,-6-13-4902,-8-6 0,-5-7-516,-2-9-1161,11 14-3999,11-4-129,18 4-645,10 6-387</inkml:trace>
  <inkml:trace contextRef="#ctx0" brushRef="#br0" timeOffset="53142.0393">5400 12153 10191,'-54'28'5676,"4"-23"-516,-8 2-129,1 5-5805,-10-10-4128,13-1 0,12 1-516,16-2-387</inkml:trace>
  <inkml:trace contextRef="#ctx0" brushRef="#br0" timeOffset="53286.0478">5363 12390 9546,'14'39'5547,"-28"-32"-645,-17-7-645,-4-10-8643,-8-3-258,-5-10-645,8-2-387</inkml:trace>
  <inkml:trace contextRef="#ctx0" brushRef="#br0" timeOffset="53661.069">6373 12094 11352,'-29'-43'5934,"0"41"-387,-4 2-387,2 18-4902,-3 13 0,7 15-129,10 4 258,8 6-387,9 0 258,13-7-258,9-14 129,10-10-258,5-19 129,1-14 129,-1-20-258,-7-8 129,-4-13 0,-12-10 0,-10-2-129,-8 1 258,-16 6-129,-6 14-129,-5 14-258,-8 1-1161,2 25-3741,7 12-129,11 16-387,12 6-645</inkml:trace>
  <inkml:trace contextRef="#ctx0" brushRef="#br0" timeOffset="53826.0786">6648 12379 11223,'13'22'5676,"-13"-10"-516,0-12-645,8 17-9417,-8-17 129,0 0-903,9-4-258</inkml:trace>
  <inkml:trace contextRef="#ctx0" brushRef="#br0" timeOffset="54030.0901">6946 11883 11223,'0'8'5934,"-3"11"-387,3 11-258,0 3-4773,0 9-129,0 7-387,0-1 0,7 5-1419,-7-11-3741,5-2-258,4-4-516,5-7-387</inkml:trace>
  <inkml:trace contextRef="#ctx0" brushRef="#br0" timeOffset="54313.1065">7336 12687 10449,'-38'11'5805,"-4"-15"-387,-24-7 129,-15 4-4902,-26-8 129,-8 3-258,-11 0-129,1 4 0,2 2-387,11 2-387,21 13-2838,8-9-2064,25 7-387,16-1-258,17 0-516</inkml:trace>
  <inkml:trace contextRef="#ctx0" brushRef="#br0" timeOffset="54853.1372">5912 13187 12126,'0'-12'5676,"9"12"-129,3-11-258,10 4-4902,2 2-129,7 0 0,3 5-258,3 1 0,0 19 0,-3 9 0,-1 16 0,-8 9 0,-8 6 0,-10 6 129,-7 1-129,-17 1 129,-10-13-129,-7-12 0,-10-16 0,2-12 129,-1-15 0,6-7 0,5-12 0,11-4 0,9 1 129,12 8 0,12 3-129,14 6 129,3 11-129,9 14 0,3 2-129,-1 3 0,2 0-129,-8-4-516,2 4-1161,-8-17-3483,-3-6-387,-7-16-258,3-11-645</inkml:trace>
  <inkml:trace contextRef="#ctx0" brushRef="#br0" timeOffset="55022.1468">6586 13508 12384,'9'33'5418,"-9"-33"-387,0 0-1677,-12-12-8385,3-5 0,-2-2-387,6-6-516</inkml:trace>
  <inkml:trace contextRef="#ctx0" brushRef="#br0" timeOffset="55465.1725">6861 13104 8643,'6'-35'5289,"-6"22"-258,-2 2-387,2 11-4257,-9-6 0,9 6 129,-10 20-129,10 3-129,4 9 129,6 11-129,3 5 129,7 8-258,3 5 129,0 7 0,0-3-129,-5 1 0,-7-9-129,-5-9 129,-6-11 0,-7-13 0,-10-19 258,-2-6-129,-5-22 129,3-5 0,-1-5 0,7-5 129,10 0 0,5 7-258,8-1 0,10 9-129,3 0 0,8-2 0,0 4 0,-4 1-258,-1-2 0,-4-4-129,-5 4-258,-10-11-774,2 10-4128,-8-3 0,-3 4-645,-2-1-129</inkml:trace>
  <inkml:trace contextRef="#ctx0" brushRef="#br0" timeOffset="55905.1973">7170 13041 4128,'43'-4'5418,"-13"3"-129,4 2-129,0-1-3483,10 20 0,-14-4-258,7 18-645,-15 5 0,1 15-129,-14 6-258,-9 9-129,-7 2 0,-15 0-129,-4-1-129,-8-11 129,-3-12-129,2-10 0,2-17 129,4-13 129,8-7 129,10-14-129,10-6 129,9 4 0,11-1-129,13 4 129,8 3-258,6 7-129,4 4-129,-6 2-387,3 12-1935,-15-15-2838,-7-10-258,-12-16-387,-13-8-516</inkml:trace>
  <inkml:trace contextRef="#ctx0" brushRef="#br0" timeOffset="56562.2349">7098 13237 5934,'19'-8'5547,"-8"5"-387,-11 3-258,19-8-3225,-20-5-645,1 13 0,-25-26-516,3 11-129,-9-2-387,-3 2 129,1 2-774,-9-8-2193,8 9-2193,6 0-387,11 6-129,6 0-387</inkml:trace>
  <inkml:trace contextRef="#ctx0" brushRef="#br0" timeOffset="56989.2595">8398 12611 11739,'10'14'5934,"-10"10"-516,-13-18-258,-11-1-4773,-13-5-129,-9 0-129,-4 0-129,-4-9-258,8 9-1290,-3-4-3612,16 4-387,8-3-258,25 3-774</inkml:trace>
  <inkml:trace contextRef="#ctx0" brushRef="#br0" timeOffset="57169.2696">8444 12869 10449,'-12'8'6063,"-10"-8"-645,-14 0-129,-2-7-4773,-11 7-1032,-12-2-4257,7 2-387,4 0-645,7 4-516</inkml:trace>
  <inkml:trace contextRef="#ctx0" brushRef="#br0" timeOffset="59392.3968">10046 12423 7611,'-25'-9'5934,"13"4"-387,-6-1 0,1 6-3870,-12-3-774,3 3 0,-6 7-258,3 8-258,1 11-129,4 13-129,2 13-129,7 4 129,9 8-258,6 0 129,6-4 0,14-3-129,5-11 0,4-14 258,9-21-129,-1-11 0,-4-17 0,0-15 129,-9-12 129,-11-9-129,-10-5 129,-6-6-258,-16 6 258,-8 3-258,-5 11 129,-2 8-516,2 17-387,-6 6-4386,17 13-387,5 8-258,12 10-645</inkml:trace>
  <inkml:trace contextRef="#ctx0" brushRef="#br0" timeOffset="59566.4069">10307 12669 11739,'41'71'5805,"-27"-36"-387,-8-12-258,-5 4-5547,-1-27-4773,0 0-129,0 0-516,0-16-387</inkml:trace>
  <inkml:trace contextRef="#ctx0" brushRef="#br0" timeOffset="59880.4248">10642 12505 10836,'4'32'5934,"-4"2"-645,-8 1-129,8 6-4773,-13-1-258,2 5 129,4-1-258,7-2 0,4-5-129,11-13 129,13-10 0,5-12 129,4-6-129,3-12 0,-4-13 129,-4-9 129,-11-9 0,-12-6-129,-9 3-129,-14 0 129,-10 8 0,-10 5-258,0 13-129,-6 2-645,14 18-4386,-5 4 0,14 8-516,7 2-387</inkml:trace>
  <inkml:trace contextRef="#ctx0" brushRef="#br0" timeOffset="60300.449">11068 12364 8514,'44'0'5547,"-18"0"-129,7 1-516,-9 0-4128,7 4-258,-8 1 0,-3 12 0,-10 0-258,-7 8 0,-6 4-129,-10 5 0,-7-3 0,2 2 0,-2-4 0,2-4 129,3-6-129,11-1 0,4-7 0,8 0 0,9 4 0,2 2 0,4-4 0,1 8 0,-4 2-129,-3 4 129,-8 6-129,-9-4 129,-8-6-129,-10 2 0,-8-1-129,-10-14-516,1-1-4515,-13-10-258,-1-4-258,1-10-774</inkml:trace>
  <inkml:trace contextRef="#ctx0" brushRef="#br0" timeOffset="76924.3999">11709 12377 1677,'40'-8'5676,"-21"8"-258,0 3-129,-3 14-2064,-16-17-1032,22 8-516,-22-8-516,0 0-387,0 0-387,0 0 0,0 0-129,-12 4-129,-4-4-129,-6 2 129,-2 2-129,-2 0 0,-4 0 258,2 3-258,0 0 0,5 2 0,4-2 0,3 4 129,4 2-129,6 4 129,3 0-129,3 1 0,0 4 0,0-4 129,0-2-129,2 2 129,-1-5-258,-1-13 129,4 23 0,-4-23 0,1 11 129,-1-11-129,0 0 0,8 15 129,-8-15-129,21 5 0,-8-1 129,2 5-258,2-1 129,5 6 129,-4 2-129,0-3 0,-4 7 0,-2 2 129,-4-1 0,-4 1 0,-4-1 0,0-1-129,-8 0 0,-5-1 0,-4-4 0,-2 2 0,-3-3 0,2-1 129,-1-3-258,0-3 0,4-1-258,-3-8-1161,20 2-3741,-20-12-258,20 12-387,0-31-516</inkml:trace>
  <inkml:trace contextRef="#ctx0" brushRef="#br0" timeOffset="77471.4311">12242 12351 10449,'34'2'5547,"-23"2"-258,-1 12-1161,-10-16-3354,0 0-258,-9 6 0,-7-1-258,-5-2 0,-1 5-129,-5-2 0,2 2 0,4 1 0,0 4-129,5 0 129,5 0-129,4 5 0,3-3 129,2-1-129,2-1 129,0 0-129,2-2 129,-2-11 0,10 14-129,-10-14 0,16 8 129,-4-3 0,4 3 0,1-2 0,0 1-129,-1 8 258,2-4-129,-2 2 129,-1 7-129,-7-1 0,-3 4 0,-5 2-129,-7-1 129,-6-4-129,-5 3-129,-7-2-129,-7-10-258,3 7-1419,-9-18-3354,2 0-258,-4-9-387,5-4-645</inkml:trace>
  <inkml:trace contextRef="#ctx0" brushRef="#br0" timeOffset="79388.5405">13037 12494 11094,'0'58'5547,"0"-22"-129,0 11-387,-4-9-4773,-1 2 129,0-7-129,-1-4 0,5-10-129,1-19 0,0 0-129,12-12 0,1-15 0,0-5 0,3-6 0,0 2-129,1 5 129,-3 1-129,-2 14 129,0 12 0,-12 4 0,15 27 129,-10 7-129,-2 5 129,3-2-129,-2 4 129,0-8-129,4-9 0,0-11 0,5-8 0,2-11 0,0-16-129,4-4 129,-2-7-129,1-1 129,-1 2-129,-3 4 258,-2 2-129,-3 7 0,-9 19 0,11-8 129,-9 12-129,-1 14 129,1 8-129,-2 1 0,3 2 0,3-1-129,-2-2 129,4-7 0,5-7 0,0-7 0,6-5 0,-2-9 0,3-7-129,-2-1 129,-1-3 0,-1 1-129,-3 2 129,-2 3 0,-11 14 0,13-10-129,-13 10 129,4 14 0,-4 3 129,0 4-129,1 1 0,1-1 0,0-1 0,4-5 129,-6-15-129,19 10 0,-7-10-129,0-8 129,0-7 0,-3-3 0,-2-1-129,-7 0 0,0 6 129,-11-1-129,-7 5-129,-1 9-903,-10-4-3999,8 4 0,0-3-516,8 2-387</inkml:trace>
  <inkml:trace contextRef="#ctx0" brushRef="#br0" timeOffset="79636.555">13834 12047 8901,'34'-18'5805,"-25"30"-129,-4 23-387,-5 10-3870,0 16-774,-1 10-129,1 12-129,-1 0 0,1 1-258,0-5 0,5-7-129,7-10-387,-3-20-903,8-6-3999,-6-20-129,2-10-387,-13-6-516</inkml:trace>
  <inkml:trace contextRef="#ctx0" brushRef="#br0" timeOffset="80492.604">14494 12011 9159,'3'10'5676,"-3"9"-258,5 27-258,-5-4-3999,4 17-387,-4-2-129,2 11-258,-1-1 0,3-2-258,-2-12 129,3-5-387,1-11-258,-3-19-774,14-12-4128,-17-6 0,21-20-645,-12-15-387</inkml:trace>
  <inkml:trace contextRef="#ctx0" brushRef="#br0" timeOffset="80804.6218">14705 11929 9417,'18'69'5934,"-7"-17"-387,-4 9-129,13 4-4773,-16 3-129,2 3-129,-3-3-258,3-3 0,1-13 0,-3-1-258,5-16 0,-6-15 258,6-8-258,-9-12 129,0 0-129,1-29 0,-6 3 129,-12-8 0,-7-1 0,-6 6-129,-6 3 129,-2 2-258,1 11-129,-4 0-774,19 11-4128,-3 2 129,13 6-645,12-6-129</inkml:trace>
  <inkml:trace contextRef="#ctx0" brushRef="#br0" timeOffset="81136.6407">15221 12128 8514,'13'-6'5676,"-10"-7"-387,-10 8-129,-10 2-4515,-11 3-258,-6 6 0,2 9 129,-3 6-129,6 9-129,5 7 0,12 6 0,7 0 0,10 2 0,12-4 0,7-3-258,8-5 129,1-11-387,5-4-258,-8-18-1032,8-3-3870,-6-20 0,-2-6-645,-5-13-129</inkml:trace>
  <inkml:trace contextRef="#ctx0" brushRef="#br0" timeOffset="81308.6506">15437 11926 10320,'25'44'5934,"-17"23"-258,-7 10-258,7 12-4515,-8-4-258,2 0-258,-2-7-129,1-8-129,3-11-516,-4-17-4902,12-20-129,0-17-645,7-12-645</inkml:trace>
  <inkml:trace contextRef="#ctx0" brushRef="#br0" timeOffset="91644.2415">3314 15130 10965,'0'-34'5676,"0"34"-387,0 0-258,-16-2-4257,3 10-129,-8 11-258,-3 11 0,-5 6 0,1 12-258,0 12-129,4 10 0,5 10-129,6 1 129,12 0-129,2-2 0,20-9 129,8-5 0,13-20 0,6-12 129,7-26-129,2-12-129,0-21 129,-5-19 129,-5-12 129,-14-12-129,-12-9 129,-18-1 0,-9 2 0,-14 5-129,-14 14 0,-6 7 0,-2 19-258,-2 15-258,6 17-645,-2 4-3612,21 24-774,3 5-129,16 7-774</inkml:trace>
  <inkml:trace contextRef="#ctx0" brushRef="#br0" timeOffset="91833.2523">3795 15754 12384,'16'62'5676,"-15"-38"-129,6 4-516,-8-12-5289,-5-23-1935,6 7-3096,-1-20 0,4 1-516,6-14-516</inkml:trace>
  <inkml:trace contextRef="#ctx0" brushRef="#br0" timeOffset="92208.2741">4411 15258 10965,'0'0'5805,"-8"0"-645,-6 7 0,-9 3-4515,6 17-258,-8 6-129,7 9 129,-1 4-129,11 7-129,7-3 0,6 4 0,15-10-129,13-5 0,11-7 0,7-8 129,4-9 0,2-10-129,0-5 0,-6-14 0,-10-7 0,-12-10 129,-12-8 0,-17-9-129,-12-2 0,-14 1 0,-11 5-129,-10 2-516,4 14-4386,-11 0-129,11 16-387,3 2-516</inkml:trace>
  <inkml:trace contextRef="#ctx0" brushRef="#br0" timeOffset="92816.3087">4887 15315 9804,'-10'14'5676,"10"-14"-387,0 0 129,-3-16-4128,16 4-516,3-8-258,7 2-129,2-2-129,2 2-129,1 2 0,1 15-129,0 1 0,-5 10 129,-2 12-129,-6 6-129,1 10 129,-8 4-129,0 0 129,-6-6-129,1 0 0,-2-6 0,-1-6 129,3-3 0,-1-5 0,6-3 129,-3 2-258,5 1 258,-2-1-129,-4 4 258,-5 4-387,-4 0 129,-9-3 0,-8 2 129,-8-3-258,-3-7 0,-2 4-774,-7-17-3096,12 1-1161,0-11-258,17-3-774</inkml:trace>
  <inkml:trace contextRef="#ctx0" brushRef="#br0" timeOffset="93224.3319">5710 15228 10320,'36'-1'5547,"-36"1"-129,0 0-258,0 5-3870,-19-2-774,-2 7-258,-5-3-129,-2 2 129,3-2-129,1 1-129,7-2 129,7-1 0,10-5-129,0 12 129,6 0-258,10 1 258,4 4-129,0 7-129,0 2 129,-1 5-129,-3 1 0,-5 1 0,-5-2 129,-6-2-258,-8-3 258,-6-8-129,-4-1 0,-2-8-129,1-1-516,-9-13-3225,14 4-1290,1-10 0,13 11-1032</inkml:trace>
  <inkml:trace contextRef="#ctx0" brushRef="#br0" timeOffset="93568.3519">6190 15266 10320,'37'-27'5547,"-37"27"-258,0 0-129,0 0-4515,-21 0-129,4 8-258,-4 6 129,2 2-258,1 0 0,5 3 0,6-1-129,7 7 129,1-3-129,13 5 0,1-4 0,5 4 0,-4 4-129,-3 0 129,-5 0 0,-8-3-258,-4 1 129,-16-8 129,-6 2-258,-15-11-387,3 4-1548,-13-16-2967,6 0-129,-3-14-258,11 3-774</inkml:trace>
  <inkml:trace contextRef="#ctx0" brushRef="#br0" timeOffset="94388.3987">6550 15353 11223,'16'76'5547,"-7"-26"-645,-5-7 129,7 0-4902,-10-4 0,-1-10-258,0-13 0,0-16 129,0 0-129,13-23 129,0-6 0,2-9 0,6-3 0,3 2 129,-2 8 0,6 10 129,-4 10 0,-2 11-258,-2 11 129,-2 14-129,-3 3 129,-2 8-258,0-4 129,-2-1-129,-2-4 129,3-11 0,1-9 0,0-7-129,3-4 0,2-14 258,1-2-129,3-3 0,1-7 0,-4 4 0,-1 3 129,-5 6 129,-1 5-258,-12 12 0,12 3 0,-12 8 0,0 10 0,0 4-129,0 3 129,0-2-129,0-1 129,4-2 0,5-12 0,5-4 0,1-5 0,5-2 0,2-11 0,0-4 0,0-4 0,0-1 0,-5 2 0,-1 2 0,-5 3 0,-11 13-129,11-9 129,-11 9 0,3 11-129,-3 1 129,1 3 129,2 2-129,1-1 0,2-2 129,-6-14-129,20 9 0,-7-11 129,-1-8-129,-5-5 0,-4-4 0,-3-1 129,-9-3-258,-5 6-258,-12-12-1032,5 18-3612,-6-4-129,8 5-387,0 0-774</inkml:trace>
  <inkml:trace contextRef="#ctx0" brushRef="#br0" timeOffset="94604.4108">7476 15068 9288,'38'-39'5418,"-26"37"-129,0 23-129,-12 15-4257,12 18-258,-11 8-129,8 15-258,-2 6-129,-1-3-387,5 13-1032,-10-20-3741,10-6-258,-2-19-258,7-12-645</inkml:trace>
  <inkml:trace contextRef="#ctx0" brushRef="#br0" timeOffset="95034.4357">8201 15136 9804,'13'5'5676,"-2"17"-387,-10-6 0,6 10-3999,-7-1-516,0 16-129,0-1-258,-3 3-129,3 6-129,0 2 0,0-3-258,0-3 0,3-5-258,2-20-1290,6 4-3612,-2-14 129,8-10-774,-1-8-258</inkml:trace>
  <inkml:trace contextRef="#ctx0" brushRef="#br0" timeOffset="95304.4511">8432 15208 11223,'10'-1'5547,"5"28"-258,-11-2-129,1 14-4644,-2 4-258,-2 7-129,2-4 0,-2-3-129,2-7 0,2-5-129,-1-10 0,-4-21 0,12 9 129,-8-16-129,-3-11 129,-1-2 0,-8-7-129,-6-1 0,-5 5-129,-6-2-645,8 15-4128,-8 0-129,6 10-258,2 2-645</inkml:trace>
  <inkml:trace contextRef="#ctx0" brushRef="#br0" timeOffset="95640.4704">8853 15270 8256,'43'-18'5289,"-34"18"0,-9 0-387,-3 17-3354,-16-7-1032,2 6-129,-7 4 0,2 3 0,-1 4-129,8 2-129,5 0 0,10 0-129,3 0 129,12-2 0,8-7 0,6-8-129,4-5 0,1-3-129,2-4 0,-5-6-258,1-2-1032,-15-7-3612,6 5-129,-10-4-516,-4 1-387</inkml:trace>
  <inkml:trace contextRef="#ctx0" brushRef="#br0" timeOffset="95941.4873">9206 15136 9933,'12'27'5547,"-12"8"-387,1 19 0,-1-6-4257,0 18-516,0 1 0,0-2-129,0-12-129,-1-7-645,1-9-645,0-23-3741,0-14-387,4-8-258,-3-23-516</inkml:trace>
  <inkml:trace contextRef="#ctx0" brushRef="#br0" timeOffset="96265.5059">10020 15111 12255,'0'56'5805,"-11"-13"-129,-1 18-516,-6-3-4902,-5 2-129,-2-1-129,0-14-645,12-1-3870,-3-15-645,16-11-774,0-18 129</inkml:trace>
  <inkml:trace contextRef="#ctx0" brushRef="#br0" timeOffset="96425.5151">10104 15501 9159,'52'-16'6063,"-40"7"-387,-12-11 0,-12 12-2580,-13-22-2709,-11-2 0,-9-5-129,-6-4-516,1 8-1032,-10-9-3999,15 14-129,3 0-645,12 9-387</inkml:trace>
  <inkml:trace contextRef="#ctx0" brushRef="#br0" timeOffset="97060.5516">10894 14407 13287,'8'48'6063,"-8"-7"-258,0 15-387,-3 3-4773,-3 12-129,-6 5 0,-1 4-258,1-5 1,0-2-259,5-6 0,2-9 0,3-11 0,2-14 0,2-11-517,-2-22-3353,22 0-1935,-4-9 0,8-12-774,-2-18-129</inkml:trace>
  <inkml:trace contextRef="#ctx0" brushRef="#br0" timeOffset="97391.5705">11324 14420 12771,'17'59'5934,"-17"-20"-387,4 12-129,-4-1-4902,0 8 0,-9 0-258,4 3 129,-3-7 0,4-6-129,-1-9 0,5-7 0,0-13 1,6-6-259,5-10 0,6-3 0,1-3 0,6-7 0,2 5 0,2-6 0,0 8 0,-3 2 0,-3 1 0,-7 0-904,1 12-3353,-16-12-1419,1 21-387,-7-10-387</inkml:trace>
  <inkml:trace contextRef="#ctx0" brushRef="#br0" timeOffset="97751.5911">11942 15243 10449,'63'-11'5805,"-53"14"-129,-18 6-258,-20 1-3870,-30-1-774,-18 7-129,-23-1 0,-13 0-129,-20-5 0,-2-4-258,-2-1-258,4-2 0,17-3-129,15-2-129,22-2-387,7-10-1677,27 14-3225,11 0-258,22 5 0,11-5-1032</inkml:trace>
  <inkml:trace contextRef="#ctx0" brushRef="#br0" timeOffset="98045.6079">10702 15755 12255,'-7'79'5805,"0"-30"-129,4 10-387,-3 0-4773,-3 3-129,1-4-258,0-10-258,2-4-1032,-4-16-4128,10-2-258,0-26-387,15 5-387</inkml:trace>
  <inkml:trace contextRef="#ctx0" brushRef="#br0" timeOffset="98795.6508">10915 16030 10707,'3'103'5418,"-4"-56"-387,-2 0 129,-1-7-4902,-1-3-129,-2-11-129,7-8 0,0-18-129,8 0 0,6-16 129,5-13-129,5-4-129,1-4 387,2 2 129,0 2-129,-2 6 129,-4 10-129,-1 5 0,-6 12 129,-2 9-129,-4 14 129,-2 4-387,-1 2 258,-3-4-129,3-3 129,1-5-129,3-3 0,4-14 0,6-9 0,2-8 0,2-5 0,3-3-129,1-2 129,-6 3 0,0 2 0,-5 8 0,-5 4 129,-11 10-129,0 0 0,0 0 0,1 20 0,-1 2 0,-4 3 0,2 3 0,2-2 129,0-1-129,10-6 129,5-4 0,3-4 0,3-11-129,3-5 0,1-8 0,-1-4 0,-4-2 0,-2-1-129,-5-1 0,-7 6 0,-6 15 129,0-18 0,-10 15 0,-3 3-129,-1 3 129,-2 11 0,4 2 0,4-1 0,4 2 0,4 4 129,8-2-129,6-1 129,4-3-129,5-4-129,-3-4 0,3-5-129,-4 0 0,-7-5-258,-1-3-129,-13-16-516,2 22-1161,-21-31-2709,4 11-258,-3-1-258,2 1-129</inkml:trace>
  <inkml:trace contextRef="#ctx0" brushRef="#br0" timeOffset="99067.6664">11886 15629 10965,'12'-6'5934,"1"39"-516,-12 9-258,2 16-4515,-3 3-129,-4 6-129,-3 5-258,2-5 0,1-4-258,-3-11-129,7-9-387,-8-19-4386,8-4-258,0-20-387,0 0-516</inkml:trace>
  <inkml:trace contextRef="#ctx0" brushRef="#br0" timeOffset="101447.8024">22735 2541 4257,'-211'-86'4902,"80"49"-129,-15 7-258,-16 2-3870,-17 17-258,-18 1 258,-6 9 0,-15 1 0,2 15 258,-6 2-258,2 11-129,3 3-129,11 2 0,3 8 0,14 11-129,15 5-258,20 8 516,13 7-387,22 7 387,22 2-387,16 9 0,19 3 0,20 2 0,20 2-129,15 4-258,14 3 258,19 2-258,17 6 387,17 3 0,18 2-129,13 0 258,14-3-258,14 1 258,13-11-258,9-8 0,13-14 0,8-17 0,8-15 129,10-11-258,8-14 258,12-10-129,3-12 0,6-3 0,8-3 0,0-3 0,-2-7 0,-3-4 0,-2-8 129,-12-9-129,-7-9 258,-11-14-129,-16-15 0,-8-17 0,-14-10-129,-15-15 0,-19-14 129,-20-12-258,-19-6 0,-19-9 129,-22 0-129,-25-1 0,-23-1 129,-26 0-258,-23 7 258,-21 4-258,-20 8 258,-22 11 129,-16 12-129,-13 6 129,-14 15 0,-10 16 516,-11 14-645,-6 10 774,-11 18-774,-1 10 516,-7 14-387,-4 11 0,2 9-129,-1 20-258,0 5 387,6 13-387,10 8 129,7 9-258,10 6 258,13 16-129,13 8 129,16 3-129,16 12 129,14 8 129,14 6 129,18 1-387,13 4 258,18 4 0,17-3 129,15-3-129,21-5 0,11-6-258,28-5 129,18-5 258,21-5-129,21-5 129,22-6-129,18-6 129,18-4-129,16-1 129,19-7 0,11-8-258,12-7 0,7-9 0,12-8 0,7-10 0,4-10 0,6-12 0,1-6 0,-2-11 129,-1-13 0,-3-14 129,-15-15-129,-14-14 129,-15-16 0,-22-17 0,-22-19-129,-23-11 129,-33-19-129,-26-9 0,-33-14 0,-24-2-129,-29-4 129,-33-2 0,-23 4 0,-23 9-258,-24 11 258,-20 11 258,-17 15-129,-13 10 516,-12 19-645,-10 20 387,-8 15-258,-9 19 516,-4 12-645,-2 15 387,-9 20-258,1 12-516,2 16 258,2 18 129,-2 12-258,13 10-258,9 16 387,13 15-516,14 7 516,17 16 129,16 10 0,18 7-129,21 9 258,16 9 0,20 3-129,15 4 0,17-6 0,20 2-258,14-9 258,23-5 0,17-8 0,16-12-129,22-7 0,15-13 129,21-8 0,17-15-129,18-15 0,14-10 0,19-19 129,12-11-129,14-21 129,11-7 0,9-20 0,7-21 0,3-15 0,-4-14 129,-3-24-129,-6-15 0,-19-17 129,-16-18 0,-25-17-129,-27-10 0,-28-13-129,-36-10-129,-38 1 129,-39-4-258,-37 9-129,-52 6 129,-31 20-903,-53 0 0,-23 20-2967,-39 14-387,-24 19-645,-23 10 129</inkml:trace>
  <inkml:trace contextRef="#ctx0" brushRef="#br0" timeOffset="102697.874">13257 15078 10707,'49'-31'6063,"-27"19"-516,-11-5-129,2 12-4257,-11-7-387,-2 12-258,-17-6-129,-10 6-129,-7 0 0,-8 0-129,-7 4-129,-5 1 0,-2-1-258,4 0-129,7 2-129,1-6-645,23 16-3354,-5-12-903,15 11-516,11-15-387</inkml:trace>
  <inkml:trace contextRef="#ctx0" brushRef="#br0" timeOffset="102945.8882">13264 15237 10707,'50'27'5934,"-29"-10"-258,-21-17-258,16 19-4257,-24-13-387,-13 1-258,-10-4-129,-8 3 0,-10-6-129,-5 1-129,0-1-258,4 0-129,5 4-1419,2-4-3870,11 0-129,3 0-516,16 0-645</inkml:trace>
  <inkml:trace contextRef="#ctx0" brushRef="#br0" timeOffset="105696.0454">14311 14782 9417,'-32'38'5805,"30"-26"-516,2-12 258,12-1-4644,6-22-516,8-5 129,5-3-258,5 0 0,4 0-129,1 8 129,-2 7-129,-2 14 0,-6 3-129,-6 16-129,-8 12 0,-8 7 129,-9 3-129,-4 5 0,-9-5-129,-4-5 129,-1-4 0,2-5 129,1-8 0,6-4 0,9-13 0,0 23 0,9-4 0,4 6 129,4 1-258,-2 7 258,0 5-129,-5 5 129,-8 1 0,-2-7 0,-15-7-129,-7-5 129,-7-5 0,-6-9-258,2-3-516,-8-19-2451,15-1-2322,-1-8-258,21 0-516,5-11-387</inkml:trace>
  <inkml:trace contextRef="#ctx0" brushRef="#br0" timeOffset="106152.0716">15200 14598 9546,'46'-11'5676,"-46"11"-387,0 0 0,-8 12-4902,-14-1-258,-6 2 0,-4 1 0,-4 1 0,1-1-129,3 1 0,5-3 0,6 0 0,5-1-129,5-4 129,11-7-129,-5 14 129,5-14 0,3 13 0,-3-13-129,18 14 129,-3-10 129,3 4-129,3 1 0,3 6 0,1 1 129,-1 6-129,1 3 129,-7 2 0,-1 6 0,-10-1 129,-7 4-129,-9-3 0,-10 4 0,-9-8 0,-6-1 0,-1-3-129,-4-9 0,3-1-129,2-8-258,13 7-1032,-2-14-3870,23 0-129,-11 0-516,19-1-258</inkml:trace>
  <inkml:trace contextRef="#ctx0" brushRef="#br0" timeOffset="106297.0799">15348 15125 9417,'27'33'5676,"-23"-18"-1032,-4-15-4644,0 0-5031,0 0-516,7-8-387</inkml:trace>
  <inkml:trace contextRef="#ctx0" brushRef="#br0" timeOffset="106836.1107">16009 14568 9159,'-14'-17'5676,"14"17"-258,-12 0 0,2 4-4128,-1 7-903,-9 3 0,-2 3-129,-7-4-129,-4 5 0,0-5-129,0 4 0,4-2 129,5-1-129,5-6 0,5 3 0,5 5-129,9-16 129,-7 26 129,7-13-129,0-1-129,0 1 129,4 1 0,4-1-129,0 1 258,4 3-258,5 0 129,4 1 0,5 10 0,2-3 129,0 6 0,1 1 0,-4 2-129,-6 2 129,-9-5 0,-10 0-129,-5-7 0,-12-6 0,-11-2-258,-6-9-258,3 1-3225,-10-13-1548,9 0-516,1-11-129</inkml:trace>
  <inkml:trace contextRef="#ctx0" brushRef="#br0" timeOffset="107459.1461">16192 14771 7353,'19'95'5547,"-11"-39"-387,-4-9-129,2 6-3999,-6-20-774,0-5 129,-5-13-387,5-15 0,-5-9 0,5-22-129,0-4 129,8-7-258,4 2 516,3 3-129,3 6 0,0 13 0,1 13 0,-1 10 129,-2 13-129,-3 9 0,-2 3 0,-3 4-129,-2-5 0,-2-4 129,-4-25-129,0 0 0,10-14-129,-5-15 129,8-9-129,0-5 258,8 4-129,3-3 0,1 12 0,-1 11 0,2 9 0,-5 10 0,-1 11 129,-5 11-129,-4 7 129,-4 4-258,-1 2 258,0 2 0,-3-4 0,2 1 129,0-10-258,0-5 0,2-6-129,-7-13 258,18 6-387,-7-8-129,2 1-645,-10-23-2580,10 16-1419,-4-3-258,3 2-516</inkml:trace>
  <inkml:trace contextRef="#ctx0" brushRef="#br0" timeOffset="107936.1736">16918 14287 9933,'12'-8'5676,"-8"21"-387,-4 9 0,0 15-4773,-3 5 0,-5 17-129,-1 5-129,4 5 129,1 5-258,1 3 0,3-10 129,4-2-129,9-8 129,2-11-129,6-10 0,-1-2-129,2-17 129,-2-10 0,2-2-129,-2-5 0,-3 0-129,-4-8-258,-2 6-258,-7-11-516,-4 13-4128,1-11 0,-1 11-516,-17-9-387</inkml:trace>
  <inkml:trace contextRef="#ctx0" brushRef="#br0" timeOffset="108624.2127">17095 15681 9417,'18'10'5805,"-18"4"-645,-21-14 129,-18 7-4902,-30-5 0,-34 3 0,-30-2 0,-29 6 0,-27-1 0,-14 5-258,-11-2 129,2 0 0,4 6 0,20 0-129,17 5 0,27 5 258,26-3-258,20 0 0,23-5 0,18-1-129,19-4 0,13-4-129,13-3-129,12-7-129,9 0-129,15-8-516,16 8-3741,-2-4-774,17 4-387,5-7-516</inkml:trace>
  <inkml:trace contextRef="#ctx0" brushRef="#br0" timeOffset="108980.2331">16964 15924 10836,'34'42'5676,"-34"-27"-645,-26-15-387,-20 15-3999,-36-8 0,-28 2-258,-35-7 129,-26 5-129,-20 1-129,-7 1-129,2 0 129,9 0-129,19 2-129,23-1 129,29 7 0,30-3-129,22-2 129,16-4-258,19-1-129,12-4-129,17-3-1032,0 0-4128,13-5-129,0-5-645,6 5-258</inkml:trace>
  <inkml:trace contextRef="#ctx0" brushRef="#br0" timeOffset="122308.9954">12628 14069 9933,'-17'76'5289,"5"-30"-258,-1 2-258,1-5-4902,-5-10-1032,8-5-3354,1-9-516,8-19-516,0 0 0</inkml:trace>
  <inkml:trace contextRef="#ctx0" brushRef="#br0" timeOffset="122449.0037">12680 14340 9804,'0'17'5547,"-15"-17"-387,-2 0 0,-8-21-4515,0-1-774,0 5-1935,-4-14-2709,6-5-387,6-1-387,7 1-516</inkml:trace>
  <inkml:trace contextRef="#ctx0" brushRef="#br0" timeOffset="122698.0177">12771 13612 10191,'13'0'5676,"-9"27"-387,0 8-129,4 12-4257,-7 2-516,3 2-258,-1-4-645,-3-13-2580,0 1-1935,0-17-516,6-6 0,-6-12-774</inkml:trace>
  <inkml:trace contextRef="#ctx0" brushRef="#br0" timeOffset="123312.0531">12950 13636 9933,'12'16'5547,"-12"1"-516,0 4 129,0-3-4902,0 1 0,-3-2-258,1-3 0,2-2-129,0-12 0,22 11 0,-5-11 0,4-2 0,3-9 0,-2-4 129,-3 2 129,-6-4 0,-5 4-129,-5-4 129,-3 3-129,-12 1 0,-3 2 0,-1 3 0,-2-1 0,1 4-129,4 3 0,2 1 129,11 1-129,-10 0 0,10 0 0,8-1-129,4-3-258,3 1 258,2-7-258,6 3 258,-2-9-129,1-1 258,-1-1 0,-3-4 258,0 6 129,-5-2 129,2 7 129,-10-3-129,-5 14 129,10-5-258,-10 5 0,3 18 0,-3 2-258,0 1 129,0 1-129,0 5 129,0-2-129,4-4 0,3-4 129,2-4-129,3-10 129,0-3 0,0-5-258,-1-6 129,0-3 0,-2-2 0,-4 0 0,-3 1-129,-2-4-258,0 19-387,-16-35-2451,4 23-1419,0-2-645,0 2-516,0-3 387</inkml:trace>
  <inkml:trace contextRef="#ctx0" brushRef="#br0" timeOffset="123637.0717">13416 13352 7482,'6'45'5289,"-5"-16"-387,4 3 0,-4-4-4128,5 3-129,-2-7-258,2-4 0,-6-20-129,15 16-129,-4-17 0,-2-14 0,0-4-129,-3-11-129,-4 4 0,-2-8-645,0 19-1161,-8-10-2838,-4 10-387,-2 3-129,-1 7-516</inkml:trace>
  <inkml:trace contextRef="#ctx0" brushRef="#br0" timeOffset="124164.1018">13571 13330 3483,'9'46'5160,"-2"-12"-387,-4-4-258,3-6-2193,-2 2-2193,-4-4 0,0-9-258,0-13-129,0 0 0,0-13-129,2-10 129,4 2 258,1 0 0,2-1 258,3 5 129,-3 3 0,8 14 129,-6 5 0,6 13 258,-8-2-258,4 9 129,-3-7-129,1 1-129,-5-6 129,-6-13-129,9 6-129,-9-6 0,10-9-129,-10 9 0,7-21 0,-7 21 0,13-19 0,-13 19 129,17-1 129,-17 1-258,17 6 129,-6 3-129,-3 2-129,-8-11 0,18 18-258,-18-18-387,18 0-903,-18-6-3483,6-8-129,-1-9-387,-1-6-387</inkml:trace>
  <inkml:trace contextRef="#ctx0" brushRef="#br0" timeOffset="124426.1165">13865 13171 8901,'9'-3'5418,"5"6"-129,-5 9-258,-9-12-3870,10 28-387,-4-11-258,3 10-129,0 0-129,0 0-129,1-2-129,0 0 129,2-3-129,1-9 0,-1-4 0,1-9-129,2-3 0,-9-11-774,10 4-4257,-12-10 129,-1 3-645,-3-2-258</inkml:trace>
  <inkml:trace contextRef="#ctx0" brushRef="#br0" timeOffset="124732.1343">14215 13480 7998,'13'8'5547,"-8"18"-129,-18-13-387,-17 14-3870,-27-1-387,-17 12-129,-20-1-129,-8 4-129,-9-5 0,0 0-258,4 2-129,13-7 129,17-7-387,16-9-258,24 10-2064,8-13-2709,17 2 0,12-14-516,0 11-129</inkml:trace>
  <inkml:trace contextRef="#ctx0" brushRef="#br0" timeOffset="125072.1538">13462 13996 10449,'1'93'5676,"-1"-37"-387,0-7 0,0 0-4644,-3-2-129,2-10 0,-3-14 0,4-4-129,0-19-129,9 11 0,2-11 129,6-7-387,2-2 258,4 6-129,5 0 0,0 2-129,-3 1-258,-4-3-516,3 4-4515,-24-1 0,9 0-774,-10-11-258</inkml:trace>
  <inkml:trace contextRef="#ctx0" brushRef="#br0" timeOffset="145044.2961">3338 17338 8127,'-7'64'5160,"2"-26"258,-2 1-516,7 8-3741,-9 7-129,5-4-387,-5-3 0,2-13-258,2-16 0,2 2-387,3-20 129,0 0-645,-1 30 774,1-37-258,1-6 0,5-10 0,-1 7-129,0-18 0,-1-3 0,3-14 645,-2 19-903,-1 6 516,-1-3-129,0 9-129,-1 9 258,-2 11-129,0 0 0,14 3 0,-6 10 0,-2 2-129,4 7 129,-1 7 129,5-5 0,0 6-129,3 3 258,-17-33-129,37 73 387,-16-46-387,3-3 129,1-7-903,-1-15 903,1-9 0,-3-25-129,1-16-258,-2-9 0,-6-7 129,-1-12 0,-5-5 645,-3 10-903,-5 6 129,-1 12 129,0 7-129,-2 14-258,-7 8-1032,9 24-3741,0 0-258,-5 8-129,2 13-645</inkml:trace>
  <inkml:trace contextRef="#ctx0" brushRef="#br0" timeOffset="145464.3199">3960 17620 9159,'11'9'5289,"2"4"-129,-13-13-387,0 0-4128,-12 0-387,-2 0-258,-2 5 129,16-5 0,-33 55 129,17-42-258,7 3 0,9-16-129,-3 13 129,3-13 129,20 9 0,-4-39-258,2 26 129,-1-9 0,0 7 129,-2-3-129,-4 1 258,-11 8-258,10 0 129,-9 10 129,-1-10-645,3 18 645,1-3 129,-4-15-258,9 61 0,0-51-258,-9-10-645,0 0-4128,41 11 516,-21-6-1161,-3-27-516</inkml:trace>
  <inkml:trace contextRef="#ctx0" brushRef="#br0" timeOffset="146044.353">4500 17256 9288,'14'-29'5418,"-13"16"-258,-6-3-129,-7 2-4128,-6 4-516,-3 10 0,-4 0-129,0 14 129,1 6-129,4 16 0,4 5-129,7 4 129,6 6 0,3 3 0,7-15 129,7 4-258,5 8-129,2-11 0,2-18 0,0-1-774,10-7-2322,-12-13-2193,8 8-258,-6-22-387,2-25-129</inkml:trace>
  <inkml:trace contextRef="#ctx0" brushRef="#br0" timeOffset="146251.3648">4720 17099 10062,'24'10'5547,"-18"14"-387,-1 13 129,-9 8-4515,3 9-258,-4-2 0,-2 6-129,5 3-258,-2-5-129,4-2 0,0-12-774,9-13-2967,-9-29-1290,28 10-516,-13-21-516</inkml:trace>
  <inkml:trace contextRef="#ctx0" brushRef="#br0" timeOffset="146540.3814">4924 17065 10062,'20'48'5676,"-14"-2"-516,6 17 0,-4 6-4644,3-1 129,-6 6-129,2-8-258,-1-2-129,1-11 0,1-12 129,-1-19-258,-7-22 129,0 0-258,9-16-258,-11-14 129,-10-6-129,-6 4 0,-4-7-129,-7 8 0,2 9-387,-6 5-258,12 17-1161,-5 3-2451,14 11-387,4 1-516,8 9 516</inkml:trace>
  <inkml:trace contextRef="#ctx0" brushRef="#br0" timeOffset="146932.4039">5073 17551 8514,'25'-36'5289,"-9"23"-129,3 1-516,4-1-3483,-3 5-645,1 8-129,-1 5-129,-3 16-129,-5 9 258,-3 3-129,-5-8 0,-1 13 0,-3-13 129,0 4-129,0-10 129,0-19-129,0 0-129,13 0 129,-2 4 129,3-9 0,-1 10-129,3-5 0,-1 14-129,-4 9-387,-3 39 516,-8-62-645,0 88 516,0-88-129,-27 91 0,27-91-387,-50 73 258,50-73 258,-60 0-1935,60 0-3225,-56-34-258,29 10-387,10-11-903</inkml:trace>
  <inkml:trace contextRef="#ctx0" brushRef="#br0" timeOffset="147359.4282">5785 17212 9546,'-12'-34'5934,"0"23"-774,1 11 258,-9 0-4515,2 12-387,-5 13-129,2 15 0,-1 9-387,7 5 516,2 4 0,9-3-258,4-1 129,7-5-129,8-8-129,6-12-129,4 0-258,-1-15-1935,5-7-3225,0-9 0,4-15-516,-3-13-387</inkml:trace>
  <inkml:trace contextRef="#ctx0" brushRef="#br0" timeOffset="147643.4445">6025 17233 11352,'20'-26'5805,"-20"26"-387,5 24-129,-8 12-4644,-6 3-258,-6 12-129,-1 0 129,0 10-129,6-10 0,4 12 0,6-18 0,8-12 129,13-13-258,11-15 129,4-5-387,3-21 0,0 0 0,-3-30-129,-7 1 0,-9-3-129,-11 0 258,-9-1 0,-5 5-129,-17 12 0,-8 6-516,5 24-3483,-11 0-1032,6 13-129,0 15-774</inkml:trace>
  <inkml:trace contextRef="#ctx0" brushRef="#br0" timeOffset="148364.4857">6258 17931 1935,'-2'-8'3999,"2"8"903,0 0 129,0-17-2709,4-21-774,-4 38 129,0-18-387,0 18-258,4-16 129,-4 16-258,12-9-387,-12 9 129,14-8-129,-14 8-129,25 0 387,-10 7-387,-1-2-774,-14-5 645,27 66-387,-15 1 387,-3 5-645,-2-14 645,-7 15-645,0 3 387,-6 1 774,6-77-774,-20 81 387,20-81-129,0 0-129,-46 18-129,46-18 129,0 0 129,0 0-258,-35-55 129,35 55 0,0 0 0,0 0 387,0 0-516,46-20-129,-46 20-258,53 20-645,-53-20-3225,62 32-1161,-62-32-258,46-29-774</inkml:trace>
  <inkml:trace contextRef="#ctx0" brushRef="#br0" timeOffset="148807.5113">7471 17295 11223,'53'4'5934,"-27"6"-516,-14-10-129,-2 3-4515,-10-3-129,-22 12-129,-12-9-258,-7-2-129,-11-1 0,-7 0 0,-3 0 0,-1 0 0,2-1-129,7-2-129,12 0 0,4 3-387,15 7-1032,-3-7-3870,15 0-129,11 0-387,-3-13-387</inkml:trace>
  <inkml:trace contextRef="#ctx0" brushRef="#br0" timeOffset="149132.5296">7136 17040 10062,'13'-10'5805,"-4"-3"-516,-15 13 129,0 10-4386,-18 8-387,-6 7 0,-6 2-258,-3 7 129,-2 5-258,3 2 129,5-4 0,8-4-129,5 2 0,12-2 0,7 1 0,3-5 0,13-5 0,5 0 0,8 6-258,3-17 130,6 1-130,-3-2 0,1-3-130,-5 3 1,-1-3-516,-11-7-774,2-4-3870,-20 2-774,0 0 0,0-25-903</inkml:trace>
  <inkml:trace contextRef="#ctx0" brushRef="#br0" timeOffset="150547.6109">8288 17229 10320,'0'86'5805,"0"-35"-387,0 3 0,-1 7-4644,0-5-387,-2-3-129,3-6 0,0-4 129,0-21-129,0-22-129,17 14-129,-1-24 0,2-16-258,0-8 129,0-6 129,-1-4-258,-1 4 129,-3 7-129,-2 13 258,-6 7 0,3 23 129,-3 2 129,4 8-129,1 19 129,-1-10-129,7-2 129,1-8-129,4-12-129,2-16-129,0-4 0,2-7 0,-2-23 129,-2 4-258,-5-1 0,-3 3 258,-5 7 0,-4 7 0,-2 3-129,-2 2 0,0 18-258,0 0 129,0 0-387,-8 11-387,10 8-1161,-5-7-2838,3 1-129,0-13-516,7 19-129</inkml:trace>
  <inkml:trace contextRef="#ctx0" brushRef="#br0" timeOffset="150895.6308">8800 17497 9804,'55'15'5289,"-27"-21"-645,5-12 258,-5-12-4773,-5-10 0,-8-3-129,-4-3 0,-9 2 129,-2 10 0,-13 6 0,-5 16 0,-4 8 0,0 12-129,-3 20 129,3 9 0,4 10 0,5 2 129,10 0-129,3 4 0,14 6-129,3-16-387,12-6-774,-4-9-3612,13-9-129,-6-19-516,3 0-516</inkml:trace>
  <inkml:trace contextRef="#ctx0" brushRef="#br0" timeOffset="151069.6407">9210 17335 10707,'4'67'5160,"-3"-26"129,-1-8-387,-1-6-5289,1 3-4386,-3-12 0,3-4-516,0-14-645</inkml:trace>
  <inkml:trace contextRef="#ctx0" brushRef="#br0" timeOffset="151563.6689">9421 17293 6708,'8'-13'4773,"-4"1"-258,-4 12-645,0-16-3612,0 16 0,0 0 0,0 0 0,-11 17 258,10 7 0,-4 0 0,5 4 0,0 1 129,1-3-258,2-7 258,6 0-258,-4-8 0,-5-11-258,17 0 0,-6 0 0,-2-11 0,0-4 0,1 4 0,-4-4 0,-3 4 0,-3 11 258,6-14-129,-6 14 129,0 14 0,0 9-258,-1 16 258,-4 2 258,0 21-129,1 4 0,-3 14 0,2-3 0,-3-7-129,0-10-129,1-4 0,7-56-645,-21 65 258,21-65 258,-26-23-516,6-26-903,8-11-4257,-2-11 0,3-18-258,2-6-258</inkml:trace>
  <inkml:trace contextRef="#ctx0" brushRef="#br0" timeOffset="151943.6907">9773 16820 11094,'13'52'5418,"-10"-12"-387,5 13 129,-4 6-4644,-3 11-258,1 2 0,0-1 0,1-9-129,-2-2 0,3-15-129,-3-9 0,2-18 0,-3-18 0,0 0 0,9-16-129,-5 0 129,4-2 0,-3 1 258,5 6 0,0 8-129,2 3 0,0 12 0,0 7 129,0 11-258,-2-8 0,5 6-903,-11-14-4257,10-12-129,-6-8-516,4-26-258</inkml:trace>
  <inkml:trace contextRef="#ctx0" brushRef="#br0" timeOffset="152217.7063">9521 16987 7740,'-17'-3'3741,"-1"13"-3483,18-10-258,8 17-5031,2-13-129</inkml:trace>
  <inkml:trace contextRef="#ctx0" brushRef="#br0" timeOffset="152711.7347">10492 17051 11997,'9'5'5676,"-9"-5"-516,0 24 0,-4-4-5031,-2 9 129,-4 5-129,1 6 0,5 8 0,4-5 0,4-4 0,12-3 0,8-15 129,5-12-129,5-9 0,0-10 129,-1-20-129,-5-2 0,-6-5 0,-6-6-129,-14-3 0,-2 10 129,-12 0 0,-7 6-129,-6 7-129,-4 5-387,5 16-774,-10 2-3999,16 19-129,3-5-516,12 6-387</inkml:trace>
  <inkml:trace contextRef="#ctx0" brushRef="#br0" timeOffset="152868.7436">10828 17290 10707,'38'39'5934,"-30"-26"-387,6 12-258,-11-5-3612,2-7-2193,6 2-3999,-11-15-774,0 0-129,13-3-774</inkml:trace>
  <inkml:trace contextRef="#ctx0" brushRef="#br0" timeOffset="153081.7558">11129 16956 13545,'17'2'5934,"-16"12"-258,7 12-387,-3 2-4773,-3 10-129,-2 7-387,0 6 129,-2 5 0,1 0-258,1-4-258,0-14-645,12-10-3999,-12-28-645,19 9 129,-9-27-1032</inkml:trace>
  <inkml:trace contextRef="#ctx0" brushRef="#br0" timeOffset="153855.7999">11320 17126 10707,'0'119'5289,"0"-58"0,-3-11-387,2-2-4644,-3-12-129,4-10 0,0-26 0,0 0-129,16-24 0,-4-12-258,2-1 258,3-8 0,2 4 0,-1 3 0,2 7 258,-4 13-258,1 12 0,-1 6 129,-3 12-129,-1 11 129,0 2-129,-3 2 129,2-1-258,-2-7 258,2-6-129,-1-2 0,5-11-129,2 0 129,-3-12 0,3-5-129,-2 8 387,-1-5-258,-2 3 0,0 0 0,-12 11 0,11-15 0,-11 15 0,0 0 129,5-16-387,-5 16 387,0 0 0,0 10-129,0 7 0,0 2 129,0-1-129,0 10 129,5 2 0,0-11-129,-5-19 0,19 22 129,-5-20 0,2-7-129,3-9 0,-5-8-129,3-4 129,-1 4 0,-4 7 0,-3-11 0,-1 8-129,-3 8 0,-5 10 129,0 0 0,0 0 0,0 14 0,0 1 129,0 12-129,1-5 0,2 0 129,5 2-129,0-1 0,4-11 0,3-1 129,-1-4-258,1-7 129,-4 0 0,-1-9-129,-5-7 129,-5-5-129,-1-1 0,-14-7-645,2 9-1032,-7-12-3225,0 3-129,-1-3-258,8 8-516</inkml:trace>
  <inkml:trace contextRef="#ctx0" brushRef="#br0" timeOffset="154080.8129">12049 16860 11094,'17'13'5805,"-15"7"-516,3 18-129,0 1-4773,-2 8 129,-3 9-258,4 7 0,0-3-258,-2 1-129,9 3-1419,-8-19-3612,2-10 0,-5-20-645,4-25-258</inkml:trace>
  <inkml:trace contextRef="#ctx0" brushRef="#br0" timeOffset="155651.9028">17266 15959 5031,'-6'17'5160,"0"-7"-129,6-10-258,0 19-3612,0-19 129,-6 13-129,6-13 0,0 11-258,0-11-129,18 15-129,3-8 0,8 7-258,4 2 0,8 7-258,3 2 129,0 4-258,0-1 258,-3 4-258,-4 2 0,0-3 0,-8-2 129,-3-5-258,-9-5 129,-5-2-258,-7 1-129,-5-18-1032,-13 18-3741,-14-14-129,-5 7-387,-10-11-516</inkml:trace>
  <inkml:trace contextRef="#ctx0" brushRef="#br0" timeOffset="156247.9369">15780 17004 10965,'-9'44'5805,"7"-30"-516,9 3-387,5-16-4257,13-2 0,3-15-129,11 0-258,10-8 258,10-1-387,13 0 129,9 0-129,10-5 0,4 8 0,4 3 129,-1 3-129,-2-3-129,-5 4 258,-5-6-129,-11 8-129,-13-1 0,-5 1 129,-11-2 0,-7-2-129,-4-1 0,-4-7 0,-2 10 0,-2-12 0,-2 1 129,-2-1-129,0-2-129,-1 4 129,-2 5 129,-3 3-258,-1-2 129,-3 10 0,-2 2 0,-11 7-129,16-7 258,-16 7-129,14-9-129,-14 9 129,12-10-129,-8-1-129,-4 11-258,16-27-258,-3 20-2064,-4-15-2580,5 8-129,-5-8-645,5 3-258</inkml:trace>
  <inkml:trace contextRef="#ctx0" brushRef="#br0" timeOffset="156899.9739">17471 16386 9804,'13'4'5676,"9"-1"-903,2-3 387,14 0-4386,2 0-129,10 1-258,5 6 0,7 0 0,4 0-129,3 2 129,-1 0 0,5-1-258,-5 4 0,-3-3 0,-3-5 0,-8 3 0,-5 3-129,-3-6 129,-8 4-258,-6 3 387,-7-8-258,-8 1 0,-4 0 0,-1 3 0,-12-7-129,0 0 0,2 11 129,-2-11 0,-14 14-129,0 0 129,-2 7 129,-2-4-129,-2 9 0,3-1 129,2-3-129,1-1 0,6-3 0,5 3 129,3-21-129,11 13 129,6-15-129,6-15 0,5-6 0,4-9 129,3-7-258,-3-1 129,-3 2-129,-6-5 0,-9 5 0,-5 9 129,-9 2 0,-9 2-129,-7 8 129,-6-1 0,-1 3 0,-2 7-129,3 3 129,-3-3-258,6 8-387,-3 0-258,22 0-4257,-24 0-387,24 0-258,-14 4-903</inkml:trace>
  <inkml:trace contextRef="#ctx0" brushRef="#br0" timeOffset="158524.0671">19086 16065 8127,'20'44'5418,"-12"1"0,-8 12-516,0 20-4386,-3 4 129,-9 13-516,-1-3 0,-5-12-1032,8 1-2838,-9-24-1032,9-18-645,10-38-258</inkml:trace>
  <inkml:trace contextRef="#ctx0" brushRef="#br0" timeOffset="158980.0932">18999 16234 5547,'17'32'5418,"2"-32"-387,-2-18-387,9-8-3999,0-15 129,6 1-387,4-6-129,4 6 0,-1 1 0,1 19 0,-6 10 0,-4 13 129,-7 15-129,-9 14 129,-13 14-258,-6 2 0,-13 6-129,-9-3 0,-3-5 129,-3-4-258,4-7 129,2-13-129,7-10 258,9-4-129,11-8 129,0 0 0,16 9-129,6 3 129,2-2 0,4 11 0,-2 7-129,-5 12 129,-8 6-129,-10-1 129,-4 2-129,-15-9 0,-9 1-129,-10-16-258,5 5-1161,-7-28-3225,10-5-516,4-15-258,12-1-516</inkml:trace>
  <inkml:trace contextRef="#ctx0" brushRef="#br0" timeOffset="159320.1126">19553 16403 7998,'12'51'5418,"-12"-16"-258,1 7-774,-1-4-4386,0-4 129,0 6-129,3-4 0,2-10 0,6-7 0,5-15 0,-2-4-129,7-7 0,-4-10 129,4-11 0,-6-3-129,-3 0 129,-2 2 0,-3 16 0,-2 2 129,-5 11-129,3 15 129,-3 6-129,0 13 0,2 4-387,-2-13-2064,4 1-2193,5-10-387,6-3-516,1-15 646</inkml:trace>
  <inkml:trace contextRef="#ctx0" brushRef="#br0" timeOffset="159604.1289">20356 16009 4257,'34'-50'5805,"-30"33"-516,-4 17-387,-12-12-2451,-5 22-1935,-8 6-129,-4 9-129,-5 9 0,-2 10 0,5 6 129,2 16-387,1 2 258,5 8-129,4 7 0,3 2 0,4 0 0,3-7-129,0-6-258,-2-23-903,11-4-3612,0-32-258,0-13-387,17-6-258</inkml:trace>
  <inkml:trace contextRef="#ctx0" brushRef="#br0" timeOffset="159757.1376">20178 16479 6966,'-78'-15'5418,"28"15"-516,-9 0-258,1 4-4128,-6-2-516,5-6-1677,10 4-2838,15-5-258,22-2-903,12-4 516</inkml:trace>
  <inkml:trace contextRef="#ctx0" brushRef="#br0" timeOffset="160048.154">20644 16073 6966,'2'-48'5547,"-11"35"-387,-11 1-258,-1 9-4515,-7 3 0,-1 17 0,-2 6 0,2 14-129,0 9-258,3 5 0,4 13 258,8 9-129,1 4 0,6 4-129,0-3 0,3-8-258,4-5-645,-8-22-3354,8-13-774,0-30-258,10-6-516</inkml:trace>
  <inkml:trace contextRef="#ctx0" brushRef="#br0" timeOffset="160222.1639">20490 16334 6063,'-26'-7'5805,"-5"11"-645,-6 5-129,-12-2-4128,-1 0-645,-10-4 258,4-1-387,3 2-387,3-4-1032,22 0-3612,4 2-258,24-2-387,0 0 258</inkml:trace>
  <inkml:trace contextRef="#ctx0" brushRef="#br0" timeOffset="160707.192">20451 16570 5031,'73'-10'5160,"-46"-16"-258,-7-4-645,-7-9-3741,-2 2 129,-11-3-516,0 14 129,-12 5-258,-3 11 0,-2 10 0,-2 10 0,1 14 0,4 12 0,3 10 0,3 2-129,7 4 258,1-4-258,10-6 0,2-12 129,4-6-129,3-21-129,2-7 258,-1-17-258,2-8 129,-2-5-258,0 1 258,-2 7 129,2 8 0,-2 14 0,-2 4 129,-3 15 258,-2 14-129,-2 8 129,-7-2-129,0 5 129,-2-8-129,0 0 258,-4-11 0,4-4-129,0-17 129,7-12 129,2-15 0,9-1 0,2-13 0,8 6-129,1-3-129,2 3-258,1 16 129,2-2-387,-2 19-645,-12-8-4128,2 8-258,-8-7-258,-4 2-103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4T16:37:03.641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209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4-14T16:41:17.690"/>
    </inkml:context>
    <inkml:brush xml:id="br1">
      <inkml:brushProperty name="width" value="0.05292" units="cm"/>
      <inkml:brushProperty name="height" value="0.05292" units="cm"/>
      <inkml:brushProperty name="color" value="#9DBB61"/>
    </inkml:brush>
  </inkml:definitions>
  <inkml:trace contextRef="#ctx0" brushRef="#br0">18055 1699 13158,'30'-25'5676,"-18"20"-387,-12-12-129,0 17-4515,-16-50-129,-7 28-516,-14 4 0,-7 2 129,-6 9-129,-4 6 0,1 9-129,-1 13 0,6 1 0,9 6 516,9 7-387,10 6 0,13-1 0,7-3 0,10 0 129,11 15-258,9-4 129,5 1-129,5-1 129,0 0 129,-2 7-258,-2 2-258,-9-6 387,-6-4-258,-9-4 258,-12-6-258,-9-6 258,-11-10-516,-8-15 516,-6-6-258,1-5-129,-2-12-516,11 2-1677,-1-14-2580,12 6-387,2-3 387,11 5-1161</inkml:trace>
  <inkml:trace contextRef="#ctx0" brushRef="#br0" timeOffset="429.0244">18118 1637 12771,'31'-5'5418,"-21"11"-129,3 25-129,-13-2-4257,6 10-387,-4 12-129,4 14-258,-1 6 0,1 12 0,0-3 129,3-5-645,-1-9 387,1-2-129,0-23 258,-2-16-387,-7-25 258,13 0-387,-8-14 387,-1-13 387,0-3-387,0-5 258,3 11-258,-1 2 387,5 10-258,-11 12 387,21 7-516,-6 18 129,-1 6-129,4 6-387,0-3 516,0 4-645,-3-5 387,-1-2-387,0-17 129,-3-14-1161,5-8-3741,-11-17-129,7-2-387,-8-12-129</inkml:trace>
  <inkml:trace contextRef="#ctx0" brushRef="#br0" timeOffset="594.0339">18549 2197 12513,'15'49'5160,"-10"-33"-516,-5-16-1935,11 8-7353,-11-8-129,1-13-645,-1-6-387</inkml:trace>
  <inkml:trace contextRef="#ctx0" brushRef="#br0" timeOffset="993.0565">18795 2209 10449,'39'-15'5031,"-27"-1"-258,0 4-258,-9-6-4257,-3 1-129,-6 6-129,-5 5 0,-8 6 129,4 14 0,-3 5 129,1 10 129,5 4 0,7 4-258,3-1 387,4-1-516,10-10 387,2-3-774,7-3-645,-6-18-4257,6 0 258,-8-11-516,2-7-516</inkml:trace>
  <inkml:trace contextRef="#ctx0" brushRef="#br0" timeOffset="1138.0651">18629 1880 12900,'-8'-11'4773,"21"8"-3870,-4 0-774,3 3-4773,5-9-1161</inkml:trace>
  <inkml:trace contextRef="#ctx0" brushRef="#br0" timeOffset="1385.0789">18974 1555 13287,'9'75'5547,"3"-22"-774,-5 11 0,9 16-4386,-8 1 129,4 5-516,0-6 129,-4-6-1290,7-5-1290,-8-19-2838,5-10 258,-1-28-903,2-9-258</inkml:trace>
  <inkml:trace contextRef="#ctx0" brushRef="#br0" timeOffset="1736.099">19268 2179 10449,'11'1'5160,"-11"-1"-516,0 0 0,0 0-4257,-18 0-258,0 15 0,1 2 0,1 2 0,3 5-129,2 2-387,10-3 387,1-3-258,13-6 129,4-12-258,6-2 387,-1-7 0,-2-6 129,1-4 258,-4-1-387,-2 2 516,-6 6-258,-9 10 516,9 0-516,-5 10-258,-1 6 387,2 3-516,2 6 516,-1 3-516,4-3 129,2-6-903,10 0-3612,-10-19-516,6 0-258,-4-14-645</inkml:trace>
  <inkml:trace contextRef="#ctx0" brushRef="#br0" timeOffset="2738.1565">19881 1717 13545,'20'86'5160,"-9"-30"-258,7 17-129,-4 0-4515,1 2-774,0 1 0,-14-20-4257,12-6-129,-9-21-645,4-16-129</inkml:trace>
  <inkml:trace contextRef="#ctx0" brushRef="#br0" timeOffset="3200.1827">19872 1778 14835,'0'0'5676,"8"2"-258,2-2-258,18-3-4515,-8-16-129,6 3-387,5 1 0,3-3-129,3-13 0,5 21 0,-1 10-129,-1 15 0,-5 13 0,-6 6-129,-8 14 258,-9 6-258,-9 13 129,-10-11-258,-10-13 387,-10-9-258,-1-10 258,-4-11 0,3-9 0,8-4 129,6-13-129,9-6 0,6 19 129,9-17 0,12 9-129,4 10 129,7 7-129,-3 9 129,0 5-129,-3 8 129,-6 2-129,-3 8-387,-10 1 516,-6-3-387,-3-6 258,-12-4-129,-4-4 0,-6-8-387,2-7 129,-5-8-387,10 1-2580,-1-14-1935,18 11 0,-11-24-774,19 12-387</inkml:trace>
  <inkml:trace contextRef="#ctx0" brushRef="#br0" timeOffset="3374.193">20467 2160 13932,'8'20'5547,"-8"-20"-258,4 27-516,-2-15-4902,-2-12-2193,3 11-2580,-3-11-258,0 0-645,9-17-258</inkml:trace>
  <inkml:trace contextRef="#ctx0" brushRef="#br0" timeOffset="3740.2139">20681 2089 10191,'35'84'5418,"-18"-36"-903,-6-10 387,9 1-4386,-18-11 258,4-7-645,-6-21 387,0 0-645,-6-13 387,5-17 258,-3-6-258,4 0 387,0-5-387,9 2 258,-1 8-387,7 8 516,3 9-645,-1 7-129,2 7-774,-19 0-3870,17-13-258,-17 13-129,0-11-774</inkml:trace>
  <inkml:trace contextRef="#ctx0" brushRef="#br0" timeOffset="3894.2224">20497 1730 14319,'-16'-1'5547,"16"1"-516,0 0-1935,10 4-7740,1 0-129,-4-14-516,5 4-516</inkml:trace>
  <inkml:trace contextRef="#ctx0" brushRef="#br0" timeOffset="4228.2416">21163 1467 14448,'0'0'5934,"17"44"-258,-11 15-774,5 8-4515,-4 9-258,-1 13 129,-3 4-129,2 14-387,-1-20-258,1-4-387,1-14 387,-6-23-1032,13-10-3483,-13-36-516,13 6-129,-9-24-516</inkml:trace>
  <inkml:trace contextRef="#ctx0" brushRef="#br0" timeOffset="5208.2976">21348 1930 11481,'26'8'5547,"-16"5"-516,3 15-258,-11-10-3999,9 0-129,-11-18-387,2 19 129,-2-19-258,0 12 129,0-12 129,0 0-129,0 0 0,0 0 0,0 0 0,0 0-129,0 0 0,0 0 0,0 0-129,0 0 129,0 0-129,0 0 129,0 0-258,0 0 258,0 0-129,0 0 0,0 0 0,0 0 0,0 0 0,0 0 0,0 0 129,0 0-129,0 0 0,8 13 0,-8-13 0,0 0-129,0 0 129,0 0 129,0 0-129,0 0 0,0 0 0,0 0 0,0 0 0,0 0 129,0 0-129,0 0-129,0 0 129,0 0 0,-9 3 0,9-3 0,-13 7 0,2-1 129,-2 3-129,0 9 0,-4-1 0,2-2 0,1 0 0,-1 6 129,3-10-129,12-11-129,-15 14 129,15-14 0,0 0 0,0 0 0,0 0 0,0 0 0,0 0 0,-7-5 0,7 5 0,0 0 0,0-13-129,0 13 129,0 0 0,0 0 129,0 0-129,0 0 0,9 0 0,-9 0 129,8 12-129,-8-12 0,17 20 0,-5-6 0,4 2 0,5 2 0,2 2 0,3-1-387,4-3 387,2 2-387,-2-3 516,2-3-387,-3-6 258,-5-4-387,-2-2 387,-5-1 0,-2-7-129,-5-4 516,-1-4-516,-2 0 258,-3-2-258,-3 4 387,-1-3-387,0 5 387,0 12-387,-10-10 129,-1 10-129,-2 2 129,-1 14 129,-1 3-645,2 5 516,4 7-258,3-2 258,6 1-258,0-5 258,12-1-645,7-5 129,-1-19-1290,8 4-3354,-3-16 0,9-3-516,-9-22-516</inkml:trace>
  <inkml:trace contextRef="#ctx0" brushRef="#br0" timeOffset="5448.3116">21847 1717 12126,'0'11'5418,"-1"25"-258,1 23-258,-1 6-3870,1 13-516,0 0 0,0 3-645,0-5 258,2-2-258,4-7 129,2-10-387,2-15-387,-4-27-903,9-6-3483,-4-18-129,2-12-258,-5-21-129</inkml:trace>
  <inkml:trace contextRef="#ctx0" brushRef="#br0" timeOffset="5664.324">21996 1722 12513,'18'-30'5547,"-13"48"-258,3 11-645,-3 13-3741,1 4-387,-6 12-129,3 5-258,-1 12 0,2 5-129,-1-10 0,3-1-129,0-10-129,-1-11-645,6-4-1806,-8-32-2838,8-5 258,-9-20-903,8-8-129</inkml:trace>
  <inkml:trace contextRef="#ctx0" brushRef="#br0" timeOffset="5838.3336">22139 1914 11223,'-17'-15'5547,"-15"21"0,-1-4-516,-17-2-3999,-1 0-387,-11 3-645,-8-4-2838,9 1-2193,0 3 0,13 8-1032,4 4-129</inkml:trace>
  <inkml:trace contextRef="#ctx0" brushRef="#br0" timeOffset="7492.4282">22338 2996 7998,'-50'31'5289,"0"-23"129,-17-4-774,-11 2-3999,-20-1-645,-23 6 129,-20-2 0,-15 8 258,-11 1-129,-16 3-387,-9 1 387,-10-3-387,-7 0 387,-1-1-129,0-6 0,-1-5-129,3-5 129,9 0 0,5-2-129,2-5 0,10 3-129,5-4 129,8 1 0,8 1 0,4 1-129,4-2 129,10-4 0,8-5 0,14-8 129,11-3 258,10-6-516,13-10 258,13-2-129,16-6 129,8-9 0,10 5 0,6-7-129,5 0-258,4-5 516,1 5-258,1-4 129,-1-3 387,0 2-516,-1-2 387,1 5-258,-1-1 258,4-4-258,1 4 258,3-5-258,5 8 129,3-7 0,6-7 0,2 13 0,1-23 129,1 15-129,6-11 129,2 9 129,7-13-387,4 14 129,8 4-516,7-12 516,14 25-387,12-5 387,7 9-387,14 6-258,12 8-258,14 7 645,9 3-258,7 6 129,8 3-387,6 4 516,13-1-129,2 2 129,2 2 387,2 3-516,3 2 516,2 1-387,3-1 645,0 4-387,1 0-645,3 0 516,1-1 129,0-5-129,4-4 0,-1 0-129,-4-1-129,1-4 0,-7 8 516,2-3-516,-7 6 258,-1 3-258,-12 1 129,-5 3 0,-3 8 0,-8 0-129,-8 4-129,-16 2 387,-10 5-258,-13 4 129,-11 1-129,-17 0 258,-54-27-129,69 55 0,-69-55 258,29 82-258,-29-82 258,6 95-387,-5-35 0,1 13 258,4 15 129,5 5-516,6 8 258,8 8-387,5 15 129,6 10 129,5 8-129,1-7-258,-2 8 0,-6 0 516,-8-10 0,-8-13 129,-15-14-129,-8-17 129,-19-19-129,-11-12 0,-15-22 0,-7-14-129,-12-9-903,3 5-3999,-18-15-387,5 8-129,-4-3-387</inkml:trace>
  <inkml:trace contextRef="#ctx0" brushRef="#br0" timeOffset="34386.9668">1869 2127 9288,'9'27'5160,"-4"-4"129,6 13-387,-11 3-3999,12 12-258,-6-2 0,2 6-387,-1-2 129,3-1-516,-4-7 0,-1-7-645,3 4-516,-11-28-3483,3-2-258,0-12-516,1-6-258</inkml:trace>
  <inkml:trace contextRef="#ctx0" brushRef="#br0" timeOffset="36190.0696">2163 2181 10191,'37'10'5547,"-20"0"-516,-17-10 258,18 1-4257,-18-1 0,0 0-258,-17-8-258,0 1-258,-7-6 0,-4 3-129,-7 1 0,1-3-129,-2 4 0,2 1 0,4 0 0,4 7 0,8 6 0,2 9-129,7 3 129,4 11 0,5 3 0,0 6-258,6 4 258,2 1-258,3 1 258,-1 4-129,1-1 129,-2 1-258,-4-5 258,1 2 0,-4-9 0,-2 2 0,0-12-129,0-4 129,0-9 0,0-2 0,0-11 0,0 0 129,-2 14-129,2-14 129,0 0 0,14 19 0,-2-8 129,5 3 0,2-6 0,6 7-129,1-1-129,-1-6 0,-1 1 0,-2-2-258,0 1-516,-22-8-4257,24 0-258,-20-13-645,2-3 0</inkml:trace>
  <inkml:trace contextRef="#ctx0" brushRef="#br0" timeOffset="36873.1088">2471 2505 10449,'37'54'5805,"-19"-18"-645,5 11 0,-7-4-4515,-3 6-258,-5-10-258,-3-3 129,-5-14-387,0-22-129,-10 0-129,-2-23 0,1-16-129,-3-11 129,-1-4 129,2-9-129,5 4 258,3 1 0,2 4 387,3 8 387,11 12-129,6 6 258,5 10-387,6 14 387,0 2-387,4 4-129,-4 11 0,-1 7-516,-6 4 387,-5 9-387,-7 0 258,-4-3-258,-5-3 258,-2 0 129,-6-7-129,-3-5 0,-1-6-129,3-6 129,9-3 0,-10-12 0,10 12 0,5-11 129,8 11-129,1 12 129,6 6-129,2 12 129,-4 13-129,0 4 129,-6 2-129,-6 1 0,-6-4 0,-5-9-129,-8-6 129,-8-17-129,1-9-258,-7-9-516,11-1-4128,-5-16-258,9 3-129,0-6-645</inkml:trace>
  <inkml:trace contextRef="#ctx0" brushRef="#br0" timeOffset="37249.1302">3166 2652 8385,'16'-36'5418,"-17"19"-516,1 17-129,-32-11-4128,15 14 129,-7 11-258,3 12-129,1 2-258,2 0 0,6 2-258,5 0 258,7-13-258,2-3 0,11-12 0,4-2 129,3-14-129,-3 0 129,3-6 0,-3 2 129,-4 6 0,-2 6-129,-11 6 129,10 10 0,-7 12 0,-2 5 0,3 5 0,-1 2-129,2 2-387,-4-13-258,15 0-4128,-16-23-129,20 4-387,-8-18-516</inkml:trace>
  <inkml:trace contextRef="#ctx0" brushRef="#br0" timeOffset="37866.1655">3429 2521 8514,'18'-5'5418,"-18"5"-387,12 15-258,-12-15-3741,0 22-387,-4-4-258,-5 9-129,0-3-129,-2-1 0,0-4 0,1-2 0,5-6-129,5-11 129,-4 19 129,4-19-129,2 12 0,5 1 0,-2 5-129,2 1 0,-2 2 0,-2 0 0,1 1-129,-3-7 129,-1-1 0,0-3 0,0-11 0,0 0 0,0 0 0,0 0 0,0 0 129,9-3-129,-9 3 0,12-3 0,-12 3 0,20 4 129,-10 5-129,5 2 387,-2 0-258,3-1-129,1-4 0,-1 1 129,2-4-129,1-3 0,-2-11 0,-1-6-387,-3-3 516,-1-1-258,-4 0 129,-3-5-129,-4 5 129,-1 5-129,0 16 0,-13-9 0,0 9 129,1 7 0,1 7 0,2 9 0,4 5 129,5-1 0,0 6-129,9-11 516,10 10-387,3-12 129,8-1-774,-3-20-1677,5-1-2709,-7-21-129,1-5-258,-6-21-1161</inkml:trace>
  <inkml:trace contextRef="#ctx0" brushRef="#br0" timeOffset="38346.193">3823 2227 8256,'3'-6'5547,"9"-5"-258,11 6-387,1-12-1548,10 16-1935,-6-7-1032,3 7 129,-4 1-258,-1 0-129,-3 9 0,-6 6 0,-1 9-258,-3 6-258,-2 12 516,-1 7-387,-2 4 129,1 11-258,0 3 387,1 1-387,-2-3 516,1 3 129,-2-9-129,-1-2 258,-3-7-258,-3-2 516,-2-6-516,-7-3 129,-6-10 0,-7-2-258,-4-3 129,-5-3-387,-5-4 258,-4-7-387,-3 1-129,-9-13-1677,7 6-3096,-2-5 0,7-2-645,3-10-387</inkml:trace>
  <inkml:trace contextRef="#ctx0" brushRef="#br0" timeOffset="38705.2135">4200 3372 12126,'-65'-11'5676,"0"3"-258,-33-11-387,-15 6-4257,-36-3-129,-16 4-129,-15 0 0,-7 4-258,1 2-129,8 5 0,12 1-129,16 8 0,27 0 129,24-1 0,20 3-129,21-2 0,21-1 129,16-2-258,21-5 129,0 0-129,0 0-516,13-6-1290,6 5-3483,-2-10-258,7 2-258,-7-8-516</inkml:trace>
  <inkml:trace contextRef="#ctx0" brushRef="#br0" timeOffset="39126.2376">2425 3575 9933,'0'12'5676,"-17"-7"-387,-2-3-129,-11-5-4128,1 3-258,-10 0-129,0 9-258,-1 1-258,3 7 129,1 2-258,7 6 129,4 4-129,5 8 0,6 4 129,4 2-129,5 11 258,5 3-129,0 6 129,7 4 0,2-4 0,2-1 129,-1-6-129,6-7 0,-3-8-129,4-8 0,3-12 0,5-11 0,3-9-129,2-1 0,2-12 0,2-3-129,3-1 0,-3-4-258,2 9-129,-6-6-516,7 11-4128,-15-5-387,6 10-387,-8-11-129</inkml:trace>
  <inkml:trace contextRef="#ctx0" brushRef="#br0" timeOffset="39509.2595">2793 4024 10836,'7'-19'5418,"-18"17"-129,-2 8-258,-9 9-4386,3 10 0,-5 4-129,1 4-258,4 7-129,7 2 0,4-7-258,8-3 258,7-14-129,9-10 0,2-8 0,4-11 0,1-12 129,-2-9-258,0 1 129,-3-1-129,-7 8 129,-2 6 129,-4 7-129,-5 11 129,3 20-129,0 4 129,-3 6-129,3 3 0,2 3-258,-1-10-387,13 9-1290,-5-27-3225,8-3 0,-2-10-516,11-10-387</inkml:trace>
  <inkml:trace contextRef="#ctx0" brushRef="#br0" timeOffset="39743.2729">3165 3990 11352,'0'0'5676,"-15"16"-387,5 6-258,-6-2-4386,3 9 0,-7 0-258,7 3-129,4-5 0,3 3-258,6-11-129,11-6-258,10-5-129,0-12-1032,16-2-3483,-4-6-258,4 0-387,-3-12-387</inkml:trace>
  <inkml:trace contextRef="#ctx0" brushRef="#br0" timeOffset="39911.2828">3409 3996 8514,'13'55'5031,"-8"-22"-516,-3-11-1161,-2 3-7353,0-6-387,1-7-387,-1-12-258</inkml:trace>
  <inkml:trace contextRef="#ctx0" brushRef="#br0" timeOffset="40305.3052">3629 4008 7353,'8'4'5031,"1"17"-258,-9-6-387,-5 4-3483,-8-5-387,-3 1-258,-1 0 0,1 1-129,4-3 0,6-1-129,6-12 129,0 11 129,8-11-258,10 0 258,2-10 0,3-2-129,-4-6 0,3-2 0,-4-4 0,-4-4 0,-2 2-129,-6 1 0,-3 0 129,-2 6-129,-1 1 129,0 18 0,-9-10 129,7 17 129,-4 12-129,5 16 258,1 8-129,0 5 0,1 3-129,6-1 129,2-6-387,-1-10-387,7-2-1419,-15-32-3225,11-5-129,-11-27-258,-6-10-516</inkml:trace>
  <inkml:trace contextRef="#ctx0" brushRef="#br0" timeOffset="40416.3116">3545 3784 6321,'-36'-42'4902,"36"42"-2064,8 18-2580,9-3-3870,15 14-387,2-6-1032</inkml:trace>
  <inkml:trace contextRef="#ctx0" brushRef="#br0" timeOffset="40765.3315">4085 3727 10707,'2'-13'5547,"6"1"-516,-8 12 0,10 1-4644,-2 11 129,0 3-129,1 8-129,2 11-129,2 3 0,2 5 0,-1 6-129,4 4 129,0 1-129,-1-1 0,-1 4 129,-3-7 0,-1-4 0,-6 0 0,-4-5 129,-4-12 0,-11-1 129,-8-8-129,-7-3 0,-5-3-129,-4-6-129,-5-7-129,-4-6-645,14-8-4386,-11-22 0,11 0-516,5-18-258</inkml:trace>
  <inkml:trace contextRef="#ctx0" brushRef="#br0" timeOffset="41161.3543">5098 3002 13803,'12'11'5676,"-12"-11"-258,0 0-129,-8 6-4902,-10 5 129,-17-4-258,-3 8-387,-5-1 129,-5 10 0,0 7 129,5 11-387,9 7 387,10 10-258,14 6 129,8 4 129,6 5-129,12 6 0,8-5 129,0-6-258,-1-6 0,-3-19-387,1-6-774,-17-24-3999,7-14 129,-10-23-387,3-16-387</inkml:trace>
  <inkml:trace contextRef="#ctx0" brushRef="#br0" timeOffset="41323.3632">4966 3339 13287,'11'0'5547,"-14"30"-387,-20-14 0,-2 15-4515,-12-6-258,-4-2-387,-3 1-258,-6-16-1161,14 6-3741,2-14-129,16 7-387,6-14-387</inkml:trace>
  <inkml:trace contextRef="#ctx0" brushRef="#br0" timeOffset="41793.3902">4964 3449 11481,'50'65'5547,"-20"-21"-387,-9-3-258,10 9-4515,-13-4 129,-1-4-258,-5-2-129,-4-12-129,-3-9 129,-5-19-258,0 0 129,7-21 129,-6-11 0,7-4 0,0-3 0,7-4 0,3 3 0,3 8 0,0 7 0,2 7 0,-4 4 0,0 12 0,-2 2-129,-4 7 129,-6 10-129,-1 0 129,-1 7-129,1 1 0,1-2 0,3-3 0,3-3 0,2-2 0,2-10 0,4 0 129,0-5-129,-2-9 0,-2-4 129,-7-1-258,-6-4 258,-4 2-258,-5 0 129,-11 4-129,-5 2-129,-5 1-387,2 10-2580,-7-2-1935,12 1 0,0 0-645,19 0-387</inkml:trace>
  <inkml:trace contextRef="#ctx0" brushRef="#br0" timeOffset="42229.4153">5638 3553 8514,'26'97'5289,"-13"-44"-516,-5-11-258,4-6-3612,-5-11-516,0-8-129,-7-17 0,12-3-258,-6-19 0,0-9 0,2-1-129,0 2 258,2-3 0,1 10 0,0 8 0,1 11 0,-2 5 129,5 14-129,-2 3 129,0 7 0,-1-6-129,1-2 129,0-10 0,1-7 0,-1-6-129,0-11 0,0-4 129,3-10-258,0 5 129,-1 5 129,1 5-129,1 10 258,-2 6-129,2 8 129,-1 10-129,1 9 129,-2 3-129,3 2-387,3-3-258,-9-22-3483,7 3-1161,-8-17-129,4-15-516</inkml:trace>
  <inkml:trace contextRef="#ctx0" brushRef="#br0" timeOffset="42769.4463">6590 3397 8385,'17'85'5805,"-8"-34"-516,7 17-387,-1-13-1161,4 23-2967,-8-3-258,-1-4 0,-1-12-387,-3-11-129,-6-21 0,0-27-129,-15-8-258,0-32-129,-1-17-129,-8-18 0,4 0 129,-5-14 0,4 2 258,5 8 258,3 5 387,8 16 129,3 5 129,8 14 0,5-1 129,12 15-129,5 2-129,6 6 0,4 6-387,3 6 129,1 5-129,1 7-129,-7 13 0,-3 10 0,-11 6 0,-12 10-129,-10 4 0,-13-3 129,-15-5-129,-13-10 129,-5-15-129,-8-17-258,5-1-645,-6-34-3741,19 0-387,2-13-258,25-1-387</inkml:trace>
  <inkml:trace contextRef="#ctx0" brushRef="#br0" timeOffset="43001.4595">7013 2602 13158,'4'7'5676,"-4"14"-516,4 25-129,4 10-4386,-3 15 258,4 13-516,1 17 0,1 1-258,1 0-129,4-3-129,-4-16-387,8-2-3483,-7-37-1419,3-15 129,-7-34-516</inkml:trace>
  <inkml:trace contextRef="#ctx0" brushRef="#br0" timeOffset="43305.4769">7166 2626 10449,'25'-65'5289,"-6"65"-258,-4 17-129,5 26-3612,-3 7-645,3 18 387,-7 13-774,5 5 129,0 9-258,3 0 258,0-6-258,3-8 129,-3-10-129,4-11-258,-4-23 258,-2-8 0,-6-26-129,-13-3 0,1-28 0,-11-2 0,-18-6-258,-13-2 0,-5 5-129,-13-2-774,6 22-3741,-14 0-129,10 17-387,0 8-387</inkml:trace>
  <inkml:trace contextRef="#ctx0" brushRef="#br0" timeOffset="45291.5902">1092 1650 11223,'21'77'5031,"-8"-30"-645,-1 4 258,9 3-4515,-13 1-387,-8-10-4128,3-4-258,-2-24-387,-1-17-516</inkml:trace>
  <inkml:trace contextRef="#ctx0" brushRef="#br0" timeOffset="45665.6116">975 1517 11739,'-19'54'5418,"10"-16"0,-9 5-903,6 11-3354,-8 10-387,5 0-387,2-6 0,5 9-387,8-2 0,4 3 0,13-7 0,10-6-516,8-19 516,10-6 129,8-12-129,3-9 0,5-13 0,3-19-129,-3-13 0,-4-10 387,-7-5-258,-9-2 258,-13-4-129,-8-7 129,-14 12 0,-7 8 129,-21 3-129,-8 13 129,-9 9-258,-7 5-258,-3 5-774,-13 11-4128,8 12-258,-1 3-258,7 17-516</inkml:trace>
  <inkml:trace contextRef="#ctx0" brushRef="#br0" timeOffset="53382.0532">1014 1838 9288,'0'11'5418,"0"-11"-387,1 24-516,-6-17-2322,5-7-774,0 0-387,0 0-387,0 0 129,0 0-258,-4-7 0,4-4 0,0-2-129,2 0 0,4-4-257,2 1-130,1 2 0,2-2 0,1 3 0,1 6 0,0-7 0,4 12 0,-1 2 0,0 0 0,1 0 0,-1 5 0,-3 1 0,0-1 0,-1 7 0,-12-12 0,19 19 0,-19-19 0,18 23 0,-10-9 0,1 9 0,-2 2 0,1-4 0,-2 5 0,3-4 0,-2 7 0,1 0 0,-1-2 0,-1-3 0,-2 6 0,-1 0 0,-3 5 0,0-5 0,-2-5 0,-3 2 0,-5-3 0,-1-4 0,-2-1 0,-4-4 0,1-6 0,0-1 0,-1 0 0,0-5 0,1-3 0,3 0 0,1 0 0,1-2 0,11 2 0,-15-12 0,15 12 0,-12-11 0,12 11 0,-8-17 0,3 6 0,1-2 0,2 1 0,-3-1 0,5-2 0,-1-2 0,1 1 0,0 16 0,4-20 0,1 5 0,4 2 0,3 1 0,-1 2 0,2 6 0,1-4 0,2 0 0,0 3 0,1 5 0,1 9 0,4 0 0,-3 1 0,5 1 0,-1 6 0,0-2 0,0-1 0,-1-1 0,-1-9 0,-5 5 0,1-4 0,-2-4 0,-15-1 0,18 0 0,-18 0 0,16-10-5419,-16 10 1,-5-18-516,-10-1-258</inkml:trace>
  <inkml:trace contextRef="#ctx0" brushRef="#br0" timeOffset="54005.0889">1201 1734 9546,'-17'-35'5805,"4"34"-387,-13-4-258,-2 15-1935,-10 15-2193,-3-5-258,-5 9-387,-2 10-129,2 4 129,4 5-516,4 4 516,9 8-387,6-5 129,13 3-129,7 1 129,3-1-516,9-5 516,9-8-258,6-4 0,6-4-129,9-5 258,3-1-258,11-9 387,5 3-129,3-4 0,5 0 0,1-10 0,0-3 0,-1-8 0,-5-16 0,-6-14 0,-10-11 258,-5-14-387,-9-11 516,-10-2-387,-5-14 258,-11 3-258,-5 0 388,-7 5-388,-8-2 0,-7 18 0,-5 9 0,-5 11 0,-4 4 0,-3 24 0,-4 2-259,6 13-1934,-12 8-3096,8 5-258,-5-7-387,9 0-129</inkml:trace>
  <inkml:trace contextRef="#ctx0" brushRef="#br0" timeOffset="54691.1278">1589 530 12384,'0'0'5676,"0"0"-258,0 0 0,-5 70-4257,5-70-387,0 77-387,0-77 0,1 90-516,-1-90 258,4 70-129,-4-70-387,0 0-1290,0 0-3612,0 0 129,0 0-387,0 0-258</inkml:trace>
  <inkml:trace contextRef="#ctx0" brushRef="#br0" timeOffset="55086.1506">1531 391 11481,'0'0'5676,"-57"6"-387,57-6-258,-37 93-4128,26-34 0,-6 10-516,8 10 0,3 3-129,6-3-129,4-1-129,9-13 258,7 1-129,1-9 0,-21-57 0,66 82 0,-66-82 0,84 31-387,-35-40 387,6-21-258,3-17 258,-2-17-258,-2-10 387,-4-9-645,-12-5 645,-9 3 129,-14 1-129,-14 11-258,-11 6 258,10 67-129,-70-88-129,18 63 387,-6 8-645,-7 10 0,5 7-1935,-11 12-3096,10 7-387,2-4-129,13-2-645</inkml:trace>
  <inkml:trace contextRef="#ctx0" brushRef="#br0" timeOffset="56521.2325">2639 618 12513,'-16'83'5676,"12"-15"-258,4 14 0,0 11-4515,5 5-258,-1-3 129,3-9-129,-2-8-129,-1-19-257,-4-59-518,8 59-257,-8-59 0,0 0 129,3-87-516,-7 25-258,1-10 0,-7-3-129,3-4 903,-5 5 0,0 11 258,7 13-129,5 50 903,-3-71 258,3 71 0,0 0-129,0 0-129,49-48 0,-49 48-258,54 0 258,-54 0-645,58 10 258,-58-10-258,49 23 516,-49-23-516,24 53-387,-24-53 387,-4 78-516,4-78 516,-44 67-774,44-67 903,-68 46-645,68-46 129,-73-1-516,73 1-3999,-47-69 0,47 69-774,-15-93 129</inkml:trace>
  <inkml:trace contextRef="#ctx0" brushRef="#br0" timeOffset="56745.2453">3020 260 13287,'15'63'5676,"-9"-5"-387,-3 21-258,-2 7-4515,-1 2 0,0 4-258,0-1-129,0-13 0,0-11-516,0-67-2064,8 62-2838,-8-62-645,0 0 129,33-55-387</inkml:trace>
  <inkml:trace contextRef="#ctx0" brushRef="#br0" timeOffset="57028.2615">3206 285 12126,'29'76'5418,"-24"-16"-129,6 17-387,-7 6-3999,10 3-387,-8 0 0,4-5-903,-1-10 774,-1-13-387,-8-58 0,17 69-387,-17-69 387,0 0 129,0 0-129,-5-45 516,5 45-774,-47-79 0,47 79 258,-69-91 0,69 91-516,-75-80-2193,75 80-2451,-60-47-129,60 47-387,0 0 258</inkml:trace>
  <inkml:trace contextRef="#ctx0" brushRef="#br0" timeOffset="57369.281">3885 438 10836,'66'-35'5676,"-66"35"-645,0 0 129,0 0-2580,0 0-1935,-59 16-129,59-16-258,-76 58 258,76-58-258,-73 80 129,73-80-129,-52 86-129,38-37 0,14-49 0,-7 92-129,7-92 0,8 92-258,-8-92 258,24 95-645,-24-95-387,26 68-2322,-26-68-1935,0 0-387,0 0-258,0 0-129</inkml:trace>
  <inkml:trace contextRef="#ctx0" brushRef="#br0" timeOffset="57535.2905">3775 811 11481,'-6'-49'5805,"6"49"-129,0 0-516,-50 25-4386,50-25-258,-57 29 387,57-29-903,-67 29-774,67-29-1161,-52 6-3225,52-6-129,0 0-387,0 0-258</inkml:trace>
  <inkml:trace contextRef="#ctx0" brushRef="#br0" timeOffset="58182.3275">3897 712 11997,'0'0'5418,"29"56"-774,-29-56 258,0 0-4386,-16 76-258,16-76 0,-15 59-129,15-59-129,-3 67 0,3-67-129,9 54 258,-9-54 129,0 0 0,34 47 0,-34-47-387,0 0 387,0 0 0,0 0-129,0 0-258,25-51 0,-25 51 129,4-60-129,-4 60 387,14-73-645,-14 73 258,30-53 516,-30 53-258,0 0-516,66-28 516,-66 28-645,47 25 387,-47-25 645,0 0-516,53 64 258,-53-64-258,0 0 516,0 0-516,0 0 129,0 0 0,0 0 0,0 0 129,0 0-645,0 0 516,0 0-129,0 0 129,9 53 387,-9-53-387,0 0-258,8 48 0,-8-48 903,0 0-516,0 0 0,45 55-129,-45-55 129,0 0-258,53 0 129,-53 0 0,0 0-774,0 0 387,44-62 0,-44 62 129,0 0-516,-18-59 645,18 59-129,0 0 0,-70-24 0,70 24-774,-63 0-4128,63 0-129,-44 17-516,44-17-258</inkml:trace>
  <inkml:trace contextRef="#ctx0" brushRef="#br0" timeOffset="58637.3538">4348 840 7740,'0'0'5031,"30"75"0,-30-75-258,24 58-1806,-24-58-1806,20 48-645,-20-48-774,0 0 387,0 0-129,0 0-129,0 0 0,46-61 0,-46 61-129,17-58 129,-17 58 516,0 0-387,0 0 0,56-36 258,-56 36-516,0 0 516,55 60 0,-55-60-129,0 0 129,45 63 129,-45-63 645,0 0-774,0 0 0,55 6-129,-55-6 129,0 0 0,46-16-516,-46 16 387,0 0 0,53 0-129,-53 0 516,0 0-129,50 35-129,-50-35-387,0 0 258,46 32-774,-46-32-3354,0 0-1161,16-63 129,-16 63-1032,0-99 0</inkml:trace>
  <inkml:trace contextRef="#ctx0" brushRef="#br0" timeOffset="59617.4098">5369 327 13545,'0'0'5547,"0"0"-258,0 0 0,0 0-3096,0 0-1677,0 0-387,0 0 0,0 0-129,-49-10 0,49 10 0,-56-1 0,56 1-129,-47 9 129,47-9 259,0 0-259,-41 65 0,41-65 0,-3 85 0,3-33 0,7 2 0,3-5 0,-10-49 0,23 89 0,-23-89 0,19 55 0,-19-55 0,0 0 0,0 0 0,0 0 0,0 0 0,44 17 0,-44-17 0,0 0 0,58 7 0,-58-7 0,50 12 0,-50-12 0,47 14-130,-47-14-1547,0 0-3483,0 0-387,50-39-387,-50 39 0</inkml:trace>
  <inkml:trace contextRef="#ctx0" brushRef="#br0" timeOffset="60157.4408">5536 398 13803,'41'52'5547,"-15"4"-516,-26-56-129,24 78-4515,-24-78 258,17 78-774,-17-78 387,8 63-258,-8-63-645,0 0 645,0 0 0,0 0-129,0 0 258,0-78 258,0 24-387,0-5 129,4 0 387,3 3-516,-7 56 258,26-89-129,-26 89 0,41-55 0,-41 55-129,51-10 129,-51 10 129,48 16-258,-48-16-129,0 0 129,35 79-258,-35-79 258,-2 53 0,2-53 0,0 0-258,-37 57 516,37-57-258,0 0 0,0 0 129,0 0-258,0 0 129,0 0 129,0 0-129,2 52 0,-2-52 0,0 0 0,60 73-258,-60-73 387,21 71 0,-21-71-258,-7 50 0,7-50 0,0 0-387,-68 22 258,68-22-516,-55-36-3870,55 36-645,-49-57-129,49 57 0</inkml:trace>
  <inkml:trace contextRef="#ctx0" brushRef="#br0" timeOffset="60553.4631">6165 479 11094,'0'0'5418,"0"0"-387,0 0 0,0 0-3870,0 0-645,0 0-258,-29 66 0,29-66 0,-34 56-516,34-56 0,-12 60 129,12-60-129,0 0 0,0 0 258,47 41 0,-47-41-129,0 0 129,58-35 0,-58 35 0,0 0 0,32-65 129,-32 65-129,0 0 0,0 0 0,0 0 129,0 0 0,0 0 0,0 0-129,24 61 129,-24-61-258,21 62-903,-21-62-3612,0 0-258,0 0-258,58 13-129</inkml:trace>
  <inkml:trace contextRef="#ctx0" brushRef="#br0" timeOffset="61133.4965">6466 396 11223,'0'0'5418,"0"0"-774,0 0 129,0 0-2193,0 0-2451,0 0-129,0 0-258,0 0 258,0 0-129,0 0 129,-36 54 0,36-54 0,0 0 0,13 65 129,-13-65-129,28 51 129,-28-51-129,33 60 129,-33-60-129,28 62 0,-28-62 0,8 51 0,-8-51 0,0 0-387,0 0 258,0 0 129,-44 21-129,44-21 258,0 0-258,0 0 129,-45-47 0,45 47 387,0 0-258,0 0-129,0 0 0,0 0-129,0 0 387,52 1-258,-52-1 0,0 0 129,64-12 0,-64 12-129,0 0 0,57-79 0,-57 79-129,24-76 129,-24 76-387,6-54-129,-6 54 258,0 0 129,0 0 0,0 0 129,0 0-129,-6 54 129,6-54 258,6 76 0,-6-76-387,24 69 129,-24-69-129,0 0-1419,49 28-3225,-49-28 129,0 0-645,60-72-129</inkml:trace>
  <inkml:trace contextRef="#ctx0" brushRef="#br0" timeOffset="61529.5192">6901 235 13029,'0'0'5547,"0"0"-516,0 0-129,0 0-4257,0 0-258,0 0 0,0 0-387,0 0-129,50-29 129,-50 29 0,52 41-129,-52-41 0,67 70 129,-67-70 0,71 92 258,-39-38 0,-5 9-516,-7-8 516,-4-7-258,-8 0 0,-8-48 0,-9 75-129,9-75-258,-40 51 516,40-51 129,-62 20-387,62-20 387,-69 17 0,69-17-129,-59 9 129,59-9-258,-46 9-129,46-9-387,0 0 258,0 0-387,0 0-2709,-49 0-1806,49 0-129,0 0-645,0 0 0</inkml:trace>
  <inkml:trace contextRef="#ctx0" brushRef="#br0" timeOffset="62117.5529">7087 1073 13416,'0'0'5676,"0"0"0,-45 43-645,-16-39-4773,-26-4 129,-17 0 0,-17-5 129,-14-8-1032,-10 6 516,-1-3 0,5 1-129,14 3 0,11 4 645,20 2-387,13 0-387,16 8 903,14-3-645,8 1 258,45-6-258,-66 22 387,66-22-774,-53 17 258,53-17 387,-45 4 0,45-4-258,0 0-129,-47 1 645,47-1-774,0 0 516,0 0-128,0 0-130,0 0 0,0 0 0,0 0 0,0 0 0,0 0 0,0 0 0,0 0 0,0 0 0,0 0 0,0 0 0,0 0 0,0 0 0,0 0 0,0 0 0,0 0 0,0 0 0,0 0-4774,0 0-902,0 0 258,0 0-516</inkml:trace>
  <inkml:trace contextRef="#ctx0" brushRef="#br0" timeOffset="62596.5803">5435 1281 14061,'0'0'5160,"0"0"387,0 0-774,0 0-4257,-57 26-129,57-26-258,-49 26 129,49-26 0,0 0-258,-51 55-129,51-55 387,-7 40-129,7-6 387,9-7-387,2 5 0,1 3-516,1 17 774,-3-9-387,1 11 129,-4-7-516,-4-4 387,1-4-129,-4-1-129,0-13 129,0-7-258,0-6 387,0-12 0,0 0 0,14-1-258,-1-4 258,5 1 0,6 2 129,4 2-129,2 4-258,-1 2 0,4 10-645,-18-9-3741,11 6-645,-12-13 129,4 0-903</inkml:trace>
  <inkml:trace contextRef="#ctx0" brushRef="#br0" timeOffset="62973.6016">5731 1571 13416,'11'27'5289,"-17"-11"-387,-6 2-129,1 0-4386,-4 2 0,5 4-129,-1 5-129,4-4 0,6-13-129,1 12 129,0-24 0,19 4-129,-3-4 0,-1-5-129,3-16 258,-4 0-258,1 7 0,-5 2 258,-2 1-258,-8 11 258,8-8-129,-8 8 129,6 24-258,-2 4 129,2-2 0,-1-11-258,8 14-645,-12-11-3999,16-7 258,-3-11-645,8-4-129</inkml:trace>
  <inkml:trace contextRef="#ctx0" brushRef="#br0" timeOffset="63220.616">6065 1588 14319,'0'22'5418,"-12"-4"-387,3 17-516,-6-20-4128,-3 9 0,-1-2-129,6 0 0,4 8-129,5-3-387,8-12 258,10 4 129,8-2-258,2-12-129,6 5-258,-6-17-774,8 0-3483,-12-12 0,0 1-516,-8-6-516</inkml:trace>
  <inkml:trace contextRef="#ctx0" brushRef="#br0" timeOffset="63394.6256">6244 1599 12255,'16'50'5418,"-11"-29"-387,2 3 0,-7 12-3225,5-6-1677,-4-10-645,-2-4-3999,1-16-387,7 7-258,10-7-387</inkml:trace>
  <inkml:trace contextRef="#ctx0" brushRef="#br0" timeOffset="63845.6514">6534 1675 11223,'11'0'5418,"-19"3"-516,0 17 129,-9-10-2967,3-13-1677,-4 8 0,0-5 0,2 5-129,2 7-258,6 6 129,5 0-129,3-18 0,9 32 129,8-20-258,4 2-258,3-7 516,1-2 0,-1-9-129,0-7 0,-3-2 0,-7-8 0,-4-6 129,-7-4 129,-3 7-129,0-14-258,-6 11 129,6 27 0,-17-65 516,17 65-387,-19-36 387,19 36-258,-13-25 258,9 43-128,0 5-388,4 9 0,0 3 0,0 13 0,3 0-130,3 12-257,2-17 0,1-15 0,1 5 258,-5-7-516,3-15-129,-8-11-4128,0-11-258,0-18-129,0-4-387</inkml:trace>
  <inkml:trace contextRef="#ctx0" brushRef="#br0" timeOffset="64010.6609">6284 1273 13803,'-44'25'5031,"44"-25"-129,0 0-1290,-5 61-3870,5-61-3612,0 0-774,0 0-129,0 0-129</inkml:trace>
  <inkml:trace contextRef="#ctx0" brushRef="#br0" timeOffset="64677.699">6641 1368 14061,'52'38'5289,"-52"-38"-258,0 0-258,51-4-4128,-51 4-129,52-31 0,-52 31-258,47-12 0,-47 12-129,0 0 129,54 8-129,-54-8 129,26 45-129,-14-15-387,0 9 516,-4-11-516,3 14 387,-1 4-129,-2 8 0,-2-8 0,4 14-387,-5-6 258,3-6 0,-3 16 129,1-17-129,-4-6 0,-2 0-129,-1-4 129,-10-15 258,-3-3-258,-8-7 129,-5-2-516,-14-14-2967,3 2-1806,-7-14 258,5 5-645,0-3-516</inkml:trace>
  <inkml:trace contextRef="#ctx0" brushRef="#br0" timeOffset="77260.4187">5291 5913 3096,'0'0'4644,"0"0"129,0 0-258,0 0-3483,-11-6 0,11 6-258,-6 7 0,6 6 0,0-13 0,-7 33 0,2-9-258,5 13 129,0 8 0,5 9-258,-1 7 0,9 16-129,-5 8 0,4 11-129,0 7 129,-2 12-129,-2-3 0,-1 6 0,-1 1 0,-2 0 0,-3-2-129,0-2 129,-1 3 0,0-8 0,1 5-129,0 2 129,2-2-129,2 4 129,2 3 0,1 3-129,1-1 0,0 8 129,1-5 0,0 3 0,-2-2 0,0-1 0,0-3 0,0 0 0,0 1 0,0-6 0,1 7 129,2-2-129,1 3 0,2 1 0,-3 1-129,3-3 129,-1-5 129,-3-3-258,1-6 0,-2 0 129,3-7-129,-3-1 129,-1-7 0,3 5-129,2-5 129,0 0-129,0-1 129,1-6 0,0-5-129,-2-7 0,2-7 0,-2-14 129,-4-7-129,-1-13-129,2-4-516,-9-22-774,7 4-3999,-7-15-258,0 0-516,0 0-258</inkml:trace>
  <inkml:trace contextRef="#ctx0" brushRef="#br0" timeOffset="78313.4793">5789 11981 6966,'9'19'5418,"6"-14"-258,-15-5-129,14 0-4257,2 5 0,-4-5 0,11 0-258,-1 0 0,10 4-129,2 1-129,8 4-129,4-4 129,6 3-258,4 0 0,5 0 129,5-1-129,5-3 129,6 5-129,7-1 129,5 3 0,4 1 0,2 2 0,5 5 0,6 1 0,2 0 0,3-4 0,1-1-129,-1-2 129,5-8-129,1-2 0,7-3 129,0-10 0,-1 2-129,2 0 0,4-5-129,3 6 258,2-2-258,-3 4 129,-3 5 0,4 0-129,-3-1 258,3-3-129,-3 0 0,2-2 129,-3 1 0,4-8-129,2 0 0,3 1 129,-1-5-129,0 4 0,2 3 129,1-4-129,-1 1 0,-2 4 0,-3 1 0,-2-5 129,1-2-258,-2 0 258,-2-1-129,-2 5 0,0 4 0,-1-2 129,2-2-129,1 7 0,0 4 129,-4-1-129,1 1 129,3 0-129,-1 0 0,-4-1 129,-1 0-129,-5-5 129,-2 1-129,1 1 129,-1 2-129,-6-4 129,-2-1-129,-3-1 129,-5-2-129,0 3 0,-2-3 129,-3 4 0,-8-7 0,0 9-129,-6 2 258,-6 1 0,1 1 0,-7 5-129,-5 5-129,-7 2 129,-4 0-129,-9-6 129,0 2-129,-8 0 0,-6-4 129,-4 0-258,-6 0 129,-5-4-387,-14 0-645,17 0-4515,-17 0-258,-6 17-387,-7-10-774</inkml:trace>
  <inkml:trace contextRef="#ctx0" brushRef="#br0" timeOffset="81176.6427">2644 8536 6837,'-12'-58'5676,"-1"30"-258,-1 4-129,-11-7-3354,9 17-645,-16-2-258,8 10-516,-6 6-129,2 11 0,3 9-258,0 8-129,8 5 129,5 9-129,6 5 258,6 10-258,10-1 258,7 5-258,8 9 129,3 1 0,4 2 0,3 3-129,1-1 0,-2-4 129,-1-5-129,-7-8 0,-3-9-516,-9-23-1032,2-3-3741,-16-23 0,9-4-387,-9-22-903</inkml:trace>
  <inkml:trace contextRef="#ctx0" brushRef="#br0" timeOffset="81366.6539">2589 8801 11481,'-14'43'5934,"3"-11"-516,-3 6-258,-7-9-4644,0 4-129,-3-4-516,-3-11-516,11 6-1290,-8-21-3354,11-3-129,3-6-258,10-9-774</inkml:trace>
  <inkml:trace contextRef="#ctx0" brushRef="#br0" timeOffset="81973.6886">2735 8817 9933,'78'81'5676,"-46"-32"-387,-1 8 129,-15-8-4644,4 1-129,-8-7-258,-7-7-129,-5-9-129,0-13-129,0-14 0,-13-5 0,6-16 0,2-14 129,1-2-129,4-2 129,3-3 0,6 2 0,3 7 0,2 5 0,2 4 0,1 16-129,-1-4 129,0 6-129,-3 5 0,-3 1 129,-10 0-129,15 0 0,-15 0-129,8 17 129,-4-4 0,0 6 0,1 1-129,2 2 129,1 5 0,5 0 129,3-3-129,2-8 129,-2-3-129,2-6 129,-2-7-129,1 0 129,-9-13-129,-2-6 0,-5-3 129,-1-3-129,-8 0 0,-3-1 0,-2 6 0,0 5 129,1 2-129,3 10 129,9 3-129,0 0 0,-8 13 129,13 7-129,7-6 129,4 5-129,0 3 129,6-2-129,-2-2 0,3-5-129,0 0-387,-10-17-1161,5 1-3612,-7-14-387,1-5-258,-6-12-387</inkml:trace>
  <inkml:trace contextRef="#ctx0" brushRef="#br0" timeOffset="82222.7025">3390 8585 10320,'12'1'5676,"-12"-1"-516,0 25 129,-6-9-4644,0 10-129,-4-2-129,5 10 0,-1-4-129,6 0-129,0-2 129,9-3-129,5-6-129,3-8 129,6-8-387,0-6-129,6 3-1161,-10-16-3612,3-3-258,-4-11-387,-3-4-645</inkml:trace>
  <inkml:trace contextRef="#ctx0" brushRef="#br0" timeOffset="82433.7146">3458 8007 9030,'-4'-38'5676,"4"46"-258,4 15-129,5 31-3870,-1-1-645,10 17-258,1 9-387,3 8 0,2 1-258,2-13-387,7 0-1419,-14-27-3354,7-17 0,-5-23-516,-5-17-258</inkml:trace>
  <inkml:trace contextRef="#ctx0" brushRef="#br0" timeOffset="82586.7237">3612 8246 7353,'-33'12'5676,"17"12"-258,-2 11-516,-6-7-3612,7 9-645,-4-1-1032,-8-13-4257,9-14-129,4-9-774,8-5-258</inkml:trace>
  <inkml:trace contextRef="#ctx0" brushRef="#br0" timeOffset="82756.7331">3743 8332 5676,'2'60'5031,"2"-23"-2709,-1-15-2193,3-9-4386,6-2-774</inkml:trace>
  <inkml:trace contextRef="#ctx0" brushRef="#br0" timeOffset="83040.7494">3913 8320 10062,'4'48'5418,"-4"-24"-516,4 12-1548,-4-21-2709,5 1-129,-2-5-258,-3-11-129,17 1-129,-9-8 0,2-9-129,-2-2 0,0-1 0,-7-4 0,-1 2 258,-5 3-129,-12 5-129,-7 6 129,-2 5-387,-11-4-774,3 3-3483,0 3-516,2-1-129,5-1-387</inkml:trace>
  <inkml:trace contextRef="#ctx0" brushRef="#br0" timeOffset="83401.7703">4009 8059 4902,'36'56'5418,"-18"-21"-258,-1 0-516,-4 6-3483,-3-18-129,3 2-387,-13-25-129,9 12-129,-9-12-258,0-24 0,0-1 0,0 1-129,0-4 516,0 4-387,4 6 129,8 13 129,0 5-129,10 11 0,-2 7 0,5 3 129,-3-1-129,0 3-129,-3-7-258,-3-16-645,3-3-4257,-18-17-129,-1-11-387,-16-11-516</inkml:trace>
  <inkml:trace contextRef="#ctx0" brushRef="#br0" timeOffset="83546.7786">3757 7938 7224,'-62'57'5031,"40"-29"-387,7 10-1548,2-6-6837,-7-12-645,7 2-645,-5-11-258</inkml:trace>
  <inkml:trace contextRef="#ctx0" brushRef="#br0" timeOffset="84445.83">2521 10286 8256,'0'13'5289,"0"-13"0,0 0-387,0 0-2967,0 0-1419,0 0 0,-15 0-258,4 3 0,-5-3 0,2 9-129,-3 2 129,4 7-258,2 4 258,5 2-129,5 5-129,1 2 129,7-1-129,6-1 129,0-8-129,6-5 0,-2-9 0,-1-7 0,-3-12 0,-2-7 129,-4-9-129,-1-2 0,-4 0 129,1 4-129,-3 3 0,0 23 0,0 0 129,0 0-129,13 13 0,-1 12 129,1 7-258,2-5 129,4 6-387,-3-13-387,12 3-2580,-8-19-1806,0-4-258,-2-11-258,-1-12-516</inkml:trace>
  <inkml:trace contextRef="#ctx0" brushRef="#br0" timeOffset="84718.8456">2783 10174 10965,'2'-13'5676,"-2"13"-258,0 0-129,-8 10-4386,7 8-258,-8 0-129,6 7 0,-2 0-258,4 2-129,1-2 0,3 2-129,8-10 0,2-2 129,3-5-258,1-7 0,0-1 0,-1-2-258,1-3-129,-6-10-387,3 13-1677,-4-7-2838,-10 7-129,9-21-258,-4 6-516</inkml:trace>
  <inkml:trace contextRef="#ctx0" brushRef="#br0" timeOffset="84890.8555">2962 10170 8643,'26'35'5289,"-18"-17"-129,0-1-387,-8-17-4386,14 17-2451,-14-17-2580,14 5-129,-14-5-645,20-12-129</inkml:trace>
  <inkml:trace contextRef="#ctx0" brushRef="#br0" timeOffset="85324.8803">3152 9978 7740,'13'-1'5547,"-8"13"-645,-5 3 0,-5-4-3870,5 10-387,-3-4-258,3 4-129,0-4 129,7-1-387,2-7 129,6-6-129,3-3 0,3-8 129,2-11-129,-2-6 129,-4-4-258,-5-6 258,-5-3-129,-6-4 0,-2-2 129,-10 0-258,-6 2 258,-7 3-129,-1-2 0,-3 7-129,3 9 258,3 11 0,0 5 0,9 10 129,4 18 0,9 13 0,4 9 129,13 8 129,-1 0-129,9 7-129,0-2 0,4-2 0,-4-10-129,-1-13-258,-3-3-516,-10-25-1677,0 6-2967,-9-16-129,-2-7-387,-8-10-516</inkml:trace>
  <inkml:trace contextRef="#ctx0" brushRef="#br0" timeOffset="85438.8867">3143 9895 1935,'-56'-17'5547,"39"17"-516,4 0-129,13 0-2451,-4 27-5547,4-27-645,9 13-1032,4-13-387</inkml:trace>
  <inkml:trace contextRef="#ctx0" brushRef="#br0" timeOffset="86053.9219">3744 9552 5547,'5'-17'5418,"-5"17"-387,0 0-258,-13 4-3483,8 17-129,-10-7-387,11 8 0,-8 3-258,10 4-129,-1-1-258,3-4 0,4-4-258,9-9 129,1 0 0,3-9 0,-2-4 0,1-11 0,-1-4-129,-6-3 0,-2-3 258,-6 0-387,-1 3 129,-7 2-387,7 18-1290,-21-9-2967,8 7-258,0 2-387,4 0-129</inkml:trace>
  <inkml:trace contextRef="#ctx0" brushRef="#br0" timeOffset="86353.9391">3744 9552 6063,'92'-56'5289,"-75"74"-129,-1 2-516,-8-3-3354,12 14-258,-12-14-129,6 7 129,-10-12-387,-4-12 129,12 0-258,-8-6 0,-2-12-129,4-1 0,-2-4-129,5-3-258,2-1 0,-1-2-645,10 16-645,-16-5-3999,13 4 129,-5 0-516,0 6-516</inkml:trace>
  <inkml:trace contextRef="#ctx0" brushRef="#br0" timeOffset="86915.9713">3282 10521 10062,'-12'-3'5547,"12"3"-387,-3 7 129,3-7-4386,3 26-129,0-5-258,8 7-129,-1-2-129,1 3 0,2 1-129,0 0 0,-1-3-129,0-5 0,-2-8 129,-3 3-129,-7-17 0,0 0 0,13 0 0,-11-7-129,1-6 258,3 1-129,3-2 0,3-2 0,1 6 129,4 8-129,3 2 0,1 6 0,-1 4 0,-3 4 0,-9 2 0,-3 3 0,-5 1 0,-10-3 0,-6-4 129,-4-5-129,-4-3-129,-3 3-129,6-4-387,-7-14-1419,14 6-3354,2-6 0,12 10-387,0-11-645</inkml:trace>
  <inkml:trace contextRef="#ctx0" brushRef="#br0" timeOffset="87276.9916">3675 10488 6321,'-5'-14'5160,"5"14"0,-17 16-516,5 1-3870,3 9-129,-2-2-129,7 2-129,-1-5-258,5 0 129,4-9-258,5-4 129,3-8 0,5-2-129,0-9 129,-1-4-129,0-2 258,-4 0-516,-2 3 516,-3 4-258,-7 10 129,0 0 0,0 0 0,0 0 0,7 12 0,-6 0 0,3 4-516,-4-16-2451,1 13-2064,-1-13-258,12 3-258,-12-3-387</inkml:trace>
  <inkml:trace contextRef="#ctx0" brushRef="#br0" timeOffset="87637.0122">3860 10289 7740,'24'-36'5805,"-13"27"-258,-11 9-387,18-1-3612,-18 1-516,1 8-387,-4 7-129,1 13-129,-5-4-258,3 2-129,-1-2 129,4 0-129,1-5 129,6-3-129,9-7 129,3-5-129,3 2 0,4 0 0,-1 5 0,0 0 129,-3 2 0,-4 5-129,-5 3 0,-7 2 0,-5 0-129,-5-1 0,-8-1 129,-7-3-258,-4-4-258,-7-11-903,8 0-3741,-7-5-129,6-4-258,-1-2-516</inkml:trace>
  <inkml:trace contextRef="#ctx0" brushRef="#br0" timeOffset="88149.0417">4142 10325 6837,'58'-1'5160,"-37"-9"-129,-4-8-387,-17-12-3612,3 7-387,-11-6-258,-5 10 0,-9 0-129,-2 14 129,-4 3 0,4 3 0,3 14-129,8 11 258,5-1-129,8 10 0,7 2 0,11-3 0,6-1-258,6 3 0,3-8-387,-1-12-774,2 8-4257,-7-10 0,-5-6-258,-6-8-516</inkml:trace>
  <inkml:trace contextRef="#ctx0" brushRef="#br0" timeOffset="89069.0944">9047 13511 12255,'48'160'5805,"-20"-62"-258,-7-6-129,4-4-4773,-6-11 0,-3-8-258,-3-13-258,-4-13 0,-5-15-129,-4-28-258,0 0-258,-5-28-645,2-4-2709,-13-21-1548,2-2-258,-9-8-387,5 3-129</inkml:trace>
  <inkml:trace contextRef="#ctx0" brushRef="#br0" timeOffset="89365.1114">9095 13782 1161,'-26'-71'5805,"21"40"129,5 5-387,0-13-387,9 13-2451,-4-23-1161,14 2-645,-3-3-387,3 0-258,1 5 0,4 5-129,4 14 129,-1 8-129,4 9 0,-3 9 0,0 14-129,-3 11 129,-5 7-129,-5 9 129,-9 0-258,-6 3 258,-8-3-258,-12-5 129,-5-10-129,-5-4 129,-3-12-129,-5-8 0,6-2-129,-2-11-516,13 8-516,-8-22-2064,13 23-2193,4-4-129,12 6-258,0 0-387</inkml:trace>
  <inkml:trace contextRef="#ctx0" brushRef="#br0" timeOffset="89693.1301">9479 13097 11223,'25'31'6063,"-13"-5"-516,5 15-129,-5 5-4773,2 10-129,-2 6-129,0 4-129,-1-1-258,-2 0 129,0-5-258,-2-9 0,2-13-516,-7-20-645,10-5-3999,-12-13-129,14-20-516,-8-15-387</inkml:trace>
  <inkml:trace contextRef="#ctx0" brushRef="#br0" timeOffset="90041.15">9697 12969 9159,'30'3'5934,"-18"14"-645,2 16 0,-7 4-4386,9 16-258,-3 3 0,7 7-387,-1 8 129,4 3-258,-2-5 129,3-7-129,-2-7 0,-2-12-129,-3-11 129,-4-13-129,-13-19 129,6-9-129,-12-15 0,-11-10 0,-6-7 0,-5 1 0,-4 5 0,-2 6 129,1 7-258,1 14 129,5 6-387,1 2-387,13 11-4386,-8 3-129,7 8-387,-5-8-645</inkml:trace>
  <inkml:trace contextRef="#ctx0" brushRef="#br0" timeOffset="95741.4759">17351 4637 7998,'0'0'5031,"9"-3"-129,-9-15-129,-2-8-4386,-8-5-129,-2-1 0,-5-1-258,0 2 129,-3 4 258,3 7 129,-3 7 0,3 13 0,1 8 0,6 15 129,-6 1-129,9 13 0,-1 6-129,3 8-258,1-3-129,4-3 129,0 4-129,4-10-129,4 1 129,5-14 0,4-10 0,3-11 0,-1-5 0,2-11 129,-3-12-129,1-9 129,-4-9-129,-3-3 0,-4 2 0,-4 2 258,-1 1-258,-3 9 129,0 9-129,0 21-129,0 0 129,-3 9-129,3 19 258,0 9-387,0 8 258,6 5 0,3 0 0,0-3 0,3-5 0,0-6 0,3-7-387,-3-22-903,8 2-3741,-9-13-258,4-7-516,-3-12-258</inkml:trace>
  <inkml:trace contextRef="#ctx0" brushRef="#br0" timeOffset="96025.492">17654 4487 10320,'12'11'5676,"-7"10"-516,-5-21-129,-10 33-4515,-8-21-129,0 2-258,-2 9 129,2 2-258,2 2 129,4 2 129,12-4-129,0 2 0,13-2 0,7-6-129,1-2 0,7-10-258,-2 2-258,-2-14-1161,0 4-3612,-10-16 129,5 3-774,-8-10-129</inkml:trace>
  <inkml:trace contextRef="#ctx0" brushRef="#br0" timeOffset="96205.5023">17850 4603 10707,'16'61'5289,"-14"-32"-129,3 6-129,-5-13-4644,0-1-258,-4-1-645,-5-19-1935,9-1-2580,0 0-258,13-1-387,1-19-258</inkml:trace>
  <inkml:trace contextRef="#ctx0" brushRef="#br0" timeOffset="96693.5304">18075 4555 7998,'20'-35'5547,"-17"22"-258,-3 13-387,0-24-3483,0 24-387,-6-10-516,-5 5-129,-2 2 0,-3 3-129,0 6-129,1 8 129,0 6-129,3 4-129,3 6 129,9 1 0,0 3 0,4-3-129,7-1 129,3-2 0,3-8 0,0-6-129,0-10 129,3-4 0,-4-5-129,1-18 129,-3-8-129,-2-10 129,-2-12 0,-5-8-129,-2-12 0,-3-2 129,-3 1-129,-4 6 0,-2 8 0,-2 8 0,1 13 0,-2 11 0,2 16 129,-1 12-129,2 13 129,0 18 0,2 8-129,-1 9 129,4 11 0,3 10 0,1 8-129,1 0 0,8-1 0,2-10-129,3-2 0,0-11-516,4-3-1806,-7-30-3096,3-15 0,-11-16-516,3-18-387</inkml:trace>
  <inkml:trace contextRef="#ctx0" brushRef="#br0" timeOffset="96836.5387">17812 4127 11352,'-14'-3'5676,"11"32"-387,10 5-516,20-2-5547,4 13-4128,1-4-258,11-4-387,0-11-774</inkml:trace>
  <inkml:trace contextRef="#ctx0" brushRef="#br0" timeOffset="97024.5494">18692 4357 9030,'-13'18'5547,"-11"-9"-516,1 4-516,-4 10-5418,-6-11-3612,4 4-258,0-5-645,8 1 0</inkml:trace>
  <inkml:trace contextRef="#ctx0" brushRef="#br0" timeOffset="97164.5574">18543 4537 7740,'25'35'5676,"-20"-16"-258,-6-5-516,-6 4-2838,-10-13-1677,-11-5-1677,-1 0-3612,-5-4-258,4-5-516,1-3-258</inkml:trace>
  <inkml:trace contextRef="#ctx0" brushRef="#br0" timeOffset="98624.641">19206 4357 11739,'5'-19'5805,"-4"1"-387,-1 18-258,0 0-4644,-12-12-258,-4 11 0,-4 5-129,-4 8-129,0 9 0,0 10 0,5 5 0,3 12 0,7 5 0,4-2 0,5-6-129,6-2 129,9-10 0,7-11-129,6-8-258,4-11-258,-2-17-1419,9-2-3096,-3-15 0,5-3-516,-11-12-387</inkml:trace>
  <inkml:trace contextRef="#ctx0" brushRef="#br0" timeOffset="98790.6505">19398 4248 10836,'2'-17'5676,"-2"17"-516,0 23 129,5 21-3870,-5 1-774,0 10-387,0 4-129,0 0-258,4 3-258,-3-12-645,14-1-4128,-6-23-258,8-8-387,-4-19-516</inkml:trace>
  <inkml:trace contextRef="#ctx0" brushRef="#br0" timeOffset="99052.6655">19549 4137 10836,'17'14'5418,"-6"19"-258,-5 10-129,2 11-4644,0 6-129,1 2-258,-1 1 0,2-4-258,2-3 129,1-9 0,1-11-129,2-12 0,-3-10 258,-2-14-129,-10-16 129,-2-8 0,-14-7 0,-10-5-258,-4 8-516,-16-5-3999,9 13 0,-2 4-516,9 16-387</inkml:trace>
  <inkml:trace contextRef="#ctx0" brushRef="#br0" timeOffset="99441.6877">19724 4557 10320,'40'-15'5805,"-19"9"-774,4 6 129,-9 0-4644,5 10-129,-5 4-129,-4 4-387,-7 7 129,-2 4-129,-3 2 0,0-2 0,-5 1 129,2-1-129,-4-10 0,3-4 258,4-4-129,0-11 129,3 14-129,6-5 129,-9-9 0,17 17 0,-8-5 0,-2 6-129,-2 1 129,-5 6-129,-5 0 129,-7-8-129,-5 1-129,-4-7-129,0 1-774,-11-12-4128,11-7 0,1-13-516,11-4-516</inkml:trace>
  <inkml:trace contextRef="#ctx0" brushRef="#br0" timeOffset="100352.7397">20182 4227 10320,'25'-39'5547,"-25"26"-258,0 13-129,-9 20-4644,-3 4 0,-12 9-129,0 8-129,-5 11-129,3 7 0,1 3-258,5-1 0,11-7-129,5-5 0,8-12-129,8-13 0,13-11 129,5-14-129,5-15 129,3-15 258,0-5-129,3-13 258,-3-2 0,-2 1 129,-6 1-129,-4 9 129,-4 3-129,-5 12 0,-8 8 0,-9 17 0,0 0 129,-1 17-129,-12 9 0,-2 10-129,-4 11 0,4 2 0,-4 2 0,6-4-129,5-1 0,8-8 0,0-9 129,15-14-129,3-12 129,3-4 0,3-18 0,1-6 258,0-10-258,-3-6 129,-4 2 0,-5 0 0,-8 1-129,-5 3 258,0 4-258,-5 8 0,-3 7 0,-3 3 0,2 4 0,-1 4 0,10 5 129,-15 0-129,15 0 0,0 0 129,0 0-129,-5 7 0,5-7 129,5 7-129,-5-7 0,21 1 0,-8 0 0,3 1 0,1-2 0,-1 1 0,-1 2 258,-1 1-258,-2 6-129,-3 3 129,0 8 129,-3 1-129,-2 6-129,2 8 129,-3-4-129,5 0 0,-2-4 129,5-5-129,6-7 258,2-7-258,-1-7 129,3-9 0,-2-8-129,-2-9 258,-4-4 0,-4-2 0,-9-5 0,-9 3 0,-8 0-129,-8 5 129,-3 6-129,-5 3-387,3 11-129,-6-8-2193,15 17-2451,-1 1-129,16 8-387,6-11-645</inkml:trace>
  <inkml:trace contextRef="#ctx0" brushRef="#br0" timeOffset="100554.7514">20916 4137 9933,'31'23'5289,"-27"6"-258,1 14-129,-5-11-4515,0 12 0,-6 7-387,0-1-258,6-1-1290,-9-14-3354,12-3 0,5-19-774,9-4 258</inkml:trace>
  <inkml:trace contextRef="#ctx0" brushRef="#br0" timeOffset="100824.7665">21129 4141 9804,'0'-21'5289,"0"21"-387,-3 28-129,-1-1-4128,4 9-129,-2 1-258,2 4-129,0 0-129,0-8 0,6-9 129,0-2-129,1-8-129,0-2 258,-7-12-258,0 0 258,0 0 0,-11-7-129,-10 2-129,-9-2-129,-2 7-2709,-13-2-1806,-1 2-258,-5 0-645,-1 3-129</inkml:trace>
  <inkml:trace contextRef="#ctx0" brushRef="#br0" timeOffset="101740.8191">17501 5551 9288,'-3'94'5805,"3"-34"-258,6 10-258,-5-1-4257,3-3-516,-3-7-129,2-14-129,-2-6-129,-1-8-129,0-18-129,0-13 129,0 0-129,0-12 129,0-6 0,4-4 0,0 0 0,4 6 0,3 2 129,3 4-129,3 6 0,0 4 0,4 15 0,-2 5 129,-2 5-129,-1 2 0,-7 6 129,-5-3-258,-4 3 258,-4-4-129,-13-5 0,-2-7-129,-4-7 129,-5-9-516,6-1-1032,-6-14-3741,8-5-129,2-10-645,11 3-258</inkml:trace>
  <inkml:trace contextRef="#ctx0" brushRef="#br0" timeOffset="102140.8418">17943 6000 7611,'0'-16'5676,"-8"11"-387,-16 4-516,2 1-4386,-7 9 0,1 8-129,4 7 0,3 1-645,11 7 387,6-4-129,4 0 129,12-6-129,5-6 258,5-6-258,-2-10 129,-2 0 129,0-8-258,-5-3 258,-13 11-258,13-18 387,-13 18-129,0 0 387,0 0-258,-1 8-129,-5 9 258,5 6-258,0 1 129,1 2-387,0 0-129,0-26-1419,18 21-3354,-5-17-129,4-4-645,1-13 0</inkml:trace>
  <inkml:trace contextRef="#ctx0" brushRef="#br0" timeOffset="102696.8739">18159 5933 8643,'13'-9'5676,"4"5"-258,-17 4-387,0 7-4257,-9 1-258,-3 8-258,-5 4-129,1 0-129,1 0 129,1 3 0,8-1-129,3 4 0,6-7 129,6 0-258,5 0 258,5 1-258,-2 0 258,-1-3-258,0 1 258,-6-7-258,-2 5 129,-5-3-129,-3-2 129,0-11 0,-8 14-129,8-14 129,-16 8-129,16-8 258,-12 0-129,12 0 129,0 0-129,0-12 0,0 12 129,10-7-129,2 3 129,6 0-129,4-6 0,-1 1 0,7-7-258,-3-2 258,4-11-129,-4-4 129,-1-1-129,-8-4 129,-2 6-129,-7 2 0,-6 7 258,-1 10-258,0 13 129,-20 0-129,7 17 258,0 11-129,1 5 0,2 2 0,5 3 0,5-4-129,5 1-129,5-14-774,18 1-3870,-6-15-387,10-2-258,-1-5-387</inkml:trace>
  <inkml:trace contextRef="#ctx0" brushRef="#br0" timeOffset="102877.8843">18972 5746 5805,'-10'22'5289,"-11"-9"-1161,7-2-4128,-8 4-4773,0-4-129,5-2-129</inkml:trace>
  <inkml:trace contextRef="#ctx0" brushRef="#br0" timeOffset="103016.8919">18948 5915 5934,'0'42'5289,"-15"-20"-258,-6-5-516,-12-9-7095,-2-5-1806,-4-3-774,-2-11 0</inkml:trace>
  <inkml:trace contextRef="#ctx0" brushRef="#br0" timeOffset="103624.9267">19611 5596 9030,'15'6'5547,"-4"-6"-258,-13-16-258,-10 0-4644,-8-3 0,-5 6-129,-5-1 0,-1 10 0,-4 5-129,3 19 0,4 13 129,7 14 0,6 6-129,8 9 0,7 5-129,6-4 0,10-4-258,5-12-387,15-5-3999,-4-17-645,7-7-516,-2-18-387</inkml:trace>
  <inkml:trace contextRef="#ctx0" brushRef="#br0" timeOffset="103822.938">19807 5342 10449,'16'72'5676,"-15"-20"-516,5 9 0,-4 5-4902,-2 2-258,0 1-258,0-9-387,9 2-3999,-4-15-516,8-12-516,0-20-387</inkml:trace>
  <inkml:trace contextRef="#ctx0" brushRef="#br0" timeOffset="104100.9541">20000 5387 9159,'21'16'5676,"-18"17"-516,5 14-258,-4 6-4644,1 7-129,0-2-129,2 1 129,-1-2-258,5-6 0,2-8 0,-1-9 129,2-16 0,0-11 0,-14-7 129,9-18 0,-9-8-129,-14-8 0,-9-3 0,-8-4-516,1 16-2193,-7-5-2322,3 13-258,3 5-645,11 12 130</inkml:trace>
  <inkml:trace contextRef="#ctx0" brushRef="#br0" timeOffset="104476.9757">20203 5771 6321,'34'-17'5676,"-16"15"-258,5 2-258,-6 4-3612,4 10-1032,-7-2-129,-3 7-129,-4 6-258,-4-1 129,-3 1-129,-3 0 0,-4-2 0,1-3 129,-1-5 0,2 1 0,5-16 0,0 13-129,0-13 258,9 14-129,3-3 0,-3 4 0,-1 3-129,0 3 0,-7 3 129,-1-1-258,-7-4 0,-10-7 0,-2 0-516,-16-12-4515,12-9 0,-2-11-645,5-8-258</inkml:trace>
  <inkml:trace contextRef="#ctx0" brushRef="#br0" timeOffset="104754.9913">20741 5466 8127,'8'0'5676,"-13"12"-516,-16 1-258,1 14-4128,-13 3-258,0 9-129,-4 5-129,4 6 0,3 1-258,7 3-129,10-2-258,5-8-387,16 6-2451,5-21-1806,12-1-387,7-13-645</inkml:trace>
  <inkml:trace contextRef="#ctx0" brushRef="#br0" timeOffset="105093.0107">21017 5589 7353,'9'-5'5160,"-9"5"129,-9 16-387,-11 1-4257,1 12 0,-7 1 0,2 13-129,-3 1-258,6 1 0,5-2 0,9 1-129,7-10-129,8-5 129,13-11 0,3-11-258,6-7 129,2-11 0,0-14-129,-5-4 129,-7-8-129,-5-3 0,-9-2 0,-6-3-129,-8 5 0,-14 5-516,2 25-1161,-9-8-3096,7 16-258,-2 2-387,12 10 0</inkml:trace>
  <inkml:trace contextRef="#ctx0" brushRef="#br0" timeOffset="105557.0374">21273 5588 7998,'10'3'5547,"-10"-3"-129,0 13-516,0 4-3870,-10 2-645,-4 9 0,0 0-258,-2 6-129,3 6 129,2-3-129,9-2 0,2-4 0,12-11 129,6-4 0,7-9-129,4-7 129,2-6-129,0-9 0,-1-3 129,-5 1-129,-5-2-129,-12 0 0,-8 1 0,-8-2-258,-9 4-516,-18-9-3612,5 5-516,-5-8-387,9 6-774</inkml:trace>
  <inkml:trace contextRef="#ctx0" brushRef="#br0" timeOffset="105762.0491">21627 5364 9288,'20'-8'5805,"-20"8"-516,0 0-258,-21 10-4644,-7 0-387,-10-4-903,0 8-3870,-7-1-516,1 3-258,2-6-774</inkml:trace>
  <inkml:trace contextRef="#ctx0" brushRef="#br0" timeOffset="107675.1586">10058 11935 10191,'-7'-14'5805,"7"14"-258,-3 22 0,0 3-4902,3 10 129,0 1-258,1 7-129,3 1-129,0 5 0,-1-8-129,2-4-129,-1-4 0,-2-12-387,4 2-516,-12-13-4515,6 1-129,0-11-387,-6 17-645</inkml:trace>
  <inkml:trace contextRef="#ctx0" brushRef="#br0" timeOffset="108333.1961">10228 12540 10320,'12'0'5934,"1"3"-258,-13-3-387,0 0-4515,-24-6-258,1 4-258,-6 0 0,-4 2-129,-3 0 0,-2 0-258,7 2 129,4 4 0,6 1 0,6 4 129,15-11-129,-12 20 129,12-10-129,3 2 0,-3-12 129,12 21-258,-12-21 129,13 15 0,-13-15 0,12 14 0,-12-14 0,0 0 0,0 0 0,12 7 0,-12-7 0,18 0 0,-4 2 0,3-1 0,1 5 129,4 4 0,0-2 0,0 7 0,-3 4 0,-1 0 0,-8-3 0,-3 1-129,-7 1 0,0-4-129,-13 0 0,-6-4-129,-3-2-645,-17-8-4386,8-3-129,-6-3-387,4-2-516</inkml:trace>
  <inkml:trace contextRef="#ctx0" brushRef="#br0" timeOffset="109101.2399">9156 12067 2322,'6'-14'5805,"0"-2"-129,-6 16-774,-1-16-1677,6 19-774,-5-3-645,0 0-645,0 0-258,-2 31-387,0-9-129,2 6-129,0 2-129,0-2-129,0 5-129,0-3 0,0-3-258,0-10-258,2 13-645,-8-15-4128,6 7 0,-3-4-516,1 2-258</inkml:trace>
  <inkml:trace contextRef="#ctx0" brushRef="#br0" timeOffset="109625.2701">9008 12603 7611,'0'39'5676,"0"-20"-129,0 6-387,-5-11-3483,5 9-774,0-10-258,0 0 0,0-13-258,0 0-129,0 0 0,9 8-129,2-8 0,1-3 0,2-2 0,5 4-129,0 1 0,2 0 0,-1 0-129,-3 0-258,2 2-258,-19-2-645,25 0-2580,-18-11-1548,-1-1-387,-6-10-258,3 11 2580,-9-16 1806,5 7 1162,-1 9 1288,-6-11 3226,8 22 2064,0 0-387,0 0-516,-16 1-1935,18 31-1548,-4-8-774,-1 12-258,-2 2-258,3 4-129,-3 0-129,4 0 0,0-6-129,-2-6-258,3 4-1548,0-19-3612,0-15 129,0 0-774,0 0-258</inkml:trace>
  <inkml:trace contextRef="#ctx0" brushRef="#br0" timeOffset="110138.2994">8312 12065 10965,'-5'-11'6063,"5"11"-516,0 0-1161,1 12-3225,-1 7-258,3 11-258,-2 0-258,4 4-258,0 2-258,0 0 129,0-4-129,-1-9-258,1 2-645,-6-12-4257,2 3-258,-1-16-387,5 23-645</inkml:trace>
  <inkml:trace contextRef="#ctx0" brushRef="#br0" timeOffset="110625.3274">8159 12775 10449,'0'0'5418,"0"0"-258,5 5-1161,3-19-3354,9-2-129,-4-2-129,6 2-129,-1 3 0,5 8 0,-3 1 0,-2 7 0,-2 11-129,0 0 0,-6 6 0,1-3-129,-6 2 129,-1 3-129,-2-3-129,-1-9 258,-1-10-129,0 16 0,0-16 129,1 13-129,-1-13 129,12 9 0,-3 3-129,3 0 129,-3 5 0,5 3 0,-5-2 129,0 1-129,-8 2 0,-1-6 0,-9 0 129,-7-3-258,-5-5 0,-4 3 0,-1-5-387,-6-5-258,12 4-3354,-9-5-1548,11-4-129,-1-5-516</inkml:trace>
  <inkml:trace contextRef="#ctx0" brushRef="#br0" timeOffset="111266.3641">11042 11833 10707,'0'0'5934,"0"11"-387,0 9-129,3-1-4773,2 6-129,-4 4-258,-1 10-129,1 0 0,2-3-129,0 8-258,-1-8-129,6 7-774,-8-10-4257,5-5 0,1-8-774,2-2-129</inkml:trace>
  <inkml:trace contextRef="#ctx0" brushRef="#br0" timeOffset="111626.3846">11184 12407 8256,'3'15'5547,"-7"-2"-258,-5 8-387,-6 1-4128,4 11-258,-3 1 129,6 10-129,4-2-129,4 0-258,0 1 129,13-8-129,3-5 0,7-3 0,-1-17-129,1-2-129,-2-6 129,-5-2 0,-7-13 0,-5-1 0,-4-2-129,-12 0 258,-7 3-258,-5-2 0,-2 6-516,-13-4-4386,12 7-258,2-4-129,8 7-645</inkml:trace>
  <inkml:trace contextRef="#ctx0" brushRef="#br0" timeOffset="112134.4134">12256 11703 10707,'12'-7'5934,"-3"29"-516,-6 0-129,-1 10-4644,0 0-258,1 9-258,-1 6-129,1-2-516,2 6-258,-5-14-2967,8 9-1677,-1-9-258,3-2-645</inkml:trace>
  <inkml:trace contextRef="#ctx0" brushRef="#br0" timeOffset="112517.4354">12292 12465 6708,'-10'17'5547,"10"-17"0,0 0-387,14-1-3096,4-1-1032,-3-10-387,9 5-129,-2 0-129,4-1-258,1 3 0,-4 4 0,0 1-129,-2 5 129,-5 7-129,-3 4 129,-3 2-129,-4 4 129,-5 5-129,-1 0 129,-1 7-129,-4 2 0,1-1-258,-3-2 0,5 3-258,-4-13-774,7 5-3870,-1-5-258,7-8-258,-7-15-387</inkml:trace>
  <inkml:trace contextRef="#ctx0" brushRef="#br0" timeOffset="112662.4436">12566 12684 6450,'-1'-16'5805,"-20"3"-258,5 13-387,-8 4-2838,1 4-1935,-7 5-1677,-1-7-3225,-1-5-645,2-1-258,8-12-645</inkml:trace>
  <inkml:trace contextRef="#ctx0" brushRef="#br0" timeOffset="113114.4697">13426 11661 10320,'8'36'6192,"-2"-3"-1032,-4 2 258,13 9-4773,-12-3-258,4 6-129,-3 3-387,0-3-387,5 7-1935,-1-17-2967,-1 0-129,1-13-516,2-1-387</inkml:trace>
  <inkml:trace contextRef="#ctx0" brushRef="#br0" timeOffset="113553.4946">13641 12143 5547,'0'0'5160,"0"0"-258,-13 10-258,13-10-4257,-21 20-258,5-6 387,-1 0-129,5 3 0,4 1 129,7 11-258,1-3 258,7 9-258,4 0 129,5 7-129,-1 5 258,0 3-387,-5-2 129,-4-6 129,-6-8-129,-5-4 129,-10-15-129,1-7 129,-8-13 0,4-13-129,0-10 129,7-2 0,2 0 0,9 1 0,0 1 0,13 0-258,-1 7 129,7 1-129,-1 0-129,2-3 0,-3 2-645,-6-12-774,-1 8-3999,-10-5-129,0-3-645,-4-3-387</inkml:trace>
  <inkml:trace contextRef="#ctx0" brushRef="#br0" timeOffset="114466.5468">7534 12075 9288,'-8'-20'6063,"8"20"-516,0 0-129,-19 22-3999,19 5-516,0 4-387,-1 9-258,0 1-129,-3 1-129,4 0 0,-1-9-387,1 1-258,-3-12-2967,3 9-1806,0-11-258,0 5-387,0 1-516</inkml:trace>
  <inkml:trace contextRef="#ctx0" brushRef="#br0" timeOffset="114861.5697">7324 12898 7998,'0'13'5547,"0"-13"-129,0 0-387,0 0-3870,13-6-516,-6-9-129,10 8 0,-1-1-129,5 8-129,-2 1 0,3 11 0,-4 8-129,-3 11 129,-6 2-129,-7 6-129,-2 1 129,-11-6 0,-4-5 0,-3-2-129,-5-9 0,3-7 0,1-5 258,7-6 0,12 0-258,-3-7 258,3 7-258,23-5 258,1 5-129,6 0-258,3 2-516,-4-2-3483,6 0-1419,-8-4 0,1-8-516</inkml:trace>
  <inkml:trace contextRef="#ctx0" brushRef="#br0" timeOffset="122158.9868">22276 4323 10191,'-3'81'5676,"3"-28"-516,-3-3 0,3 8-4386,0-2-129,-3 1-258,-1-6-129,-3-5-516,2-7-129,-2-15-1290,6-3-3612,1-21 0,0 0-645,-5-6-129</inkml:trace>
  <inkml:trace contextRef="#ctx0" brushRef="#br0" timeOffset="122513.0071">22130 4491 9159,'20'-17'5289,"-6"-6"-129,-2-11-387,6 1-4128,0-14-129,3 5-258,1 2 0,4 6 0,1 6-129,3 5 129,0 15 0,3 8 129,-2 15-129,-5 15 129,-7 2-129,-6 10 0,-9 3-129,-5 4 0,-15-7-129,-9-3 129,-7-12-258,-6-11 129,2-4-258,-2-12-129,9-1-645,-11-16-3999,25 1-129,1-8-516,14 4-387</inkml:trace>
  <inkml:trace contextRef="#ctx0" brushRef="#br0" timeOffset="122857.027">22561 3762 6837,'12'30'5676,"-6"8"0,-3 2-516,2 27-1548,-2-3-3096,0 12 0,-2 0-258,0-1 129,-1-2-258,0-7 0,1-4-258,0-14-387,6-2-1161,-1-24-3612,2-6 0,-8-16-516,20 2-387</inkml:trace>
  <inkml:trace contextRef="#ctx0" brushRef="#br0" timeOffset="123225.0477">22839 4062 9159,'-15'45'5547,"-9"-23"-387,-1 5-129,-16-7-4515,9 4 0,-6-8 0,5 3-258,4-7 0,5 0 0,7-4-129,6-2 0,11-6 129,-1 16-129,4-4 129,9 1-129,2 5 0,4 1 0,1 5-129,2 4 129,-2 1-129,2-3 129,-4-3-129,-3-3-129,2 0-258,-4-12-516,10 0-4128,-11-8-258,3 0-387,-2-10-516</inkml:trace>
  <inkml:trace contextRef="#ctx0" brushRef="#br0" timeOffset="123669.0734">23016 4423 7740,'12'-18'5418,"-12"9"-516,0 9-129,-23-12-3999,5 12-129,-7 0-258,-3 0 0,1 13-258,0 7 129,6 1-129,5 0 0,10 1 0,6-1-129,10-3 0,5-6 0,7-3-129,1-3 129,3-6-129,-2-1-129,-1-8 129,-4 0 129,-5-1 129,-2 4 0,-12 6 129,17-6-129,-17 6 258,7 10 0,-6 6 0,2 5-387,1-1 258,1 0-516,4 6-387,-7-13-4386,11-3 0,-3-14-516,6-10-516</inkml:trace>
  <inkml:trace contextRef="#ctx0" brushRef="#br0" timeOffset="124114.0987">23389 4064 10320,'11'15'5676,"-17"-9"-387,-6 11-258,-11-4-4386,-1 0-129,-12-4-258,1 1-129,-1-4-129,1-3-387,6 3-387,1-10-1290,12 6-3096,7-2 0,9 0-645,0 0 0</inkml:trace>
  <inkml:trace contextRef="#ctx0" brushRef="#br0" timeOffset="124310.1101">23396 4275 10836,'10'41'5418,"-10"-18"-258,-16-11 0,-2 4-4515,-7-10-258,-6 5-387,1-4-387,-3-6-258,12 6-3870,-4-7-645,13 0-387,1-1-645</inkml:trace>
  <inkml:trace contextRef="#ctx0" brushRef="#br0" timeOffset="124790.1376">23504 3957 11352,'12'4'5547,"-12"-4"-387,1 26-258,-5-7-4515,1 8 0,-4-1-258,3 2 129,0 1 0,4-2-129,6 0 129,6-4-129,9-11 0,3-8-387,8 1-258,-7-10-1161,10-3-3483,-11-13 0,1-2-387,-9-10-516</inkml:trace>
  <inkml:trace contextRef="#ctx0" brushRef="#br0" timeOffset="124954.1466">23716 3902 10191,'-14'34'5547,"7"1"-258,7 17-258,-5-2-3999,5 15-258,-2-1-516,2-3 0,0 0-516,0-14-516,11-3-4128,-4-17-387,9-1-387,-2-19-516</inkml:trace>
  <inkml:trace contextRef="#ctx0" brushRef="#br0" timeOffset="125098.1552">23840 4341 10449,'2'34'4773,"-2"-34"-4644,0 0-129,0 0-5289,0-25-516</inkml:trace>
  <inkml:trace contextRef="#ctx0" brushRef="#br0" timeOffset="125448.1752">23903 3910 7740,'27'-11'5418,"-10"-1"-645,1-4 0,9 5-3741,-1-7-516,4 1 0,-2 1-129,3 4 0,-6 3 0,-2 9-129,-8 7 129,1 7-129,-11 5 0,-4 11-129,-1 4 129,-1 8-129,-7 6-129,0 1 258,1 5-129,1 2 0,0-1-129,1-2 129,3-4-129,0-8-129,2-5-387,-2-19-1290,2 2-3225,0-19-129,12 0-387,-4-12-387</inkml:trace>
  <inkml:trace contextRef="#ctx0" brushRef="#br0" timeOffset="125602.184">24258 4189 9417,'-34'0'5289,"10"3"-387,-9-3-516,2 4-3612,-13 5-645,6-8-1419,6 6-3096,4-7-516,14 0-387,14 0-387</inkml:trace>
  <inkml:trace contextRef="#ctx0" brushRef="#br0" timeOffset="125909.2016">24390 3792 9804,'12'18'5289,"-7"4"-129,-6-3 0,0 12-4386,-10-4-129,1 3-129,2 6-129,1 3 0,3-8-258,1 2 129,3-2-258,7 0 129,6-7-129,3-6 0,5-4 0,0-8-258,6-1-129,-5-6-258,10-4-903,-11-27-3354,2 3-258,-7-13-129,-1-4-516</inkml:trace>
  <inkml:trace contextRef="#ctx0" brushRef="#br0" timeOffset="126101.2123">24581 3739 9933,'-6'78'5547,"-1"-26"-516,4 13 0,-7 1-4257,7 7 0,-9-9-258,7 2-129,-3-12-129,3-4-129,2-9-258,1-14-387,4 2-1806,-2-29-2838,0 0 0,0 0-774,4-16-258</inkml:trace>
  <inkml:trace contextRef="#ctx0" brushRef="#br0" timeOffset="126682.2455">23809 4389 11739,'6'33'5805,"-6"-21"-387,5 6-129,-2-6-4773,-3 5-129,0-17-516,-5 7-903,5-7-3999,0 0-516,-2-14-129,2-5-903</inkml:trace>
  <inkml:trace contextRef="#ctx0" brushRef="#br0" timeOffset="129545.4094">17666 7413 9159,'28'-16'5547,"-19"-4"-258,-3-1-129,1-6-4773,-6 5 0,-3-2-129,-9 11 0,-2 4-387,-3 4 129,-5 5-129,1 9 129,3 7 0,0 7 0,5 4 0,4 4 0,0 4 129,8 1-129,0-5 0,4-5 129,4-5-129,-3-7 0,3-2 0,-8-12 0,13 10-129,-13-10 129,0 0 0,15 8 0,-15-8 0,9 11 129,-9-11-129,12 6 0,-12-6 0,13 0 129,-13 0-129,16-11 129,-7-1-129,3-4-129,-2 3 129,4-3 0,-1-6 0,2-2-129,0 0 129,3-6-129,-4-1 129,0-9-129,-2-5 0,-5-4 0,-6 0 0,-1-1 129,-13 1-129,-8-2 0,-9 11 129,-10 8-129,-6 12 129,-1 18-129,-2 4 129,0 20 0,5 19 0,6 16 258,9 9-129,11 9 258,7 5-258,10 1 258,2-4-129,12-4-258,7-10 129,4-19-645,15-1-4515,-3-17-258,4-13-387,4-13-516</inkml:trace>
  <inkml:trace contextRef="#ctx0" brushRef="#br0" timeOffset="130513.4646">18192 7414 9417,'0'119'6063,"0"-42"-645,0 1 0,4 19-4773,-4-25-387,0 0 0,0-10-258,0-17-258,0-7-645,-11-35-2709,11-3-1677,-5-23-387,5-11-774</inkml:trace>
  <inkml:trace contextRef="#ctx0" brushRef="#br0" timeOffset="130804.4814">18120 7590 9804,'0'0'5805,"3"-17"-387,12 4-129,2-16-4773,2-3-129,-1-10 0,7-1-258,0 2-129,0 8 0,0 7 0,1 13 0,-3 13 0,-3 10 129,-3 18-129,-9 10 129,-7 2-129,-1 4 129,-12 1-258,-5-5 258,-9-8-129,0-9-129,-2-9-258,0-14-258,12 0-4128,-5-19-516,14-3-387,2-7-645</inkml:trace>
  <inkml:trace contextRef="#ctx0" brushRef="#br0" timeOffset="131044.4951">18590 6886 9546,'27'23'6192,"-22"10"-774,0 20 129,-5 15-5031,0 7-129,-4 7 0,-2 2-129,-1 3-258,2-4-258,3-5-129,0-22-387,11-3-2967,-1-33-1806,6-16-129,0-16-645</inkml:trace>
  <inkml:trace contextRef="#ctx0" brushRef="#br0" timeOffset="131341.5123">18768 6991 6321,'20'-34'5934,"-10"40"-258,4 28-258,-5 7-3096,4 18-1677,-6 5-129,1 7-258,-4 6-129,-2-6 129,2-10-258,-1-8 0,0-15 0,-2-13 0,-1-15 129,0-10-129,-2-14 0,-9-11 0,-7-8 0,-5-2 129,-5-4-258,-5 8 0,0 4-129,0 3-258,9 22-2064,1-7-2580,11 9-516,12 0-258,0 15-387</inkml:trace>
  <inkml:trace contextRef="#ctx0" brushRef="#br0" timeOffset="131543.5235">19169 7210 6966,'12'46'5547,"-17"-20"-258,-14-6-387,-7 2-4515,-7-8-387,-1-6-645,6 1-3999,-4-6-258,11-3-516,8-3-258</inkml:trace>
  <inkml:trace contextRef="#ctx0" brushRef="#br0" timeOffset="131684.5319">19116 7411 6450,'6'49'5547,"-10"-27"-387,-10-7-387,0-5-4386,-10 2-1161,-4-6-3741,5-6-387,7 0-387,16 0-387</inkml:trace>
  <inkml:trace contextRef="#ctx0" brushRef="#br0" timeOffset="132157.5589">19381 7086 7611,'15'-9'5676,"-15"9"-129,2 14-645,-2-2-3870,-2 24-387,-9 0-129,4 9-258,0 1 0,2-3 0,1 1-258,4-14 129,5-6 0,9-9-129,5-6-129,3-7 0,6-4-258,-4-14-387,3-1-516,-11-23-903,11 10-774,-22-24-516,12 10 0,-17-22 516,4 19 1419,-4-8 1290,-4 4 1032,4 30 1032,-6-3 1419,7 31 258,-7 6-258,8 38-258,-10-7-1032,8 26-774,-8 2-516,3 8 0,-2-6-258,1-9 0,1-6-258,4-10-258,1-8-387,0-25-1032,12-5-3741,-1-12-258,6-12-516,-1-9-387</inkml:trace>
  <inkml:trace contextRef="#ctx0" brushRef="#br0" timeOffset="132302.5673">19709 7377 7611,'19'58'5547,"-9"-30"-645,-3-1-1290,-7-7-7998,0-20-516,0 0-516,7-11-387</inkml:trace>
  <inkml:trace contextRef="#ctx0" brushRef="#br0" timeOffset="132601.5841">19864 6965 6837,'42'-2'5676,"-17"-5"-387,8 7-129,-4-7-4515,12 7 129,-9-7-258,5 6 0,-9 1-258,-1 5-129,-8 13 129,-5 7-129,-7 11 0,-6 8 0,-1 9 129,-4 2-258,-5 0 129,0 5 129,1-5-258,0-3 129,1-8-258,2-9-258,2-3-516,-3-22-3741,6-10-516,9 3-774,3-7-129</inkml:trace>
  <inkml:trace contextRef="#ctx0" brushRef="#br0" timeOffset="132746.5927">20253 7373 6321,'-10'-13'5676,"-9"9"-516,-7 4-258,-15-3-4128,3 3-129,-5 0-516,-4-15-1806,6 8-3096,11-6-387,10 2-774,14-4 387</inkml:trace>
  <inkml:trace contextRef="#ctx0" brushRef="#br0" timeOffset="133208.6191">20363 6988 6450,'12'4'5934,"-12"-4"-387,11 19-258,-4 7-3870,-4-6-774,-1 9-258,-2 2-129,0-2-129,0 4 129,-1 2-129,1-7-129,0-7 0,3-3 0,4-8 0,7-5-258,-2-5-129,5-4-258,-7-24-903,11 10-645,-12-28-258,10 10-258,-18-23 387,11 16 516,-12-9 774,3 9 903,-2 14 1032,-3 1 1032,2 28 516,0 0 258,-2 39-516,-7-3-129,9 23-645,-8 4-774,5 9-129,-2-1-129,1-3-258,3-5-387,-2-15-645,6-2-3999,-2-18-258,7-14-516,-8-14-387</inkml:trace>
  <inkml:trace contextRef="#ctx0" brushRef="#br0" timeOffset="134064.668">20857 7099 9546,'-8'46'6063,"8"-9"-645,0 8 0,3 16-4386,2-16-516,2-1-129,1-7-258,1-13 0,4-10-129,3-9 0,0-8 0,1-15-129,-2 2 129,-1-2-129,-2 1 0,-3 2 0,-9 15 129,11 2 0,-8 12 0,0 7 129,-2-4-129,3-1 129,4-3 0,4-3 0,4-15 0,1-14-129,4-13 0,-2-10-258,4 3-387,-7-10-516,8 5-4257,-16-2 0,-1 10-516,-7-6-516</inkml:trace>
  <inkml:trace contextRef="#ctx0" brushRef="#br0" timeOffset="134860.7136">21137 6781 7353,'26'-3'5805,"-17"17"-516,3 19-258,-4 6-4128,1 15-129,-5 7-258,2 10-258,-4 3 0,1 1-258,-2-3 129,0-14 0,-1-6-129,3-13 0,-2-17 0,-1-22-129,11 7 0,-11-7 129,20-18 0,-7 3-129,4 3 129,4 4-129,0 8 129,3 2 0,1 9 0,0 3 0,0-1 129,0 3-129,-2-8 129,-3-3-129,-2-9 0,-1-12 0,-2-5 0,-5-1 0,-3-5 0,-1 2-129,-2 6 129,-4 2 0,0 17-129,-16 0 0,7 5 129,-4 14 0,1 5-129,3 2 129,2 2 0,2-2 129,5 0-129,0-5 0,4-4-129,3-5 129,2-7-129,-9-5-129,20 0 258,-20 0-129,18-9 0,-18 9 129,16-10 0,-16 10 0,13 0 0,-13 0 129,13 10-129,-13-10 0,16 16 0,-6-8-129,2-1 129,2-7-129,0-4 0,2-14-258,1-8 258,-2-6-129,0-13 129,-1-8-129,-1-10 258,-4-5-129,-1-4 129,0 3 0,-1-1 129,-2 9 0,-1 9 258,0 14-129,-3 11 258,-1 27-258,0 0 129,1 30-258,-1 17 129,0 13-258,0 12 0,0 6-258,6 8-387,-5-16-1935,11 2-2451,-2-18-387,10-14-516,-5-24 129</inkml:trace>
  <inkml:trace contextRef="#ctx0" brushRef="#br0" timeOffset="134990.7209">21911 7170 8901,'-33'-52'5547,"9"43"-387,-1 9-129,-9 0-5289,-6-2-3999,6-3-516,-2-9-645,6-1-516</inkml:trace>
  <inkml:trace contextRef="#ctx0" brushRef="#br0" timeOffset="135532.752">22429 6379 9417,'0'-11'5934,"-12"7"-645,-2 4-129,2 9-4644,-9-3-129,-3 5 0,-4 0-258,2 1 129,-2-3-129,7 5-129,-1 0 129,2 5 0,7 8-129,1 6 129,4 2 0,1 10 0,4 3-129,2 2 129,-1 3 0,2 0-129,0-9 258,0-2-129,2-7 0,2-4 0,5-11 129,1-4-258,3-9 258,3-6-258,1-1 0,4 0 129,0 0-129,0-2-129,-1 2-258,-3 0-129,3 13-1161,-20-13-3741,21 2-129,-21-2-516,17-16-516</inkml:trace>
  <inkml:trace contextRef="#ctx0" brushRef="#br0" timeOffset="135920.7742">22482 6391 8385,'20'-14'5805,"-20"14"-258,13 11-258,-11 11-4386,1 10-258,-3 6-258,0 6-129,0 4 0,-1 4-129,1-3-129,0-3 129,0-11 0,4-8-129,2-8 0,-6-19 0,15 14 0,-5-14 129,2-12-129,0 1 0,0 1-129,4 2 129,-2-1 0,2 9 0,-3 0 0,-2 13 0,-4 5 0,-4 2 0,-3 1 0,-7 2-129,-7-4 129,-5-3 0,-3-6-129,-5-10-516,3 8-1290,-1-15-3354,8-5-129,4-7-516,10 1-258</inkml:trace>
  <inkml:trace contextRef="#ctx0" brushRef="#br0" timeOffset="136296.7957">22859 6629 7224,'14'-24'5676,"-14"24"-387,-6-9-129,-11 1-4128,3 15-258,-10 9-258,5 5-258,-2 3-129,4 2-129,5 0 0,5 1-129,7-7 0,4-6 129,8-8-129,5-6-129,-1-1 129,1-10 129,-1-3 0,-4 1 0,-1-2 129,-11 15-129,12-11 129,-12 11 0,2 12 129,-2 8 0,0 1-258,0 3 258,4 4-258,-4-9-387,11 5-2838,-11-24-1935,15 11-387,-4-15-516,6-10 129</inkml:trace>
  <inkml:trace contextRef="#ctx0" brushRef="#br0" timeOffset="136828.8258">23128 6491 5805,'12'-3'5676,"-12"3"-387,-10 5-516,0 0-3354,10-5-903,-24 12 0,12-4-387,1 3 0,3 2 0,4 3 129,4 4-129,0-2 129,5 6-258,6 3 0,-1-1 129,2 2-129,-3-3 0,-1 1 0,-3-1 0,-3-4-129,-2-6 129,-2-6 0,2-9 129,-13 9-129,13-9 0,-13 0 129,13 0-129,-8-13 0,8 13 129,0 0 0,11-12-129,-1 9 129,7 0-129,2 2 0,1-5 129,2-2-129,-2-5 0,-3-5 0,0-1 0,-4-6 0,-4 3 0,-4-5-129,-4 5 0,-1 7 129,0 15 0,-11-10 0,11 10-129,-12 21 129,8-1 0,2 8-129,2 0 129,4 3-129,3-9-387,12 5-2967,-3-18-1548,3-7-129,0-11-645</inkml:trace>
  <inkml:trace contextRef="#ctx0" brushRef="#br0" timeOffset="137243.8499">23396 6306 8385,'0'-13'5676,"0"-1"-387,0 14 0,9 0-4515,-9 0-129,13 10-387,-1-3-129,1 8 0,4-3-129,5 2 0,1 3 0,2 3 129,1-3-129,-2-1 0,-1 4 0,-4-3 129,-4 2-129,-6 3 129,-3 0-129,-2 2 0,-4 3-129,1-2 258,-1 2-129,-1-3 129,-2-1-129,0 3 129,1-3-129,-1-4 129,2 0-129,-3-1 0,1 0 0,-1 1 0,0-1 0,-4-3 0,-3-5 0,-3 1 0,1-3-129,-8-2-129,2 3-645,-12-8-4386,8 1 129,1-2-645,5 8-387</inkml:trace>
  <inkml:trace contextRef="#ctx0" brushRef="#br0" timeOffset="137536.8663">23596 7079 7998,'-57'20'5934,"10"-12"-516,-21-5-387,-13 0-4128,-26-3-258,-5 0 0,-8-4-258,3 0-129,3 1-516,10 3 0,17 3-387,11-1-645,28 11-3870,6 2-129,13 6-645,8 0-258</inkml:trace>
  <inkml:trace contextRef="#ctx0" brushRef="#br0" timeOffset="138040.8953">22301 7424 9804,'6'16'5805,"-13"-7"-387,-10-1-129,-7 3-4773,-9 0-258,-3 3-129,-2 6 0,2 2-129,6 6 0,8 1 129,8 1-129,9 6 0,5 5 129,10 1 0,3 3-129,0 0 129,0 3 0,-2-7 0,-2 6 0,-5-10-129,0-6 0,-4-5 129,0-8 0,1-5 0,-1-13 0,16 7 129,1-7-129,6 0 0,3 0 0,6 0 0,1 0-258,1 4 0,-4 0-516,-1 7-774,-16-11-4128,7-1-129,-12-12-387,3-3-645</inkml:trace>
  <inkml:trace contextRef="#ctx0" brushRef="#br0" timeOffset="138393.9157">22511 7735 8385,'13'-11'6063,"-13"11"-645,-7 1-258,-6 9-4515,4 8-258,-7 3-258,3 5 129,0 4-129,6 5-129,2 0 129,5-4 0,9-11 0,3-3 0,1-10 0,2-9 0,1-10-129,-2-7 129,-2-6 0,-3-1-258,-2 2 129,-2 3 0,-1 6 0,-4 15 0,0 0 0,4 6 0,-1 14-129,2 5-129,2 4-387,-1-7-516,14 6-4128,-8-11-129,6-3-645,-2-11 0</inkml:trace>
  <inkml:trace contextRef="#ctx0" brushRef="#br0" timeOffset="138625.9286">22797 7747 7740,'0'23'5676,"-15"-5"-258,2 1-387,-17 1-4515,13 5 0,-2-4-129,6 9-258,0-6 129,12 3-129,1-7-129,8-2 0,9-4-129,0-7-258,8 0-1032,-10-12-3483,10-5-516,-2-12-387,0 0-258</inkml:trace>
  <inkml:trace contextRef="#ctx0" brushRef="#br0" timeOffset="138806.939">23037 7717 9030,'11'40'5676,"-11"-14"-258,-6-8-129,1 4-4773,-3-5-129,0-4-387,3 9-903,-7-11-3870,12 5-387,0-16-516,18 15-645</inkml:trace>
  <inkml:trace contextRef="#ctx0" brushRef="#br0" timeOffset="139228.9633">23157 7845 9159,'0'0'5676,"0"0"-387,-1-13-1032,1 13-3225,-9 8-645,9-8 0,-15 19-129,10-5-129,-2-1 0,3 2 0,4 2 0,0-4-129,0-13 129,19 16-258,-5-14 258,3-4-129,1-10 0,0-9 0,-1-10 0,-3-7 258,-2-10-129,-2-3 0,-5-4-129,-4 1 0,-1 3 129,-1 10 0,-7 3 0,1 13-129,-5 12 0,1 11 129,-3 10 0,2 13 0,0 15-129,1 10 129,3 4 0,1 9-129,6-3 129,1 4-129,4-10 0,5-7-387,2-3-903,-10-23-4128,11-10-129,-8-16-258,3-11-903</inkml:trace>
  <inkml:trace contextRef="#ctx0" brushRef="#br0" timeOffset="139692.9897">23493 7271 8256,'41'0'5805,"-20"2"-516,-9 3-387,4 6-3999,-8 4-387,1 8-129,-2 3-129,-1 8 0,2 12-129,4-1 258,-3 7-129,3 4 129,-2 0-129,3 0 0,-3-1-129,-2-9 0,0-8 0,-5-2-129,-3-8 0,0-8 0,-7-4 0,-4-7-129,-1-2 129,-5-2-129,0-1-129,-4-4-258,2 6-645,-15-6-4128,15 1-129,-5 2-387,4-3-645</inkml:trace>
  <inkml:trace contextRef="#ctx0" brushRef="#br0" timeOffset="148725.5063">24132 6859 11223,'25'-7'6063,"-25"7"-516,12-1-129,-12 1-4644,-6 2-258,-12 3-129,-6-2-258,-5 3 0,-3-1-258,-4 2 129,0 0-258,4 1 0,1-7-387,8 14-645,-6-12-4128,17 7-129,-1-6-387,13-4-645</inkml:trace>
  <inkml:trace contextRef="#ctx0" brushRef="#br0" timeOffset="149018.5233">24195 7035 11997,'8'24'5805,"-15"-8"-387,-14-16-1161,3 11-3612,-14-4-129,-1-1-129,-4 0-258,4 0 0,-4-4 0,7-2-258,4 0 0,3 0-129,11 3-387,-2-5-2193,14 2-2580,0 0-258,0 10-258,0-10-258</inkml:trace>
  <inkml:trace contextRef="#ctx0" brushRef="#br0" timeOffset="149344.542">24502 6478 11352,'19'68'5934,"-13"-18"-258,-6 8-129,0 13-4902,-5-3 0,1 8-258,-3 7 0,3-6-129,-1-4 0,5-5-129,0-14 129,-3-8-258,3-8-387,0-17-516,11-12-4515,-11-9-258,0-19-516,-3-7-774</inkml:trace>
  <inkml:trace contextRef="#ctx0" brushRef="#br0" timeOffset="161477.2359">19074 8874 7998,'11'-2'5805,"-5"-10"-387,-6 12-387,-4-14-4386,-5 5-129,-13-3-258,-2 5 0,-4 3-129,-2 4-129,0 8 129,-2 8-129,3 10 129,8 8 0,1 10 0,7 11 0,2 7 0,5 1 0,2 6 0,1 4 0,2-4-129,-2-1 0,2-9 0,1-10 129,0-8-129,-1-10 0,0-9 129,1-7 0,0-15 0,11 11 129,1-11-129,5 1 129,3 2 0,1 0 0,5 5-129,2-4 129,-3 3-258,0 0 129,-6-1-129,-2-6-258,0 3-387,-13-19-3612,8-2-1290,-7-8-258,3-6-645</inkml:trace>
  <inkml:trace contextRef="#ctx0" brushRef="#br0" timeOffset="162068.2698">19291 9465 7740,'33'0'5805,"-22"-9"-129,0-2-258,-11-2-4257,0-8-645,-13 0-258,-6 5-129,-5 3 0,-3 6-129,-1 6 0,3 3-129,4 15 129,8 8-129,6 3 129,5 1 129,4-3-258,7-2 129,7-5-129,3-8 129,2-10 0,0-1-129,0-11 0,-2 1 129,-1-5 0,-2 3 0,-4 4 129,-3 8-258,-1 7 258,-4 15 0,1 5-129,-1 3 0,0 6 0,2-2-129,4 2-516,-10-36-2322,18 15-2322,-5-20-258,9-16-645,-2-13 517</inkml:trace>
  <inkml:trace contextRef="#ctx0" brushRef="#br0" timeOffset="162341.2853">19694 9269 8127,'12'16'5676,"-15"-6"-258,-7 6-387,-6-4-4386,-3 8-129,-3 2-258,1 1 129,-3 3-258,7 2 0,5-2 0,8 0 129,4-3-129,3-5 0,7-1 0,4-2 0,3-4-129,1-1 0,2-2-387,-3-8-645,7 0-4257,-11 0 0,2 0-645,-5-6-129</inkml:trace>
  <inkml:trace contextRef="#ctx0" brushRef="#br0" timeOffset="162514.2953">19832 9523 8514,'14'56'5805,"-9"-25"-645,-5-11-258,0-3-4644,0 2-1548,0-19-3483,0 0-516,0 0-387,0-26-516</inkml:trace>
  <inkml:trace contextRef="#ctx0" brushRef="#br0" timeOffset="162678.3043">19918 9250 5805,'-13'-8'5547,"13"8"-129,-13 0-774,13 0-3483,-14-3-2322,14 3-3354,-18-8-387,18 8-774,-4-15 129</inkml:trace>
  <inkml:trace contextRef="#ctx0" brushRef="#br0" timeOffset="163144.331">20091 9350 3999,'-1'39'5289,"-7"-19"-258,-7 4-258,1 1-3612,-1 3-774,-5 2 0,7 7 129,1-9 0,7-1-258,5-6 0,7-3 0,7-10 0,7-3-129,3-14 129,5-9-129,-4-7 0,4-9-129,-5-9 258,-2-6-258,-7-6 129,-6 4 0,-5-3-129,-3 4 129,-2 2 129,-8 10-129,-4 7-129,-3 8 387,0 8-129,-1 15-129,0 8 129,5 18-129,2 10 129,5 12 0,4 4 129,2 10-258,9 6 0,3-3-129,5-8 0,-1-10-258,4-4-1032,-10-24-3483,10-5-645,-4-22-387,-1-20-516</inkml:trace>
  <inkml:trace contextRef="#ctx0" brushRef="#br0" timeOffset="163548.3541">20262 8969 6450,'16'16'5676,"-4"-16"-387,4 0-129,1-8-4386,8 5-129,-1-3 0,5 3-258,1 1-129,3 2 0,-4 7-129,-1 10-129,-3 8 0,-1 7 129,-6 6-129,-2 4 0,-3 9 0,-1 5 129,-1 2-129,0 2 129,0 2 0,1 3-258,-3-1 258,0 0 0,-1-4-129,-4-6 129,-4-3-129,0-8 129,-13-6-129,-4-7 258,-7-8-129,-5-4 0,-1-5-129,-3-5 0,1-4-645,-10-4-4386,12-4-129,1-10-387,10 1-774</inkml:trace>
  <inkml:trace contextRef="#ctx0" brushRef="#br0" timeOffset="163858.3721">21237 9204 6708,'-21'19'5418,"-2"-6"-129,-7-4-516,-3-4-3483,-5-1-1419,-7-4-1677,3 5-2838,8 1-387,10 0-774,11-5 258</inkml:trace>
  <inkml:trace contextRef="#ctx0" brushRef="#br0" timeOffset="164010.3805">21145 9360 6966,'26'31'5805,"-26"-18"-645,-9-4 0,-10 3-4257,-11-11-645,-3-2-1161,-5-4-3741,3-2-516,5-4-258,6-3-774</inkml:trace>
  <inkml:trace contextRef="#ctx0" brushRef="#br0" timeOffset="164564.4125">21759 8900 10062,'0'0'5805,"-4"-15"-516,4 15 258,-25-2-5160,12 2 0,-7-2-258,-5 1 0,-4 1-129,-1 6 129,-2 0-129,3 6 0,1 8 0,6 2 129,2 11-129,5 11 129,3 1 0,2 11-129,1 10 0,0 1 0,2 2 129,-1 1-129,3-2 0,1-10 0,-1-1 0,5-5 258,0-12-258,1-11 0,10-8 129,3-11 0,3-9 0,6 0-129,3-2 129,2-5-129,1 1 129,1 4-129,-1 0 0,-4 1-258,0 8-258,-9-9-2451,3 6-2580,-6-5-129,3-2-387,-6-7-516</inkml:trace>
  <inkml:trace contextRef="#ctx0" brushRef="#br0" timeOffset="165064.4409">21904 9029 6450,'4'-11'5934,"-4"11"-258,0 0-258,4 38-2580,-8-6-1935,0 12-387,-4 5-129,0 6-129,1 8-129,1 1 129,0-9-258,3-8 129,3-7 0,0-9-129,0-11 0,0-6-129,0-14 129,12-6-258,-3-6 129,0-6 0,3 0-129,4-1 129,4 7 129,1 2 0,-1 9-129,1 1 129,-5 7 0,-5 9 129,-4 4-129,-7 2 129,-8-3-258,-10-2 129,-5-2 0,-3-4-258,-2 0-516,-11-11-4515,12 0-129,2-7-387,11-5-516</inkml:trace>
  <inkml:trace contextRef="#ctx0" brushRef="#br0" timeOffset="165456.4633">22227 9365 8385,'-9'-12'5160,"-12"12"0,0 14-1806,-3-4-2838,3 13-129,0-1-258,3 2 0,7 3-258,6-6 0,5-1 0,9-10 0,5-5-129,2-8 129,4-6-129,-3-8 129,-2 0-129,0 2 516,-4 0-258,0 7 258,-11 8 0,17 11 0,-13 7 129,5 11 0,-4 2 0,3 3 0,-4-5-387,1-4-258,3 0-2064,-8-25-2322,0 0-645,11-15-645,-10-11 130</inkml:trace>
  <inkml:trace contextRef="#ctx0" brushRef="#br0" timeOffset="166304.5121">22441 9310 5547,'29'1'5805,"-20"-1"-129,2 1-516,-11-1-2709,14 1-1677,-14-1-387,0 0-129,-8 17-258,-1-7 0,-1-2 0,-2 4 0,-1 0-129,1 1 258,1-5 0,11-8 0,-13 16 0,13-16 129,-7 13-129,7-13 129,-1 10-129,1-10 129,0 0-129,1 11 129,-1-11-129,6 15 0,-6-15-129,5 14 129,-5-14-129,1 14 0,-1-14 129,0 15-129,0-15 0,0 11 0,0-11 129,2 12-129,-2-12 0,5 23 129,-1-12-129,0 3 0,0 7 0,0-6 0,-2 6-129,2-4 129,-1-4 0,-3-1-129,0-1 129,0-11 0,0 0-129,-12 5 129,3-5 129,-6-2-129,2-2 0,-1-3 0,0-1 129,4 1-129,10 7 0,-16-9 0,16 9 0,0 0 0,0 0 129,0 0-129,11 4 0,1 1 0,3 1-129,6-6 258,2-1 0,3-10-129,0-2 0,3-6 129,-1-6-129,0-4 0,-4-4 0,-6 3 0,-2 2-129,-4 5 0,-6-1 129,-4 8-129,-2 4 0,0 12 129,-20 0 0,8 7 0,-4 12-129,3 8 129,5 8 0,0 3 0,7 2 0,2-1 0,10-2-129,6-7 0,8-3-258,1-20-387,15-4-4386,-9-12-258,2-11-129,-6-20-774</inkml:trace>
  <inkml:trace contextRef="#ctx0" brushRef="#br0" timeOffset="166724.5359">22693 9095 4902,'0'-13'5805,"5"2"-645,11-5-258,13 8-3354,-5-17-258,14 8-516,0-2-129,6 12-258,1 0 0,-1 7 0,0 7-129,-2 10 129,-9 15-258,-1 6 0,-9 9 129,-3 11 0,-4 5-258,-6 7 258,0 4-258,-6 2 129,1-9 0,-2-3 0,-2-9 0,-1-9 0,0-10-129,-8-11 0,-2-8 0,-5-7 129,-7-8 0,-3 0-129,-4-2 258,-3-4-258,2-1 129,-2-1-129,6 5-129,-2-6-1161,9 7-3870,2 1-258,17-1-645,-13 5-387</inkml:trace>
  <inkml:trace contextRef="#ctx0" brushRef="#br0" timeOffset="186907.6903">9781 11936 2322,'-4'-18'4515,"4"26"-903,0-8-645,0 35-387,-1-14-387,4 18-645,-5-11-387,4 23 129,-2-18-129,0 9-258,0-10 0,0-4-387,0-10-129,1 1-129,-1-19-129,0 0 0,4-7-129,-4-11 0,1-7 0,-1-4 0,0-6-129,0-1 129,-1 5 0,-1 4 0,0 5 0,1 5 0,1 17 129,0 0 0,1 17-129,5 16 129,1 1-258,2 5 258,-1 6 0,1 2-129,0-9 129,-2-3-516,2-2-1677,-9-33-3096,0 0-258,0 0-387,8-29-645</inkml:trace>
  <inkml:trace contextRef="#ctx0" brushRef="#br0" timeOffset="200801.4849">5631 8916 8514,'0'0'5805,"0"0"-387,0 0 0,-24 0-4257,11 12-258,-14-8-258,0 5 0,-9-1-129,2 2-129,-7-8-129,3 7 0,-1-9-129,4 0 0,6 0-129,3-1-258,7-4-387,-6-14-2322,12 16-2580,0-4 0,2 7-645,-2-2-387</inkml:trace>
  <inkml:trace contextRef="#ctx0" brushRef="#br0" timeOffset="201133.5039">4701 9215 10965,'25'23'5805,"-13"-10"-516,1 1 0,-13-14-4644,15 16-258,-15-16-129,0 0-129,-9-5-258,1-6 129,8 11-645,-19-31-1935,15 19-2838,3-2 0,1 3-516,0 11-387</inkml:trace>
  <inkml:trace contextRef="#ctx0" brushRef="#br0" timeOffset="201640.5332">4883 8715 9288,'12'-5'6063,"11"-1"-645,-23 6 0,11 0-4257,-11 0-387,-3 10-387,-8 0-129,-3-3-258,-3 2 0,-1-3 0,4 1-129,0 3 129,5-6 129,9-4-258,-9 12 129,9-12 129,4 12 0,3 0-129,-7-12 129,18 14-129,-9-5-129,-9-9 258,16 11-129,-16-11 129,17 7-129,-5-2 129,0-1-129,2 1 129,1-1 0,-2 2-129,0 5 129,-2 6 0,-1 1-129,-7-3 129,-3 6-129,-1-4 0,-10-1 129,-2 1-129,-3-6-258,-5-11-774,8 4-4128,-10-5-258,5-5-387,0-10-516</inkml:trace>
  <inkml:trace contextRef="#ctx0" brushRef="#br0" timeOffset="202273.5693">5416 6238 9546,'9'-4'5805,"-9"15"-387,0 7 0,-21-7-4644,8 8 0,-15-3-258,-2 3 0,-6-2-258,-2-2-258,1-3-258,-4-12-774,11 2-4257,-3-2 0,8-7-516,2-5-645</inkml:trace>
  <inkml:trace contextRef="#ctx0" brushRef="#br0" timeOffset="203257.6257">4647 6163 10707,'16'-1'5934,"-16"1"-258,13 29-258,-9-20-3999,7 24-645,-7-5-258,0 8-258,-3 1 0,2-4-129,-1-7-129,-2-8 0,2-7-258,-2-11-516,5 19-2967,-5-19-1806,0 0-129,0 0-387,9 18-516</inkml:trace>
  <inkml:trace contextRef="#ctx0" brushRef="#br0" timeOffset="204024.6693">5151 12023 9546,'-5'-11'5676,"-6"7"-387,11 4-129,-9 24-4515,4-5-258,5 9 129,0-2-129,5 7 129,4-10-129,8-3 0,6-7-129,3-10 129,4-7 0,0-14-129,-4-7 0,-4-4-258,-3-2 0,-9 5 0,-8-5-129,-8 5-387,-8 18-903,-9-6-3999,-2 2-258,-3 4-258,2 1-516</inkml:trace>
  <inkml:trace contextRef="#ctx0" brushRef="#br0" timeOffset="207107.8459">9747 8687 1032,'0'0'4257,"0"0"258,6 10-387,-6-10-3483,0 0 0,7 13 0,-7-13 0,0 0-129,-4 11 0,4-11 0,0 0 258,-8 12-258,8-12 0,0 0-129,-12-4-129,12 4-129,-5-22 129,5 7 0,0-3 0,0 1 0,5-2 258,2 6-258,1 3 129,4 6 0,-2 1 0,2 4 0,0 6-129,0 10-129,-2 2 129,1 0-258,-6 4 0,-2 5 0,-3-6-387,0-1 387,-5-5 0,5-16 0,-19 12 0,7-12 129,0-8 129,2-11-258,-1 0 129,3-4 0,0-1-129,6 3 129,0 0 129,2 8-129,6 1 0,3 6 129,3 3-129,4 3 0,0 4 129,1 7-258,-3 3 0,-1 5 129,-1 1-129,-5 0 0,-2 1 0,-5-1 0,0-7 129,-7-2-129,-3-6 129,-2-5-129,-1-4 0,0-8 0,-2-4 129,1-1-129,4 2 0,4-2 0,-1 2 0,5 1 0,2 3 129,0 11 0,10-11-129,3 10 129,3 1-129,3 0 129,-4 3-129,1 6 0,0 2 129,-4 9-129,-2-6 0,-7 5 0,-3-2 0,0-1 0,-8-6 0,-4-1 0,-2-8-129,-2-1 129,0-7 0,1-11 0,1-3 129,5-3-129,2-1 129,6 3 0,1 3 129,7 4-129,3 4 129,6 9-129,-1 2 0,0 8 0,0 3 0,-2 2-129,-6 2-129,-7-15-387,2 18-4773,-12-18-129,-7-9-387,-6-16-774</inkml:trace>
  <inkml:trace contextRef="#ctx0" brushRef="#br0" timeOffset="215904.3489">10811 12011 2967,'0'0'5160,"0"0"-129,0 0-258,13 13-3096,-13-13-645,0 0-258,0 19-516,0-7 129,-4 5-258,3 6 0,1-2 0,0 4-129,0-3 129,0-3 0,0-2-129,0-2 0,0-15 0,0 0 0,5-13 129,-4-9 0,-1-7-129,2-2 0,-2 1 129,0-4-129,0 4 258,0 8-258,0 4 258,0 18 0,0 0-129,0 0 0,0 0 129,0 13 0,0 4-129,4 10 0,0-2-129,1 5 0,-1 0 0,1-2 129,1-3-129,0-2 129,-3-11 0,-3-12 0,0 0-129,8-15 0,-8-12 129,0-10-258,-3-1 129,-1-2 0,-1 5 0,-1 8 0,1 3 129,5 24-129,0 0 129,-6 11 0,6 13 0,0 9 0,4 4-129,0-5 0,1 5-258,-2-11-387,8-1-3225,-11-25-1290,3 13-258,-3-13-645</inkml:trace>
  <inkml:trace contextRef="#ctx0" brushRef="#br0" timeOffset="216880.4045">10828 12156 2193,'3'-33'4773,"2"12"129,-5-4-1032,-4-13-2580,4 5-516,0-3 0,0 7-516,-2 0 129,2 14 0,-5 0-129,5 15 129,0 0 0,-2 7 129,2-7-129,0 18 258,-4-8-129,4 2 0,0-12 0,0 16-129,0-16 129,0 0-258,5 16 0,-1-5-129,-2 2-129,0 1 0,1 2-129,-3-5-258,7 12-3096,-7-23-1290,0 0-774,0 0-387</inkml:trace>
  <inkml:trace contextRef="#ctx0" brushRef="#br0" timeOffset="235084.4459">10961 6373 4128,'11'18'4257,"-2"-2"-129,-5-4-2838,-4-12-645,0 10 0,0-10-516,0 0-129,-8 7 129,8-7 0,-12 0 258,12 0 0,-5-9 258,5 9 0,-3-20-129,3 20 258,0-18-258,0 18 0,10-16-258,-10 16 0,14 0 0,-14 0-129,17 15 0,-10 4 0,-1 5-129,-1 0 129,-3 2-129,-2-2 0,0-2 0,-5-6 0,5-16 0,-20 8-129,9-13 129,2-9 129,0-7 0,2-3 0,2 0 129,5 5 258,0 0-129,0 19-129,12-15 129,0 15 0,1 7-129,0 12 0,-2 1-129,-2 5 0,-1-1 129,-3-2-129,-3-3-129,-2-4 0,0-15 129,-7 2 0,-2-9 0,2-9-129,-1-7 129,4 3 129,-4-3 0,7 10-129,-2 2 129,3 11-129,0 0 0,6 18-129,0 0-129,-6-2-387,11 3-4128,-11-19-516,0 0-387,0 0-258</inkml:trace>
  <inkml:trace contextRef="#ctx0" brushRef="#br0" timeOffset="236952.5529">10824 11458 4644,'18'21'4644,"-18"-21"0,2 22-3096,5-2-258,-7-9-516,0 3 129,0-14-516,0 0 129,-15 1-129,15-1 0,-17-24 0,13 6 129,-8-5 129,11 5 129,-6-3-258,7 8-129,0 13 129,10-9-258,-10 9 0,19 12 258,-7 2-387,0 7-258,0 1 258,-4-2 0,-2-2-258,-2-3 258,-4-15 129,0 0-129,-10 3 129,1-12-129,-3-15 0,1 2 0,-1-3 258,3 6-129,1 0-129,8 19 0,-2-15 0,2 15 0,10 20-129,2 9 258,1 2-258,1-3-129,-3 5 129,0-8-129,-6-4 258,-5-6-129,0-15 129,-13-6-129,-1-14 0,-4-6 0,5 0-516,-8-9-516,18 13-4128,-9 3-258,12 19-258,0 0-774</inkml:trace>
  <inkml:trace contextRef="#ctx0" brushRef="#br0" timeOffset="239301.6873">11072 5757 5676,'7'24'5418,"-3"-5"-387,6 6-258,-4 1-3741,8 14 0,-9-9-387,7 4-129,-5-4 0,3-5-258,-7-6-129,2-8-129,-5-12-258,0 0-387,0 0-903,-8-18-2967,3 1-645,-3-6-387,-2-1 0</inkml:trace>
  <inkml:trace contextRef="#ctx0" brushRef="#br0" timeOffset="239691.7096">11068 5856 3096,'-4'-29'5418,"4"11"-387,4-1 0,-4-19-3225,12 13-129,-11-14-645,12 8-258,-5-1-258,7 10 0,-3 3-258,2 6 0,2 8 0,0 5-129,-3 9 0,0 8 0,-5 5-129,0 3 0,-4 1 0,-4 0 0,0-1-129,0-5 0,-4 0 0,1-5 0,3-2 0,0-13 0,7 24 0,4-8 129,6 2 0,-1 4 0,1 7 0,3 0 0,-5 2 0,-4 2 258,-8-9-129,-5-3 0,-11-4-129,-8-8-129,-1 4-1806,-9-13-2967,0 0-258,-1 0-387,4 0-258</inkml:trace>
  <inkml:trace contextRef="#ctx0" brushRef="#br0" timeOffset="241195.7956">10332 11254 1806,'0'0'5031,"0"0"-1032,0 0-774,0 0-774,0 0-516,-6 10-645,6 11-387,0-5-387,0 10-129,0 2 0,0 4-129,0-2 0,0 3-129,-1 0 0,1-2 0,0-5-129,0-3 0,0-6 0,-2-6-129,2-11 0,0 0 129,0-11 0,-3-11-129,2-4 0,0-5 258,-2-8-129,2-2 129,-2-2 129,3 5 0,0 2-129,0 3 129,2 4 129,4 7-258,-2 5 129,-4 17 129,15-9-258,-15 9 129,18 2-129,-9 10-129,2 3 0,1 8 0,-1 0 0,3 2 0,-1 6 0,0-1-129,2 3 0,-2-4 129,0-3 0,-2-3 0,-1-5-129,-2-5 0,-8-13-129,10 11 129,-10-11-129,0 0 0,0 0-129,3-7 258,-3 7 0,0-12 0,0 12 0,-9-12 258,9 12 0,-17-13-129,5 7 0,-1-3-129,0 6-516,-10-11-2580,6 8-1677,4 5-387,1-1-516</inkml:trace>
  <inkml:trace contextRef="#ctx0" brushRef="#br0" timeOffset="246548.1014">11999 11821 129,'7'22'4644,"-7"-22"129,1 18-258,7-1-2967,-8-5-516,0 8-258,-4-4-387,-1 6 0,-1 0-129,1 1 0,1-4 0,1-2 129,3-17 0,-1 21 0,1-21-129,0 0 258,0 0-258,2-14 0,-1-5 0,3 2 0,-3-5-129,2 1 0,-2 0 0,0 1 0,0 7 0,-1 13-129,4-14 129,-4 14 0,0 0 129,2 5-258,1 10 129,-2 4-129,-1 4 129,0 6-129,0 1 129,1 7 0,-1-2-129,3-2 258,-3-8-129,0-3 0,1-8 0,-1-14 0,0 0 129,0 0-258,3-23 129,-3-5-258,0-3 129,0-4 129,0-1-129,0 7 0,0 3 129,0 9 0,0 17 0,0 0 129,0 0-129,0 18 129,0 9-258,0 3 258,0 2-129,4-1 0,-3-4 0,2 1 0,-2-12-129,-1-16-258,7 18-2322,-7-28-2451,0-9-387,0-11-516,0-13-387</inkml:trace>
  <inkml:trace contextRef="#ctx1" brushRef="#br0">3752 2598 0</inkml:trace>
  <inkml:trace contextRef="#ctx1" brushRef="#br0">3740 2755 0</inkml:trace>
  <inkml:trace contextRef="#ctx0" brushRef="#br0" timeOffset="255386.6073">12247 6061 258,'0'0'3741,"0"0"258,0 0-2580,0-7 129,0-4-258,0 11-129,8-13 129,-8 13-129,0 0 0,13-5-258,-13 5-129,0 0-258,-4 3-129,4-3-258,-10 11-129,10-11 0,-12 8 0,12-8 129,0 0 0,0 0 129,-3-12-129,3 12 129,8-22 129,1 13 0,-9 9-129,19-13 258,-19 13-129,13 0-129,-13 0 0,4 15 0,-4-15 0,0 22 0,0-22-258,-11 8 129,11-8 0,0 0-129,-9-15 129,9 3 0,2-3 129,3 4 0,0 0 0,-5 11 0,12-2 129,-12 2-129,5 14 129,-5 4 0,0-2-129,-4 2-129,-1 0-258,5-18-516,0 0-4386,-17 3-129,17-3-645,-7-16-387</inkml:trace>
  <inkml:trace contextRef="#ctx0" brushRef="#br0" timeOffset="257394.7221">12098 11607 3096,'0'0'3612,"0"0"-258,-3 11-645,3-11-903,0 0-516,-14 11-129,14-11-645,0 0-129,-8 12-129,8-12 0,0 0 0,0 0 0,0 0-129,0 0 258,0-8-129,0 8 129,0 0 129,12-14 0,-12 14-258,0 0 258,11 0-258,-11 0 0,0 11-129,0-11 0,-3 17-129,3-17 0,-11 11 0,11-11 0,-9 5 0,9-5 0,-5-8 129,5 8 0,0-20 0,0 20 0,3-17 0,-3 17 129,10-7 0,-10 7 0,0 0-129,9 4 0,-9-4 129,4 14-258,-4-14 0,0 14-258,0-14 258,-1 10-129,1-10 129,0 0 0,-13 10 0,13-10 0,0 0 129,-14 0 129,14 0-258,-4-17 129,4 5 0,0-1 129,0 13-129,11-21 0,-11 21 129,13-11-129,-13 11 0,11 5 0,-10 8-129,-1 3 0,-3 5 129,-3-2-129,-2 0 0,0-5 129,8-14-129,-17 9 0,14-15-387,6-23-4644,1-7-129,2-1-387,2-3-645</inkml:trace>
  <inkml:trace contextRef="#ctx0" brushRef="#br0" timeOffset="258851.8053">13228 11822 3870,'-2'-15'5676,"2"15"-387,0 0-258,0 23-2193,0-3-1806,1 9-129,-1 1-516,0 2-258,0-3 0,-4-8 0,0-7-129,4-14 0,-9-12 0,5-12 0,1-13 0,1-1 129,1 0 0,1 1 129,0 7-129,0 13 0,0 17 258,3 14-129,0 18-129,2 11 129,-2 4-129,0 0 0,2 5-516,-5-15-4644,0-4-258,1-17-387,-1-16-645</inkml:trace>
  <inkml:trace contextRef="#ctx0" brushRef="#br0" timeOffset="265683.1962">13343 5957 1677,'0'0'3096,"0"0"-1548,4-8-387,-4 8-387,1-11-387,-1 11 258,0 0 258,0 0 0,0-11 0,0 11 0,0 0 129,-4 7-258,4-7 129,0 0-258,-16 11 0,16-11-258,0 0-129,-8 13 0,8-13 0,0 0-258,0 0 129,0 0 129,-10 5-258,10-5 129,0 0 0,0 0-129,4-6 129,-4 6 129,0 0 0,11-7 0,-11 7-129,0 0 0,0 0 129,0 9-129,0-9 0,-10 15 0,10-15 0,-8 14 0,8-14 0,0 0 129,-6 11-129,6-11 0,0 0 129,0 0 0,6-5-129,-6 5 129,0 0-129,10-5 0,-10 5 0,0 0 0,0 0-129,-2 10 258,2-10-129,-7 13-129,7-13 129,0 0 0,-11 12 0,11-12 129,0 0 0,0 0-129,0 0 258,0 0-129,5-7 0,-5 7 0,0 0 129,0 0-258,11 0 0,-11 0 129,0 0-129,0 10-129,0-10 129,0 0-129,0 10 0,0-10-129,0 0-129,-3-23-1548,6 11-3096,-2-7-387,5 1-387,-4-1-387</inkml:trace>
  <inkml:trace contextRef="#ctx0" brushRef="#br0" timeOffset="266789.2595">13332 11475 1677,'0'0'4644,"-4"10"0,4-10-258,-14 0-3225,14 0-645,0 0 0,-11 0-258,11 0 129,0 0 129,-13-5-129,13 5 0,0 0-129,0 0 129,4-12 0,-4 12 0,11 0 129,-11 0 129,0 0-258,5 16 129,-5-16-129,-7 24-129,-2-14 129,0 0-129,-3-2-129,12-8-129,-13 0-258,8-14-3354,6-1-1161,8-1-516,2 2-387</inkml:trace>
  <inkml:trace contextRef="#ctx0" brushRef="#br0" timeOffset="270887.4939">9883 8815 3096,'-8'0'4386,"8"0"-387,-3-13-2709,3 13-903,0-25 258,0 25-387,5-26 129,0 16-129,-4-3 258,-1 13-129,10-27 129,-2 14 129,-3-8 0,7 4 0,-2-10 0,4 1 0,-2-7-387,1 1 258,-1-1-387,1 2 129,-1 0-129,0 1 129,-2 0-258,2 3 129,-2-3 0,4 3 0,-1-3 0,2 2 0,-1-3 0,3-1 129,-2 1-129,2-3-129,-1 2 129,0 4 0,-2-1-129,2 3 129,-7-4 0,6 4-129,-6 0 129,4 5-129,-4-5 129,3-1-129,0 4 0,-3-2 129,3 5 0,0 1 0,-1 2 0,-1 3 0,-2 2-129,1 2 258,-1-3-129,-1 2-129,-1-3 129,1 0 0,1-2-129,-3 1 129,3-5-129,0 1 0,-1 0 0,-1 2 0,1-1 129,-2 4-129,0 1 0,-1-1 0,0 4 0,1-2 258,1-2-129,-1-1-129,3 2 0,0-4 0,1-3 0,-1-4 0,4-4 0,-2 1 0,0 5-129,-1 0 129,0-1 0,2 1 0,-5 4 129,3 1-129,-2-2 0,1 2 129,-1-4-129,2 1 0,0-3 0,3 2 0,-3-4 129,3 5-129,-3 1 0,2 2 129,-3-2 0,1 1-129,0-1 129,-2 2 0,3 0-129,-3 2 258,2-3-258,2-1 129,-1 3-129,1 1 129,-2 1 0,1 2-129,-2 0 129,3 1-129,-11 11 0,17-19 129,-17 19-129,19-22 0,-9 11 129,1 1-129,-1-6 129,2 0-129,0 1 129,0-2-129,0 4 129,-2 1 0,0 2 0,0-3 0,-10 13-129,17-16 0,-7 5 129,0 4-129,2-7 0,0 3 0,-2-2-129,4 3 258,0-4-129,2 0 0,-3 4 0,2 0 0,2 1 129,0-4-129,1 1 129,-3-1-129,1 1 0,2 2 0,-1-1 129,0 0-129,-1 4 0,1-3 0,0 2 129,1 1-129,0-1 129,-3-1-129,2 2 0,0-1 0,0-3 129,0 0-129,3 2 0,1-2 0,-2 1 129,3 2-129,-1-4 129,4 1-129,-2 1 0,0 4 0,1-1 0,-3 3 129,1 3-129,2-2 129,-4 2-129,2-2 0,0 0 0,0 2 0,0 0 0,0-1 0,0-2 0,-1 1-129,1-3 129,1 1 129,2 3-258,-4-1 258,3 1 0,-1 2-258,1-1 129,-1-1 129,-1 0-258,-1 2 258,-1 0-129,3 0 0,-1 0 0,0-3 129,2-2 0,1 4 0,0 1-258,0 0 258,1 0-129,-1 1-129,1 2 129,-4-2-129,2 7 129,-2-8 129,-2 1-129,0-1 129,-2-1-129,2-6 129,1-1-129,0 3 129,-1-2-129,1 3 0,0 0 129,0 2-258,-1 2 129,1 2-129,-4 3 129,3-2 0,-3 3 0,2-4 0,0 2 0,0-4 0,3 0 0,-2 0 129,4 0-129,1 0-129,3 2 129,1-1 0,2-1 0,-2 4 0,3-1-129,0-3 129,-1 0 0,2 0 129,0-8-129,-2 0 129,0 3-258,-2 0 258,1 1-129,0 1 129,-3 0-129,2-1 0,-4 4 0,0 0 0,3 0 0,-3 0 0,0 4 0,0-4 0,0 0 0,1 0 0,0-1 0,0-5 0,-1 3 129,0 2-129,-1-4 0,0 3 0,-2-5 0,-3 6 0,-2-1 0,1 2 0,-2-1 0,0-4 0,2 0 0,-1 1 0,3 1 0,1-1 0,-1 2 129,1-7-129,-1 7 0,1 1 0,-4 1 0,4 0 0,-2-2 129,-1 2-129,0 0 0,1-3 129,-1 3-129,0-3 0,0 0 0,-5 3 129,3 0-129,-4 0 0,0 0 0,-1 0 0,-11 0 0,14 4 129,-14-4 0,0 0-129,12 0 0,-12 0 0,0 0 129,0 0-129,0 0 0,11 1 0,-11-1 0,0 0-129,12 8-258,-12-8-903,2-7-3999,-7-4-516,-4-4-258,-6-11-774</inkml:trace>
  <inkml:trace contextRef="#ctx0" brushRef="#br1" timeOffset="280332.0341">9851 8935 2193,'-3'-19'3870,"3"19"-387,-1-18-645,1 18-516,0 0-387,0 0-645,0 0-129,9-6-516,-9 6-129,8 8-129,-8-8 0,8 24-129,-7-9 0,6 6 129,-6 2-129,0 2 0,0-2-129,3 5 129,-3-2-129,4 4 0,-2-2 0,2 1 129,-1-3-258,4 7 129,0-5 129,0 1-129,0-2 129,2 5-258,-2-5 129,0 1 129,0-1-129,0 2 0,0-4 0,-3 0-129,2 0 0,-2-5 129,0 2-129,0-1 129,2 4-129,0-5 0,-1 5 0,5 3 129,0-3 0,0 2-129,1 2 0,0-4 0,-1-3 0,-1-4 0,-2-2 0,-3 0 129,1-1-258,-1-3 129,-2-1 0,0 1 0,0-1 0,1 5 0,1 0 0,2-2 0,-2 2 0,3-2 0,0 2-129,0-1 129,-2-1 0,1-3 0,-2 2 0,-5-13-129,8 19 129,-8-19 0,8 17 129,-3-5-258,1 1 258,0 2-129,0 2 129,1 2 0,0 2 0,0 0 0,-1-4-129,-1-1 129,1-2-129,-2-3 0,1 3 0,-3 0 0,3-4 0,0 1 0,-1 4 0,1 2 0,3 2 0,1 3 0,1-2 0,-1-2 0,1 2 0,-2 2 0,2-6 0,-1 5 0,-3 0-129,2-6 129,0 4 0,-1 1 0,-1 1 129,1-2-129,1 2-129,-1-3 258,-2-4-258,0 1 129,-1-1 0,1-3 0,-1 1-129,-1 1 0,2-1 129,-1 0 0,0 3 0,3 7 0,-2-2 0,3 1 0,-3 0 0,2-2 129,-1 3-129,0-2 0,-1-3 0,0-2 0,2-2 129,-2 5-129,3-1 0,-3 1-129,3-2 258,0 2-258,1 0 129,-2 8 0,-1-7 0,0-6 0,0 5 0,-2-5 129,0 2-129,0-5 129,-4-10-129,8 13 0,-8-13-129,9 22 258,-9-22-129,11 18-129,-11-18 129,12 24 0,-7-11 0,4 3 129,-2-5-129,-7-11 0,17 21 0,-17-21 129,18 19-129,-18-19 0,18 15 0,-9-9 0,3 1 0,-2 4 129,2-2-129,1 2 0,-1-2 0,4 0 0,-3-3 0,0 4 0,0-3 0,3 1 129,-4-4-129,0 4 0,1-2 129,-1-4-129,1 3 0,0 2 129,3-1-129,0 1 129,4 3-129,-2-2 129,2 4-129,1-1 129,-2-1 0,2-1 0,-5-3 0,-1 1 129,-2-3-129,1-4 0,-14 0 0,17 0 0,-17 0 0,17 0 0,-17 0-129,20 0 0,-8 0 0,2 0 0,1 1 129,1 4-129,-1-1 0,4-2 0,-2 1 0,0 1 0,-2-2 0,-1 2 129,-1-3-129,-1 3 0,0-4 0,-3 2-129,-9-2 258,18 0 0,-18 0-129,13 6-129,-13-6 258,13 4-129,-13-4 0,14 5 129,-14-5 129,15 4-129,-15-4-129,13 0 129,-13 0-129,17 0 129,-17 0-129,15-1 0,-15 1-129,17 0 129,-17 0 0,21 5 129,-12-5-129,3 2 0,0-1 0,1 1 0,2-2 129,-1 0-129,-1 0 0,3-2-129,1 1 258,-1 1-129,1 0 0,3 1 0,-4 6 129,4-6-129,-2-1 129,-1 0-129,3 0-129,-3 0 129,3-1 0,1 0 0,3-6-129,-1 5 129,3 2 0,0 0 0,2 0 0,-1 0 0,4 0-129,-2 2 129,1 6 129,2-3-129,-2-3 0,7 0 0,-7 3 0,4-4 0,-2 0 129,0-1-258,-2 0 129,-1 0 0,-3 0-129,0 0 258,0 0 0,-2 3-129,-2-2 0,2-1 0,-3 0 0,0 1 0,1 3 258,-2-1-387,0 0 258,1-2-129,-2 1 0,-1-1 129,1 6-129,-1-5 0,-2 0 0,4 4 0,-2-3 0,1 1 0,-1-2 0,1 3 0,0-3 0,1 0 0,0 1 0,-1-3-129,0 0 129,-1 0 0,0 0 0,0 0 129,-2-2 0,0-1-129,-2-1 0,1 1 0,-2-1 0,0 3 0,-2 1 0,1 0 0,-2-1-129,-1 1 129,3 0 129,-12 0-258,19-3 258,-19 3-129,18-3 0,-18 3 0,15-4 0,-15 4 0,14-4 0,-14 4 0,9-2 129,-9 2-129,11-4 0,-11 4 0,0 0 0,12-7 0,-12 7-129,0 0 129,12-9-129,-12 9 258,10-3-129,-10 3 0,12-3 0,-12 3 129,14 0-258,-3 0 258,-11 0-129,20-5-129,-8 5 129,0-1 0,-1-3 0,-1 3 0,-1-1 129,-9 2-129,13 0 0,-13 0 129,0 0 0,13-7-129,-13 7 0,11 2 129,-11-2-129,13 4 0,-1-3 0,0 5 0,0-4 0,1 6-129,0 0 258,0-5-258,-1 2 0,-12-5-258,17 9-387,-17-22-3225,0 13-1677,-12-22-387,-1-5-516</inkml:trace>
  <inkml:trace contextRef="#ctx0" brushRef="#br1" timeOffset="290435.6116">8851 12118 1032,'5'23'1548,"-4"-8"-516,-1 3-258,1 4 0,-1-4 129,0-2 0,0-2-129,0 0 0,0-2-129,0-12 258,0 12-129,0-12-129,0 0 0,0-7 0,0-6-258,0-3 0,0-7 0,1 4-129,1-5 0,2 0-129,-2 4 0,1 4 258,0 4-258,-3 12 129,10-13 0,-10 13-129,0 0 129,9 5-129,-6 7 129,-2 3-129,-1-1 0,0 7 0,3-3 129,-3 2-129,0-4 129,1-3-129,-1-13 129,2 15 0,-2-15 0,0 0-129,2-10 0,-1-5-258,-1 0 129,0 1 0,0-1-387,0 1 129,0 14-129,-1-12-1290,1 12-2838,-1 14-129,-3 2-258</inkml:trace>
  <inkml:trace contextRef="#ctx0" brushRef="#br1" timeOffset="291140.652">8908 11995 2322,'3'23'4644,"-3"1"-774,-2-2-1419,5 14-258,-3-16-516,0 11-387,0-8-387,0 2-387,0-9-516,0-16-1032,0 11-3483,0-11-387,0 0-387</inkml:trace>
  <inkml:trace contextRef="#ctx0" brushRef="#br1" timeOffset="299905.1536">8981 6402 903,'0'0'3999,"0"0"258,1 5-2451,-1-5-258,0 19-258,0-19-645,-6 19-258,6-19 0,-9 14-129,9-14 129,0 0 0,-9-17 129,9 4-129,0-5 258,0 4-258,4-6 258,-4 20-129,16-16-129,-4 16 129,-12 0-129,18 17 0,-10-2-129,0 9-129,-4-5 0,-1 0 0,-1-3-129,-2-16 0,0 0 258,0 0-258,-5-9 129,1-11 129,0-7-129,3 1 129,-2 1 129,3 6-129,0 19 129,8-2-129,-1 8 129,3 17 129,-3 7-258,1 1 0,-3-3-129,-1-1 129,-4-6-387,0-21-387,0 0-4257,-12-18-129,4-3-645,-1-2-258</inkml:trace>
  <inkml:trace contextRef="#ctx0" brushRef="#br1" timeOffset="301871.266">8953 11518 3612,'3'12'4773,"2"0"-387,-5-12-2322,-3 15-1161,3-15-516,-9 15 258,9-15-258,-10 7 129,10-7 0,-12-3 258,12 3-129,-11-25 0,11 10 0,-4-8 0,4 8 0,0-4-129,0 19-129,7-20 0,-7 20 0,14-5-129,-14 5 0,16 13 129,-7 2-258,-1 0-129,-4 2 129,1 2-129,-2-1 129,-3-5-129,0-13 129,-5 5-129,5-5 0,-19-16 129,10-9 0,0 4-129,0-4 129,3 2 0,4 7 0,2 1 0,0 15 0,5-5 0,7 11 129,-4 8-129,2 7 0,-1 0 0,-2 1-129,1 1 129,-5-3-258,-2-9 258,-1-11 0,0 0-129,-4 4 129,4-4 0,-12-19 0,4 6 0,3 1 0,5 12-129,-4-11 0,4 11 0,0 10-258,8 7 129,-3-3-516,7 11-2967,-10-11-1677,-2-14-258,5 10-774</inkml:trace>
  <inkml:trace contextRef="#ctx0" brushRef="#br1" timeOffset="306096.5076">9802 8690 1806,'0'-16'3999,"0"-16"-387,0 1-2580,-1 3 387,-11-6-258,5 3 129,-8-12-129,7 10 0,-8-12-258,7 12 0,-9-8-129,8 4-129,-5-7-129,3-1-129,-2-3 0,2 3-129,0-7 0,0 4 0,-1-1-129,1 2 0,-2 0 0,2 1 129,0 0-129,-1 0 0,-3 2-129,3 0 129,-2-2 0,2-3-129,-4 5 0,4 4 129,-2 1-129,3 4 129,2-2 0,-2 1-129,3 4 129,0 1-129,-2-3 129,1-1 0,0 1-129,1-3 0,-1 3 0,0 4 258,0-2-258,2 4 129,-4 1-129,4 1 0,-3-2 0,1 3 129,-2 0-129,2 2 0,-2-5 0,0-2 258,-4 2-129,3-5-129,-3 2 129,-1 3-129,1-2 129,-1 0 0,1 5-129,1 3 129,2 1 0,0 6 0,0-3 129,1 3-258,0 1 258,0-2-129,-1-3 0,1 1 0,-1 1 0,0-1 0,1 2-129,3 5 129,9 11 0,-17-16-129,17 16-129,-14 0-129,14 0-4386,0 14-387,0-2-516,0-12-516</inkml:trace>
  <inkml:trace contextRef="#ctx0" brushRef="#br1" timeOffset="307789.6045">8087 12173 4773,'-3'-15'5289,"3"15"-258,-12-4-2709,12 19-516,-5 1-387,5 14-387,-11-8-258,8 5-387,-3-3-258,2 0 129,4-24 0,-7 12-129,7-12 0,0-19 0,0 0 0,0-5-129,2-1 0,0 5 129,0 3 0,-2 17 0,0 0 129,0 0-129,0 0 0,0 21 129,-4 1-129,-1-7-387,5 7-2709,0-22-1935,0 0-387,-6-18-774,6-21 259</inkml:trace>
  <inkml:trace contextRef="#ctx0" brushRef="#br1" timeOffset="309487.7016">7932 6137 3096,'-4'12'3741,"4"-12"-1161,0 0-258,-5-6-516,5 6-129,-3-18-774,3 18 129,-2-25-129,2 13-129,0-6-129,0 18-129,4-22 0,-4 22 0,0 0-129,14 2-129,-10 9 129,1 7 0,-3 0-387,1-1 0,-3-3 0,0-3 0,0-11 129,0 0 0,-10-5 129,6-10-129,0-7 258,2 2-129,-1-3 129,3 5-129,0 1 258,9 7-258,-9 10 0,17 2 129,-6 10-258,1 4 129,-2 2-129,-3 2 0,-1-2 0,-3 0 0,-3-18-258,0 0-387,0 12-2193,-8-19-2193,3-7-258,-3-2-516,0-1-258</inkml:trace>
  <inkml:trace contextRef="#ctx0" brushRef="#br1" timeOffset="310592.7649">7033 12068 4386,'-7'30'5160,"7"-1"-258,0 1-258,-1 4-3741,2-2-387,-1-9 0,1 0-258,-1-7 0,0-16-129,0 0-387,0 0-774,0-27-3096,0 8-774,-1-5-387,1 2 129</inkml:trace>
  <inkml:trace contextRef="#ctx0" brushRef="#br1" timeOffset="311532.8183">6934 5933 3096,'0'0'3870,"0"0"0,10-1-2580,-10 1-129,0 0-129,0 0 0,0 0-129,0 0 258,0 0 258,-8 0-258,8 0 0,0 0 129,0 0-258,0 0-258,6 1 0,-6-1-387,0 0-129,0 0 0,0 0-129,8 16 0,-8-16-129,0 11 0,0-11 129,0 0-129,0 0 0,-6 11-129,6-11 0,0 0-516,-20 0-3870,20 0-387,-14 8-387,14-8-516</inkml:trace>
  <inkml:trace contextRef="#ctx0" brushRef="#br1" timeOffset="312995.9023">5424 6042 2580,'18'-1'4644,"-18"1"-129,19-11-258,-2 6-3354,-11-6-387,8 8 129,-14 3 0,21-11 0,-21 11 0,21-12 0,-10 3-129,3 6 258,-2-4-129,5 2-258,-4-1 0,6 6-129,-5 0 0,2 0 0,-2 0-129,1 0-129,-2 1 129,1 3 129,-2-4-258,0 0 0,2-4 0,-1 2 0,0 2 0,2-6 129,3 1-129,4 5 0,2 0 0,4 1 0,1 8 129,5-4-129,-1 4 0,4 0 0,0 1 0,-1-5 129,-1 1-129,-4-2 0,0 1 0,-2-4 129,-1-1 0,-1 0 0,0 0-129,-2 2 0,1 3 0,-1-1 0,1-2 0,-3 4 0,1 0-129,-2 0 258,1-1-129,-1-3 0,2-2 129,-2 0-129,2 0 0,0 0 0,4-2 0,-3-2 0,1 3 0,-1 1 129,2 0-129,-1 0 0,0 0 129,-2 0-129,-2 0 0,2 0 0,1 0 0,0 1 0,1-1 0,4 0 0,0 4 0,1-4 129,0 1-129,3 2-129,-1 1 129,3-3 0,-2 3 0,0-3 0,1 3 0,0-1 0,2-2 0,-1 1 129,1-2-129,-2 0 0,4 1 0,-3 1 0,1 2 0,-1 3 0,-2-2 0,-1 5 0,1-3 0,-3-3 129,-1-3-129,-1 1 0,0-2 0,1 0 0,1 0 0,1-2 0,1 2 0,3 2-129,3 7 129,1 5 129,4 1-258,0 2 129,3 2 0,-5 1 0,3-4 0,-1-3-129,-1 0 0,-9-15-1935,-2 1-2838,-7-10-516,-9-8-129,-9-15-516</inkml:trace>
  <inkml:trace contextRef="#ctx0" brushRef="#br1" timeOffset="314035.9616">5449 6064 8127,'23'25'5676,"-23"-25"-516,14 19-129,-14-19-3741,0 0-387,-26 3-258,-4-3-258,-13 0 0,-4-2-129,-12-5 129,-2 4-129,-4-7-129,2 3 0,5-3 0,6 4-129,11-4 129,8 1-129,11 3 129,13 1-129,9 5 0,18-2 129,11 0 0,11 1-129,10 0 0,12 1 0,5-3 129,4 1-258,-1 1 129,-2-3 0,-4 4 129,-8 0-129,-10 1 129,-13 6-129,-15 0 0,-18-7 129,-2 12 0,-24-11-129,-17-1 0,-11 0 0,-12-2-129,-4-6 258,-4-1 0,4-2-258,7 2 129,10 2 129,14 2-129,12 2 0,15 3 0,12 0 0,11 15 0,12-1 0,11 0 129,5 2-129,3 1-129,-1-2 0,-4-4-129,-8-11-516,0 1-3870,-23-8-645,-5-4-516,-8-13-516</inkml:trace>
  <inkml:trace contextRef="#ctx0" brushRef="#br1" timeOffset="314915.0118">8213 6134 3225,'8'3'4773,"-8"-3"-258,12 0-1548,1 2-1548,-13-2-129,21 6-129,-21-6-387,25 4 0,-12-4-387,6 5 0,-2-4 0,1 1-129,-1-2 0,2 2 0,-3-1 0,1 1 0,-2-1 0,-1 3-129,-1-3 0,3 2 0,-3 3 0,4-3 0,-2 2-129,4 3 129,3-1 129,3 2-258,1 2 129,7 1-129,-2 1 129,4 3 0,-2 0 129,0 4-129,-4 2 129,4 1 0,-5-2-129,-2 2 129,-3-2-129,-1 3 129,-4-4-258,1-3 0,-2 2-774,-10-6-4257,7 0-129,-3-5-387,-1-1-516</inkml:trace>
  <inkml:trace contextRef="#ctx0" brushRef="#br0" timeOffset="320171.3126">9752 8758 4257,'5'7'4902,"-2"9"-645,-3-5-2193,7 16-258,-7-9-516,1 8-258,-4-4-258,2 9-129,-10-8-258,3 6 129,-6-2-258,2 7 0,-4 1 0,1 2-258,-4 2 258,3 2-258,-4 4 129,5 3 0,-3 1 0,0 4 0,1 0 0,1 5-129,0-8 0,-1-1 129,4-2-129,-3 1 129,0-4 0,3-1 0,-1-7 0,2-1-129,-1 0 129,-1 4-129,1-4 0,0 1 0,1-1 0,-1-4-129,1 1 258,1 4-129,1-2 0,-2 1 0,4-1 258,-1 2-129,1-4-129,1-2 0,1 2 129,0-4-129,0 1 129,2-3 0,-3-3-129,2-4 129,1-1-129,0 6 129,-1-7 0,0 2-129,-2-1 0,4 1 0,-2 2 129,-1 0-129,0 1 0,1-3 0,-3 5 0,2 0 0,-1-2 0,2-2-129,-3 1 258,1-1-258,0-3 258,1 3-258,-1-7 258,2 7-129,-2-1 0,0 4 0,1-1 0,-2 1 0,0-3 0,2 2 0,-1 2 0,1-5 129,-1-4-129,3-1 129,-1-3-129,2 1 129,-2-1-129,1 3 129,4-14-129,-7 22 0,3-9 0,1-1 129,-2-1-129,5-11 0,-9 21 0,9-21 0,-6 17 0,6-17 129,-7 10-129,7-10 0,-9 16 129,9-16-129,-8 18 0,8-18 129,-11 22-129,3-10 0,2 0 0,-5 3 129,11-15-129,-18 21 0,6-12 0,0 4 0,0-4 0,-1 2 0,0-2 129,-1 0-129,-1 0 129,-1 4-129,0 1 129,-1-3 0,-3 0-129,2 0 129,-1-1-129,2 1 0,0-2 0,4-1 0,-3-1 0,2 5 0,0-4 129,1 5-258,0-2 129,1-1 0,0 1 0,0 2 0,2-2-129,-1-3 0,0 1 258,1-2-129,1-3 0,0 2 129,9-6-129,-20 7 0,20-7 129,-19 8-129,6-2 0,2-1 0,-1 1 0,-2 2 0,1 1 129,-1 2-129,-2-2 0,1-3 0,1 2 0,-1-1 129,1-1-258,-2-1 129,0-1 0,2 2 0,-1 0 0,-1-1 0,-1 2 0,0-1 0,-1 3 129,3 2 0,-3-2-129,-1-2 0,2 0 0,-1-2 129,0-1-129,1 2 0,0-1 0,0-3 0,0 1 0,0 1 0,0 3 0,-2-4 129,4 5-129,-3-3 0,0-3 0,0 2 0,0 2 0,0-5 0,2 3 129,-3 2-129,0 1 0,0 4 0,-2-4 129,1 5-129,-2 2 0,-2 3 0,0-9 129,-2 2-129,0-4 129,-1-3-129,-2 4 0,-1-6 0,-2 0 129,-2 6 0,-2-3-129,2 4 0,-3-2 0,-1 1 0,3-2 129,-2 1-129,2-2 129,1-4-129,-2 1 0,3-1 129,1 1 0,-2 1-258,1 2 258,3 2-129,-7-3 129,4-1-129,0 0 0,-4-1 0,-2 1 0,0-2 129,-2 0-129,3 0 0,-3-2-129,3 2 129,1 0 129,0 0-129,3 0 0,2 0 0,1 0 129,-1 0-129,3 0 0,1 0 129,2 2-129,1-2 0,-3 0 0,3 0 129,0 0-258,0-3 129,-1 3 0,-2-2 129,0-2-129,1 4-129,-2 0 129,-1 0 129,3 0-129,-2 0 0,1 2 0,2 0 0,-1-2 129,2 0 0,0 0-129,1 0 0,1 0 0,0 0 0,4 0 0,0-1 129,2 0-258,2-2 129,6 3-258,9 0-258,-10 0-2193,10 0-2838,0-12-129,0 12-516,14-17-387</inkml:trace>
  <inkml:trace contextRef="#ctx0" brushRef="#br0" timeOffset="327242.7172">9657 15024 4644,'0'-24'5289,"0"24"-129,0 0-387,0 0-2580,0 17-1161,-1 1-129,1 14-129,-7-1-129,3 16 0,-1-4 0,1 10-129,-1-4-129,3 10 0,-3 1-129,1 7 0,0 5-129,2 11 129,-4 8-129,5 2 0,-4 5 0,2 3 258,-2 3-129,1 4 0,3 0 129,-2-4-258,-1-8 258,0 2-258,1-4 129,-1-7 0,-1-6-129,3-2 0,-4-12 0,1-7 0,1-1-129,1-4 129,-1-13-129,1-10 0,0-9-129,0-7-129,3-16-258,-2 14-258,4-2-1935,-4-25-3096,2 0 129,-4-5-903,1 6-129</inkml:trace>
  <inkml:trace contextRef="#ctx0" brushRef="#br0" timeOffset="327875.7534">9246 17857 12900,'10'147'6063,"-2"-72"-387,-2 1-258,0 10-4773,0-12-129,-3-15-387,-1-3 129,0-6-258,-2-50-129,1 64 0,-1-64 0,0 0-516,0 0 258,0 0 0,0 0-129,0 0 0,0 0 0,0 0-258,-31-56 0,31 56 129,-13-72 258,13 72 0,-6-99 387,6 49 516,2-14-258,10-10 516,-2 4 0,9 9 0,-3 3-129,7 6-258,-2 14-129,-21 38 0,47-41 129,-24 39-258,-23 2 129,33 44 129,-33-44-129,15 89-129,-15-39 0,0-50-387,-19 87 258,2-34-129,17-53-129,0 0 0,-63 44 0,63-44-129,0 0-129,-60-17-3999,60 17-1032,-13-62 129,13 62-645</inkml:trace>
  <inkml:trace contextRef="#ctx0" brushRef="#br0" timeOffset="328167.7701">9618 17180 9933,'13'-13'5676,"5"16"-387,-13 10 129,5 18-4773,-6 24-129,0 3 129,-3 15-129,0 28-645,1 6 387,-2 7 0,0 3-129,0-23 0,0-10 0,0-7-516,1-8-258,-1-69-774,0 56-3999,0-56 129,0 0-258,7-77-387</inkml:trace>
  <inkml:trace contextRef="#ctx0" brushRef="#br0" timeOffset="328464.7871">9888 17495 10965,'21'24'5676,"-18"-5"-645,-2 1-1032,-5 3-3096,-11-5-129,-9 11 0,-3 4-387,-7 31 129,34-64 0,-78 78 0,78-78-129,-75 69 0,75-69-387,-58 54 258,58-54-129,0 0-387,-50 0-129,50 0-516,0 0-3354,0 0-1419,0 0 0,0 0-645</inkml:trace>
  <inkml:trace contextRef="#ctx0" brushRef="#br0" timeOffset="328868.8102">9789 17852 11223,'-13'53'5934,"13"-53"-516,0 0-258,0 52-4128,0-52-645,6 85-258,1-22 129,-7-63 0,19 87-129,-19-87-129,26 95 387,-26-95-516,26 74 258,-26-74-129,0 0-129,0 0-258,0 0-1032,0 0-3870,0 0-516,0 0-129,0 0-516</inkml:trace>
  <inkml:trace contextRef="#ctx0" brushRef="#br0" timeOffset="329243.8316">10070 18063 7998,'0'0'5418,"0"0"387,0 0-258,0 0-3612,0 0-1419,0 0-129,-16 57-129,16-57-129,0 0 258,-38 77-516,38-77-129,-8 66 129,8-66 387,8 50 129,-8-50-387,0 0 129,52 17 0,-52-17-129,0 0 0,53-25 258,-53 25-258,15-49 0,-15 49-129,0 0 0,-24-66 258,24 66-129,0 0-774,-73-61-4128,73 61-258,-49-40-387,49 40-516</inkml:trace>
  <inkml:trace contextRef="#ctx0" brushRef="#br0" timeOffset="329843.8657">9980 16354 11094,'0'0'5805,"10"0"-129,7-2 0,-2-5-4902,14 1 0,0-3-258,11 2 0,2 0 0,11 2-129,1-1-129,4 5 0,4 1 0,-4 0-129,1 8 1,-6-1-130,-5 4 0,-6 0 0,-9 2 0,-5-2 0,-10-4 0,-5-3 0,-13-4 0,0 0-130,-13 4-644,-15-4-258,2 19-2322,-18-15-2193,2 9-387,-9-5 0,2 15-645</inkml:trace>
  <inkml:trace contextRef="#ctx0" brushRef="#br0" timeOffset="330235.8881">10025 16712 11997,'0'16'5805,"0"-16"-129,7 17-387,3-17-4257,6 0-258,5-1-258,10-9 0,3 4-258,10-2 0,8-3-129,4 6 129,5-5 1,4 2-259,-3 5 0,-5 3 0,-3 0 0,-7-3 0,-10 3 0,-8 4 0,-9 3 0,-3-7 0,-6 7 0,-11-7 0,0 0 0,0 0-130,0 22-515,-8-20-516,4 20-2451,-13-13-2064,6 1 0,-3-3-387,14-7-774</inkml:trace>
  <inkml:trace contextRef="#ctx0" brushRef="#br0" timeOffset="330671.9133">10773 16807 11868,'41'20'5805,"-12"-13"-387,1-7-129,8-7-4644,-1-15 0,0 3-258,1-8-129,-1 1 129,-3-10-129,-2 1 0,-5-8 0,-5 2-129,-1 5 129,-4 0-129,-8 3 0,1 0 0,-5 10-258,-5-2 129,0 7 129,-4 3 0,-3-5-258,-6 3 258,-4 3-129,-3-9 129,-6 3 0,-2-2-129,-7-2 0,-2 6 130,-5 1-130,-1-1 0,4 0 0,-2 9-130,7 1 260,2 4-130,6 0-130,3-1 1,6 5-258,0 0-258,6 16-1677,-6-16-3225,4 10-258,-3-7-516,4 5-387</inkml:trace>
  <inkml:trace contextRef="#ctx0" brushRef="#br0" timeOffset="331187.9426">10162 18399 9417,'21'73'6192,"3"14"-387,-24-87 0,29 93-3612,-29-93-1290,26 67-516,-26-67-129,23 48-516,-23-48-2709,0 0-2451,0 0-258,47-36-645,-30-21-516</inkml:trace>
  <inkml:trace contextRef="#ctx0" brushRef="#br0" timeOffset="332647.0263">11842 15701 5934,'0'-11'5934,"3"-3"-645,-3 14 0,0 0-3096,0 0-1161,8 20-129,-8 0-129,0 18-129,-5 9-258,2 6 129,-1 9-258,0 7 129,1-4-129,2-5 0,1-17-258,0-12 129,0-16 0,0-15-129,4-20 0,1-21-129,4-11 129,-2-9-129,2-3 129,2 3 0,-2 1 129,0 15-129,3 11 0,-1 21 0,-2 19 129,3 20-129,0 14 0,0 3 0,0 9 0,0-5 0,0 0-129,-1-12 0,2-16 0,-1-12 0,3-10 129,2-19-129,0-12 129,5-9-129,-1 1 129,2 0 0,-1 2-129,-4 7 129,-3 7 0,1 14 0,-5 12 0,-3 12 0,-2 7 0,-3 5 0,-2 1 129,2 2 0,-3-6-129,0-2 0,0-6 0,0-13 0,0 0 129,2-11-129,4-2 0,0 3 0,-2-5 0,3 4 129,-7 11-129,0 0 129,9-5-129,-9 18 0,0 7 129,-4 6-129,2 6 0,1 0 0,1 0 0,3-3 129,9 0-129,4-13 0,6-5 0,2-11-129,4-7 258,-1-8-258,0-8 129,-5-3-129,-4-8 258,-4-2-129,-9 0 0,-5 4 0,-7 6-129,-11 8 129,-11 7-129,-2 8 0,-5 9-258,-4 8 0,6 9-387,-4-7-774,19 8-3870,-3-8-129,15 3-258,7-19-516</inkml:trace>
  <inkml:trace contextRef="#ctx0" brushRef="#br0" timeOffset="333127.0536">12578 15608 7611,'12'18'5547,"-4"7"0,-1 15-645,-4 3-3870,4 8-258,-3-1-387,-1-1 0,-2-6 0,0-7-258,-1-8-129,2-16 129,-2-12 0,8-15-129,-1-11 0,5 1 0,0-1-129,4-1 129,1 5 0,4 3 0,2 7 0,-1 8 129,2-2-129,2 1 129,-2-5 0,-3-6-129,1-5-129,-4-8 129,-6-2 0,-6-1 0,-6 0-129,0 10 129,-12 4-129,-5 8 258,-1 13 0,-1 11-129,2 15 0,4 7 129,6 9-129,7 5 129,3 4-129,13-1 0,7-8-387,2-16-1032,11-3-3741,-3-17-129,1-12-645,-2-23-129</inkml:trace>
  <inkml:trace contextRef="#ctx0" brushRef="#br0" timeOffset="333632.0826">13435 15015 6450,'2'29'6321,"3"7"-645,-5 0-387,3 33-1677,-3-8-3354,0 4 129,-5 7-387,-2 2 0,-1-6 258,0-7-387,2-13 129,3-12 0,0-16 129,3-20-129,0 0 129,12-15-258,0-7 129,1-6 0,5 2 0,5 0 0,2 5 0,1 13 129,-1 0-129,-1 11 129,-4 9-129,-4 12 0,-10 8 0,-6 3 0,-9 0 0,-8-1 129,-8-6-258,-6-6 258,0-7-258,-1-15-258,6-2-387,-6-24-3225,20 9-1548,2-12-129,10 7-774</inkml:trace>
  <inkml:trace contextRef="#ctx0" brushRef="#br0" timeOffset="333999.1036">13925 15452 9288,'12'-11'5934,"-2"3"-774,-10 8 387,-5 1-5160,-11 13-258,-4-1 0,-5 10-129,3 0 129,0 0-258,0 5 129,9-4-258,5-2 129,8-7 0,0-15 129,13 11-129,2-11 0,2-5 129,0-5-129,0-1 129,-4-3 0,-1 4 0,-1 3 129,-11 7 0,12 6-129,-10 8 0,2 5-129,-3 3 0,2 5-129,-3-10-1032,7 5-3741,-7-22-258,9 15-387,-9-15-258</inkml:trace>
  <inkml:trace contextRef="#ctx0" brushRef="#br0" timeOffset="334651.1406">14234 15281 6450,'40'-36'5676,"-27"16"-387,-1 6-129,-8-4-4257,-4 18-258,0 0 0,-18 0-258,-1 4-258,-1 12 129,-1 10-129,0 0 0,5 0 0,6 0 0,4-1-129,6 5 129,2-9-129,8 0 129,3-3-129,2-3 0,-2 3 0,0-3-258,-2 3 387,-4 1-387,-6 4 258,-1 1-129,-3-1 129,-6-3-129,-3-2 129,-1-5 129,-2-4-258,2-5 129,3-4 0,0-7-129,10 7 129,-11-19 0,10 5-129,1 2 129,6-3 0,5 1 0,4-1 0,8 0 129,2-5-129,4-1 129,2-3-129,2-2 258,0-7-387,-2 0 258,-5-2 0,-6-2-258,-4 9 129,-6 4 0,-3 6 0,-7 18-129,0 0 129,-8 0 0,0 17 129,2 8-129,0 3 0,2 3 0,4 3-129,0-5 129,9-5 0,6-1-129,7-3 0,2-5-129,5 0 258,0-9-516,3 4-1032,-10-10-3483,3 0-129,-9-11-516,-3-5-258</inkml:trace>
  <inkml:trace contextRef="#ctx0" brushRef="#br0" timeOffset="335500.1895">9138 16202 10191,'6'-20'5805,"-6"20"129,0 0-645,0 0-4257,0-12-129,-17 12-258,-9 0-258,-10 0-129,-7 0 0,-9 0-258,-2 0 0,-1 1 129,3 1-129,5 6-129,7-3 129,7 4-129,12-4 0,4 4-258,9 4-129,8-13-903,0 15-3870,0-15-387,9 17-258,-9-17-516</inkml:trace>
  <inkml:trace contextRef="#ctx0" brushRef="#br0" timeOffset="335781.2056">9068 16349 10191,'11'7'5934,"-6"10"-387,-11-16 129,6-1-4773,-33 14-129,-2-12-387,-14-2 0,-5 0 129,-7 0-258,-1 0 0,2 0-387,4-3 0,6-3-258,9 5-258,13 6-1161,2-10-3741,13-1-129,4-6-645,9 1 0</inkml:trace>
  <inkml:trace contextRef="#ctx0" brushRef="#br0" timeOffset="336139.226">8685 15988 7482,'23'-13'5676,"-23"13"-129,0 0-387,-7 13-2451,-6 10-1935,-12-2-258,-3 17 0,-5-3-258,-1 5 129,1 1-258,1-1 129,6-3-129,5 4 0,6 2 129,6-9-129,5-2 258,4-1-258,7-2 258,7 0-129,3-9 0,6 6 0,3-14-129,3 6 0,3 0-129,-3-2 129,0-12-516,-4 2-129,-2 12-1290,-12-28-3741,-11 10-258,4-35-129,-5 5-1161</inkml:trace>
  <inkml:trace contextRef="#ctx0" brushRef="#br0" timeOffset="337122.2823">6372 15643 10449,'25'65'5805,"-12"-15"-516,-2 1 0,3 5-4902,-3-8-387,-8-5 129,-1-8-258,-2-6 0,0-17 0,0-12 129,0-19-129,2-15 129,0-8-129,-1-5 0,2 0 258,4 1-129,-2 5 129,4 10 0,1 15 0,3 14 0,3 10 0,1 17 0,2 11-129,2 0 129,1 3-258,-2-6 129,-1-5 0,2-15-129,-1-13 129,-3-10 0,-1-22 0,0-4-129,-2-6 129,2-2-129,-4 4 258,-4 8-258,0 5 129,-3 12 129,-5 15-129,0 0 129,12-2-129,-12 17 129,1 5-129,1 8 129,-1-2-258,3 6 129,1 0 0,4 0-129,2-9 129,2-6 0,6-5 0,-2-11-129,4-1 129,-1-15 0,1-5-129,-4-2 129,-2-1 0,-2 4 0,-3 0-129,-2-2 129,-4 9 0,-4 12 0,0 0 0,0 0 0,0 0-129,-6 12 129,3 5 0,3 8 0,3-1-129,6 0 129,2-8 0,5 3 129,2-5-129,-3-8 0,1-5 129,-3-1 0,-5-11-129,-4-5 0,-4 3 0,-5-7 0,-8 3 129,-4-1-387,-2 6-129,-7-17-2064,5 16-2580,0-3-129,9 5-645,1-5-387</inkml:trace>
  <inkml:trace contextRef="#ctx0" brushRef="#br0" timeOffset="337583.3083">7137 15516 8256,'19'27'5547,"-11"-7"-387,1 6-387,-3-3-4386,3 1 129,-6 0-387,2-4 129,1-6-129,-6-14 129,13 1-258,-4-5 129,2-10-129,2-5 129,3-3 0,2 3-129,-1 4 0,3 6 129,1 3-129,2 2 0,-1 2 129,-1 1-129,0-6 0,-2 0 0,-5-8 129,2-8-129,-8 2-129,-4-5 387,-4 2-258,-4 6 129,-8 5-129,-3 7 129,-2 7-129,0 12 0,1 10 0,5 7-129,5 6 129,6 5 0,3 0 0,14 2-129,1 2 0,6-6 129,0-2-645,-7-16-2838,6 11-1548,-9-11-258,0 1-645</inkml:trace>
  <inkml:trace contextRef="#ctx0" brushRef="#br0" timeOffset="338107.3386">6786 16576 10062,'13'21'5547,"-15"3"-516,-10-5 0,-3-2-4902,0 1-258,-4 6 0,2 3 0,5-4 129,7 5-129,2-11 129,6-5 129,10 0-129,4-10 129,3-2 129,2-1-129,1-11 0,-5 0 0,-2-1 129,-3 1 0,-1 4-129,-7-5 129,-5 13 0,0 0-129,0 0 129,9 10 0,-6 7 0,1-2-129,3 9 0,-1 1-129,2-6 129,4-4-258,-12-15-516,25 22-2322,-18-30-2193,4-6-387,-5-15-258,2 0-645</inkml:trace>
  <inkml:trace contextRef="#ctx0" brushRef="#br0" timeOffset="338379.3542">7109 16477 9288,'15'0'5805,"3"6"-774,-18-6 387,0 12-4644,-5-1-387,-4 1-129,-3 14-129,1-3 0,1 11 0,3 3 129,6-7-129,1 6 0,5-13 0,8 6 0,3-17 129,3-5-258,0-7-129,-2-6-258,2 6-1032,-11-24-3741,5 3-258,-6-11-129,2 6-774</inkml:trace>
  <inkml:trace contextRef="#ctx0" brushRef="#br0" timeOffset="338567.3646">7335 16495 7482,'26'27'5547,"-19"-15"-129,2 7-516,-9-19-2580,8 19-1806,-8-19-129,-4 18-258,1-1-258,3-17-645,0 0-4386,0 0 258,12 0-645,-4-11-387</inkml:trace>
  <inkml:trace contextRef="#ctx0" brushRef="#br0" timeOffset="339047.3924">7523 16463 9417,'10'-6'5934,"-1"-11"-774,-9 3 129,2 0-4515,-2 0-387,-1-3 0,-5 3-258,6 14 129,-11-9-258,11 9 129,-7 14 0,6 4-129,1 2 129,0 9-129,3 4 129,3 4 0,5-9 0,1-3 0,1-13-129,0-2 0,3-10 129,-3-6-129,0-19 129,-1-11-258,0-2 129,-3-3-129,-3-7 129,-4-3 129,-2 0-129,0 5 129,-1 4-258,-3 7 258,-3 3-129,2 2 129,-1 13-129,6 17 258,-8-14-129,8 14 129,0 0-129,-3 5 0,3 16 0,5 9 129,1 4-129,3 3-129,1 2 0,-1 3-129,2 4 129,-3-11-258,2-5 129,-7-12-774,5 0-2967,-8-18-1677,-6-10-129,-6-12-645</inkml:trace>
  <inkml:trace contextRef="#ctx0" brushRef="#br0" timeOffset="339218.4022">7313 16225 4257,'-3'47'3870,"3"-29"-3870,0-18 0,13 6-4515</inkml:trace>
  <inkml:trace contextRef="#ctx0" brushRef="#br0" timeOffset="339692.4293">7554 16372 5031,'18'-9'5418,"-11"-2"0,5 8-387,-6-10-3096,14 9-903,-20 4-258,20-10-387,-20 10-387,12-8-387,-3 8-3870,-9 0-774,0 0-258,0 0-77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12:24.76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007 6073 2580,'-9'-9'4773,"9"9"-258,-15-9-129,1-1-2709,14 10 0,-31-13-645,12 10-387,-11-5 129,1 6-387,-7-4 0,0 6-129,-3-2-129,0 2 0,1 0-129,0 1 0,5 4 0,1-1 0,3 5 0,1 0 0,4 2 0,1 2 129,3 6 129,2-1-129,3 1 129,3 5-129,3-3 258,4 2-387,1 3 387,4 0-258,0-7-129,4 6 129,4-4-129,4-5 129,-3 2 0,8 3 129,-1-6-258,4 1 129,-2 0 0,7-2 0,-1-2 129,2 3-129,3-5 0,2 1-129,0 1 129,5-1-129,0-2 258,-1 4-129,1-4-129,1 2 258,-3-3-129,-1-3 0,0-1 0,1-4 0,-3 2 0,1-1-129,-1-1 129,-2 0-258,1-2 258,-5-2-129,-1-4 0,-2-4 0,-6-8 0,-3-3 129,-2-1-129,-4-7 129,-3-5-129,-3 0 129,-1 0-258,-3 7 129,-3-3-129,-4 4 129,1 2-129,-1 7 0,-2 3-129,-4 7 258,-1 2-129,-3-5-129,-1 11-387,-11-14-1032,3 13-3225,-10-5-129,-5 4-645,-6-1-258</inkml:trace>
  <inkml:trace contextRef="#ctx0" brushRef="#br0" timeOffset="2208.1262">1427 6232 516,'0'9'4386,"0"-9"129,0 0 258,-8 19-1935,-1-18-1419,8 17-258,-13-5 0,10 9-258,-10-4 0,3 11-258,-6-1-258,5 8 0,-4 1 0,3 8 0,-3-5-258,3 5 129,-3-3-129,5 2 0,-4 2-129,2-5 129,-3-2 0,1-1-258,0 1 387,-4-1-258,1-2 129,0-1 0,0-1 0,1-2-129,1 1 129,0 3 0,3-2-129,1-4 129,0 4-129,3 0 0,0 0 0,1 0 129,-1-3-129,2-1 0,1 0 0,2 3 0,-2-5 0,1-1 129,1-3-129,0 1 129,-1 1-129,1-3 0,3 0 129,-5-2-258,1 5 258,1-1-129,-2 2 0,1 2 0,-2-3 129,0 2-129,1 2 129,0 0 0,-2-4 0,3 3 0,0-2 0,1 1 0,-2 2-129,3-1 129,-3-2 0,3 0 129,0 2-258,0 1 129,-1-5 0,2 1-129,-1-7 129,0-1-129,2 0 0,-2 6 129,2-6-129,0-5 0,-1 4 0,1-2 129,1-1-129,0 4 129,0-7-129,0-11 0,0 18 0,0-18 129,3 15-129,-3-15 129,9 14-129,-9-14-129,12 17 258,-3-2 0,-1 0-129,2-1 0,0 0 258,2 1-258,-1-6 129,5 4 0,-1-2 0,3-5 0,2 1 0,5 0 0,1 3-129,5 1 129,2 4-129,3-2 129,4 2 0,2 2-129,-1-2 129,3 1-258,2-3 129,0-1 0,3-1-129,2-5 129,1-4-129,3-2 129,-1 0 0,1 0 0,0 0 129,-1-5-129,-3 0 129,-3-2-129,-2 4 0,-4-2 0,-2-4 0,-2 0 0,-3-1 0,1 3 0,0-1-129,-1 2 129,0-2 0,0-2 0,1 5 0,2 3 129,3-2-129,-3 0 0,4 4-129,-1-2 129,0 2 0,0 0 129,-3 0-129,-2-1 0,-1-2 0,-2 1 0,0 0 0,-5-2-129,1-1 129,-1 0 0,-2 4-129,3 1 129,-3 0 0,3 0 0,2 0 0,-2 0 0,1-1 0,3 1 0,-4-1 0,-1-8-129,-2 4 129,-5-2 129,-1-4-258,-1 4 129,-5-4 0,-5 3 0,-1-7-129,-1-5 129,-5 4-129,1-5 129,-3 5-129,0-2 129,0 0 0,-4-5 0,-1 1 0,2 5 0,-1-3-129,-1 2 129,3-4 129,-3-4-129,3-2 129,-4 2-129,1-1-129,0-1 129,-2-4 129,-2-2-129,-3-1 0,3 5 0,-3 1 0,1-1 0,1-1 0,-3-2 129,2 4-258,-1 2 258,2-3-129,-3-2 0,-1 2-129,0-3 129,-1 2 0,-2 0-129,1-5 258,-2 2-129,0 4 0,0-3 0,1-1 129,1-2-258,2 7 258,2 3-129,0 1 0,2 2 0,1-6 0,-1 4 0,3 1 0,0 0 0,-4-9 129,3 2-258,-4 2 258,1-4-129,-1 2 0,-3-3 129,-1-1-129,-1 4 0,0 1 0,0-2 0,0-2 0,-3-3 0,0 3 129,4-3 0,-2 2-129,2 2 129,1-2-129,-2 0 129,2 3-129,0 5 0,3 0 0,-1 6 0,-3 2 0,3 0-129,-4 6 129,5-1 0,-1 6-129,-2-3-129,4 7-129,-6-8-645,17 12-3612,-18-5-774,18 5-387,-21-4-258</inkml:trace>
  <inkml:trace contextRef="#ctx0" brushRef="#br0" timeOffset="3361.1923">3137 7915 3483,'-5'-11'5031,"5"11"0,-14-8-387,-5-4-3096,19 12-387,-22-11 0,12 11-516,-8 0-129,2 4-129,-2 0-129,-3 5-129,-6 1-129,0-1 129,-7-3 0,-1-3-129,-5-3 129,-2-9 129,-7-4-129,3-10 0,-3-1 129,5-1 0,-4 4-258,7 6 258,3 3-258,5 10 129,3 2 0,2 13-129,3 0 129,4 6-129,-2-5 129,1 1-129,-1-2 129,-3-6-129,-4-3 0,-2-3 129,0 3 0,-2-2 129,1 2-258,-2 2 129,-2 0 0,-4-1-129,4 1 0,-3 1 129,0-5 0,-1 0-129,1-1 0,1-1 129,2 1-129,4 0 129,2 0-129,2 2 0,-1-1 0,1 0 0,-3-2 129,-1-2 0,-1-5-129,-4-2 129,1 2 129,0 0-129,-1 0 0,2 1 0,2 1 0,2 5-129,3-1 129,4 1 0,1 0 0,7 1-129,0 0 0,8 1 0,-3-1 0,12-1-129,-17 0 0,5-5-387,12 5-1290,-24-14-3354,11-1 0,-3-3-645,7-1 0</inkml:trace>
  <inkml:trace contextRef="#ctx0" brushRef="#br0" timeOffset="4237.2424">1596 8173 2322,'1'-12'4902,"-1"12"-258,0 0 129,0 0-2709,0 0-516,0 0-387,0 0 0,-13-10-258,13 10-258,-23-1 0,11 4-258,-6 3-129,1 5-129,-3-2 0,-1 1 129,-1 2-129,0 4-129,3-7 129,2 1 0,2-7-129,3 2 129,12-5-129,-12 6 0,12-6 0,0 0 0,11 1 129,1 2-129,2 1-129,1 0 0,2 2 129,0 2-129,0 2 129,-1 2 0,-3 4-129,-1-1 258,-4 1 0,0-1 0,-3 1-129,-1 0 129,-4-3-129,0-3 129,0-10-129,-12 16 0,0-11-129,-5-3 258,0-2 0,-2 0-129,0 0-129,-2-1 129,5-1-387,-5-11-774,21 13-2451,-19-11-1419,19 11-387,-12-11-387</inkml:trace>
  <inkml:trace contextRef="#ctx0" brushRef="#br0" timeOffset="4914.2811">1709 8147 3612,'0'0'5418,"0"0"-258,0 0-258,0 0-2967,11 26-387,-11-6-516,4 13-258,-3-4-129,7 7-258,-3-5-129,4-1-129,-1-4-129,3-1-258,1-3-387,-12-22-1935,10 11-2193,-1-6-387,-9-5-258,14 0-387</inkml:trace>
  <inkml:trace contextRef="#ctx0" brushRef="#br0" timeOffset="5162.2952">1833 8261 4902,'-29'-21'5418,"16"17"-258,-7-3-387,-4-3-2967,15 10-645,-12-5-774,5 2-258,7 3-1032,-8 0-2967,17 0-903,-13-2-516,13 2-258</inkml:trace>
  <inkml:trace contextRef="#ctx0" brushRef="#br0" timeOffset="5449.3117">1975 8298 10449,'23'27'5676,"-23"-27"-645,8 13 0,-8-13-4773,0 0-258,0 0-1548,0 0-3483,-9 1 0,9-1-516,-14-17-387</inkml:trace>
  <inkml:trace contextRef="#ctx0" brushRef="#br0" timeOffset="6141.3513">2412 8215 3612,'0'-13'5031,"3"-4"-129,-3 17 0,2-17-3741,-10 3 0,8 14-258,-21-16 0,11 16-258,-10 4-258,7 5-258,-7 10 0,4-1 0,2 3-129,-1 3 129,7 5-258,0-1 258,4-4-258,4-6 129,0 0-129,8-5-129,3 1-129,-11-14-129,22 11-129,-11-17-387,3 0 258,-6-12 0,9 2 129,-11-6 0,4 2 387,-2 0 129,-1 7 387,-7 13 387,16-12 0,-5 15 0,-11-3 0,21 28 0,-10-14 0,6 9-129,-6-6-258,3 0-387,2 3-516,-11-7-3483,7-3-516,4-3-387,-8-3-129</inkml:trace>
  <inkml:trace contextRef="#ctx0" brushRef="#br0" timeOffset="6570.3757">2718 8196 4128,'-20'13'5031,"12"2"-258,-4 0-129,3-5-3354,1 12-387,-5-6-258,9 8 258,-5-7-258,9 7-129,-3-11-129,7 5-129,5-4 0,6 0 129,-2-2-258,4-2 0,-1-1-129,0-2 0,-4 0-129,-12-7-129,17 7-516,-17-7-1161,0-10-2709,0 10-516,0-17-129,0 5-516</inkml:trace>
  <inkml:trace contextRef="#ctx0" brushRef="#br0" timeOffset="6958.398">2888 8323 6321,'-3'26'5547,"3"-11"-516,0 2-387,0-4-3612,1 6-516,0-4-645,-1-15-1806,0 0-2451,0 0-774,0 0-258,5-9 0</inkml:trace>
  <inkml:trace contextRef="#ctx0" brushRef="#br0" timeOffset="7580.4335">3083 8207 3096,'-17'13'4515,"17"-13"0,-22 8-2193,4-7-774,11 13-258,-6-6-387,8 9 0,0-2-258,5 5-258,8-6-258,5 1 129,2-5-129,8-1-129,3-7 129,-3-2-129,2-6 0,-4-3 0,-3-8 0,-8-6 0,-2-4 0,-8-4 0,-6-1 129,-8-3-258,-3 0 258,-4 0-129,1 3 129,2 10 129,-1 0 129,9 12 0,-2 9 0,12 8 129,0 8-129,4 14 129,4 4 0,6 7 0,0 2-258,4 1 0,-1-5 0,-1-1-129,-3 1-129,-1-9-258,1 5-1032,-13-17-3483,0-17-258,0 0-387,-17-7-516</inkml:trace>
  <inkml:trace contextRef="#ctx0" brushRef="#br0" timeOffset="8296.4745">1415 3938 903,'-9'-44'4257,"2"26"645,2 6-129,5 12-2322,-12-11-516,12 23-258,0 3-258,8 28-129,-4 5 0,9 31-516,-2 11-129,3 24 0,-2 12-129,4 8 0,-7 2 0,0-1-129,-1-5-129,-5-11 0,1-14 0,-3-13-258,2-17 258,-3-10-387,0-11 258,0-8-387,0-11 129,1-10-387,6 3-129,-7-28-903,17 25-3870,-17-25 129,21 9-516,-12-13-258</inkml:trace>
  <inkml:trace contextRef="#ctx0" brushRef="#br0" timeOffset="8728.4992">1805 3995 4902,'-13'68'5289,"13"-8"-129,-1 15-387,6 27-2967,-5 0-258,8 27 0,-8 3-387,7 16-129,-3-6-129,2 3-387,1-10 0,1-4-129,-2-13-129,-2-13-129,-1-17 129,1-14-258,-3-16 129,-1-13-129,0-8-129,0-16-258,0-3-258,0-18-1161,-4-6-3354,0-11-387,4-8-258,-4-14-645</inkml:trace>
  <inkml:trace contextRef="#ctx0" brushRef="#br0" timeOffset="9156.5237">2069 5597 8127,'9'82'5418,"-9"-37"-258,-1-6-387,-6-1-3612,-11-11-258,0 1 0,-9-11-387,1-2 0,-10-14-129,2-1-129,-11-14 0,0 0-129,-1-14 129,-3 2-258,0-6 258,3-1-258,0 3 129,1 5-129,6 5 129,4 0 0,5 7 0,6 1 0,6 6-129,2 3-129,7-1 0,3-7-516,6 11-1677,7-11-2967,8-1 0,-2-11-516,8-4-387</inkml:trace>
  <inkml:trace contextRef="#ctx0" brushRef="#br0" timeOffset="10075.5762">2210 4409 7353,'-13'-11'5418,"13"11"-258,-17 7-258,6 19-3612,-6-14-387,1 11-129,-7-2-258,-1 5-258,1-1 0,2 0-258,3-3 0,3 1 0,9-4 0,6-1 0,1-1 0,12 1 0,8 2 258,4 0-387,6 0 258,-2 4-129,1-1 0,-5 3-129,-1 2 129,-8-2 0,-8 2-129,-8 1 129,-6-5-129,-11-8 129,-3 0-258,-8-12-387,5 5-1806,-9-13-2193,6-7-516,2-12-258,7-2-258</inkml:trace>
  <inkml:trace contextRef="#ctx0" brushRef="#br0" timeOffset="10301.5892">2330 4377 7224,'20'63'5031,"-8"-18"-129,1 7-516,-5-5-3354,9 6-645,1-3-1161,-4-9-3741,2-11 0,-2-12-516,1-14-387</inkml:trace>
  <inkml:trace contextRef="#ctx0" brushRef="#br0" timeOffset="10481.5995">2455 4545 7353,'-55'27'5031,"24"-14"-258,0 3-258,-7-11-3612,10 0-387,3 4-1290,0-9-3741,9-4-129,7-6-258,5-4-387</inkml:trace>
  <inkml:trace contextRef="#ctx0" brushRef="#br0" timeOffset="10944.626">2524 4555 5676,'29'48'4773,"-14"-26"0,-3-3-258,-12-19-3870,18 12-129,-18-12 0,18-15 129,-14-8-387,7-6 0,-4-4-258,2 0 0,-1 1 0,0 0 129,-2 7-129,2 5 129,-1 5 129,-7 15-129,0 0 129,10 5 129,-6 14-129,0 10 0,0 0 129,4 6-129,0 2-258,2-2 129,1-8 129,2-9-129,0-8-129,3-10 0,0-2 0,-2-18-129,-2-4 129,-2-7-129,-8-1-129,-2-1 258,-2 5-129,-10 1 0,-4 8-258,-3 3 0,5 14-774,-14 0-3225,15 4-516,2 6-258,8 4-129</inkml:trace>
  <inkml:trace contextRef="#ctx0" brushRef="#br0" timeOffset="11548.6605">2887 4353 6708,'18'33'4773,"-11"-15"-129,2 0-258,-1-7-3999,3 4 0,-11-15-258,18 12 129,-18-12-258,18-7-129,-10-8 0,3-6-129,0 2 129,-1-2 0,0 4 129,2 2-129,0 5 129,0 6 129,0 4 0,0 1 0,0 4 129,-12-5-129,14 9 258,-14-9-129,12 0-129,-12 0 129,4-18-129,-1 1 0,-2 1 129,3 5-258,-3-3 258,-1 14-258,11-15 129,-2 20 129,2 9-258,4 14 129,4 3 129,1 5-129,2 10 258,1 5-258,-2 2 258,-2 2-129,-4-3 129,-3-5-129,-8-5 0,-4-2 0,-7-13 129,-6-9-129,-7-7 0,-3-9 129,-4-2-258,2-2 129,1-10 0,7-2-129,3 3 0,7 0-129,7 0-258,0 11-258,17-14-258,-12-4-3354,16 11-1032,-2-10-258,7 3-258</inkml:trace>
  <inkml:trace contextRef="#ctx0" brushRef="#br0" timeOffset="12044.6888">3405 3977 9159,'7'30'5160,"4"-5"-258,9 20-903,-4-6-3096,10 19 129,-6-5-516,4 9 0,-3-7-387,-4-4 0,-2-11-129,-3-4 129,-5-13-129,-7-23 0,0 0 0,0 0 0,6-28 0,-6-2 0,0-4 0,0-6 129,5 3-129,2 3 129,4 9 0,4 5-129,6 10 129,-1 10-129,2 9 0,1 11 129,-4 5-258,-4 6 129,-6 5-129,-5 2 129,-5-1 0,-11-4 0,-4-3 0,-5-6 0,-3-5-129,-1-5 0,4-5-774,-7-9-3741,15-4-258,3-7-387,10-4-516</inkml:trace>
  <inkml:trace contextRef="#ctx0" brushRef="#br0" timeOffset="12425.7107">4045 4182 6837,'0'-15'5031,"-18"5"-129,5 10-387,-9 1-3483,10 16-129,-8-4-516,6 9 0,3 5-258,6 2 0,4 0 0,1-3-258,10-2-129,2-6 129,5-4-129,-2-14 0,0-2 0,-5-14-129,0-1 258,-10-1-129,0-5 129,0-3 129,-8 7 0,3 6 258,-2 2-129,7 11 0,0 0 0,0 0 0,10 22-258,2-10-1161,11 7-2967,-3 1-258,3-4-516,1-6-258</inkml:trace>
  <inkml:trace contextRef="#ctx0" brushRef="#br0" timeOffset="13124.7507">4182 3923 6321,'0'0'4773,"-6"9"0,2 5-387,-2 0-3999,6 9 0,-3-5 0,2 5-129,0-8 129,1-2-258,3-1 0,5 3 0,4-7 129,4 4-258,1-1 0,-1 2 129,4 5-258,-3 3 0,-2 0 129,-5 3-129,-2 4 0,-8-2 129,0 1-129,-5-8 129,-4-5 129,-5-5-129,0-6 258,1-1 0,-2-5 0,6-6 0,2-4 0,5 3 129,2-1-129,0 11 129,12-15-258,-1 13-129,3 2-129,-1 2 129,0 3-258,-2-3-129,-1 7-387,-10-9 0,12 0-516,-12-5 129,0 5 129,0-28-129,0 16 258,0-13 129,0 0 516,5 0 258,3-6 387,5 6 258,-3-5-129,4 3 0,-5-3 0,2 6-258,-6-2 129,0 3-387,-5 4 129,0 5-129,-6 4 129,6 10-129,-17-2 129,10 9 129,-2 6 0,9 12 129,0-2 129,3 6 0,7-3 0,10 6 0,1-4-129,7-5-129,7 0-903,-8-11-3354,4-4-645,-3-8-258,-4-5-387</inkml:trace>
  <inkml:trace contextRef="#ctx0" brushRef="#br0" timeOffset="13776.788">2779 5175 8514,'6'-30'5547,"-3"16"-516,-3 14 0,0 0-3612,12 4-258,-12 17-258,0 19-258,0 6-129,-3 14-129,3 14 0,0 10-129,0 2 0,5 6-129,1-7 129,4-2-129,-1-8-129,2-13 129,0-9-129,-4-12 0,0-8-258,-2-13 0,1-4-516,-6-16-387,0 0-3999,6-16-387,-5 1-129,-1-8-516</inkml:trace>
  <inkml:trace contextRef="#ctx0" brushRef="#br0" timeOffset="14296.8176">2971 5791 5676,'7'34'5418,"-3"-22"-258,2 7-387,-6-7-3225,10 17-129,-10-17-258,8 11-258,-8-4-258,1 5-129,-1 0-258,0 5 0,0-7 0,-3 2 0,-2 2 0,1 2-258,3-5 258,-2 0-258,0 1 258,1-8-258,-1 1 258,3-2-129,0-15-129,-4 15 129,4-15 0,0 0 0,-13 2-129,13-2 129,-12-9-129,4-4 0,-4 1 0,0 4 0,0-6 0,-2-1 0,-2 1 0,-1-1 258,1-2-258,0 5 129,3-3 0,-3-3 0,3 0 0,2 3 0,4 2-258,0-3-129,7 16-645,-12-16-4257,12 16 0,0 0-516,0 0-387</inkml:trace>
  <inkml:trace contextRef="#ctx0" brushRef="#br0" timeOffset="26932.5404">7830 3996 1032,'1'-17'4515,"8"1"129,-9 16-129,0 0-1548,1-16-1290,-1 16-129,0 0-129,0 0-387,0 0-129,0 19 0,0-6-516,0 13 129,-5 0-129,2 9-129,-2 8-129,1 5 129,-1 5-258,2 4 258,-1 1-129,2 1 0,-1 2 129,3 6-129,-1-4 258,1 7-258,0 0 129,4 7-258,-1 8 129,3 1-129,-1 2 0,0 2 129,-1-4-129,3 0 0,-4 1 0,1-2 0,-2-8 129,2-1-258,-1 3 258,-1-3-258,1 8 129,2-1 0,-1 3 0,0-4-129,3 7 129,-2-1 0,-1-3 0,1 2 0,-2-6 0,2 2 0,-3-3 129,1-2-129,-1-3 0,2-4 0,-2 1 0,4-1 0,-4-1 0,1-1 0,2-7 0,-5-4 0,1 0-129,-1-2 258,0-7 0,-1-6-129,-1-4 0,-1-5 129,-1-4 0,3-5-129,-3-4 129,4-8-129,-2 0 0,2-13 129,0 15-129,0-15-129,4 15-258,-4-15-1161,12 1-3741,-12-1-129,13 2-387,-13-2-645</inkml:trace>
  <inkml:trace contextRef="#ctx0" brushRef="#br0" timeOffset="27996.6012">7932 7770 3870,'9'-5'5547,"-9"5"-258,0 0-129,3-19-3741,6 19-129,-9 0 0,15 0-129,-15 0-387,22 7-258,-6-6-258,8 5 0,1-1 0,4-3 0,3-2-129,3 0 0,4 0 129,1-6-129,3 3 0,1 2 258,4 1-258,2 0 0,3 8 129,2 1-258,6 0 129,2 0 0,8-1 0,-2-2-129,2-1 129,4-3-129,2-2 0,0 0 129,4 0 0,3 1-129,2 2 0,5 3 129,1 0-129,3 2 0,2 0 129,4-3-258,1 2 0,-2-3 129,3-1 0,0-3-129,-2-1 258,-1-6-129,2 4 0,-1-2 0,1 5 129,-2-2-129,3 2 0,-3 2 129,3 5-258,5 5 258,-2-6-129,0 3 0,0-6 0,-2 1 0,-5-4 0,4 0 0,-3-4 0,0-3-129,-2 6 129,-3-1 129,3 0-129,-4 2 0,3 6 0,3 1 129,0 0-129,-2 1 0,-1-3 129,1-3-129,0 1 129,-1-1-129,-1-2 129,1 0-129,-1-2 129,-2 1 0,-1 0 0,2 1-129,0 2 129,3 4-129,1 2 0,-2-1 0,1-4 0,-5-2 129,1-1-129,-3 0 0,-4-1 129,0-6-129,-8-2 129,0-2 0,-1 5 0,-4 3-129,-1 3 0,-2-4 0,-8 4 0,-1 0 0,-8 2 0,-9 3-129,-9-4 129,-9 2-258,-7-1-129,-20-2-516,20 1-4515,-31-1-258,-11 0-387,-15-8-774</inkml:trace>
  <inkml:trace contextRef="#ctx0" brushRef="#br0" timeOffset="28689.6409">6515 5671 10320,'23'108'5676,"-6"-45"-258,4 6-258,-3-3-4386,3-2-258,-7-10-258,-2-10-258,-4-6-387,-4-26-645,9-6-3999,-13-6-129,0-26-516,-1-4-387</inkml:trace>
  <inkml:trace contextRef="#ctx0" brushRef="#br0" timeOffset="29064.6624">6442 5784 8643,'-8'-13'5418,"4"-9"-258,4-6-258,-12-10-4128,12-2-387,-1-10 129,1 5 129,8-1-258,6 11 129,3 3-129,11 11 129,0 14-258,10 7 129,0 10 0,3 11-258,-8 8 129,-1 3-258,-7 3 129,-8 2-129,-14-3 0,-6-1 0,-17-6 0,-5-5-129,-5-4 0,-7-5-258,3-3-258,-6-11-645,23-1-3741,-7-6-258,13 3-516,5-6-387</inkml:trace>
  <inkml:trace contextRef="#ctx0" brushRef="#br0" timeOffset="29364.6795">6814 4974 7740,'29'12'5418,"-15"13"-129,8 18-387,-8 3-3354,15 27-387,-13-1-387,10 16-129,-6-7-258,0 2-129,-3-11 0,-4-16-387,2-5-387,-9-31-1161,6-6-3483,-12-14 0,12-23-516,-7-15-387</inkml:trace>
  <inkml:trace contextRef="#ctx0" brushRef="#br0" timeOffset="29715.6995">7061 4908 7482,'18'16'5031,"-6"9"-129,4 12-387,1 4-3870,9 14 0,-2-1-258,5 7 129,-3-5 0,2 2-129,-1-8-129,-1-8-129,-8-13 129,-2-6 0,-16-23-129,0 0-129,0 0 129,-24-10-129,-3-14 129,-9 1 0,-4-1 0,-2 3 0,-1 3 0,4 12-129,4 6-129,7 0-516,11 23-2580,0-4-1806,9 4 0,3-1-774,5 0 0</inkml:trace>
  <inkml:trace contextRef="#ctx0" brushRef="#br0" timeOffset="30648.753">10670 8550 9804,'15'59'5547,"-8"-7"-387,-3 2-258,4 8-4902,-7 0 387,2-3-129,-3-10-258,0-11 0,2-13 0,-2-25 0,0 0-129,13-18 258,-3-16-258,1-2 0,1-1 129,2-2 0,-2 1 0,1 8 0,-1 11 0,0 9 0,1 12 129,-1 13-129,0 4 129,2 3-129,0 2 0,0-1 0,-1-13 0,-1-5 0,3-9 129,-2-14-258,0-5 129,-1-5-129,1 0 0,0 2 129,-2 9 129,2 7-129,-1 10-129,0 17 387,-4 10-258,2 5 129,1 5 0,-2 0-129,-1-2-129,0-7-387,5-6-1677,-13-22-2838,20-15-387,-10-14-258,5-10-516</inkml:trace>
  <inkml:trace contextRef="#ctx0" brushRef="#br0" timeOffset="30949.7701">11282 8349 7998,'13'89'5805,"-8"-26"-516,-3-1-258,3 6-4128,-5-5-258,0 1 0,0-16 0,1-8-387,1-7 0,4-16-129,-6-17 129,19 0-129,-6-9 0,1-4 0,2-1-258,3 5 258,-1-3-129,-1 6-129,-2 6 0,-3 0-387,5 20-1677,-17-20-3225,12 18-129,-12-18-516,0 0-258</inkml:trace>
  <inkml:trace contextRef="#ctx0" brushRef="#br0" timeOffset="31669.8113">11760 8525 7998,'0'0'5547,"0"0"-129,0 0-516,6 20-3870,-6-8-258,0 10-258,-3 4-129,2 9-258,0 4 0,0 7-129,-1-2 0,1 4 258,-1-11-258,2-4 0,0-5-129,0-11 129,0-17-258,0 10 258,0-10-129,0 0 0,-1-10 0,1 10 129,-3-17 0,3 17 0,0-17 129,0 17-129,0-11 129,0 11-129,0 0-129,0 0 129,0 0 0,0-11-129,0 11-129,0-11-258,0 11-774,0-16-3741,0 16-258,10-17-387,-10 17-387</inkml:trace>
  <inkml:trace contextRef="#ctx0" brushRef="#br0" timeOffset="32187.841">11816 8547 5805,'12'22'5676,"-7"-6"-516,3 4-387,5 9-3999,-8 0-129,10 12-129,-3-5 0,6 5 0,-3-4 0,2 3 0,-2-11-129,2 0 0,-6-16 0,3-8-129,-2-5-129,-12 0 0,17-29 0,-11 2-258,2 2 129,-1-9 0,-1 1 129,0 2-129,0 0 0,-2-1-129,-1-1 129,-3 5 0,0-5 0,0 0-129,0 8-258,-3-2-387,3 15-3354,-4-4-1032,4 16-387,0 0-645</inkml:trace>
  <inkml:trace contextRef="#ctx0" brushRef="#br0" timeOffset="32676.8689">12375 8755 5289,'0'0'5805,"1"-8"-645,-1 8-258,-5 0-3483,-8 0-1032,0 6 0,-6 0 0,2 7 0,1 3-258,0 4 258,5 1-258,5 3 129,6-8-129,3 0 0,8-5-129,4-2 0,1-3 0,0-6-129,-1 0 0,-1-10 0,-1 7 0,-13 3 0,16-18 258,-16 18-129,0 0 129,9-11 0,-9 11 129,0 0 0,0 0 0,0 0 0,12 18-129,-7-1 129,3-2-258,-1 2 129,1 3-129,1-5-387,7 7-2193,-7-16-2451,4-5-516,-2-8-516,2-12 0</inkml:trace>
  <inkml:trace contextRef="#ctx0" brushRef="#br0" timeOffset="33052.8905">12661 8451 6708,'-17'35'5418,"8"-7"-387,1 7-129,-7-1-4386,10 15-258,-1-4 129,6 7-129,0-6 129,10-4 0,3-14 0,4-10-258,3-13 129,0-5 0,1-22-129,-1-7 0,-7-7 0,-1-5-258,-9-5 129,-3 4 129,-3 1-258,-13 5 258,-4 11-258,-2 6 0,-2 6-129,-1-1-258,4 14-774,-8 6-3096,17 9-774,2-3-516,8 4-129</inkml:trace>
  <inkml:trace contextRef="#ctx0" brushRef="#br0" timeOffset="33345.9072">12866 8246 5031,'16'8'5676,"-11"9"-387,-1 10-387,-4 3-3483,3 17-516,-3-5-258,1 12-129,-1 0 129,6 3-516,-1 2 0,3-5-129,3-3 0,2-11-258,6-1-516,-8-25-645,15-3-3612,-9-11-258,-1-13-387,-2-13-129</inkml:trace>
  <inkml:trace contextRef="#ctx0" brushRef="#br0" timeOffset="33659.9251">13073 8272 3354,'17'52'5289,"-12"-9"0,3 5-258,-4 21-3612,-1-21-258,7 8-129,-9-6-258,7-2-129,-4-15 129,6-1-387,-5-14-129,5-4-129,0-4-129,-10-10-129,17 2 0,-17-2 0,4-7-129,-4 7 0,-7-10 0,-6 1 129,-7 0 0,-2-1-129,-6 3 0,-5-4-516,9 8-2838,-4-14-1419,1 5-258,6-1-516</inkml:trace>
  <inkml:trace contextRef="#ctx0" brushRef="#br0" timeOffset="34293.9614">12417 8741 2709,'14'9'5676,"-8"4"-516,2 3-129,0 6-3225,1-2-4257,-1 1-1677,1-9-1032,-1-5-258</inkml:trace>
  <inkml:trace contextRef="#ctx0" brushRef="#br0" timeOffset="36385.081">7884 8087 4902,'1'-13'5418,"-1"13"-129,0 11-516,0 15-3483,-7-7 0,3 18-516,-1-1-387,4 5 129,1-5-387,2 0 129,9-9-129,5-5 129,5-12-129,5-8 0,-1-4-129,3-14 0,-7-4 129,-1-5-129,-10-7 0,-7 0-129,-7 3 0,-16-2-645,-1 8-3999,-13 4-387,0 3-258,-1 8-387</inkml:trace>
  <inkml:trace contextRef="#ctx0" brushRef="#br0" timeOffset="37185.1268">14953 7673 11094,'-7'20'5676,"7"9"-387,0-11-1548,5 24-3225,-4 1 129,1 9-387,1-1 0,0-4-387,0 2-258,-3-10-645,11 10-4128,-9-6-129,4 6-645,-3-6-258</inkml:trace>
  <inkml:trace contextRef="#ctx0" brushRef="#br0" timeOffset="37808.1624">14948 8693 6966,'13'0'5934,"0"-1"-258,-13 1-516,8-22-3741,-8 22-387,0-17-129,0 17-516,-12-15 0,-1 8-258,-4 5 0,-3 2-129,-2 0 0,-1 6 0,1 8-129,2 5 129,3-1 0,1 0 0,4 0 0,7-1-129,-1-3 0,4 2 129,2-16 0,0 13 0,0-13-129,17 9 129,-6-9 0,0 0 129,3 0-129,2 1 0,2 9 0,-1 3 0,-3 0 0,0 6 0,-1 7 0,-6 1 129,-5 5-129,-2-3 0,-6-3 0,-7-8-129,-4-1 129,-3-8 0,-3-3-129,1-6-387,2 0-516,-5-13-3354,15 6-774,10 7-516,-4-14-516</inkml:trace>
  <inkml:trace contextRef="#ctx0" brushRef="#br0" timeOffset="38109.1796">15222 8785 7482,'0'0'5676,"0"18"-387,-8 1-387,3 13-4257,-7-4 129,6 7-258,0-3-258,6-3 0,3-6-258,9-9 129,6-10 0,3-5-129,2-13 0,-2-7 0,-3-4 0,-3-4-258,-8 3-129,-7-5-258,-3 17-2064,-12-4-2322,-4 4-645,-7 7 0,0 3 1</inkml:trace>
  <inkml:trace contextRef="#ctx0" brushRef="#br0" timeOffset="38989.23">15534 8854 3096,'6'62'5418,"-1"-26"-387,-3-6-129,2-9-3483,2 11-516,-6-18-387,0-14-258,0 0-258,0 0 0,3-14 129,0-13-258,3 0 258,-2 2-129,5 3 258,-1 4-129,3 5-129,-1 9 129,1 6-129,-2 14 129,0 1 0,2 1 0,-5-2 0,2-3 0,-1-2-129,-7-11 129,14 0-129,-14 0 129,16-22 0,-5 6-129,-1-2 129,2 8-129,0-3 258,1 3-129,-1 8 129,2 6 0,-3 7 129,2 6-258,-1 0 129,0 0-129,-4 2 0,1-4-129,-2-3-387,-7-12-903,9-1-3483,-8-12-516,2-7-258,-2-9-258</inkml:trace>
  <inkml:trace contextRef="#ctx0" brushRef="#br0" timeOffset="39268.2459">15950 8507 4773,'24'8'5934,"-11"12"-645,-5 3-258,3 24-2193,-6-12-1806,3 10-516,-3-4 0,0 1 0,2-4-258,0-6 0,0-3 129,5-5-129,0-10-129,4-4 129,-2-8-129,5-2 0,-1 0-129,1 0 0,-2-1 129,0-7-258,0 8-645,-14-12-4386,9 12-129,-12 0-645,0 0-387</inkml:trace>
  <inkml:trace contextRef="#ctx0" brushRef="#br0" timeOffset="127454.2899">7961 7164 7740,'12'-4'5676,"7"4"-258,-19 0-516,17 5-2967,-17-5-516,0 0-516,0 0-258,0 0-258,0 0 0,0 0-129,0 0 0,0 0 0,0 0 0,-7 11 0,-5-8-129,-1 3 129,-3 1-129,-4 0 0,2-1 0,-2 1-129,3-4-129,1 1 0,2-1-516,-1-10-1290,15 7-3483,-13-5-258,13 5-387,-12-3-387</inkml:trace>
  <inkml:trace contextRef="#ctx0" brushRef="#br0" timeOffset="127756.3071">7537 7010 12384,'-12'-4'5676,"0"23"-129,1 2-129,9 8-4515,-4 1-387,0 7-129,-1-2-129,1 0 0,0-2-258,1-8-129,4 1-387,1-26-2193,-5 24-2838,5-24-129,-1 18-387,1-18-645</inkml:trace>
  <inkml:trace contextRef="#ctx0" brushRef="#br0" timeOffset="128671.3596">8163 7203 6708,'-8'16'5418,"8"-16"-387,0 0-258,0 0-3741,0 0-387,0 0 0,0 0-129,0 0-258,0 0-129,0 0 129,0 0 0,0 0 129,1 11 129,-1-11-258,0 0 129,0 0 0,3 13 0,-3-13-129,0 0-129,0 0-645,16 7-4644,-16-7 0,12 4-516,-3-4-387</inkml:trace>
  <inkml:trace contextRef="#ctx0" brushRef="#br0" timeOffset="129302.3957">11335 7642 11223,'0'-15'6063,"0"15"-645,0 9-387,0-9-4257,0 29-129,-2-2-129,2 9-387,-2 4 129,2 5-129,0 3 0,0-2 129,0 5-258,0-4 129,3-9-129,-2-6-258,4 1-645,-9-18-2580,4 8-2064,-8-3-387,-1-1-258,-6-3-387</inkml:trace>
  <inkml:trace contextRef="#ctx0" brushRef="#br0" timeOffset="129833.426">10824 8276 10449,'0'0'5805,"0"0"-129,0 0-516,0 0-4386,4-11-258,7 2-258,-1-1-129,5 0 0,1 2 0,1 2-129,1 1 129,2 5 0,-4 8-129,-2 5 129,-3 6 0,-2 3-129,-6 4 0,-3 5 0,-3-3 0,-6-2 0,-2-9 0,-2-7-129,0-8 129,0-2 0,2-9-129,2-9 129,1 2 0,7-2 0,1 5 0,0 13 129,13-12-129,-1 12 0,5 12-129,-1 1 0,4 8-129,-2 3-129,3 1-774,-10-15-3999,7 2-387,-3-12-258,3 0-387</inkml:trace>
  <inkml:trace contextRef="#ctx0" brushRef="#br0" timeOffset="130158.4445">11166 8190 9804,'8'13'5547,"-7"4"-387,-1-17-129,0 0-4644,-9 13 0,-2-13-258,2 2-129,-2 1 129,11-3 0,-15 13-129,15-13 129,-2 16 0,2-16 0,10 20 0,-1-9 0,2 1 0,0-2 129,0-2-129,-11-8-129,14 17 129,-14-17-129,1 12 0,-1-12-129,-7 3-258,-8-3-774,6 0-4128,-7 0 0,4 0-387,-4 0-516</inkml:trace>
  <inkml:trace contextRef="#ctx0" brushRef="#br0" timeOffset="140249.0217">8068 7183 2451,'-7'16'5289,"7"-16"-129,-1 11-129,1-11-2967,0 0-387,8 7 0,-8-7-258,0 0-516,9 0 0,2 2-258,-11-2 0,20 0-129,-11 0-258,3 0 129,0 0-129,2-5 0,1-2-129,2 0 129,-2-1 0,3 5-129,0-3 0,1 0 0,0 6 0,1 0 0,-1 0-129,-1 0 129,1 0-129,-1 0 0,2 0 129,1 0-129,0-2 0,1-2 0,-3 3 0,3 1 0,-4 0 0,2 0 0,-3 1 0,0-1 129,0 1-258,0 6 258,-3-5-129,4 2 0,-1 0 129,1 1-129,-2-2 0,1 3-129,0-3 258,1 0-129,0 0 0,0-2 0,-1-1 0,-1 0 0,0 0 0,0 0 0,1 0 0,-2 0 0,0 1 0,0 2 0,-1 2 0,2-3 0,0 3 0,-3-4 0,4-1 129,-5 0-129,1 0 0,-1 0 0,0 0 0,0-1 0,-1 1 0,-2 1 0,1 0-129,-10-1 258,18 8-129,-18-8-129,18 6 129,-9-2 0,3-4 0,0 0 0,1 0 0,-1 0 0,2 4 0,1-1 0,1 0 0,-3-3 0,4 1 0,-2 2 0,3-3 0,1-3 0,2-3 0,-2 0 0,4 3 0,3 3 0,-1-3 0,3-2-129,-2 5 129,1 0 0,0 0 0,0 4 129,-1-4-129,0 0-129,0 2 129,-4-2-129,-1 0 258,3 0-258,-4 0 129,1 0 0,-4 0 0,5 0 0,-6 0 129,5-4-258,-1 4 129,1 0 0,-2 0 0,-1-2 0,-1 2 0,-4 0 0,3-1 0,-3 1 0,-1 0 0,-4-3 0,3 2 0,-11 1 0,17-5 0,-17 5 0,14-8 0,-14 8 129,17-4-129,-17 4 0,18-3-129,-8-2 129,-1 3 0,2-2 0,-11 4 0,18-7-129,-18 7 129,18-7 0,-18 7 0,15-5 0,-15 5 0,18-7 0,-18 7 0,14-5 0,-14 5 0,14-7 0,-14 7 0,12-7 129,-12 7-129,0 0 129,15-5-129,-15 5 0,0 0 0,12-5 0,-12 5 0,0 0-129,9 5-258,-9-5-903,3 10-4128,-3 1 0,0 7-903,-3-3-258</inkml:trace>
  <inkml:trace contextRef="#ctx0" brushRef="#br0" timeOffset="141746.1074">15893 3281 9030,'0'0'5289,"-5"-12"-129,5 12-258,0 0-3096,0 0-774,-9 6-129,9 8-258,-4 3 0,3 13-129,-5 5-129,4 9 0,-5 9-129,5 4 0,-5 2 0,3 6-129,-3-5 0,1-3 0,-1-9-129,3-4 0,-1-10 0,0-10-129,2-4-129,3-20-258,0 19-645,0-19-2322,0 0-2064,7-8 129,7 2-645,-2-8-129</inkml:trace>
  <inkml:trace contextRef="#ctx0" brushRef="#br0" timeOffset="142306.1394">16056 3354 8256,'5'34'5160,"-5"-13"-129,4 8-258,-8-4-3612,4 14 0,0-9-258,0 14-129,0-6-129,0 5 0,0-2 0,0 6-258,1-4 0,2-2-129,-2 0-129,1-8 0,0-2-129,1-6 0,1-4-387,-4-21 129,2 18-387,-2-18-129,0 0-129,4-8-258,-4 8 129,8-22-129,-5 9 387,-3-7 129,3 1 387,-3-3 387,-3-2 129,-1 5 258,-8-4 129,0 9 129,-8-3 0,2 11-129,-7-3 0,5 9-129,-5 0-258,4 0-129,4 0-129,1 0-387,8 9-1419,8-9-3096,0 0-258,0 0-258,0 0-516</inkml:trace>
  <inkml:trace contextRef="#ctx0" brushRef="#br0" timeOffset="143082.1837">16388 3534 10191,'11'-9'5547,"-1"9"-387,-10 0-129,0 0-3999,11 0-387,-11 0-258,0 0-129,-7-4-129,7 4 0,-21-11 0,6 5 129,-3 5-129,-2 1 0,-1 1 129,-1 9-129,1 4 0,2 6 0,2 7 0,7 0-129,4 2 129,2 6-129,4-1 0,1 3 129,9 0 0,2-6-129,5-1 0,-1-2 0,2-3 0,1-6 129,0-6-258,-3-6-129,3-4-258,-5-8-645,9-2-3999,-13-13 0,3 0-516,-1-10-645</inkml:trace>
  <inkml:trace contextRef="#ctx0" brushRef="#br0" timeOffset="143332.1981">16575 3517 10062,'0'0'5547,"9"6"-387,-3 14 0,-6-1-3999,4 14-258,-4 2-129,1 17-258,-1-3-258,5 7 0,2-3 129,1-2-258,2-8-129,0-6-258,4-8-516,-14-29-4257,17 13-129,-10-19-387,6-8-387</inkml:trace>
  <inkml:trace contextRef="#ctx0" brushRef="#br0" timeOffset="143701.2192">17233 3543 8901,'12'-1'5676,"-8"11"-387,13 21-129,-10 4-2967,9 12-1419,-10 1-129,3 3-387,-2-1-129,-2-6-387,2-2-129,-4-13-516,11 1-3354,-14-30-903,20 18-129,-10-22-516</inkml:trace>
  <inkml:trace contextRef="#ctx0" brushRef="#br0" timeOffset="143847.2276">17436 3846 10707,'0'-37'5418,"-14"24"-129,-6 13-258,-13-12-3870,-4 12-258,-6-3-258,-6-1-387,1 2-516,-2-11-903,13 12-3999,1-10-129,16 10-258,5-13-645</inkml:trace>
  <inkml:trace contextRef="#ctx0" brushRef="#br0" timeOffset="144442.2615">17899 3489 10191,'-8'73'5418,"-3"-24"-258,8 8-129,-13-2-4386,10 4 0,-4-9-258,3-5-387,1-10 129,2-13-129,4-22 0,0 0-129,0-27 129,5-11-129,2-9 129,2-7 129,-2-6 0,1 4 129,-3 5-129,1 10 258,-3 11-258,1 11 0,-4 19 129,7 6-129,-3 22-129,1 14 129,2 3-129,6 7 0,1 1 0,2 3 0,5-10 0,4-11 0,0-11 129,3-16-129,1-8 0,-4-17 129,1-14-129,-6-10 0,-1-9 0,-7-5 0,-4-3 0,-3 3-129,-4 3 129,-1 8-387,-1 20-516,-15 1-4128,16 23-129,-9 4-387,9 21-387</inkml:trace>
  <inkml:trace contextRef="#ctx0" brushRef="#br0" timeOffset="144854.2852">18365 3806 10062,'9'0'5676,"-9"0"-774,-9 0 129,9 0-4644,-23 16 0,7-3-129,1 0-129,-2 4-258,2 3 129,6 0-129,3-4 0,6-2 0,0-14 0,14 11 0,-1-11 0,1-5 129,0-7 0,-1-3 0,0 2 0,-4 1 129,-9 12 0,8-11 0,-8 11 0,0 0 0,5 14-129,-2-1 129,1 1-129,1 1 0,2-1 0,3-3-129,4 0-129,-4-11-1161,8 1-3354,-7-1-129,5-4-516,-6-10-387</inkml:trace>
  <inkml:trace contextRef="#ctx0" brushRef="#br0" timeOffset="145206.3053">18652 3614 8901,'-4'13'5289,"-13"-3"-387,4 14-387,-5 2-3870,3 8 0,-3 4-258,6 1-129,3-2 0,9 2-129,3-10 0,13-4 129,4-15-129,6-7 0,-1-8 0,3-14 0,-7-10 0,-1-6 0,-8-5 0,-7-5 0,-5 4-129,-5 3 129,-11 2-258,-7 10-129,3 16-1032,-11-2-3741,13 14 129,-6 8-516,14 12-387</inkml:trace>
  <inkml:trace contextRef="#ctx0" brushRef="#br0" timeOffset="145510.3226">18883 3348 10320,'17'-6'5676,"-14"19"-645,5 21 129,-10 1-4386,2 12 0,0 6-387,0 12-258,0-1 0,-1-7-258,-2-1 129,2-7-129,1-8-129,0-13-516,0-2-903,0-26-3225,0 0-129,5-12-645,6-9-129</inkml:trace>
  <inkml:trace contextRef="#ctx0" brushRef="#br0" timeOffset="145822.3405">19048 3388 9159,'10'-8'5160,"-4"17"-258,-6 9-258,5 17-3612,-5-3-258,3 12-258,-2 7-258,0 0-129,3 1 129,0 0-129,0-10 0,2-6-129,-1-9 129,0-8-258,-5-19 258,0 0-129,0 0 0,-15-18 129,3-5-258,-3 0 258,-5 2-258,3-1 0,-3 7-129,1 1 0,5 14-903,-7-9-3741,21 9 0,-17 3-516,17-3-129</inkml:trace>
  <inkml:trace contextRef="#ctx0" brushRef="#br0" timeOffset="146470.3776">19325 3671 10965,'0'0'5160,"13"6"0,-10-12-774,11 3-3483,-8-9-129,11 8-387,1-7 0,4-2-258,5-3 0,4 3 0,5-3 129,2-1-129,4 6 0,2-2 258,-3 5-129,-3 8 0,-5 0 0,-3 1 0,-7 4-129,-5 2 0,-6-2 0,-12-5-258,11 8 258,-11-8-129,0 0 0,0 0 0,-10 13-129,10-13 129,-13 19 129,5-8-129,2 0 0,-1 0 0,5 0 129,2-11 0,-3 12 0,3-12-258,0 0 258,8 0-129,-8 0 129,20-20-129,-9 3 0,1 1 0,-1-3 129,0-2 129,-1-2-258,-6 6 0,0 1 0,-1 2 0,-3 2 0,0 12 0,-12-23-129,0 14 0,-3-2 129,1-6 0,-3 6-129,-2-1-258,5 7-387,-13-11-3870,14 16-774,-4-6-129,17 6-645</inkml:trace>
  <inkml:trace contextRef="#ctx0" brushRef="#br0" timeOffset="147579.441">20388 3130 10449,'10'-5'5805,"1"18"-516,-11 5 0,2 14-3612,-2 10-1032,0 12-129,-6 3-258,2 10 0,0 0-258,3-4 0,1-5 0,0-8-129,10-9-516,-5-27-774,14 0-3612,-8-20-387,9-6 0,-8-20-774</inkml:trace>
  <inkml:trace contextRef="#ctx0" brushRef="#br0" timeOffset="147854.4567">20571 3240 12255,'12'-8'5547,"1"11"-258,-12 13-258,6 18-4257,-7 8-258,1 8-258,-1 6-129,0 3 0,0 1-129,0-7 129,0-5-129,0-13 0,0-11 0,2-13 0,-2-11 0,0-8 0,-4-12 129,-7-3-258,-3-1 0,-6-4 129,0 4-129,-2 3-258,-1 11-516,-6 1-4128,16 12 0,0 1-516,11 13-129</inkml:trace>
  <inkml:trace contextRef="#ctx0" brushRef="#br0" timeOffset="148222.4778">20737 3657 10449,'24'27'5160,"-11"-18"-258,4 7-129,2 0-4257,-3 5-258,-5 4 0,-3 6-129,-2 1 0,-5 5 258,-1-2-258,-8 1 129,-9-8 0,-2-8 0,-3-8-129,2-12-129,2-1 129,6-13-129,5-6 129,7-1 0,6 3-129,11 6 129,5 5 0,7 7-258,4 1 0,-1 6-129,4 8-387,-9-8-645,14 7-3483,-16-14-387,7-1-258,-10-26-516</inkml:trace>
  <inkml:trace contextRef="#ctx0" brushRef="#br0" timeOffset="148514.4945">21151 3520 8514,'7'-64'5547,"-7"46"-387,0 18-387,-14 13-2967,7 20-774,-9 1-387,3 11-387,0 6-129,5 3 0,2-2-129,6-6 129,7-9-129,9-11 0,5-15 0,3-11 258,2-12 0,-3-14-129,-3-13 0,-4-10-129,-9-9 129,-6 1-129,-2-1 129,-13 6-258,-3 9-129,-6 5-258,6 20-516,-11 3-3741,16 23-387,0 3-258,12 18-516</inkml:trace>
  <inkml:trace contextRef="#ctx0" brushRef="#br0" timeOffset="148759.5086">21738 3391 8901,'19'94'4644,"-13"-40"-129,1-4-258,-2 2-4128,-1 0-516,-4-13-2709,5-2-1548,2-7-129,3-14-387</inkml:trace>
  <inkml:trace contextRef="#ctx0" brushRef="#br0" timeOffset="148915.5175">21890 3614 10191,'-2'-19'5676,"-17"8"-645,3 15 129,-13-4-4257,4 5-387,-11-4-516,-6-1-645,5 0-4128,-8-10-258,12 4-129,2-9-903</inkml:trace>
  <inkml:trace contextRef="#ctx0" brushRef="#br0" timeOffset="149566.5546">22271 3509 10191,'-8'72'5418,"0"-28"-516,3 10-129,-2-9-4257,-1-2 0,-2-8-387,1-12 0,9-23 129,-11 0-258,11-22 258,0-15-129,8-9 0,1-4 129,3-13 0,0 3-129,0 9 0,-3 7 0,0 11 0,-1 20 0,-8 13 0,9 17 0,-6 21-129,2 11 0,1 16 0,4 2 0,3 6-129,1-7 258,6-14-258,4-8 258,4-16-129,1-23 0,-3-16 258,2-17-129,-4-20 0,-5-9 0,-4-14-129,-6-7 129,-5 1-129,-4 7-129,0 8-129,-8 7-387,7 27-2580,-12 2-1935,13 26-258,-9 10-258,9 20-645</inkml:trace>
  <inkml:trace contextRef="#ctx0" brushRef="#br0" timeOffset="150237.593">22883 3784 7998,'4'-10'5289,"4"-13"-129,-8 23-258,-2-25-3999,2 25 129,-17-14-516,3 11-129,-9 3-129,3 8-129,-1 8 0,4 10-129,3 1 129,3 3-129,7 1 0,4 0 0,8-4 0,5-11 129,4-3-258,3-11 129,0-2 0,0-11-129,-4-8 129,-3 0-129,-2 2 258,-4-1-129,-1 4 129,-6 14 0,0 0-129,0 0 387,0 0-258,0 21 0,0-3 0,2 5 0,2-2-258,0-3-387,9 9-3612,-6-18-903,9 1-258,-7-10-516</inkml:trace>
  <inkml:trace contextRef="#ctx0" brushRef="#br0" timeOffset="150598.6138">23288 3495 9546,'10'-22'5289,"-11"8"-387,1 14 0,-28 2-4128,10 7-129,-7 3-387,1 11 129,0 7-258,3 10 258,5 3-258,7 4 0,7-3 129,5 6 0,9-10-129,8-2 129,1-10-258,3-6-129,5-9-258,-6-13-774,8-2-3612,-13-23-387,4-2-387,-9-9-516</inkml:trace>
  <inkml:trace contextRef="#ctx0" brushRef="#br0" timeOffset="150881.6298">23517 3369 2709,'1'44'5418,"-1"-26"-129,0 17-129,0-14-1806,7 26-903,-8-11-774,2 19-645,2-8-387,2 6-129,0-3-129,3-5-258,2-1 129,1-5-258,1-6-258,-4-16-645,5 4-4128,-13-21-129,4 16-516,-4-16-516</inkml:trace>
  <inkml:trace contextRef="#ctx0" brushRef="#br0" timeOffset="161561.2408">8562 3293 11997,'6'-19'5418,"-6"19"-516,0-23-516,0 23-3741,-16-19-258,4 11-129,-5 0 0,-4 4-258,1 4 0,-5 8 0,3 6 0,0 8-129,0 10 129,6 3 0,0 11 0,3 2 129,3 4 0,3 1-129,1 1 0,4-5 129,2-4 0,0-1-129,0-9 129,2-4-129,4-7 129,2-4 0,1-6 129,4-4-258,1-2 258,3-8 0,0 0-129,4 0 129,-4 0-129,2 0-129,-2-3 0,-3 0-129,1 3-903,-15 0-4128,16-9 0,-10-2-387,4-1-258</inkml:trace>
  <inkml:trace contextRef="#ctx0" brushRef="#br0" timeOffset="161819.2554">8677 3408 11481,'12'54'5418,"-7"-21"-387,-5 1-258,8 11-4257,-8-1 129,6 10-387,-5-3 0,7-8-129,-2-2-129,2-9-387,8-2-645,-16-30-3612,25 13-516,-13-21-129,6-9-258</inkml:trace>
  <inkml:trace contextRef="#ctx0" brushRef="#br0" timeOffset="162118.2726">8870 3466 7482,'6'-16'5031,"9"16"129,-7 12-387,1 21-1935,-5-4-2193,7 12-129,-5 3-258,2 4-129,0 1 0,0-5 0,0-5 129,0-11-129,-2-16 129,-6-12-129,0 0 129,7-22 0,-7-4-258,-12-5 129,-4 0 0,-5 2-129,-8 9 0,-4 3-129,3 10 0,-7-2-645,17 21-1806,-4-8-2322,12 13 0,2-7-774,13 2 129</inkml:trace>
  <inkml:trace contextRef="#ctx0" brushRef="#br0" timeOffset="162442.2912">9305 3416 8385,'25'-3'5418,"-25"3"-516,0 0-129,-17 2-2580,-3 16-1935,-8 0 129,-1 10-129,-1 2-129,5 7 129,5 1 0,10 2 0,8-1-129,5-9 129,14-3-129,7-1-129,6-6 0,3-8 0,0-3-387,-5-9-516,8 5-2838,-13-11-1161,-3-1-129,-4-13-516</inkml:trace>
  <inkml:trace contextRef="#ctx0" brushRef="#br0" timeOffset="162675.3044">9578 3402 9546,'16'77'5160,"-12"-36"-129,5 6-387,2-5-3870,1 2-258,-3-10-258,1-8-516,9-1-2709,-9-18-1806,3-7 0,-2-11-645,0-7-129</inkml:trace>
  <inkml:trace contextRef="#ctx0" brushRef="#br0" timeOffset="163086.3279">9661 3303 8256,'40'-3'5031,"-18"-1"-387,8 4-258,-10-5-3483,11 5-129,-9 0-387,0 3 0,-5 2-258,-1 5-129,-3 6 0,-2 6 0,-3 2 0,1 6 0,-1 10 0,4-2 0,0 5-129,1 2 258,0-2-129,3 0 0,-1 0 129,-1-6-258,-3-4 129,-5-4 0,-6-7 0,-3-5 0,-11-8 0,-7-2-129,-3-1 129,-6-6-129,5 1-3612,-6-1-387,2 1-774,7 0-129</inkml:trace>
  <inkml:trace contextRef="#ctx0" brushRef="#br0" timeOffset="163567.3554">10385 3374 10707,'31'4'5160,"-31"-4"-129,13 0-258,-13 0-3999,-12-1-516,-7-1 0,-3 2-258,-1 2-516,-7-2-774,14 7-3483,-5-2 0,13 8-516,8-13-258</inkml:trace>
  <inkml:trace contextRef="#ctx0" brushRef="#br0" timeOffset="163726.3645">10452 3605 10191,'3'14'5031,"-15"2"-387,-5-16-1290,0 0-2967,-6 6-1032,-1-5-3483,1 0-387,6-1-516,6 0-258</inkml:trace>
  <inkml:trace contextRef="#ctx0" brushRef="#br0" timeOffset="164206.392">10832 3205 10965,'33'-17'5289,"-18"13"-645,-15 4 258,0 0-4257,0 0-129,-16 0-258,-6 11-129,-4 8-129,-1 7 0,-2 7 0,2 5 0,4 6 129,7 6-258,4 0 258,9 0-129,3 3 0,1-1 129,10-3-258,-3-1 129,3-9 0,0-3 129,1-7-129,-4-8 0,1-6-129,-9-15 258,20 12 0,-8-12 0,1 0-129,3-7 0,1 0 0,3 1 0,0 4 129,-3-1-129,-3 2-387,5 5-3096,-19-4-1419,17-3-387,-17 3-258,8-17-516</inkml:trace>
  <inkml:trace contextRef="#ctx0" brushRef="#br0" timeOffset="164649.4174">10993 3396 9159,'3'27'5031,"-3"-2"-258,-2 2-258,1 11-4128,-4 2-129,2 5 0,-1-5 0,2-3 0,0-12-129,2-12-129,0-13 0,8-7 0,0-20 0,1-13-129,0 1 0,1-3 0,-1 2-129,0 8 258,0 9 0,-1 10 0,-8 13 0,17 13 258,-9 10-129,3 8 0,-3 0 0,1 4 0,4-5 129,-1-7-129,1-11 129,0-12-129,1-16 0,-1-5 0,-1-14 0,-3-7-129,-1-1-258,-5-6-774,6 12-3354,-9 2-387,0 13-258,0-2-516</inkml:trace>
  <inkml:trace contextRef="#ctx0" brushRef="#br0" timeOffset="165062.4409">11436 3539 8256,'6'31'4773,"-16"-13"-129,-8-6-258,3 5-3999,-9 0-258,2 5 258,2-3-258,4 3 0,7-5-129,8 0 0,1-17 0,15 12 0,3-12 0,0 0-129,2-9 129,-1-4 0,-5 0 0,-1-3 0,-5 4 0,-8 12 0,4-13 129,-4 13 0,0 0 0,0 0 0,-4 18-129,4-1 258,0-3-129,3 5 0,3-4-129,-6-15-387,23 23-2193,-14-23-1935,6-5-129,-2-8-645,4-3 0</inkml:trace>
  <inkml:trace contextRef="#ctx0" brushRef="#br0" timeOffset="165353.4576">11663 3431 9030,'9'24'5031,"-10"-1"-387,-6 10-129,-3-1-4128,-2 8 0,4 0-129,4 0-129,3-8-129,2-7 258,11-4-129,6-13-129,5-8 0,0-4 0,-3-20 129,-4-6-129,-4-5 0,-7-4-258,-5 2-129,-9-3-129,-4 14-516,-16-6-1935,5 23-1548,-2 2-387,5 7-258,2 7 1</inkml:trace>
  <inkml:trace contextRef="#ctx0" brushRef="#br0" timeOffset="165595.4714">11841 3352 7482,'10'67'5031,"-7"-25"-129,4 4-645,-3 3-3225,1 5-387,-1-11-258,1-7-387,1-4-774,-6-21-1548,0-11-2064,17 9-387,-5-15-258,-2-15-258</inkml:trace>
  <inkml:trace contextRef="#ctx0" brushRef="#br0" timeOffset="165859.4865">12007 3435 4773,'8'-14'4773,"4"8"-129,-9 14-129,1 17-2451,-4-7-1161,1 15-129,-1-2-387,0 9 0,0-7-258,0 1 0,0-8 0,1-5 0,2-9 0,-3-12 0,0 0-129,0-6 0,-4-7 0,-8-7 0,-4 4-129,-4-2-516,3 15-1677,-5-8-2064,2 8-387,3 2-516,6 1 258</inkml:trace>
  <inkml:trace contextRef="#ctx0" brushRef="#br0" timeOffset="166241.5084">12068 3316 6837,'46'-9'5160,"-21"2"-258,5 7-516,-1-8-2838,2 10-774,-9-1-258,3 10 0,-8-3-387,-5 9-129,-3 5 0,-2 4 0,-3 5 0,1 5 0,1 9-129,3 2 129,0 6 0,3 4 0,2-3 0,2 3 0,-3-6 129,3-3-129,-8-10 129,0-5-129,-8-10 129,0-11 129,-9-5-129,-7-6-129,-4-1-129,-6-8-516,6 0-3870,-9-5 0,7 4-645,2-5-129</inkml:trace>
  <inkml:trace contextRef="#ctx0" brushRef="#br0" timeOffset="166535.5253">12730 3489 7482,'-32'15'4386,"10"-10"-516,1 8-1677,2-8-6063,-6-3-258,3 1-645,4-3 387</inkml:trace>
  <inkml:trace contextRef="#ctx0" brushRef="#br0" timeOffset="166689.534">12750 3637 7353,'11'28'5031,"-11"-28"-387,-9 6-387,-8-6-2967,1 0-1419,-4 0-2838,2-6-1290,0 2-258,6-3-903</inkml:trace>
  <inkml:trace contextRef="#ctx0" brushRef="#br0" timeOffset="167029.5535">12942 3461 6837,'15'-49'4902,"-15"29"-129,0 20-516,-16 0-3612,8 15 258,-8 6-258,7 12-129,-3 3-129,5 7-258,6-1 0,1-5 0,12-11 258,5-6-258,4-14 0,7-6 129,-4-15-129,1-10 0,-6-6 0,-2-7 0,-8-1 0,-8 2-129,-2 2-129,-14 4-258,-2 19-1419,-7-5-2709,6 14-129,-6 3-387,9 10-387</inkml:trace>
  <inkml:trace contextRef="#ctx0" brushRef="#br0" timeOffset="167195.5629">13168 3638 10836,'32'26'4902,"-20"-15"-258,-5 1-2322,-7-12-6579,0 0-258,0 0-903,0-23 0</inkml:trace>
  <inkml:trace contextRef="#ctx0" brushRef="#br0" timeOffset="167459.5781">13352 3245 10320,'2'14'5418,"1"12"-387,-3 2-129,7 25-3999,-3-3-258,4 9 0,-3-1-129,2 1-258,2-6-516,-5-11-774,3 3-3870,-4-18 0,3-9-645,-6-18-645</inkml:trace>
  <inkml:trace contextRef="#ctx0" brushRef="#br0" timeOffset="168945.6631">15643 2563 5160,'-13'0'5289,"7"-12"-258,6-1-387,0 13-3096,4-23-258,11 20-129,-6-12-258,5 9-516,-2 3 129,4 6-258,-2 8 129,0 12-129,-5 3 0,-1 4-129,-8 11 0,0 2 0,-7 3 0,-6-7-129,-3-1 0,1-11-129,-2-3 129,2-7 0,2-11 0,13-6 0,-13 0 0,13 0 129,0-11 0,10 6-129,2 1 129,4 4 0,4 0-129,-2 4 129,1 5-129,-1-3-258,-1 2-774,-17-8-3612,17 0-387,-8-13-645,6-6 0</inkml:trace>
  <inkml:trace contextRef="#ctx0" brushRef="#br0" timeOffset="169310.6839">16032 2446 10707,'17'0'5289,"0"0"-258,-17 0 0,-5 1-4644,-8-1 0,-3 5-258,-4-1 0,0 5-129,1-1 258,3 3-258,4 1 129,4 2 0,8 6-129,0-4 129,9 1-129,2 1 129,3 3-129,1 0 129,2 0-129,-4 2 0,3-2 0,-4 3 0,-3-5 0,0 2 0,-5-3 0,-4-1-129,0 2 0,-4-9 129,-5 2-129,-6-6-129,4 8-903,-13-13-3870,9 5 129,-2-8-516,8-1-387</inkml:trace>
  <inkml:trace contextRef="#ctx0" brushRef="#br0" timeOffset="169805.7123">16209 2779 8643,'17'65'5289,"-14"-41"-645,4 1-258,-4-13-4128,-3-12-129,0 0-129,3-16-258,-1-4 0,2-10 0,1 6-129,2 0 258,1 7 0,2 2 129,1 10 129,2 5 129,-13 0 129,19 26 0,-11-10 0,1 2-129,-4-4 0,-1 6 0,-4-20-258,8 15 0,-8-15 129,0 0-129,14-12 0,-14 12 0,15-20 0,-8 10 258,2-2-129,-9 12 0,14-10 0,-14 10 129,12 4-129,-4 7 0,-8-11 129,8 25-129,-3-12-129,-1-1-129,2 2-645,-6-14-2838,0 0-903,10-10-645,-1-2-258</inkml:trace>
  <inkml:trace contextRef="#ctx0" brushRef="#br0" timeOffset="170073.7277">16574 2444 7611,'12'5'5547,"2"27"-516,-8-6-129,3 9-3612,-8-3-258,8 13-129,-6-11-387,4 5 0,-3-7-129,6-3 0,-2-12 0,4 0-129,4-13-129,-2-4 129,1 0-387,-1-3-129,3 3-1161,-7-9-3612,1 9-129,-11 0-645,11 0-516</inkml:trace>
  <inkml:trace contextRef="#ctx0" brushRef="#br0" timeOffset="190572.9002">11428 7848 3870,'0'23'3741,"0"-23"-3225,0 0-387,0 13-4386</inkml:trace>
  <inkml:trace contextRef="#ctx0" brushRef="#br0" timeOffset="190726.9089">11378 7717 7224,'7'30'5160,"-1"-8"-774,-6-12-3870,0-10-5031,11 10-645,-11-10-258</inkml:trace>
  <inkml:trace contextRef="#ctx0" brushRef="#br0" timeOffset="190872.9173">11387 7585 7353,'-2'7'4773,"4"4"-2193,-2-11-2709,2-6-4644,-2 6-645</inkml:trace>
  <inkml:trace contextRef="#ctx0" brushRef="#br0" timeOffset="191007.9249">11352 7425 4257,'0'18'3870,"0"-18"-3741,0 0-129,0 0-4773</inkml:trace>
  <inkml:trace contextRef="#ctx0" brushRef="#br0" timeOffset="191144.9329">11334 7343 3483,'0'26'4773,"2"0"-903,-2-26-3741,-5 0-3999,5 0-645</inkml:trace>
  <inkml:trace contextRef="#ctx0" brushRef="#br0" timeOffset="191283.9408">11334 7343 2709,'-44'-8'4257,"44"8"-258,-10 2-3225,10-2-1419,-10 0-2709,10 0-387,0 0-257</inkml:trace>
  <inkml:trace contextRef="#ctx0" brushRef="#br0" timeOffset="196716.2514">16426 4442 5676,'24'13'5031,"-11"-10"-129,-2-2-387,8 5-3225,-19-6-129,11-4-129,-11 4-258,-8-13 0,-9 3-129,-8 1-129,-9 1 0,-7 5 129,-11 0-129,-3 3 0,-8 0 0,-1 0-129,-3 0 0,1 6-129,4-4 0,8 0-129,4 0 0,9-1-129,9 2 0,7-1 0,10 0-258,5-2-129,10 0-516,0 0-1290,0 0-2967,16-1-258,5 1-129,-1-3-774</inkml:trace>
  <inkml:trace contextRef="#ctx0" brushRef="#br0" timeOffset="197300.2848">18895 4549 7611,'9'1'5289,"-9"-6"-387,0 5-129,-33-14-3741,8 7 0,-20-8-129,-1 4 0,-17 0-258,0 7 0,-8-2-129,0 4-129,-1-2 0,6 4-129,4 0 0,7 3 0,3-3-129,11 1-129,7-1 0,6 0 129,9 2-129,4-2-129,15 0-258,-13 0-516,18 0-4128,-5 0-387,0 0 0,0 0-1032</inkml:trace>
  <inkml:trace contextRef="#ctx0" brushRef="#br0" timeOffset="198207.3367">16442 4285 7353,'0'0'5160,"-12"0"-129,12 0-258,-29-10-3741,12 10 0,-20-4 129,0 4-387,-10 1 0,-2 11-129,-7-6-129,1 4-129,-4 0 0,2-3 0,2 1-129,3-6 0,2-2-129,6 0 0,8-2-129,5-4 0,9 0-258,5 0-387,17 6-1419,0 0-3096,0 0-258,0 0-258,9-1-516</inkml:trace>
  <inkml:trace contextRef="#ctx0" brushRef="#br0" timeOffset="198831.3724">18861 4145 6966,'17'10'5289,"-8"2"-258,-16-12-387,-7 6-3354,-23-14-258,-8 5-129,-17-9-129,-5 4-129,-11-1-129,-1 1-129,-1-1 0,7 4-129,7 5 0,12 0 0,9 5-129,11 2 0,7 4-129,9-5 0,9 4-387,-4-10-387,13 0-4128,-14 0-387,14 0-258,-21-13-645</inkml:trace>
  <inkml:trace contextRef="#ctx0" brushRef="#br0" timeOffset="266117.221">21113 4219 8514,'58'11'5547,"-29"5"-516,-12-8-258,3 11-3225,-20-19-387,0 19-258,-19-18-258,-12-1-129,-18-7-258,-12-8 129,-19-2-129,-11-2 0,-4-6 0,0 2 0,0 2-129,6 8 129,11 2-129,12 9 0,17-1 0,13 3-129,10 3 0,7 7 0,13 3-258,6-13-387,9 32-1032,-9-32-3612,29 23-129,-9-16-129,9 2-903</inkml:trace>
  <inkml:trace contextRef="#ctx0" brushRef="#br0" timeOffset="266665.2523">23323 4514 7611,'11'0'5160,"-11"0"0,-11-16-258,-15 6-3870,-23-8 129,-15 8-129,-21-11-129,-9 9-258,-14-4 0,1 8-258,-1 1-129,7-1 129,7 7-258,12 1 129,15 5-129,10 3 0,11 2-387,4-9-1032,9 10-3741,3-5-387,10-1-258,4-5-903</inkml:trace>
  <inkml:trace contextRef="#ctx0" brushRef="#br0" timeOffset="332704.0296">7335 11087 4902,'-3'-33'5805,"9"23"-645,0-6-903,11 16-1806,-17 0-903,13 0-258,-13 0-387,0 0-387,0 0-129,7 16-258,-7 5 0,-5 10 0,-3 9-129,0 6 0,-2 11 129,1 9-129,4 10 129,-4 9-129,5 3 0,1 8 0,3 7 0,3 4 129,0 8-129,7 3 0,-6 0 258,5 1-129,-3 1 0,-1 0 129,-5-6-129,0 2-129,0-5 387,-5 0-258,-1-3 0,1 3 0,0-4 0,3-5-129,1-2 258,0 4-258,-2-7 0,3-2 129,0-2-129,0 0 129,4-5 0,-2 5-129,1-4 0,4-2 129,-2 3 0,4-1 0,-2-3 0,5 2-129,-1-3 258,1-3-129,-1-7 0,1-2 129,-4-8-129,0-6 0,0-6 0,-3-5 0,-1-11-129,1-3 129,1-2-129,-1-3 0,0-6 129,-2 3-129,2-5-129,-1-6 0,0 1 0,-1-3-129,-3-13-387,0 0-516,0 0-4257,2-10-387,-2 10-258,-1-27-903</inkml:trace>
  <inkml:trace contextRef="#ctx0" brushRef="#br0" timeOffset="333912.0986">7471 15465 6321,'10'11'5547,"2"-4"-387,5 3 0,0-4-3354,7 7-903,-5-9-387,2 2 129,-5-5 0,6 1 0,-5-4-129,7 0 0,2-3 0,5 1-258,4 0 129,5 0-258,6 3 0,8 1 0,5 0 0,6 2-129,2 0 0,8 2 258,2-2-129,2 0 0,5-1-129,6-1 129,1 0 0,5 0-129,3 0 129,1 0-129,6 0 0,6-1 129,4-1-129,0 0 129,1 0-129,5-3 129,2 0-129,6-1 129,5-1-129,-2 6 129,0-8-129,2 6 258,-1-4-258,7-3 0,-3 4 129,-4-3-129,-1 2 0,2-4 0,3 6 0,-3-2-129,-1 1 129,-3 3-129,3-1 129,-1 0 0,1 1 0,-4-1 0,-6 0 0,-1-3 0,-1 2 0,2-4 0,-5 6 0,1 2 0,-4 0-129,0-1 129,4 2-129,-3 2 129,1-2 129,-5 3-129,-2-3-129,0 0 129,-2-3 0,-1-4 0,0-2 0,-5-3 0,-2 5-129,2 0 129,-1-4 0,1 4 0,0-4 0,1 0 129,-6 1-129,1-1 0,-2-2 129,-3-3-129,-3-1 0,-4-1 129,-3-4-129,-2 4 0,-4-1 0,-3-5 0,-4 1 129,1 2 0,-4 0 0,-2 4-129,0 5 258,-1-1-258,-1 4 129,0 5 0,-1 4-129,0 0 130,-5 2-130,0 2 0,-4 0 0,-5 0 0,-5-4 0,-4 3 0,-8-3 0,-3-4 0,-7 4 0,-6 0 0,-2-2-130,-14 2-386,15 0-516,-24 0-4515,9 0-258,-18 6-387,3-4-516</inkml:trace>
  <inkml:trace contextRef="#ctx0" brushRef="#br0" timeOffset="335996.2178">2880 13448 9417,'25'-33'5676,"-15"16"-516,-5 0 129,9 5-4257,-18-9-129,-4 2-258,-14 2-129,-7 6-129,-16 1 0,-9 10-129,-16 0-129,-4 10-129,-6 10 0,3 7 0,2 2 0,8 6 0,12 3-129,14 6 129,14-2 0,14 4 129,13-3-129,5 4 0,16-2 0,11 3 0,12-8 0,11-4 0,6-4 0,7-12 0,5-16 0,2-6 0,-3-21 0,-5-20 0,-8-6-129,-13-17 129,-12-7 0,-14 1-129,-11 3 129,-13 6 129,-16 13-129,-10 14-258,-9 15-387,-13 3-774,2 18-3612,-13 14-129,2 16-516,-4 4-516</inkml:trace>
  <inkml:trace contextRef="#ctx0" brushRef="#br0" timeOffset="337240.289">2048 13650 8256,'9'-28'5676,"-9"28"-387,0 0-387,0 23-2838,-9 11-1032,4 16-516,-9 12-129,0 18-129,-4 10-129,-1 13 129,-7-5-258,0 9 0,-5 0 0,-1 0 129,-2-3-129,-3 0 129,-3-2-129,0 0 0,-3 4 0,0-4 0,1-1 129,0 1-129,2-4 129,4-1-129,2 0 0,5-2 129,3-9 0,2-2-129,7-5 0,1-5 258,4-6-258,2-4 258,-2-10-129,5-2-129,0-3 129,2-7 0,0-6 0,4-2-129,0-4 258,1-10-258,0 4 129,6-5 0,0-4 0,1 2-129,5-8 0,0 3 258,5-3-258,3 1 0,6-5 0,5 5 0,6-9 0,10 2 0,8 10 0,11-5-129,8-5 0,4 6 258,10-1-258,2-4 129,6 4-129,3-3 129,5-6-129,-2 1 129,0-4 0,3 2 0,-1-4 0,4-1 0,3 2 0,-3 4 0,-5 4 0,1-3 0,-1 6 0,-8-1 0,-3-3 0,-6 6 0,-8-5 0,-7-2 129,-6-1-258,-10 0 129,-6-1 0,-6 1 0,-7 5 129,-9-5-258,-7 6 129,-6-3 129,-14-3-129,14 2-129,-14-2 0,0 0 0,0 0 0,0 0 129,4-7 0,-4 7 0,0 0 0,0-20 0,0 6 129,0-8-129,0-9 129,0-5-129,-3 4-129,1-11 129,-5-7 129,-5-4-129,-2-3 129,-1-3 0,-7-7-129,-2-5 129,-2-5-129,-2-4 129,-1-2-129,-1-1 129,1-5-129,-2-5 129,5 4 0,-3-3 0,4-7 129,-4-3-129,0 2 0,-1-4 0,-3-1 0,-3 0-129,-4-9 130,-4 1-130,-6 1 0,-3 3 0,0-5 0,-1 3 0,1 9 0,3 2 0,8 13 0,5 10 0,11 12 0,6 11 0,9 15 0,5 10-130,6 13-644,-3-7-2193,3 24-2580,0 0-258,-1 7-387,-11-1-516</inkml:trace>
  <inkml:trace contextRef="#ctx0" brushRef="#br0" timeOffset="338572.3652">3852 15730 3612,'-46'49'5289,"18"-37"-258,-3-8-387,-14-11-3354,10 0-129,-14-24 0,6 3-387,-11-13-258,4 5-129,-4 3-258,-2 10 0,1 10 0,4 12 0,2 8-129,5 19 258,6 7-258,4 7 0,5 0 0,3-2 129,3 0-129,3-9 0,2-8 129,-2-10-129,0-4 0,-2-7 129,-2-2-129,-4-10 129,-3-5-129,-5 1 129,-9 2 0,-5 4 0,-10 1 129,0 5 0,-2 3 0,0 2 0,3 2 0,6 4 129,7-3-129,9 3 0,4-7 129,1-4-129,2-6 0,-3-5 0,-9-2 0,-2-1 0,-10-2-129,-5 3 0,-2 3-129,2 4-129,6 9-129,4 0-258,15 11-1032,1-4-3612,21 6-129,12-12-516,0 11-387</inkml:trace>
  <inkml:trace contextRef="#ctx0" brushRef="#br0" timeOffset="339172.3996">2136 16052 7611,'-12'11'5160,"7"7"-516,5 10-387,0 9-3612,0-3-516,0 4 0,0-3 0,0-3 129,0-9 0,3-4 129,-3-19 129,0 0 0,4-7 0,1-17-129,-5-5 0,3 2-258,-3-2 129,1 4-129,0 3-129,1 4 129,-2 18-129,0 0 0,14 15-129,-5 10 129,5 6 0,1 0 0,4 2 129,2-2-129,-1-12 129,2-7 0,1-12 129,-5-12-129,-2-15 0,-4-6 0,-6-8-129,-2-3 129,-4 2-129,-5 0 0,-4 2 0,-6 8-387,6 13-774,-7-4-3870,16 23 0,-13-10-516,13 10-258</inkml:trace>
  <inkml:trace contextRef="#ctx0" brushRef="#br0" timeOffset="339639.4263">2752 16198 6450,'0'-18'5418,"-13"11"-645,3 13-129,-7-1-3483,8 9-387,-6 4-258,4 4-129,-1-1 129,6 1-258,2 1-129,4-6 0,1-5 0,6 0-129,3-12 0,2 0 0,1-4 0,-1-7-129,-4-7 0,0-3 129,-4 1 0,-2 2 0,-2 3 0,0 15 129,0-11 0,0 11 0,0 11 0,0 7 0,3-2 129,4 6-387,3-2 258,-2-4-129,3-5 0,-2-4-129,3 1-387,-12-8-3999,13-6-258,-9-13-387,1-1-645</inkml:trace>
  <inkml:trace contextRef="#ctx0" brushRef="#br0" timeOffset="340019.4479">2995 16021 6837,'-13'-2'5031,"-3"21"-258,11 4-387,5 10-3483,0 0-387,2 6-129,2-4-129,8 2 129,1-13-129,3-5 129,-1-7-129,3-12 129,-1-12-129,-4-8 0,-2-1-129,-7-6-129,-3 0 0,-1 2 0,-10 0 129,-9 10-258,-2 3 0,-7 1-516,7 11-387,-8-11-1290,12 12-2322,0 1-516,17-2 0,-8 11-387</inkml:trace>
  <inkml:trace contextRef="#ctx0" brushRef="#br0" timeOffset="340283.4631">3211 15795 6966,'28'16'5418,"-16"4"-258,2 14-258,-2-6-3483,5 16-387,-10-1-516,3 7-129,-4-3-129,0 2-129,-3-9-129,1-7-258,0-1-774,-4-32-2709,0 17-903,0-17-774,4-10-129</inkml:trace>
  <inkml:trace contextRef="#ctx0" brushRef="#br0" timeOffset="340615.4821">3405 15822 2580,'0'18'4902,"0"4"0,0 7-258,0-5-2709,7 20-645,-5-14-387,7 13 129,-2-14-387,6 7-129,-5-12-258,5-4 0,-13-20 0,20 11-129,-20-11 258,0 0-387,4-18 129,-5 4 0,-14-3 0,-6-1-129,-8 2 0,-3 4-258,-3 7-903,-11-6-3354,9 10-258,0-3-516,9 0-258</inkml:trace>
  <inkml:trace contextRef="#ctx0" brushRef="#br0" timeOffset="341224.5168">2303 11453 9030,'-5'-34'5418,"5"34"0,0 21-1290,11 34-2322,-11 14-387,11 37-774,-6 28 0,4 32-387,-2 27 0,4 17-129,0 11 129,2 3-129,3 4-129,-1-7 129,2-20-129,0-14 258,0-26-258,-2-20 129,-2-23-129,-1-26-129,-4-28 129,-2-34-387,2-18-387,-8-36-2322,7-13-2064,-2-28-129,8-13-516,-5-18-258</inkml:trace>
  <inkml:trace contextRef="#ctx0" brushRef="#br0" timeOffset="341591.5378">2760 11460 7224,'4'6'5547,"-4"32"-387,0 23-129,-16 21-3225,15 36-516,-11 26-387,3 36-387,-3 18 0,7 19-258,-4 12 0,7 7 129,-2-7-258,4-6 129,3-18 0,3-18 0,2-21 129,2-20-129,-2-24-129,-1-21 0,0-20 0,-2-20 0,-2-17-129,-3-16-258,0-10-387,-12-18-3354,12 0-1290,-13-19-129,10 2-645</inkml:trace>
  <inkml:trace contextRef="#ctx0" brushRef="#br0" timeOffset="342103.5671">2900 11673 10836,'17'14'5676,"-6"11"-645,-2 7-258,6 27-3483,-5 3-774,4 12-129,1 2-129,0 7-129,-1-5-258,1-9-516,8-7-1806,-8-26-2838,1-17 129,-5-19-645,4-11-258</inkml:trace>
  <inkml:trace contextRef="#ctx0" brushRef="#br0" timeOffset="342408.5847">3069 11664 9030,'29'18'5289,"-7"15"-387,3 13-129,8 12-3999,-8-6-258,6 6-129,-5-9-258,0-3 129,-6-9-129,-4-9-129,-3-12 0,-5-5 0,-8-11 0,0 0 0,-11-11 129,-7-1 0,-8-1 0,-5-1 0,-6 2 0,-1 2 129,1 5-129,3 2-258,5 7-258,0-4-1161,16 1-3354,13-1-129,-3 13-387,10-6-516</inkml:trace>
  <inkml:trace contextRef="#ctx0" brushRef="#br0" timeOffset="342748.604">3479 11644 6321,'10'-65'5547,"-7"49"-516,-3 16 0,0 6-3483,-8 7-258,4 24-387,-5 7-258,6 14 0,-1 1-129,4 2-258,7-2 0,6-6 0,4-7-129,7-14 0,2-15-129,2-15-129,4-3-258,-6-23-645,9 6-2064,-9-20-1935,-3-4-387,-5-6-258,-5 0-387</inkml:trace>
  <inkml:trace contextRef="#ctx0" brushRef="#br0" timeOffset="342937.6148">3719 11335 8127,'-4'-21'5289,"4"21"129,5 15-387,7 24-3354,-9 0-516,10 21-645,-3 3-129,7 8 0,0 1-258,1-8-903,8 4-3999,-6-11-387,1-9-258,-5-14-516</inkml:trace>
  <inkml:trace contextRef="#ctx0" brushRef="#br0" timeOffset="343811.6648">2580 14009 6321,'2'75'5160,"-2"-27"129,0 13-645,4 1-2580,9 13-774,-6-6-516,10 7-129,-5-17-129,8-1 0,-6-21-258,2-15-129,-4-18 0,-12-4-129,13-19 0,-13-13 0,0-4 0,-4-2-129,0 3 129,0 5 0,0 12 129,4 18-129,0 0 129,6 14 0,5 19-129,2 3 0,5 11-774,-8-2-3999,11-3-258,1-6-258,3-7-774</inkml:trace>
  <inkml:trace contextRef="#ctx0" brushRef="#br0" timeOffset="344456.7017">6537 13059 11223,'0'178'5934,"9"-76"-516,7 9-129,-1-13-4902,-2-8 0,-3-14-129,-3-19-129,-1-23-258,-6-34-387,0 0-645,-9-48-1806,5-6-1935,-9-18-258,1 1 774,-13-24 1548,13 13 1161,-5-1 1290,0 2 1161,13 24 2451,-5-8 2064,9 18-258,1-6-1032,24 27-1548,-6-9-774,16 12-774,0 3-258,7 7-387,-4 9 0,3 0-129,-7 9-129,-5 9 129,-12 8-129,-9 8-129,-8-1 0,-10 0-129,-11 1-387,-13-11-516,7 4-1806,-12-22-2322,4-1-258,1-20-258,7-5-258</inkml:trace>
  <inkml:trace contextRef="#ctx0" brushRef="#br0" timeOffset="344695.7155">6739 12325 8901,'22'44'5547,"-7"6"-258,3 12 0,-2 18-4644,9 13 0,-3 1-258,3 3-258,-1-3 129,-3-14-516,3-10-645,-15-24-3999,9-23 0,-4-23-516,-3-15-516</inkml:trace>
  <inkml:trace contextRef="#ctx0" brushRef="#br0" timeOffset="344975.7315">6993 12341 5031,'16'5'5805,"-4"18"-516,-1 9-258,1 15-2451,-5-5-1548,6 9-645,-3-4-129,2 6 0,-5-4-129,4-1 0,-3-11-129,1-3 129,-2-11-129,-2-8 129,-5-15-129,0 0 129,-17-6-129,-4-6 0,-7-5-129,-10-6-516,5 5-4257,-12 0 0,4 8-516,3 0-516</inkml:trace>
  <inkml:trace contextRef="#ctx0" brushRef="#br0" timeOffset="345771.777">11109 16559 10965,'-1'138'5676,"1"-58"-645,4-6 0,4 2-4773,-3-20-129,-1-17 0,-3-18-129,-1-21 0,6-19 0,-3-20 0,0-12 0,2-12-129,-2-1 0,2 4 0,0 7 129,2 17-129,1 22 258,2 14-129,1 14 0,4 22 129,0 5 0,1 4 0,-1-6 129,1-7 0,-3-16-129,0-11 0,-1-14 0,1-12-129,-1-4 129,0-5 0,1-3-258,0 9 258,2 6 0,1 12 0,-1 13 0,4 18 0,-4 0 0,3 7 0,-2 9-258,-2-5 0,2 3-645,-15-27-2580,10-2-1935,-6-14-129,4-19-387,-5-23-258</inkml:trace>
  <inkml:trace contextRef="#ctx0" brushRef="#br0" timeOffset="346057.7934">11610 16296 11739,'36'42'5805,"-19"-8"-258,2 11-258,-7-3-4386,2 12-516,-10 3 0,1 5-129,-1-4 0,0-3-129,-1-9 0,2-6-129,0-6 129,4-15 129,2-14-129,1-5 0,2-4-129,-1-3 129,1 0-129,-3-4 0,1 5-387,-5-10-1032,6 12-3741,-13 4-387,0 0-258,7-19-516</inkml:trace>
  <inkml:trace contextRef="#ctx0" brushRef="#br0" timeOffset="346403.8132">12375 16033 9546,'13'97'5805,"-5"-32"-387,3 15 0,-4 4-3612,4 3-1677,-3 2 129,-1-3-387,2-14-258,-9-21-2451,9-6-2322,0-23-129,5-20-645,-1-20-129</inkml:trace>
  <inkml:trace contextRef="#ctx0" brushRef="#br0" timeOffset="346723.8315">12615 16005 11094,'29'25'5676,"-20"17"-516,-1 9-129,0 8-4773,0 11 0,-3 7-129,2 3 129,-2-2-387,4-9 258,-1-6-129,0-20 0,1-8 0,-9-35 0,14 9 0,-13-24-129,-1-14 129,-8-4-129,-8-13 129,-9 4 0,-4 6 0,-2 10 0,-1 4 129,0 8-387,2 4-387,12 20-2838,2-5-1290,10 11-774,6-16 0,7 19-516</inkml:trace>
  <inkml:trace contextRef="#ctx0" brushRef="#br0" timeOffset="347107.8534">13145 16101 9288,'20'-22'5547,"-20"22"-129,0-23-258,0 23-4515,-29-8-129,3 8-129,-5 9 0,-2 21-258,1 5 129,4 11-129,2 3 258,11 6-129,8 3 0,11 0 0,11-3 0,12-10 0,6-9 0,8-2-129,4-9-258,0-11-129,6-3-258,-9-12-903,10-8-3870,-18-13-129,1 8-645,-11-19-387</inkml:trace>
  <inkml:trace contextRef="#ctx0" brushRef="#br0" timeOffset="347347.8671">13501 15996 8127,'19'45'5934,"-18"-21"-387,4 19-129,-10-7-4257,5 8-387,0 4-129,0 6-516,0-4 258,0 0-387,7 1 0,-1-4-774,14 1-4128,-8-10-258,6 0-774,-2-17-258</inkml:trace>
  <inkml:trace contextRef="#ctx0" brushRef="#br0" timeOffset="364628.8556">7646 13066 10191,'9'15'5805,"-9"-15"-387,0 0 0,-5 11-4386,5-11-258,-21 5-129,1-5-129,-11 1 0,-5 1-129,-10-1 0,-4 5 0,-4-6-258,-2 5 129,2-3-129,1 1 0,2-3 0,7 2-129,5-2 129,5-2-258,5-3 129,5-8-258,5 4-387,1-15-1806,10 12-3096,3-5-129,5 17-516,0-15-516</inkml:trace>
  <inkml:trace contextRef="#ctx0" brushRef="#br0" timeOffset="365499.9054">6988 13433 7740,'0'-6'5676,"0"6"-387,1-19-387,12 12-3354,-8-12-516,9 8-258,-5-8 0,4 12-258,-1-2-129,0 0 0,0 2-129,1 5 0,-5 0-129,3 4 129,-1 5-258,-1 4 0,1 5 129,-1 6-258,-4 2 129,3 5 0,-4 2 0,1-1 0,-2 0 0,-2-2 0,-1-3 0,0-3 0,0-3 0,0-9 0,-1 4-129,0-5 258,1-9-387,-3 14-129,3-14-258,0 0-516,5 21-2967,-5-21-1290,0 0-129,0 0-774</inkml:trace>
  <inkml:trace contextRef="#ctx0" brushRef="#br0" timeOffset="365773.9211">7247 13498 9417,'0'0'5805,"0"0"-645,-14 13 0,-8-5-4257,6 13-258,-8-6-258,3 6 0,-6-6-387,0-4-774,11 0-4128,-3 1-258,4-1-516,3-9-387</inkml:trace>
  <inkml:trace contextRef="#ctx0" brushRef="#br0" timeOffset="391420.3879">7543 11137 8901,'-10'12'5547,"-5"-2"-129,3-9-258,12-1-4257,-30 4-129,10-2 0,-9-2-129,0 2 0,-4-1-258,4 5 0,-3-5-129,6 1-129,4 2-129,1 1 0,6 4-516,-3-15-1548,6 6-3354,-5-4 0,5 3-774,-7-4-129</inkml:trace>
  <inkml:trace contextRef="#ctx0" brushRef="#br0" timeOffset="391756.4072">6420 10909 9933,'0'0'5805,"9"22"-387,-4-3 0,7 12-4386,-5 3-516,-2 5 0,0 3-258,-1 3 0,-3-7-258,1-2-258,2 6-645,-6-17-4257,2-4-129,0-21-516,12 12-387</inkml:trace>
  <inkml:trace contextRef="#ctx0" brushRef="#br0" timeOffset="392147.4296">6504 11019 9159,'30'-23'5547,"-14"3"-258,4-5 0,-2-1-4773,4 8 129,-8 1-258,3 9 0,-5 5-129,0 6-129,-5 16-129,-2 9 0,-4-1 0,-1 4 0,0-2 0,0-1 0,-4-5 0,4-9 0,0-14-129,11 7 258,1-5-129,5 0 0,2 0 129,1 0-129,3 5 129,-5 2-129,-3 5 129,-6 6 0,-9-5-129,0-1 0,-12 1-129,-9-4 129,-3 5-903,-14-13-2967,5 12-1419,0-10-258,5 9-387</inkml:trace>
  <inkml:trace contextRef="#ctx0" brushRef="#br0" timeOffset="393972.5339">11469 15229 10320,'19'71'5547,"-12"-26"-387,4 6 0,-11-9-4386,2 4-387,-2-9 0,0-5-516,0 1-387,-6-20-1677,3 12-3096,-1-5 129,4 9-645,-2-4-258</inkml:trace>
  <inkml:trace contextRef="#ctx0" brushRef="#br0" timeOffset="394498.564">11125 15994 10062,'0'13'5289,"0"-13"-258,0 0-1677,0 0-2451,5-13-387,-1-5 0,4 4 0,-1 1-129,6 5 0,0 0-129,4 4 0,2 4 0,0 4 0,1 14-258,0 3 129,-3-2 0,0 9-129,-7 0 0,-4 0 0,-6 1 0,0-7 129,-9-7-129,-4 6 0,-3-11 0,1-1 129,-2-7 0,4-2-129,-2 1 129,15-1 0,-13 2 258,13-2-258,0 0-129,7 5 129,3 5-129,4-5 129,0-2-129,1 6-129,2-7-129,-4 0 129,2-1-516,-9-11-903,10-3-3741,-6-3 129,4 0-645,-4-12-516</inkml:trace>
  <inkml:trace contextRef="#ctx0" brushRef="#br0" timeOffset="394851.5842">11658 15816 9804,'38'-14'5547,"-26"6"-258,1 7-258,-13 1-4257,0 0-129,0 0-129,-1 9-258,-11 0 0,-1 3-129,-2 1 0,0 2 0,1-3 129,2 0-129,12-12 0,-11 19 0,11-19 0,0 14 0,0-14 0,14 17 0,-4-4 0,1 2-129,-2 0 129,-4 5-129,-1-3 0,-4 1 0,-6-1 0,-10 4-129,-1 1-387,-14-15-3999,5 8-903,-4-4-129,2 3-645</inkml:trace>
  <inkml:trace contextRef="#ctx0" brushRef="#br0" timeOffset="396848.6984">7435 11183 2709,'0'0'4128,"4"11"-2322,-4-11 0,0 0-258,-6-7-387,6 7-387,0 0-1419,0 0-2580,0 0-1032,0 0 129</inkml:trace>
  <inkml:trace contextRef="#ctx0" brushRef="#br0" timeOffset="397147.7156">7435 11183 4773,'11'15'5289,"-11"-15"-129,0 0-258,0 0-3612,0 0-387,0 0 0,0 0-258,0 0-129,0 0 258,0 0-387,0 0 0,0 0-129,0 0 0,0 0 0,0 0-129,0 0 0,0 0-129,0 0 129,0 0-129,0 0 0,0 0 0,0 0-129,0 0 0,1 11-516,-1-17-645,6 6-3354,-6 0-516,0 0-645,0 0-258</inkml:trace>
  <inkml:trace contextRef="#ctx0" brushRef="#br0" timeOffset="397395.7297">7481 11255 4128,'2'12'5289,"-2"-12"-129,0 0-129,14 8-3870,-14-8 0,0 0-387,0 0-129,0 0-258,0 0 0,0 0 129,0 0-387,0 0 0,0 0-129,0 0 0,0 0 129,0 0-129,0 0 0,0 0-645,0 0-645,-8-1-3612,8 1-129,0 0-516,-8-17-387</inkml:trace>
  <inkml:trace contextRef="#ctx0" brushRef="#br0" timeOffset="398150.7728">7455 11226 4128,'0'0'5676,"14"16"-645,-14-16 0,19 13-3612,-19-13-129,0 0-387,1-12-129,-1 12 0,4-11-387,-4 11 0,9-15 0,-9 15-129,17-16 0,-5 15 0,0-4-129,1 5 129,3-2 0,-1 0-129,-1-3 0,1 5 129,-1-7-129,-1 0-129,-1 2 129,3-5-129,-3 6 129,2-2 0,-2 0 0,1 2 0,-2 2 0,-1-4-129,0 3 258,-10 3-258,15-9 0,-15 9 0,11-2 0,-11 2 129,0 0-129,12-1 0,-12 1 129,0 0-129,13 0 258,-13 0-258,13-4 0,-13 4-129,14-2 258,-14 2-129,13-3 0,-13 3 0,10-2-129,-10 2 129,0 0-258,0 0-1161,16-9-4128,-16 9 0,20-8-516,-8-5-516</inkml:trace>
  <inkml:trace contextRef="#ctx0" brushRef="#br0" timeOffset="400337.8979">9896 7177 3096,'13'16'5160,"-4"-5"129,-9-11-258,0 0-3225,17 0-129,-17 0-387,0 0 0,12-12-387,-12 12-258,15-7-129,-6 7-129,-9 0 0,21-9 0,-9 9-258,5 0 129,-2 0-129,5 0 129,0-1-129,4 0 0,1 1 0,4 0 0,2-5 129,-1 4-258,3-3 129,1 1-129,-2 2 129,-1 1 0,-1-1-129,0-4 0,-2 1 129,-2-4 0,-1 0-129,-1-2 0,-2 0 0,-1-5 0,3 7 0,-2-2 0,2-1 0,-1 5 0,0 1 0,1 0 0,1 1 0,0-2-129,-2 0 258,0 3-129,-3-5-129,3 2 129,-1-5 0,-1 1 0,2-2 0,-4 1 129,1 1-129,1-3 0,-2 4 0,0-5 129,1 5-129,-4-1 0,4-3 0,-2 0 0,-1-1 0,0 2 0,1-1 129,-2 0-258,-1-3 129,0 5 0,-2-1 0,-1 2 0,-1-3 0,1 0 0,-4-1 0,3 1 0,-2-1 129,0-1-129,-2 2 0,1-2 0,-4 3 129,1-2-129,0 2 0,-3-6 0,1 6 0,-1-1 0,-1 0 0,-1 13 0,3-24-129,0 10 129,-2 2 0,-1 12 0,5-24 0,-1 4 0,0 3 0,0-6 0,1 2 0,1-1 129,-1-1-258,0-3 129,-1 3 0,1 0 129,1-2-258,-1 2 129,0 1 0,-1 4 0,0-5 0,1-1 0,-1-1 0,0 1 0,2 0 0,-2-3 0,0 5 129,1-9-258,-1 4 258,1 2-129,-2-4 0,1 0 0,-3 0 0,3 0 0,-3 0 0,2 0 0,1-1 0,-3-4 0,3 4 0,-1-2-129,2 1 258,-1 3-258,3 0 129,-2 1 129,3-3-258,-3 6 258,4-5-129,-1 6 129,1-7-258,2 3 258,-4 1-129,1-1 129,2 4-129,-1-2 0,-1 3 0,1-1 0,1 4 0,-1 1 129,1-1-129,1 1-129,-3 1 258,4 5-129,-1-1 0,0 1 0,1 0 0,1-1 0,2 1 0,-1 2 0,2-3 129,5 0-129,-2 2 0,3-1 0,2 8 0,0-4 0,1 3 129,4-2-258,1 4 129,0-1 0,1-1 0,0 0-129,2-2 258,4 2-258,1 3 129,1 2 0,1 0 0,5 0 0,-2 0-129,3 3 258,-2 0 0,-1 1 0,-2-4-258,-3 0 129,-3 0 0,1 0 0,-3-7 0,-4-2 0,1 1-129,1-1 258,-1 3-129,-1 0 0,3-5 0,-2-1 0,1 6 0,0 3 0,3-2 0,2 0-129,-3 1 129,5-1 0,2 2 129,-2 3-129,0 0 129,0 0-129,1 0-129,-2 0 258,0 0-129,-2 0 0,1 1 0,-3-1 0,-3 0 0,4 0 129,-2 0-129,-2 2 129,2-1 0,1 2 0,0-3-129,0 5 129,1 0 0,-2-3 0,-2 3-129,-2-5 129,-6 0-258,-5 1 129,-2 3-129,-15-4-129,5-12-774,-26-5-4128,-3 0-516,-14-7-258,-5-1-645</inkml:trace>
  <inkml:trace contextRef="#ctx0" brushRef="#br0" timeOffset="401050.9388">11415 6110 5805,'17'41'5289,"-13"-22"-258,0 2-129,-4-21-3483,0 19-258,-12-29 0,3-6-516,-8-18-129,5-1 0,-4-10 0,7-1-258,0 0 129,6 7-258,3 14 0,7 11 129,7 14-129,2 11-129,5 16 129,-2 7-129,-1 1 0,-4 6 129,-6-3-258,-4-9 129,-4-12 129,-10-10 0,-7-12 0,-2-14-129,-4-8 0,3-7 129,0-2 0,8 2 129,3 9-129,9 6 0,0 19 0,18 0 0,-1 17 0,7 8-129,1 7 0,-1 3-129,-2 1-387,-8-8-516,3-5-4128,-17-23-258,0 0-387,-10-4-516</inkml:trace>
  <inkml:trace contextRef="#ctx0" brushRef="#br0" timeOffset="401331.9549">11948 5851 9030,'10'9'5418,"-4"6"-258,-13-2 0,2 2-4386,-16-4-129,-3 3-258,-12-4 0,2-1 0,-6 0-387,2-9-387,5 1-1806,-4-6-2838,13-2-258,1-7-258,18 1-645</inkml:trace>
  <inkml:trace contextRef="#ctx0" brushRef="#br0" timeOffset="401614.9711">11811 5785 9030,'-2'42'5547,"-7"-17"-258,0 11-258,-7-6-4515,-1 5 129,-3-6-258,3-4 0,-2-4-129,5-3-129,14-18 0,-13 15 0,13-15-129,7 10 129,6-2-129,4-3 129,4 3-258,0-4-387,4 17-2580,-5-18-1935,-2 4-129,-4-7-903,0-1 0</inkml:trace>
  <inkml:trace contextRef="#ctx0" brushRef="#br0" timeOffset="401954.9905">12152 5702 6708,'33'-9'5547,"-12"12"-387,-1-1-258,9 9-3741,-13-8 0,6 12-516,-9-8 0,2 8-258,-2-1-258,-6 5 0,-1 8 0,-3 6 0,-2 4-129,2 4 0,-3 6 0,3 5 0,-1-1 0,-1-3 0,5-9-258,-4-10-645,14 3-3225,-9-17-774,6-7-645,-2-16-387</inkml:trace>
  <inkml:trace contextRef="#ctx0" brushRef="#br0" timeOffset="402120">12450 5920 9288,'-18'7'5547,"5"16"-258,-12-6-258,-3 2-4386,-12 0-645,-6-8-2193,-3 5-2451,-1-2-516,4-5-516,0-4-516</inkml:trace>
  <inkml:trace contextRef="#ctx0" brushRef="#br0" timeOffset="405815.2113">7866 11158 6708,'0'0'5547,"0"0"-129,0 0-258,0-15-4257,0 15 129,12-6-129,-12 6-387,15-2-129,-5-4-129,0 1 0,4 0-129,-1-4 129,6 4 0,-1 0 0,6 0-129,0-3 129,4 3 0,2 0-129,0 0 0,3 5 0,-3-1 129,3-1-258,-4-2 0,0 3 129,-3-1-129,0-5 0,-3 3 0,0-1 129,0-1-387,-1 1 258,-1 2 0,0-2 0,-3 3 0,3-1 129,-2 3-129,2 0-129,-4 3 129,0-3 0,2 0 0,-1 1 0,-3 1 0,1-1 0,-2-1 0,1 0 0,-2 0 129,0-1-129,0 1 0,-1-2 129,5 1-129,0-3 129,3 4-129,1-3 0,1 3 0,4 0 0,0 0 0,0-1 0,2 1 0,0-1 0,1-3 0,-3 1 0,3 2 129,-1 0-129,1 1 0,0 0 0,-3 0 129,2 1-258,-3 5 129,0-2 0,0 0 0,-1 2 0,-2-4 129,-1 0-129,3-1 0,1-1 129,3 1-258,-2 1 129,3 6 0,2-4 0,0 5 0,1-2 0,-2 0 0,-1-2 0,0 2 258,-1-2-129,-2-3-129,-1 1 0,-1-3 0,1 2-129,-1 0 129,-2 2 0,1 0 0,-4-1-129,-1 3 258,-1-3-129,-3-3-129,1 0 258,-6 5-129,3-3-129,-1 0 258,0-2-129,2 0-129,2 5 129,1 7 0,2-8 129,2 3 0,2 1-129,2 1-129,-1 5 129,2-4 0,0-2 129,-3-2-129,2 5-129,-3-4 258,0 1-129,-1-6 0,0 0 0,-2-1-129,1 4 129,-1 3 0,0-5 0,1 3-129,-1 6 0,-2-1 258,3 2-129,-2 1 129,0-1 0,-2-3-129,-1 6 0,4-7 0,1-1 0,-5 0 0,2-1 0,0 4 0,0-1-129,0 1 129,-1 0 0,0 0-129,-2 2 129,1 1 0,0-1 0,1-3 0,-4 3-129,3-4 129,-1 3 129,0 3-129,-1-8 0,2 6 0,-2 0 0,1-3 0,-1 2 0,0 2 0,-4-4 0,4-2 0,-3 4 0,0-6 0,-9-6 129,17 16-129,-17-16 0,16 11 0,-16-11 0,16 12 129,-16-12-129,16 13 0,-16-13 129,14 14-129,-14-14 0,20 18 0,-11-6-129,3 1 258,1 2-258,-1 2 258,3 2-387,-1 1 387,0 0-129,-1 3 0,0-1 0,-1 0 0,-2 2 0,1-4 0,-1 8 0,0-9 0,-2 6 0,2-3 0,-3 0 0,0 0 0,0-4 0,-2-1 0,2-3 0,-3 2 0,1-4 0,2 3 0,-2-3-129,-1 5 258,1-3-129,0 1 0,1 2 0,-1 1 0,1-2-129,0 3 129,-2-1 129,1-3-258,1 1 129,-1 0 0,-1-5 129,-2 1 0,1-1 0,-3-11 0,3 16-129,-3-16 0,1 15 129,-1-15-129,5 14 0,-2-4 0,-3-10 0,4 18-129,1-6 129,-3 1 0,1-2 129,-1 5-129,1-3 0,-1 2 0,1 2 0,-1-1 0,1 0 129,1 2-129,1 0-129,-2 2 129,1-1 0,-1-2 0,0 0 0,0 0 0,1 1 0,0 2 0,-1-5 0,-1 2 129,0 2-258,0-1 129,2 2 0,-1 2 129,1-3-129,-3-1 0,3 3 0,1-3 0,-1-1 0,3 0 0,-2 2 0,-1-1 0,4 3 0,-4 0-129,3 1 258,-2 0-129,0 2 129,-1-4-129,0-2 129,0 0-129,1-1 129,-1-3 0,0 3-258,3-2 129,-2 1 129,2 1-129,-1 2 0,2 4 0,1-1 0,-1 1 0,0-4 0,1-2 0,-1 1 0,-1 4 0,-1-8 0,1 0 0,0 1 0,-2-3 129,0 1-258,1 5 129,-1-4 0,0 0 0,-1 1 0,1-1 0,0-2 0,-5-12 0,11 24 129,-5-10 0,0-1-129,2-1 0,-2 1 0,-6-13 0,17 22 0,-11-6 0,2-4 0,-8-12 0,14 23 0,-6-14 0,-1 3 0,-1 2 0,1-4 129,3 2-129,-10-12 0,18 24 0,-9-9 0,3-2 129,-2 1-129,1-2-129,-2 2 129,3-3 129,-3 3-129,1-5 0,0 2 0,-10-11 0,17 18 0,-17-18 0,20 17 129,-11-8-258,2 1 258,-1-2-129,4 3 0,0-3 0,-1 5 129,3-2-129,1-3 0,-2 3 0,1-5 0,2 1 0,-1 0 129,0 0-258,3 2 129,-2-1 0,1-1 0,2-1 0,-1 2-129,2 1 129,-2-2 129,3 0 0,1-7 0,3 7-129,-1-2 0,3 6 0,4-4 129,-2 2-129,4 0 0,-3 5 130,1 1-260,-3-3 260,0-3-130,-2-7 0,0 4 0,-3-3 0,1-3 0,1-3-130,-1 3 130,-1-7-129,0 6 0,3 1 258,-1-4-129,1 1 0,1 3-129,5 0 258,0-3-129,1-2 0,1 1 0,-1-2 0,5 3-129,-3-1 258,2 1-129,-3-1 0,1 2 0,-1 2 0,2 0 0,-4 0 0,-1-2-129,0 2 0,-2 0 0,0 0 129,2 0 0,-3-4-129,-1 4 258,3 0-129,1 0 0,-1 0 0,3-1 0,-2-3 0,1 4 0,-2 4 0,0-2 0,-2-2 0,0 5 0,1-4 0,-4 0 129,0 6-129,0-7 0,0 0 0,-1 5-129,-1 1 129,-1-4 0,2 0 0,-2 3-129,1 6 129,0-2 0,-4-6 0,2 1 0,2 2 0,-4-1 0,0 2 0,-1-2-129,-3-5-129,-3 0 0,-7-15-1290,1 2-3999,-11-15 0,-2-1-774,-9-15-516</inkml:trace>
  <inkml:trace contextRef="#ctx0" brushRef="#br0" timeOffset="406971.2774">11801 13623 9030,'7'54'5418,"-2"-13"-129,-2-4-129,6 10-4257,-6-6-129,6 1 0,-5-9 0,6 0-258,-3-10 0,5-3-258,3-2 0,3-3-129,1-7-129,4 3 129,2 1-129,4 1 0,2 4 0,1 7 129,4-5-129,1-1 129,4 0 129,1-2-129,4-8 129,1-2-129,1-6 0,0-1-129,-1 0 129,3-5-129,-2 0 0,-2 3 0,-3 3 0,1 7 0,-2 0 0,2-1 0,-1-2 0,-2 0 0,4 0 129,-2-2-129,1-2 129,2-1-129,0-4 0,-4 5 129,1-3-129,-2 3 0,-3 8 129,0 0-129,0 5 0,-6 2 129,3-5-129,-1-2 0,0 0 129,3-4 0,0-3 0,1 4-129,1-5 129,5 0-129,-1 0 0,1 1 0,2 4 0,-2 3 0,-3 3 0,-1-4 129,0 3-129,-2-1 129,-1 0-129,3-3 0,-2-4 0,3 2 0,1-4 0,4 0 0,6 0 0,-1 4 130,3 3-130,0 1 0,2 5 0,-2-1 0,-4 0 0,-3 2 0,-2-5 0,-8-8 0,-1-3-517,-11-27-1160,-2 3-3999,-11-19-258,-9-9-645,-5-22-516</inkml:trace>
  <inkml:trace contextRef="#ctx0" brushRef="#br0" timeOffset="407815.3256">11377 12525 7482,'21'38'5418,"-20"-14"-258,-1 3-258,-6-1-3741,0 5-387,-7-8 0,1 3-129,-2-12-129,0-8 0,0-13 0,6-12-129,1-13-129,6-3 129,1-4-129,0 4 0,7 5 0,4 6-129,0 13 0,2 11 0,1 8 129,-3 17-129,-3 5-129,-1 4-258,-3 2-4515,-4-15-645,-8-10-387,-6-17-258</inkml:trace>
  <inkml:trace contextRef="#ctx0" brushRef="#br0" timeOffset="408639.3727">12491 12453 11094,'44'15'5805,"-34"-11"-387,-10-4-129,-14 14-4644,-13-2 0,-19-3-129,-5 3-129,-14 4-129,-1 1 0,-4-1-258,4-4-129,8 1-258,7-11-774,23 8-4257,1-10 0,13-1-516,6-15-387</inkml:trace>
  <inkml:trace contextRef="#ctx0" brushRef="#br0" timeOffset="408919.3888">11993 12427 9288,'-25'-4'5805,"14"13"-645,-5 0 129,6 6-4386,-9-4 0,9 8 0,-2-1-258,4 1-129,4-2-129,3 5 0,1-4 0,2 3-129,4-3-129,1 2 0,5 0-129,0 0 129,5-1-129,2-2-129,3 0-129,2-5-129,5 1-516,-8-13-4386,15 0-129,-5-13-387,8 0-516</inkml:trace>
  <inkml:trace contextRef="#ctx0" brushRef="#br0" timeOffset="409358.414">12736 12072 7482,'24'0'5934,"-7"0"-387,11 6-387,-2-6-3870,15 4-258,-5-4-258,5 1-258,-6-1-129,-3 0-129,-3-3-129,-8 3 129,-5 0-129,-16 0-129,12 22 129,-12-3-129,0 11 129,0 6-258,-4 5 258,-1 4-129,2 7 0,-1-1 0,3-4 129,1-2-129,0-1 0,0-9-387,4-1-258,-4-21-1677,4 7-2967,-4-20 0,17 8-774,-11-16 0</inkml:trace>
  <inkml:trace contextRef="#ctx0" brushRef="#br0" timeOffset="409536.4242">13173 12306 8127,'0'0'5805,"-3"9"-645,-15 4-129,-5 3-4128,-12-7-258,-5 0-516,-2 6-903,-4-10-3870,5 0-516,7-2-258,11 1-77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540.05981" units="1/in"/>
          <inkml:channelProperty channel="Y" name="resolution" value="2540.04126" units="1/in"/>
          <inkml:channelProperty channel="F" name="resolution" value="0" units="1/dev"/>
        </inkml:channelProperties>
      </inkml:inkSource>
      <inkml:timestamp xml:id="ts0" timeString="2011-04-06T12:17:01.748"/>
    </inkml:context>
    <inkml:brush xml:id="br0">
      <inkml:brushProperty name="width" value="0.05292" units="cm"/>
      <inkml:brushProperty name="height" value="0.05292" units="cm"/>
      <inkml:brushProperty name="color" value="#3F3250"/>
      <inkml:brushProperty name="fitToCurve" value="1"/>
    </inkml:brush>
  </inkml:definitions>
  <inkml:trace contextRef="#ctx0" brushRef="#br0">0 0 7,'5'22'10,"-2"-10"-7,-3-12-1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20:19.897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6253 9924 5031,'-1'16'5160,"-17"-9"-258,5-7-387,-4-5-3999,2 5 129,-6-10 0,2 9 0,-6-4 0,8 5-129,-6 0 0,5 0-129,-4 0 387,5 4-387,-6-1 0,5 5 0,-6-2-129,-1 2 0,-2 3 0,-2 2 0,-2 0-258,-2 2 129,-3-1 129,-2 2-129,-4 0 0,0 0 0,-6-3 129,-3 2-258,-6-1 387,-6 2-258,-6-1 0,-1 3 0,-5-1 0,-4 2 0,0 2-129,-3 3 129,-3 0 0,0 0-129,-2 6 0,1-4 0,-1 4 0,4 0 129,1-2 0,2 3 0,6 1-129,3 0 129,5-1-129,3 2 129,2 3-129,3 4 0,4 3 0,1-3 129,4-4-129,2 2 0,-2-5 129,3-2 0,1-6 0,-1-4 0,1-5 0,0-2 0,2 2-129,2-1 258,5-3-129,6-1 0,0 5 0,5 2 0,0-2 0,2-4-129,2 0 129,-4 0-129,3 1 0,-4 4 129,3-6-129,-1 0 0,0 3 0,4 0-129,2 5 0,-1 0-258,7 13-645,-8-14-1935,12 18-2580,-4 0-258,3 5-387,-2-2-387</inkml:trace>
  <inkml:trace contextRef="#ctx0" brushRef="#br0" timeOffset="652.0372">2940 11249 10320,'0'0'5676,"0"7"-129,-3 8-129,-9-5-4386,-1 23-387,-11 3 0,-2 15-129,-10 8-129,-1 12 0,-13 3-129,3 8-129,-7 3 0,-2 0 0,1-2 0,-1-2 0,0 3-129,-1-2 129,2 0-129,-2 2 129,1-4 0,2 1 0,-1 0 0,3 0 0,1-7-129,5-2 129,5-6-129,5 0 0,9-2-129,6-9-387,14 2-516,-5-11-4128,15 6-387,3-3-258,14 3-387</inkml:trace>
  <inkml:trace contextRef="#ctx0" brushRef="#br0" timeOffset="1140.0652">1840 14444 12384,'-15'-53'5676,"10"42"-258,-7-10-1032,12 21-3612,-19 16-258,6 15-129,0 6 0,3 10 0,0 8-258,7 0-129,3 0 0,1-8 0,9-8 0,5-13 0,6-10 0,1-14 0,3-12 0,-1-17 129,1-8 0,-6-7 129,-2-2-129,-5-2 129,-6-2 0,-6 8-129,-5 5-129,-7 11 129,-1 9-258,-4 8-129,2 8-387,-5 1-1161,10 19-3612,-2-5 0,12 3-258,0-7-774</inkml:trace>
  <inkml:trace contextRef="#ctx0" brushRef="#br0" timeOffset="1338.0765">2131 14437 12513,'35'83'5676,"-21"-36"-516,-5-15 0,8-3-4773,-10-11-387,-7-18-1161,10-3-3741,-4-15-387,2-12-258,1-11-516</inkml:trace>
  <inkml:trace contextRef="#ctx0" brushRef="#br0" timeOffset="1576.09">2340 13982 11481,'14'-1'5805,"3"30"-387,-12 1-129,11 18-4386,-7 9-129,7 11-129,-1 1-258,6 8 0,-3-2-258,1-7 0,2-4-645,-9-31-2709,5-4-2064,-5-16-258,-12-13-387,9-14-645</inkml:trace>
  <inkml:trace contextRef="#ctx0" brushRef="#br0" timeOffset="2424.1385">2709 13957 6966,'0'33'5160,"1"-9"-129,0 2-258,11 9-3999,-11 1 129,10 12 258,-7-4-258,9 10 0,-5-6-258,4-5 0,-4-5-258,2-5 0,-4-17-129,-6-16-129,0 0 0,4-22 0,-7-19-129,-5-4-129,-3-8 129,1-5 0,1 6 0,1 6-129,1 9 129,6 11-129,1 26 0,9 0 129,4 16-129,3 11 0,4 0 0,-1-1 0,0-2 0,0-14 129,-5-10-129,0-8 129,-7-19 129,-1-5 0,-1-9 0,-4-2 0,2 3 258,1 7 0,-1 8-129,-3 25 0,19-6 0,-3 19-129,4 19 129,5 12-129,5 5 0,3 1-258,3-1 0,-2-9-258,3 0-903,-10-25-3741,0-5-258,-12-10-387,-15 0-774</inkml:trace>
  <inkml:trace contextRef="#ctx0" brushRef="#br0" timeOffset="4383.2506">2110 15648 10320,'2'-29'5676,"-2"10"-258,-2 8-258,-10-2-3999,3 1-774,-7 1 0,-2 5-258,-2 6 0,0 10-129,-1 9 0,6 7 0,2 7-129,7 3 129,3 1-129,3 2 129,7-9-258,3-9 129,3-10 0,3-10 0,0-3-129,-3-15 258,1-8-129,-3-5 0,-3 3 129,0 2 0,-4 7 129,0 5-129,-4 13 129,0 0 0,5 17-129,-1 13 129,3 1-129,-1 3 0,5 0-516,-1-11-516,9-1-3999,-6-18 0,6-4-387,-6-20-516</inkml:trace>
  <inkml:trace contextRef="#ctx0" brushRef="#br0" timeOffset="5107.2921">2350 15463 10836,'0'0'5418,"0"0"-387,-11 5-129,-3 2-4128,3 8-645,0 2-129,0 5 0,2-1 0,2 6-129,3-5 129,4-2 0,8-4 0,7-7-129,3-2 129,7-7 0,2-3 0,4-10-129,2-2 129,-3-5-129,-3-1 0,-2-3 258,-7-3-129,-3 1 0,-7 3 0,-7 1 0,-1 6-129,0 16 0,-9-8-129,-2 8-129,4 14 129,1 1-129,2 4 258,4 3 0,0 0 258,7-2-129,5-4 129,5-5 129,3-4-129,1-3 0,1-4 0,-1-1-129,0-9 0,-1 0 0,-3-9 0,-1-7 129,-3-5-129,-2-10 129,-2-4-129,0-5 129,-2-9-129,-2-3 129,0 5-129,-1 1 0,0 6 0,-3 10 0,0 11 129,-1 9-129,0 20 129,0 9 129,0 16-129,1 14 129,0 12-129,7 11-129,3 4 0,2 5 0,5-8 0,1-7-129,5-7-129,0-14-387,6-10-258,-11-28-1806,5-9-2193,-5-20 0,-3-8-516,-10-14-129</inkml:trace>
  <inkml:trace contextRef="#ctx0" brushRef="#br0" timeOffset="5235.2993">3004 15213 1806,'-37'-77'5547,"16"53"0,-8 15-387,3 17 0,-10 2-2451,14 30-1419,-6-9-516,4 4-645,4 4-1032,-5-11-3870,16-4-387,9-24-258,-4 12-387</inkml:trace>
  <inkml:trace contextRef="#ctx0" brushRef="#br0" timeOffset="5415.3096">3107 15147 3999,'5'65'129,"-5"-40"0,6-4-129,-6-21-4256</inkml:trace>
  <inkml:trace contextRef="#ctx0" brushRef="#br0" timeOffset="5667.3241">3350 15118 9288,'2'32'5289,"-3"-10"-258,-7-6-258,5 5-3999,-3-2-516,3-3 129,2-6-129,1-10-129,8 12-129,4-9 129,5-3-129,1-1-129,5-5 0,-4-9-516,6 14-1677,-9-13-2322,-3 0-516,-6-6-129,-6-1-387</inkml:trace>
  <inkml:trace contextRef="#ctx0" brushRef="#br0" timeOffset="5806.3321">3234 14859 12255,'-19'15'5418,"19"9"-387,1-6-1677,6-2-7869,2 6-258,-6-6-645,5-3-387</inkml:trace>
  <inkml:trace contextRef="#ctx0" brushRef="#br0" timeOffset="6292.3599">3904 14794 7998,'23'-16'5547,"-12"15"-258,-11 1-387,0 9-2451,-12 5-2064,-1 7-129,-3 6-258,-1 2 258,0 6-387,3 0 129,9-2-129,4-9 0,2-6-258,10-15 129,3-3 129,2-13-129,1-9 0,-4-3 129,2-4-129,-6 3 258,3 3-129,-8 10 129,-4 13-129,11 0 258,-5 17-129,2 5 0,2 13-129,1-13-1161,1 12-3354,2-13-129,4-8-387,0-13-387</inkml:trace>
  <inkml:trace contextRef="#ctx0" brushRef="#br0" timeOffset="6572.3759">4198 14574 8514,'14'-1'5418,"-14"10"-258,-3 3-516,-3 3-3096,-5-1-1290,2 7-129,-2-1 258,5 6-129,5 0 0,1-2-129,5-2 129,8 1-129,5-8 129,2-1-129,4-5 0,-3-7-516,4 3-774,-9-9-3612,2-6-387,-6-8-258,-2-1-516</inkml:trace>
  <inkml:trace contextRef="#ctx0" brushRef="#br0" timeOffset="6729.3849">4382 14577 5031,'15'40'4773,"-8"-14"-387,-7-15-1290,3 4-6321,5 2-903,-8-17-516,0 0 0</inkml:trace>
  <inkml:trace contextRef="#ctx0" brushRef="#br0" timeOffset="7188.4111">4658 14448 7482,'0'0'4902,"0"0"129,-13-9-387,0 9-3741,-2 1-387,2 11-129,-2-3 0,6 12 129,5-2-258,4 3 129,8-1-258,6 1 0,5-8 129,5-3 0,-1-10-129,2-1 129,-2-8 0,-2-8 0,-5-11 0,-3-5 0,-9-11 0,-1-6-258,-5-6 129,-7-8-129,-7-2 129,-1 2-258,-5 7 129,2 7 0,-4 8 0,7 14 129,-1 14 0,6 13 0,5 13 129,6 21 0,2 9 0,11 14 0,4 15-258,6 3 258,6 5-258,0 4 0,2-9 129,-4-9-387,1-6-516,-13-25-4386,6-19 129,-20-16-774,9-23-258</inkml:trace>
  <inkml:trace contextRef="#ctx0" brushRef="#br0" timeOffset="7325.4188">4344 13992 12384,'-46'2'5676,"43"21"-516,6 6-1161,5-7-8385,2-1-645,-2-9-516,-8-12-645</inkml:trace>
  <inkml:trace contextRef="#ctx0" brushRef="#br0" timeOffset="14216.813">2971 16109 11352,'0'0'5805,"0"32"-387,0 6-129,5 31-4386,-2 8-516,1 6-258,0-2 0,-1 8-129,-2-6 0,0-17-387,1-4-774,-5-33-3741,3-14-516,0-15-129,9-16-774</inkml:trace>
  <inkml:trace contextRef="#ctx0" brushRef="#br0" timeOffset="14523.8307">3307 16186 10320,'41'0'5547,"-29"15"-258,-14-1-129,-8 7-3999,-17 3-903,-6 7-129,-9 1 0,-2 6-129,-2 3 129,2-8 0,7-5 0,11-2 129,9-2-258,10 1 258,7-9-258,5 1 129,10-3 0,2 4 0,4 2-258,-1-9 0,3 7-258,-5-16-903,7 13-3870,-8-11-129,8 2-516,-4-12-387</inkml:trace>
  <inkml:trace contextRef="#ctx0" brushRef="#br0" timeOffset="14962.8557">3607 16576 5160,'0'0'5031,"0"12"-129,-7-1-516,-6 1-2838,0 6-1290,-6-8 0,4 8 258,0 5-387,7 2 129,4-10-129,4-2 0,12-10 0,3-3 0,3 0 0,3-5-129,-1-10 129,-2-6 0,-3 1 0,-2 1 0,-5 6 129,-8 13 129,0 0 129,0 0 0,0 0-129,0 26 129,-1-5-129,1 10 0,-3-7-258,3-3-129,6-1-645,-6-20-3870,18 15-645,-7-26-258,5 1-645</inkml:trace>
  <inkml:trace contextRef="#ctx0" brushRef="#br0" timeOffset="15271.8734">4158 16211 8256,'-17'23'4773,"-7"-8"-387,4 8-3354,-2 0-5547,-6-5-258,2-1-774</inkml:trace>
  <inkml:trace contextRef="#ctx0" brushRef="#br0" timeOffset="15446.8834">4125 16369 9804,'8'36'5418,"-11"-17"-516,-9-3 0,7-4-4644,-11-1-903,-15-10-3870,8 3-387,-2-4-258,8-4-774</inkml:trace>
  <inkml:trace contextRef="#ctx0" brushRef="#br0" timeOffset="15807.904">4501 15840 12384,'30'82'5676,"-20"-32"-387,1 29-387,-4-7-4644,-6 6-129,-1-4 0,0-10-387,0 9-1032,-9-24-3741,9-5-387,5-22-258,11-9-645</inkml:trace>
  <inkml:trace contextRef="#ctx0" brushRef="#br0" timeOffset="15956.9125">4738 16331 10836,'8'44'5289,"-3"-20"-387,1 1-1161,0 0-8385,1-12-387,-7-13-516,16-3-387</inkml:trace>
  <inkml:trace contextRef="#ctx0" brushRef="#br0" timeOffset="16399.938">5044 15912 9159,'3'-41'5418,"-3"31"-129,-7-4-258,7 14-4257,-18-1-387,7 6-129,-1 9 0,4 12 0,2-1-129,2 3 0,4 4 0,1 1 0,11-4-129,3 0 129,2-1-129,1 8 0,-2 1 0,-3-3-258,-1-1 258,-7-7 0,-3-3-129,-2-2 129,-7-10 258,7-11-129,-20-9 129,11-9 258,0-8-129,5 1 0,1-1 129,3-2-129,1 1-129,7 8-129,3 3 0,1 2 0,1-2-129,0-2-129,-1 6-258,-3-6-516,7 3-4257,-13-7-129,6 5-387,-5-8-645</inkml:trace>
  <inkml:trace contextRef="#ctx0" brushRef="#br0" timeOffset="16624.9508">5499 15754 7353,'-1'80'5547,"-6"-32"-387,-5 3-258,2 6-2580,-6-7-2193,-2-2-516,8-2-4128,-3-8-387,7-3-387,4-16-645</inkml:trace>
  <inkml:trace contextRef="#ctx0" brushRef="#br0" timeOffset="16820.9621">5567 16172 11868,'0'-25'5547,"-7"12"0,-12-13-387,2 2-4644,-4-8-258,-4 5 129,-1-2-258,1 6-129,4-1-258,2 0-774,19 24-3999,-18-17-258,18 17-258,0 0-774</inkml:trace>
  <inkml:trace contextRef="#ctx0" brushRef="#br0" timeOffset="17060.9758">5772 15786 9288,'20'54'5418,"-15"-19"-258,-1 7-387,-4-1-4257,1-1-258,-1 2-387,-1-9-1290,1 3-3096,0-11-516,4-6-258,7-11-645</inkml:trace>
  <inkml:trace contextRef="#ctx0" brushRef="#br0" timeOffset="17339.9917">5975 15956 8901,'16'-8'5676,"-9"27"-258,-7-7-258,3 13-3096,-3-7-1935,0 3 258,0 3-258,2-4 0,1-4 0,6-3 0,3-7-129,2-6 0,2-2 0,2-9-129,0-7 129,-4-1-129,-2-4 129,-4-4-129,-5 3 0,-6-2-258,3 26-1290,-25-32-3225,7 17-258,-6-4-387,4 3-516</inkml:trace>
  <inkml:trace contextRef="#ctx0" brushRef="#br0" timeOffset="17545.0034">6124 15590 9288,'0'-14'5031,"-14"-1"129,3 13-645,-1 2-4128,-2 0-774,5 0-4128,-10 2-129,6 0-645,2-2-129</inkml:trace>
  <inkml:trace contextRef="#ctx0" brushRef="#br0" timeOffset="17904.024">6412 15281 9804,'10'-15'5289,"-5"1"-387,-5 14 0,-10 3-4386,-3 7-129,-2 2-129,1 2 129,-3 2-129,3 2-129,5-1 0,1 3 129,8-7-129,3-2-129,5-1 129,5-1-129,0 1 0,2 4-129,-2-4 129,-1-1-258,-3 4 129,-4 0 0,-2-1 129,-3 4-258,-3-2 0,-8-7-387,3 9-3612,-14-8-258,3 0-1032,-8-5 129</inkml:trace>
  <inkml:trace contextRef="#ctx0" brushRef="#br0" timeOffset="18309.0472">6894 15654 11997,'12'-5'5676,"-12"5"-387,3 11 0,-11 4-5160,-9 1-387,-11-16-2580,6 18-2580,-5-6 129,9 3-645,-2-15-258</inkml:trace>
  <inkml:trace contextRef="#ctx0" brushRef="#br0" timeOffset="18452.0554">6938 15822 11352,'22'62'5676,"-22"-42"-387,-7 2-387,-10-10-5418,-14-12-4515,-1 0 0,1-5-516,2-6-774</inkml:trace>
  <inkml:trace contextRef="#ctx0" brushRef="#br0" timeOffset="18789.0745">7861 14961 11868,'-12'84'5805,"-1"-36"-387,0 8-258,-8-1-4902,-2-12-516,7 0-4644,-10-10-387,8-7 0,3-15-774</inkml:trace>
  <inkml:trace contextRef="#ctx0" brushRef="#br0" timeOffset="18958.0843">7873 15287 12384,'9'-11'5805,"-10"-19"-129,-10 12-516,-18-8-4644,-2-6-387,-4-2-258,-6-8-1290,3 10-3741,4 1-258,14 9-645,2-1-129</inkml:trace>
  <inkml:trace contextRef="#ctx0" brushRef="#br0" timeOffset="19301.1038">8014 14609 8901,'58'-12'5547,"-22"12"-516,3 7-129,-4 3-3870,4 17-387,-5-3-258,-6 11 0,-11 0-129,-6 2-258,-11 5 129,-2-7-129,-11-9 0,-3-4 129,-3-8-129,1-7 129,1-7 0,8-3 0,5-12 0,4 2-129,8 3 129,8 2-129,5 7-258,1-6-903,13 8-3870,-13 4 129,3 13-903,-9-4-129</inkml:trace>
  <inkml:trace contextRef="#ctx0" brushRef="#br0" timeOffset="19752.1296">8785 15455 10449,'24'31'5805,"-37"-5"-387,-28-8-129,-13 11-4515,-31-7-258,-17 4 0,-17-2-258,-5 4 0,3-9-258,6 0-129,10 5-387,12-16-1032,26 17-3870,16-9 0,23 8-387,7-6-516</inkml:trace>
  <inkml:trace contextRef="#ctx0" brushRef="#br0" timeOffset="20961.1988">7497 16713 12771,'1'31'5676,"-1"-18"-129,8 10-387,-7-6-4644,-1-3-387,-1-3-129,-4 1 0,5-12-129,-11 4-129,11-4-645,-13-12-4257,15-7-258,0-2-258,6-3-645</inkml:trace>
  <inkml:trace contextRef="#ctx0" brushRef="#br0" timeOffset="21202.2127">7638 16226 11094,'26'17'5676,"-11"11"-258,-8 5-129,3 10-5031,-6 2 129,1 9-258,-1 2 0,3 2-129,1-4 0,-3-5-645,8 5-2193,-5-23-2322,7-8-258,-3-19-387,6-4-387</inkml:trace>
  <inkml:trace contextRef="#ctx0" brushRef="#br0" timeOffset="21413.2247">8097 16325 8901,'19'29'5418,"-19"-8"-129,-16 2-516,-3-2-4257,-12-9-258,-3 0-387,0 6-774,-4-13-3483,14 6-774,5-11-129,19 0-516</inkml:trace>
  <inkml:trace contextRef="#ctx0" brushRef="#br0" timeOffset="21637.2374">8422 16165 7482,'28'7'5805,"-24"9"-516,-4 15-387,-5 4-2838,-3 7-1806,-8 10 0,-1-2-387,4 7-645,-8-10-3999,13 3-258,3-16-129,5-7-903</inkml:trace>
  <inkml:trace contextRef="#ctx0" brushRef="#br0" timeOffset="21794.2465">8510 16403 11094,'0'-27'5934,"0"27"-774,-27-9-129,8 1-4644,-8-3-387,-7-14-1677,1 15-3354,-7-12-258,8 0-774,-1-3 0</inkml:trace>
  <inkml:trace contextRef="#ctx0" brushRef="#br0" timeOffset="26996.5441">5391 17623 12384,'0'0'5805,"4"12"-258,-4-12-516,-3 23-4257,-6 0-387,-3 4-645,12-27 387,-34 90 129,14-23-258,0-6-129,1 8 0,-3-8-387,12 5-1677,-4-3-2709,11-14-645,3-49-258,0 0-387</inkml:trace>
  <inkml:trace contextRef="#ctx0" brushRef="#br0" timeOffset="27217.5567">5424 17935 12255,'0'0'5676,"33"5"-258,-42-21-129,-12-10-4386,-7 4-516,-7 3 0,-3-12-129,-1 8-258,5 8-387,-2-11-645,19 19-3999,-3-8-258,17-1-516,3 4-516</inkml:trace>
  <inkml:trace contextRef="#ctx0" brushRef="#br0" timeOffset="27545.5754">5933 17680 11481,'0'20'5676,"-16"-12"-645,-2-8-645,-10-13-5805,3 2-3612,-1 2 0,3-2-258,3 4-516</inkml:trace>
  <inkml:trace contextRef="#ctx0" brushRef="#br0" timeOffset="27723.5857">5924 17809 13029,'0'57'5418,"-28"3"-516,28-60-774,-45 15-3870,45-15-516,-56 23-3096,56-23-1548,0 0-258,-47 0-516,47 0-258</inkml:trace>
  <inkml:trace contextRef="#ctx0" brushRef="#br0" timeOffset="28663.6393">6107 18060 9933,'20'92'5547,"-9"-4"-516,-11-88 129,10 54-4386,-10-54-258,0 60-129,0-60 0,0 0-129,0 55-129,0-55 0,0 0 258,0 0 129,0 0-387,0 0 0,0 0-129,0 0 0,49-15 0,-49 15-258,21-110 258,-9 28 258,-6-15-258,0-6-129,-6-11 0,0 5 0,-7-5 0,-4 17 258,-2 9-258,1 25-387,0 15 516,2 9 0,2 15 258,8 24-258,0 0 0,-9-1 258,9 8-129,0 8 0,1-3-129,3-2 129,-4-10-129,16 15 258,-5-10-258,3-5 0,7 0 0,4 0 0,5 0 0,6 2 0,4 2 0,6-5 0,5 1 0,4 0 0,5 2 0,-1-2 0,2-4 0,1-9 0,-1 0 129,1 7-129,0-8 129,-2-2-258,1-2 258,2 1-129,-1 1 129,2 6-258,-1 2 387,-4 6-129,-1 2-129,-2 0 129,-4 0 0,-2 0 0,-5 5 0,-2-4 0,0-1-129,-2-2-129,1-8 129,2 4 129,2 0 0,1-6-258,-1 4 258,2 2-129,1-5 129,-2 7-129,-1 1 129,-4 2-129,-1-3 0,-3 4 129,-2-1-129,1 0 0,-1 1 129,-5 0-129,4 0 129,-5 0 0,2 0 0,-2 0-129,-1 0 129,-4 2-129,-4 0 0,0 2 0,-2-2 0,-5-1-129,-2 6 0,-12-7-258,7 11-1032,-19-11-3870,-5 7-387,-12-7-387,-6 0-774</inkml:trace>
  <inkml:trace contextRef="#ctx0" brushRef="#br0" timeOffset="29143.6669">6650 17672 11997,'0'173'5676,"-6"-92"-129,3 9-129,-6 14-4902,2-11 129,-2 0-387,0-23 387,1-8-645,1-12-129,7-50-774,-9 70-3999,9-70-387,0 0-774,0 0 0</inkml:trace>
  <inkml:trace contextRef="#ctx0" brushRef="#br0" timeOffset="29297.6756">6802 18203 12513,'40'141'5934,"-40"-141"-903,22 53-1548,-22-53-8385,0 0-129,0 0-903,0 0-258</inkml:trace>
  <inkml:trace contextRef="#ctx0" brushRef="#br0" timeOffset="29715.6995">7137 17989 11739,'0'0'5289,"13"-65"-387,-17 42-129,4 23-4257,-21-65-516,21 65 258,0 0-516,0 0 129,-46 52 129,41-2-129,5 5 387,6 10-129,6 9-129,4 5-258,-1-13 387,2 2-258,-4-15 387,-13-53 129,13 76-387,-13-76 0,0 0 129,0 0-387,0 0 516,-25-55-129,25 55 129,-12-88-258,12 36 516,0 52 0,5-78-387,-5 78 387,20-52-258,-20 52 0,0 0-258,0 0 387,49-39-645,-49 39-258,0 0-387,0 0-4386,0 0 0,29-58-129,-17 15-774</inkml:trace>
  <inkml:trace contextRef="#ctx0" brushRef="#br0" timeOffset="29904.7103">7629 17677 9933,'1'28'5289,"-14"50"-258,-4-25-129,-7 20-4644,-2-2-774,6 15-3999,-5 4-516,4-8 0,8-4-903</inkml:trace>
  <inkml:trace contextRef="#ctx0" brushRef="#br0" timeOffset="30076.7201">7597 18431 11223,'0'0'5676,"17"-79"-387,-17 79-129,-19-75-4515,19 75-387,-39-94-129,16 40 258,3 3-1419,20 51-4386,-43-63 258,43 63 258,-11-56-1032</inkml:trace>
  <inkml:trace contextRef="#ctx0" brushRef="#br0" timeOffset="30287.7322">7841 17766 11481,'15'75'5676,"-15"-19"-516,0 3-387,0-59-4644,-13 114-516,7-25-1548,-7 9-3225,10-43 0,-2 5-258,5-60-645</inkml:trace>
  <inkml:trace contextRef="#ctx0" brushRef="#br0" timeOffset="30543.747">7944 18172 10965,'0'0'5805,"49"34"-258,-49 16-516,0-50-4257,6 73-258,-6-73-258,3 92-129,-3-92 0,11 82-129,-11-82-387,0 0 387,43 37 0,-43-37-129,37-47 129,-37 47 0,17-90-129,-15 25-258,-9-1 129,-6 0-1032,13 66-4128,-52-85 516,52 85-516,-50-88-645</inkml:trace>
  <inkml:trace contextRef="#ctx0" brushRef="#br0" timeOffset="30745.7584">8225 17677 10836,'14'-40'5418,"-14"7"-387,0 33-387,-15-21-4515,-4 18-129,2 7-516,-13-4-2322,10 7-1806,-1-4-645,21-3-129,-15-6-516</inkml:trace>
  <inkml:trace contextRef="#ctx0" brushRef="#br0" timeOffset="31035.7751">8447 17495 8643,'40'-35'5418,"-29"18"-516,0 9 0,-11-4-3999,0 12-387,-18 0-129,5 18-129,-1 3 0,0-2 0,1 9 0,4 4-258,5-6 129,4 6 258,3-4-129,3-2 0,4 3-258,-1-13 129,-9-16 129,9 60 0,-9-42-129,-11-14-645,-2 10-2064,-14-11-2580,-1-3 387,-10-2-903,1-39-645</inkml:trace>
  <inkml:trace contextRef="#ctx0" brushRef="#br0" timeOffset="31692.8126">8845 18246 8127,'-3'62'5160,"3"-62"129,0 0-774,0 0-3741,0 0-258,0 0 516,0 0-387,-30-59-387,30 59 387,0 0 0,0 0-129,42-22-387,-42 22 0,0 0 0,29 71 0,-29-71-129,0 62-258,0-62-1032,0 0-3870,0 0-645,0 0 387,-39-89-645</inkml:trace>
  <inkml:trace contextRef="#ctx0" brushRef="#br0" timeOffset="32111.8365">8767 17305 6063,'-13'-7'5418,"13"7"0,0 0-387,0 0-3354,0 0-129,12-1-387,-12 1-129,22 0-129,-5 0-387,11-2 0,4 4-258,6 2 0,4-4 0,6 1 0,1-1-129,0 0-129,-1-4 129,-2-1 0,-6-3-129,-7-7-258,-6 12-387,-13-7-3096,0 16-1677,-14-6-129,3 25-516,-5-1-645</inkml:trace>
  <inkml:trace contextRef="#ctx0" brushRef="#br0" timeOffset="32412.8538">9383 17815 9288,'26'76'6063,"-15"28"-903,-9-33 387,6 15-2322,-2 3-3096,-3 4-387,0-11 516,1 0-129,0-16-387,0-13-645,8-1-4257,-12-52-129,0 0-258,0 0-129</inkml:trace>
  <inkml:trace contextRef="#ctx0" brushRef="#br0" timeOffset="32960.8852">9235 18680 14706,'0'57'5805,"0"4"-129,0-61-387,0 0-5418,0 0-4773,0 0-774,0 0 0,0 0-774</inkml:trace>
  <inkml:trace contextRef="#ctx0" brushRef="#br0" timeOffset="33429.912">10182 17627 10965,'38'-3'5805,"-38"3"-258,0 0 129,-5 10-3612,-17-10-1806,-9 6-129,-6-1-387,2 7-516,-14 3-4257,16-6-258,33-9-516,-46 35-129</inkml:trace>
  <inkml:trace contextRef="#ctx0" brushRef="#br0" timeOffset="33593.9213">10166 17838 14448,'24'57'6192,"-24"-1"-516,0-56-387,0 0-5160,-57 16 0,57-16-5418,-67 26-129,67-26-387,-62-24-903</inkml:trace>
  <inkml:trace contextRef="#ctx0" brushRef="#br0" timeOffset="41795.3905">11160 17384 11223,'-30'5'5934,"9"6"-903,4 16 129,-7 6-4644,2 4-258,-5 13 0,4 24 129,0-7 0,10-6 129,6 3-129,7-64 258,16 67-387,9-59 0,11-11 0,6-49-129,0-2-129,2-9-258,-7-16 387,-4 9-645,-11-2 387,-10 17 258,-12-3-258,-6 18 0,-12 14 129,-7 12-129,-3 14-387,-4 19-258,9 14-3225,-6-1-1677,11 6 129,3-4-387</inkml:trace>
  <inkml:trace contextRef="#ctx0" brushRef="#br0" timeOffset="41984.4012">11510 17613 13416,'9'74'5934,"-9"-74"-516,-6 74-258,-5-46-5805,11-28-4386,-30 8 129,18-17-516,12 9-774</inkml:trace>
  <inkml:trace contextRef="#ctx0" brushRef="#br0" timeOffset="42320.4205">11822 17407 11481,'28'-38'5676,"-17"32"-258,-11 6-258,0 0-4386,0 0-387,-7 34-129,-11-5 0,3 12 0,-2 3 0,5-1 0,7-3-129,5 5 129,7-13-129,12-19 129,9-7-129,1-10-129,3-8 0,-2-9-258,-4-10 129,-3-11 129,-6-6-258,-8 6 0,-6 0 0,-6 2 0,-4 3-516,-11-1-1419,5 18-2838,-7 6-516,8 10-129,2-4-516</inkml:trace>
  <inkml:trace contextRef="#ctx0" brushRef="#br0" timeOffset="42643.4389">12237 17281 10707,'4'46'5547,"-7"-15"-516,-5 5 129,-7-3-4644,1 5-387,1 5 258,1 5-129,4-9 258,8-5-258,9-5 129,15-7-129,4-8 129,6-11-129,0-14-129,2-11-129,-7-4-129,-3-4 129,-12-10 0,-8-4-129,-6 3-387,-8 6-129,-6 9-774,-13-6-3741,7 19 0,-3-1-516,11 7-387</inkml:trace>
  <inkml:trace contextRef="#ctx0" brushRef="#br0" timeOffset="42856.4512">12614 17266 10449,'14'78'5289,"-8"-22"129,-6 2-516,2-4-4257,-2 2-645,-1-3 0,1-3-1032,-4-17-3870,7-6 0,6-14-645,9-22-387</inkml:trace>
  <inkml:trace contextRef="#ctx0" brushRef="#br0" timeOffset="43267.4746">12830 17270 8127,'10'0'5160,"1"-8"129,1-11-645,12-4-3612,-3-1-129,9 4-387,-5 3 0,4 9-129,-5 1-129,0 7-129,-10 12 0,-5 4-129,-7 7 258,-2 11-129,-7-1-129,-3-1 129,0 1-129,1-2 0,4-9 0,2 0 0,3-4 0,6 0 129,4-3 0,1-1-129,-1 4 129,-1 5 0,-6 3 129,-3 3-258,-12 1 129,-9-4-129,-7-11 129,-2 4-387,-1 2-258,-6-19-1290,9-2-3483,4-6 258,16-13-774,7-10-516</inkml:trace>
  <inkml:trace contextRef="#ctx0" brushRef="#br0" timeOffset="43679.4982">13261 17206 4644,'15'-4'5418,"-6"16"-387,-8 12-258,-1 1-1806,0 3-2451,-5 3-129,1 8-129,0-7-129,3 0 0,1-4-129,5-5 0,8-9-129,4-3-129,3-10-258,-1-7-387,7-6-1032,-11-20-1419,9-3 0,-10-18 258,3 6 1290,-11-8 645,3 7 1161,1 4 774,-10 1 1419,8 23 1419,-8 20-129,0 0-516,-7 22-645,7 19-774,-9 5-645,4 14-387,-4-1-129,3 10-129,-2-14-129,3 0-516,5 1-2967,-6-16-1677,3-17-258,3-23-516,0 0 0</inkml:trace>
  <inkml:trace contextRef="#ctx0" brushRef="#br0" timeOffset="44463.543">13934 16956 9288,'30'-16'5547,"-22"2"-258,0 2-258,-8-3-4257,0 15-387,-12-21 129,-2 14-258,-6 1 129,-4 4-129,-1 2-129,-1 13 129,1 7-129,3 9 129,1 3-129,8 6 0,3 5 0,4 6 258,4 4-258,2 3 0,2 3-129,8-10 129,0 6-129,3-9 129,2-9 0,-1-3-387,4 9 516,-3-28-129,5 0-258,-3-8 258,3-2-129,0-5 0,-3 7-129,0-7-516,3-3-1419,-7 3-3483,3 1 516,-5-1-903,7 0-387</inkml:trace>
  <inkml:trace contextRef="#ctx0" brushRef="#br0" timeOffset="44680.5555">14234 16944 9030,'16'14'5289,"-12"5"-258,-1 13-129,-3 5-4386,-1 15 0,-6 9-516,2 10 258,-1 1-516,-3-9-258,12-2-3870,-2-15-516,7-16-387,5-29-516</inkml:trace>
  <inkml:trace contextRef="#ctx0" brushRef="#br0" timeOffset="44951.5709">14448 16926 7740,'17'31'5418,"-13"5"-516,4 16 129,-5 0-4644,2 11 129,-5 4-387,4-8 129,-3 1-258,3-12 258,-2-6-516,-1-18 258,-1-10 0,0-14 0,-3-9 0,-13-16 0,-2-10 0,-6-1-258,-2-2-129,-7 5-1677,4 9-2322,5 1-774,7 16-129,5 7-387</inkml:trace>
  <inkml:trace contextRef="#ctx0" brushRef="#br0" timeOffset="45326.5924">14563 17449 8127,'53'2'5031,"-26"0"0,0-2-258,8 0-4257,-19 0-258,-4 5 0,-5 6-129,-7 5 0,0 0-129,0-16 129,-15 24-129,7-1 258,2-13-129,6-10 0,-3 25 0,3-25 129,8 5 129,-1 13-129,2 2 129,-4-9-129,-1 1 0,-3 16 0,-1-8 129,-5 0-387,5-20 0,-21 41 0,9-30-387,12-11-645,-24 45-3999,11-39 0,13-15-645,0-7-387</inkml:trace>
  <inkml:trace contextRef="#ctx0" brushRef="#br0" timeOffset="45619.6091">14940 17177 7740,'25'-53'5418,"-20"36"-129,-5 17-387,0 0-3999,0 15-258,-6 14-129,2 4 0,-2 8-387,5 8 258,1-7-516,4 4 258,5-19-129,7-7 258,2-14-129,1-9-129,-2-19 129,-5-11-258,-3-2 258,-5-4-258,-4 4-129,-12-2-387,0 14-1677,-8 0-2451,2 11-258,-4-1-645,9 9-129</inkml:trace>
  <inkml:trace contextRef="#ctx0" brushRef="#br0" timeOffset="45808.62">15213 16763 5676,'13'19'4644,"-9"15"-387,-4 1-1032,4 4-7224,2 4-387,-4-9-258,6-3 129</inkml:trace>
  <inkml:trace contextRef="#ctx0" brushRef="#br0" timeOffset="45956.6284">15324 16840 6708,'-17'-4'4773,"7"4"-258,-7 0-1419,4 0-7353,-3 0-258,2 0-516,2 0 258</inkml:trace>
  <inkml:trace contextRef="#ctx0" brushRef="#br0" timeOffset="46319.6492">15373 16676 5934,'54'-22'5289,"-28"13"-387,1 5-258,-5-3-3870,2 7 0,-9 0-258,1 13-129,-8 6-129,0 12 0,-7 5-129,2 8 0,-3 2-129,1 3 129,1-1 129,1 2 258,0-1-258,2-2 129,2-7 0,0-5-129,-2-2 0,-1-1 129,-4-9-129,0-2-258,-3-6 129,-9-4-129,-4 4 0,-4-7 129,-3-2-258,-5-6-645,2 0-4128,-8-10-129,1 1-387,-7-19-774</inkml:trace>
  <inkml:trace contextRef="#ctx0" brushRef="#br0" timeOffset="47307.7057">11670 18492 11481,'0'85'5676,"-2"1"-129,2-86-516,-5 63-3999,5-63-387,-8 61-516,8-61-129,0 0 129,0 0-258,0 0 0,0 0-258,0 0 129,0 0 129,0 0 129,0-52 0,0 52 0,4-50 258,-4 50 0,22-55 258,-22 55-258,31-50 258,-31 50-516,0 0 258,63-70 0,-63 70-129,0 0-387,62-29 258,-62 29-129,0 0 0,0 0 645,46 46-387,-46-46-129,-1 52 0,1-52 387,-23 52-387,23-52 258,0 0-258,-58 27-258,58-27-258,0 0-516,-47-11-3999,47 11-387,0 0-258,-24-62-903</inkml:trace>
  <inkml:trace contextRef="#ctx0" brushRef="#br0" timeOffset="47615.7233">12106 18129 11094,'54'66'5160,"-26"2"129,-28-68 516,17 77-5160,-17-77 0,4 99-129,-4-44-645,-4-3 258,-3-1 387,7-51-387,-12 88-516,12-88-1677,2 57-2838,-2-57-645,0 0 129,0 0-774</inkml:trace>
  <inkml:trace contextRef="#ctx0" brushRef="#br0" timeOffset="47923.7409">12386 18316 9804,'45'-1'4644,"-45"1"129,6 44 0,-6-44-4386,0 72 129,0-72 0,0 91 0,0-91 0,-4 70 387,4-70-258,0 53-387,0-53 387,0 0-129,0 0-387,0 0 0,0 0 0,0 0 0,-61-28 0,61 28-129,-59-57-258,59 57-258,-59-47 129,59 47-645,-46-25-4128,46 25-129,0 0-387,0 0-903</inkml:trace>
  <inkml:trace contextRef="#ctx0" brushRef="#br0" timeOffset="48205.7572">12913 18327 9546,'17'50'5289,"-17"-50"-258,-46 39-516,46-39-4515,-45 21-258,45-21-774,-53 33-2967,53-33-774,0 0-1032,0 0 387</inkml:trace>
  <inkml:trace contextRef="#ctx0" brushRef="#br0" timeOffset="48339.7647">12859 18569 8514,'0'0'5418,"0"0"-387,0 0-129,0 0-3612,0 0-516,0 0-645,0 0-516,0 0-4515,-59 30 0,59-30-129,-45 1-903</inkml:trace>
  <inkml:trace contextRef="#ctx0" brushRef="#br0" timeOffset="51954.9715">13351 18379 4902,'0'0'5418,"0"0"-258,0 0 129,0 0-3483,0 0-645,0 0 258,-17-63-387,17 63-129,1-88 387,-1 88-645,19-93-258,-5 42 129,2-4 0,-16 55-387,39-83 258,-39 83 0,44-13-387,-44 13 0,0 0 129,61 84-516,-44-25 129,-5 10 258,-6 12-387,-4-5 129,-4-6-387,-8-7 645,-9-6-258,-2-4 387,21-53 258,-54 72-258,54-72 129,-54 31-129,54-31 387,0 0-387,-57-7 387,57 7-258,0 0-129,0 0-129,0 0 129,0 0 0,0 0-387,45-43 258,-45 43 129,0 0-129,62 47 129,-62-47 258,41 49-258,-41-49 1,0 0-130,41 59 0,-41-59-775,0 0-4385,0 0-645,0 0 0,50-16-903</inkml:trace>
  <inkml:trace contextRef="#ctx0" brushRef="#br0" timeOffset="52152.9829">13741 18380 7353,'7'68'5676,"-3"-15"0,-4-53-645,0 0-2193,1 48-2967,-1-48-774,0 0-3999,0 0-387,0 0-258,0 0-387</inkml:trace>
  <inkml:trace contextRef="#ctx0" brushRef="#br0" timeOffset="53091.0365">14203 18049 10707,'0'0'4902,"0"0"-258,0 0 0,0 0-3741,-53 23-387,53-23-387,0 0 387,-62 13-516,62-13-129,0 0 258,-34 59 129,34-59-516,8 69 0,-8-69 258,30 94 0,-30-94 129,38 98 258,-21-51-387,-2 10 129,-15-57 0,12 86 0,-12-86 129,-2 59 0,2-59-129,0 0 129,-50 33 0,50-33 129,0 0-129,-54-39 258,54 39-387,0 0-387,-21-68 645,21 68 0,16-57-129,-16 57-129,36-54 0,-36 54-258,46-39 258,-46 39 258,45-54-387,-45 54-258,0 0-129,44-65-387,-44 65-1548,0 0-3096,0 0-258,27-72-645,-27 72 0</inkml:trace>
  <inkml:trace contextRef="#ctx0" brushRef="#br0" timeOffset="53503.0601">14386 18183 10836,'0'0'5934,"0"0"-516,0 0 0,62-33-4128,-62 33-774,49-58 258,-49 58-258,55-57-258,-55 57-258,61-47 0,-61 47-129,58-1-129,-58 1 387,45 55-516,-45-55 258,27 107-516,-20-44 774,-7 6-129,0-8 129,-5 10 0,-7-12-129,-1-4 129,-2-6 0,15-49 258,-33 75-387,33-75 0,-25 59-387,25-59-516,0 0-4257,-17 52-258,17-52-387,0 0-258</inkml:trace>
  <inkml:trace contextRef="#ctx0" brushRef="#br0" timeOffset="53665.0693">14782 18556 8901,'0'0'5676,"0"0"-516,0 0 129,-45 0-2451,0 0-2064,-9 0-516,-9-15-903,-10 3-4644,5-23-129,-1-3 0,11-29-1032</inkml:trace>
  <inkml:trace contextRef="#ctx0" brushRef="#br0" timeOffset="55607.1805">6203 9958 1419,'12'6'4386,"-12"-6"258,8 8-2064,-8-8-387,0 0 0,0 0-387,0 0-258,0 0-129,0 22-387,0-22 0,-5 13-258,5-13-258,-12 13-258,12-13-129,0 0 0,-9-16 0,9 6-129,0-8 129,2 0 129,5 2 0,3 4-258,1 8 258,-2 6-129,2 6 129,0 5-129,-5 7 0,-3 8 0,-3-4-129,-3 2 129,-6-4 129,-3-6-258,-4-5 129,-1-8-129,1-5 129,0-10 0,3-8 0,4 0 0,2-4-129,3 5 258,4 0-258,5 2 258,-5 17-258,22-11-129,-8 11 258,-1 10-129,1 6-129,-3-2 129,-3 8 0,-4 1-129,-1 0 129,-3-5 0,-9-2 258,-3-6-129,-1-6-129,-2-4 0,-2-6 0,1-8 129,3-5-129,2 0 129,4-3-258,5 2 258,2 1-129,0 5 0,12 2 129,1 10-129,0 2 0,2 0-129,0 12 129,-2 2 0,-3 4 0,-3 2 0,-6 1 0,-2-3 0,-10-3 0,-2-6 0,-8-9 0,1-5 0,-5-13 0,1-4 129,0-9-129,6 1 129,4-2-129,4 2 129,9 4 0,2 8-129,14 8 0,2 6 129,10 8-258,-1 9 129,3 8-129,-1 5 129,-3 2-129,-6 0 129,-4 5-129,-11-4 129,-4-8 129,-8-2-258,-13-12 129,-3-7 0,-6-9 0,-3-11 129,-2-6-129,5-5 0,5-3 0,8 1 0,9 5 0,8 8 129,4 6 0,12 6-129,8 8 129,2 4-129,3 15 129,-1-1-258,-2 9 129,-5 0 129,-5 3-129,-6 0-129,-8-2 129,-2-9-129,-12-12 129,-5-7-129,-5-5-903,-15-23-4386,5-6-129,-1-17-258,3-3-645</inkml:trace>
  <inkml:trace contextRef="#ctx0" brushRef="#br0" timeOffset="57583.2934">5884 9899 2580,'12'4'4902,"3"5"-387,-15-9-1806,0 0-1419,19 21 129,-19-21-129,8 18-129,-8-18-387,0 21 0,-5-9 0,-3 4 0,-12-6-129,-1 4-258,-13-2 258,-6 1-258,-10-4 0,-5 2-258,-14-5 258,-6-3-258,-8-3 129,-7-2 0,-2-9 0,-2 0 0,-4-4 0,-1-2 129,-4-3-129,1 2 129,-1-1-129,3 4 129,-3-2-129,3 7 129,-3-5-129,2 3-129,0 3 129,7-2 129,3 0-129,5-1-129,1 4 0,10-2 0,9 3 0,12 2 0,11-6 0,7 8 0,11 3-129,9-1 0,16 1 0,-13 0-258,13 0-387,0 0-1677,0 24-3096,0-11-258,0 6-387,-5-1-516</inkml:trace>
  <inkml:trace contextRef="#ctx0" brushRef="#br0" timeOffset="58327.3361">2078 9690 4902,'-42'20'5547,"29"-11"-258,2-4-387,11-5-3096,0 0-258,0 0 0,-3-29-387,9 13-258,-3-13-387,6 5-258,0-6 0,3 9 0,3-1-129,2 2-129,3 8 129,1 12-129,1 3 0,3 13 0,-1 14 0,-1 8 129,-1 13-129,-5 4 0,-7 6 0,-3-4 0,-6 1 0,-4-6 129,-7-9-129,-8-9-129,-5-14 0,-2-5 258,-1-11 0,2-4 0,0-3 0,6-5 0,3-3 129,5 2 129,10 9-258,0-14 0,10 14 129,10 1-129,5 3 0,4 5-258,4 3 129,5 0 0,0-2 0,-2-7-258,0-3-258,-6-15-516,6 6-1419,-11-18-2967,-3-3-129,-7-12-387,-1-2-387</inkml:trace>
  <inkml:trace contextRef="#ctx0" brushRef="#br0" timeOffset="58712.3581">2693 9778 9288,'9'30'5547,"-6"-17"-258,-3-13-258,6 23-3999,-6-23-387,0 0 0,-9-2-129,5-8-258,-1-6-129,1-6-258,4 6-516,-4-12-1419,4 14-2967,4 0-129,-4 14-387,17-14-645</inkml:trace>
  <inkml:trace contextRef="#ctx0" brushRef="#br0" timeOffset="59283.3908">2859 9055 7353,'-3'-76'5160,"-1"49"0,-1 15-258,5 12-3612,-15 7-258,5 14-387,-6-3-258,3 10 0,-1 5-258,2-1 129,4-2-129,4 1 0,4-3-129,9 2 129,4 3-129,7-1 258,5-2-258,2 5 0,-1 0 0,-1 2 0,0-4 0,-8 5-129,-5-2 0,-8-8 0,-4 2 0,-4-7 258,-8-11-129,-5-4 129,-2-6 0,1-2 129,2-14 0,3-4 0,3-6 129,5 1-129,4 1 129,1 2 0,7-5-129,3-1-129,2-2 0,0 3 0,0-6-129,-3 0 129,-2-4-387,-2-6 258,-2 2-129,-3-1-129,1 1-258,-1-4-516,5 16-3999,-2-4-387,8 8-129,1 4-516</inkml:trace>
  <inkml:trace contextRef="#ctx0" brushRef="#br0" timeOffset="59703.4148">3112 8863 6063,'0'0'5418,"12"-6"0,1-2-387,2-12-3225,11 12-387,-11-10-516,11 6-129,-5 0-258,3 6-129,-6 0-129,0 5-129,-4 1-129,2 3 129,-4 11 0,-2 6 0,1 5-129,-1 11 129,1 8-129,-2 4 0,3 7 0,0 6 0,0 0 129,1-3-258,-3 0 258,1-10-129,-2-1 0,0-8-258,-1-2-516,-8-19-516,8-2-3870,-8-16 0,0 0-516,0 0-129</inkml:trace>
  <inkml:trace contextRef="#ctx0" brushRef="#br0" timeOffset="59893.4256">3497 9135 6837,'6'-14'5289,"-6"14"0,-11 5-516,-3 13-3225,-9-11-516,2 11-387,-8-7-258,3 3-129,-1 5-774,-6-8-4257,12 0 0,5 1-774,16-12 0</inkml:trace>
  <inkml:trace contextRef="#ctx0" brushRef="#br0" timeOffset="65171.7275">6277 13826 9288,'0'47'5805,"1"-18"-516,5 8 129,-6 3-3612,6 7-1290,-4-5-129,0-3 0,1-3-645,-3-14-258,7-4-2967,-7-18-1806,3-22-258,-3-14-516,2-9 0</inkml:trace>
  <inkml:trace contextRef="#ctx0" brushRef="#br0" timeOffset="65314.7356">6218 13597 12513,'3'19'5676,"6"4"-387,1-1-387,-2-3-5289,7 2-3225,-15-21-1419,14 14-387,-14-14-516</inkml:trace>
  <inkml:trace contextRef="#ctx0" brushRef="#br0" timeOffset="65647.7547">6412 13797 10320,'14'62'5547,"-8"-28"-387,4 4-129,-6-4-4515,5 0-129,-8-6-129,4-4-129,-3-13 0,-2-11 0,8-11-129,-1-14 0,-1-9 129,2 0-129,0-1 129,2 3 0,1 5-129,1 16 129,1 11 0,-1 12-129,1 16 129,3 2-129,-4 6 0,2 1-258,2 0-258,-13-22-2193,9 3-2451,-2-13-129,2-5-645,0-13 0</inkml:trace>
  <inkml:trace contextRef="#ctx0" brushRef="#br0" timeOffset="65804.7637">6794 13931 11997,'21'56'5418,"-13"-31"-387,1 2-774,3-2-6321,-12-25-2709,0 0-645,4-14-129,-1-15-645</inkml:trace>
  <inkml:trace contextRef="#ctx0" brushRef="#br0" timeOffset="66067.7788">6910 13554 7740,'23'0'5547,"-23"0"0,18 0-516,-18 0-3483,13 7-516,-13-7-258,12 28-129,-9-6-129,6 11-258,-4 4-129,5 8 129,0 6-258,1-3 0,-1 2-129,1-13-129,1 0-387,-8-23-1677,5 4-2967,-9-18-258,17-4-129,-12-15-516</inkml:trace>
  <inkml:trace contextRef="#ctx0" brushRef="#br0" timeOffset="66232.7883">7105 13722 10707,'-6'-12'5805,"-18"10"-387,7 6-258,-8 2-4515,0 3-258,-7-3 0,-6-2-516,4 3-387,-9-14-1806,13 6-2967,2-7-129,12 2-258,6-2-516</inkml:trace>
  <inkml:trace contextRef="#ctx0" brushRef="#br0" timeOffset="66472.8019">7231 13754 9933,'22'72'5547,"-13"-39"-516,1-3-129,0-5-5031,-10-25-2064,1 20-2709,-1-20-258,15-2-387,-3-14-258</inkml:trace>
  <inkml:trace contextRef="#ctx0" brushRef="#br0" timeOffset="67070.8361">7531 13776 6966,'19'10'5031,"-19"-10"-387,1 18-645,-1-18-3483,-3 17-129,-6-7 129,6 7-129,-3 1 0,2 3-129,4-4 0,1-2-129,9-4 129,3-7-129,0-4-129,4-1 0,-2-9 0,-1-2 0,-6-3 0,-1 3-129,-3-1 0,-4 13 0,0-12 0,0 12 129,0 0 129,0 0 0,-7 6-129,7-6 258,0 17 0,0-17-129,15 9 387,-1-9-387,2-1 129,4-10 0,3-7-129,0-2 0,-1-4 0,0-3-129,-3-6 129,-2 1-129,-4-4 129,-3 2-258,-4 2 129,-5 2-129,-1 6 129,0 4 0,0 20 0,-7-12 0,7 12 129,-10 16 0,6 3 129,4 10 0,0 3 0,7 9 258,2 1-258,7 7 0,0-5 0,1 0-258,2-6-129,-8-13-774,5-5-3999,-16-20-387,0 0-387,0-23-645</inkml:trace>
  <inkml:trace contextRef="#ctx0" brushRef="#br0" timeOffset="67224.845">7455 13390 11997,'-15'36'5676,"23"-1"-258,13-6-645,3-18-6321,6 13-3483,-3-9-129,3-2-645,2-13-387</inkml:trace>
  <inkml:trace contextRef="#ctx0" brushRef="#br0" timeOffset="67695.8719">8410 13726 8901,'14'68'5418,"-6"-23"-129,4 12-129,-2-9-3999,5 11-516,-10-9 0,4-2-129,-6-12-258,-2-12 129,-1-24-387,0 0 129,-6-20-129,-2-17 0,0-14 0,2-5 129,1-3-129,5-1 129,0 0 0,8 11 0,11 5 0,2 12-129,7 8 129,2 10 0,-1 9 0,1 5-129,-5 8 0,-5 15 129,-13 6-129,-7 7 0,-8 0 0,-16 0 0,-5-5-129,-8-8 0,-1-5-387,-4-17-258,11 2-2451,0-19-2193,10-5 0,7-17-645,14 3-258</inkml:trace>
  <inkml:trace contextRef="#ctx0" brushRef="#br0" timeOffset="67914.8845">8772 13285 10320,'29'29'5805,"-14"6"-516,-5 7 129,2 13-4773,-4 6-129,2 9-258,-5-3 0,1-3-387,0-2-387,-6-21-2322,7-2-2322,-3-17-258,8-16-387,-3-13-387</inkml:trace>
  <inkml:trace contextRef="#ctx0" brushRef="#br0" timeOffset="68215.9017">8995 13345 8256,'24'-8'5547,"-11"21"-387,-2 9-258,0 17-3612,-4-3-774,2 6-129,-2 3-258,0 4 0,0-3 0,0-2 0,0-9-129,-1-9 0,-1-9 0,-5-17 0,0 0 129,0 0 0,0-10 0,-2-9-129,-10 0 0,-5 2 129,-3 0 0,-2 5-129,-2 6-129,-4-6-903,7 12-3870,0 0-258,5 5-129,6-5-774</inkml:trace>
  <inkml:trace contextRef="#ctx0" brushRef="#br0" timeOffset="68532.9197">9578 13490 9804,'-1'15'5289,"-18"-2"-258,3-6-129,-5-1-4515,-4 3-129,-1-3-516,-5-6-2193,6 2-2451,6 0-129,19-2-516,-11 0-387</inkml:trace>
  <inkml:trace contextRef="#ctx0" brushRef="#br0" timeOffset="68671.9277">9616 13718 7740,'8'47'5418,"-13"-33"-387,-16-9-258,-7 2-3870,-6-3-1935,-3-4-3354,-6-1-516,6 1-258,5 0-516</inkml:trace>
  <inkml:trace contextRef="#ctx0" brushRef="#br0" timeOffset="69534.9771">9975 13659 11868,'0'0'5805,"8"22"-387,-2 13 0,-4 3-4515,4 13-387,-2 4-258,2 7 0,-5-5-258,3-3 0,-2-12-129,-2-12-129,0-11 0,0-19 0,0 0-129,-3-9-129,0-12 129,-2-8 129,1-7 129,1-2 129,-1-9 129,4 3 0,0-5 129,5 2 0,2 0 129,8 0-258,0 11 129,5 6-129,4 6 129,2 7-129,1 7 0,0 10 0,-2 2-129,-5 18 129,-4 2 0,-7 0-129,-9 9 0,-5-4-129,-13-1 0,-6-6 0,-4-10-387,-6-18-1806,6-3-2967,0-11-387,11-7-129,4-10-516</inkml:trace>
  <inkml:trace contextRef="#ctx0" brushRef="#br0" timeOffset="69756.9897">10405 13294 10320,'23'55'5805,"-15"-7"-645,-5 1 129,4 3-4644,-7 5-258,0 4-258,0-3-129,0-6-258,0-2-1032,-4-26-3741,8-8-129,-4-16-387,18-3-516</inkml:trace>
  <inkml:trace contextRef="#ctx0" brushRef="#br0" timeOffset="70048.0064">10576 13271 9417,'28'19'5805,"-13"7"-774,-5 8 129,-1 20-4257,-2-7-645,-2 6 129,0 2-387,1 0 258,0-2-258,1-6 129,1-10 0,1-9 0,-2-14 0,-7-14-129,0 0 129,6-20-258,-11-5 258,-9-1-258,-6-4 0,-7 1-258,3 6-129,-8-2-1161,8 19-3354,0 2-129,11 4-258,1 4-516</inkml:trace>
  <inkml:trace contextRef="#ctx0" brushRef="#br0" timeOffset="70394.0262">11134 13593 7611,'13'0'5418,"-7"9"-516,-6 3-129,-10 0-3354,1 2-1161,-5 2-258,-1 2 258,3-2 0,1-2-258,5-2 129,6 0 0,0-12 0,17 7-129,-4-6 0,3-1 0,-2-4 0,-1-3-129,-3-6 0,-7-5-774,-3 18-2709,0-18-1161,-3 5-258,-9 2-645</inkml:trace>
  <inkml:trace contextRef="#ctx0" brushRef="#br0" timeOffset="70715.0445">11402 13394 7611,'43'-51'5418,"-27"24"-516,-8 0 0,-3 9-3999,-6-6-258,-7 14 129,-8 1-258,1 9-129,-4 9 0,3 12 0,-1 3-129,5 13 0,3 5 0,4 7-129,2 7-129,3 2 129,0 1-129,5-1 0,-1 1-258,-1-11-258,3 9-2193,-6-27-2193,0-6-258,0-12-645,0-12-129</inkml:trace>
  <inkml:trace contextRef="#ctx0" brushRef="#br0" timeOffset="70869.0534">11453 13540 10062,'0'-15'5547,"-16"12"-516,-6 3 0,-7 0-4773,-9 8-645,-19-8-3741,-1 2-645,-1 1-516,-2-1-387</inkml:trace>
  <inkml:trace contextRef="#ctx0" brushRef="#br0" timeOffset="71459.0871">9995 14552 10449,'-3'41'5547,"6"-7"-516,-2 0 0,11 7-4644,-11-4 0,3-1-258,-2-7 0,4-7 0,-6-22-129,17 10 0,-5-14 129,4-13-258,0-2 0,-3-1 0,4 1 129,-2 4-129,-1 9 0,1 6 129,-2 5 129,1 12 0,1 0 0,2 1 0,-2 0 129,6-8 0,-2-10 0,5-2 0,-3-19-129,-1-9 129,-2-4-258,-2-11-129,-3 3-129,-6-2-258,-3 13-516,-8-7-1032,4 20-3096,-8 7-258,8 11-258,-13 2-387</inkml:trace>
  <inkml:trace contextRef="#ctx0" brushRef="#br0" timeOffset="72115.1247">10547 14627 7611,'55'19'5418,"-28"-18"-516,-2-1-129,0-4-3999,-13-18-129,-3 1-387,-9-4 0,-5 2-129,-8 3-129,-7 10 129,-4 3 0,2 8 0,-3 10 0,4 11 129,2 5 0,9 11-129,3-2 0,7-3-129,12 4 0,4-4-129,7-4 0,5-8 0,4-6-129,2-7 129,3-8 0,-4-3-129,5-12 129,-6-7 129,-2 2-129,-5-9 129,-2 5-258,-6-3 516,-5 4-516,-6 4 516,-4 4-258,-2 15 0,-12-15 129,0 15-129,-4 2 129,0 10 0,-2 5 0,1 3-129,4 3 0,6 4 0,2-6 129,5-2-129,1-2-129,10-7 129,2-9 0,0-2-129,4-12 0,-5-1 0,1 1 129,-2 1-129,-11 12 129,14-17-387,-14 17 258,11 14 129,-7 7 0,1 4 0,0 0 0,0 0-258,7 6-1290,-4-17-2967,4-9-258,4-9-258,-2-17-516</inkml:trace>
  <inkml:trace contextRef="#ctx0" brushRef="#br0" timeOffset="72556.1499">11149 14158 8256,'18'20'5289,"-15"10"-387,-3 7-258,1 10-4257,-1 1-129,-4 12 129,0 1-258,4 0 0,0-8 129,3-1-129,3-11 0,5-4 129,-2-15-129,3-9-129,-2-13 129,1-14-129,-3-6 0,3-5 129,-2-3-129,0 2 0,-1 2 129,0 3 129,-1 9-129,-7 12-129,10 0 258,-7 9-129,-3 7 0,0 5 0,-6 0 0,1 3 0,-3-3 129,4 1-129,-2-7 129,5-1-129,1-14 0,1 14 0,9-11 0,1-3-387,4 0-258,-6-13-2709,11 9-1677,-6-9-387,4 6-516,-1-8-387</inkml:trace>
  <inkml:trace contextRef="#ctx0" brushRef="#br0" timeOffset="72984.1744">11836 14520 7998,'1'-12'5289,"-5"1"-387,-5 11 129,-11 1-4257,4 12 0,-9-1-387,4 10 0,-4 3-258,3 4 0,6 0-129,5-2-129,7-2 129,4-4-129,6-7 129,7-10-129,4-5 129,0-12-129,0-6 0,-3-5 129,-1 1 0,-3 0 0,-5 2 0,-1 10 129,-4 11 0,0 0 0,0 8 0,0 10 0,0 0 0,0 4-258,2-1-258,-2-5-4128,1-2-258,-1-14-516,20 4-387</inkml:trace>
  <inkml:trace contextRef="#ctx0" brushRef="#br0" timeOffset="73256.19">12060 14471 8901,'17'4'5289,"-14"7"-258,-3 3-258,-8-1-4128,-3 5-258,-2-1 129,1 8-129,-1 0 0,2 2-129,5-5 129,5 0-258,1-2 0,2-3-129,7-1 0,2-12-387,6 7-1806,-5-11-2967,5-1 0,-4-9-645,6 0 0</inkml:trace>
  <inkml:trace contextRef="#ctx0" brushRef="#br0" timeOffset="73420.1994">12287 14559 8514,'18'35'5289,"-14"-17"-516,-1-2-516,-3 4-5934,1-9-2580,-1-11-516,8 11-516,-8-11 0</inkml:trace>
  <inkml:trace contextRef="#ctx0" brushRef="#br0" timeOffset="73872.2252">12541 14527 8256,'7'-18'5031,"-7"18"-129,0-24-387,0 24-3999,-4-19-258,4 19 0,-17-6-129,6 12 129,3 10-129,-1 4 0,4 7 129,5 2 0,0 4 129,5-3-129,4-11 129,6-5-129,-2-14 129,7-1-258,-2-16 129,-1-12-129,-1-13 0,0-8 0,-7-7-129,-1-4 0,-5-6 129,-3 3-258,0 3 129,-7 7-129,-1 14 258,-1 12-258,9 28 258,-16 1-129,11 34 0,2 13 129,2 16 0,1 8 0,3 4-129,2 3 129,7-8-258,-2-8 129,1-11-387,-6-21-3225,7-5-1548,-12-26-387,16 3-258</inkml:trace>
  <inkml:trace contextRef="#ctx0" brushRef="#br0" timeOffset="74025.2339">12304 14144 13416,'-41'0'5676,"36"14"-774,5-14-2193,4 13-7482,-4-13-258,0 0-774,8-9-516</inkml:trace>
  <inkml:trace contextRef="#ctx0" brushRef="#br0" timeOffset="87214.9884">10969 2669 5676,'0'-14'5289,"0"14"0,0 0-387,6 11-2193,-6-11-1161,0 37-516,-3-1-258,2 8 0,-5 15-258,5 4-129,-2 3-129,1 0 0,-1-1 0,3-11-129,0-10-258,0-15-774,1-1-516,-1-28-3483,0 0-258,8-8-258,6-13-645</inkml:trace>
  <inkml:trace contextRef="#ctx0" brushRef="#br0" timeOffset="87568.0086">11179 2551 9417,'21'51'5160,"-16"-4"-258,-5 4-516,3 18-3354,-3 4-516,-1 6-129,-2-8-258,3-2 129,0-11-129,0-10 0,0-13-129,5-21-258,-5-14 258,10-14-129,-8-15 0,-2-10 129,-4-4-258,-6 0 129,-7-4 129,-3 9-129,-4 9 129,-2 6 0,-1 11-129,2 6 0,8 10-387,-6-4-2580,17 17-1419,0-6 0,8 9-645,7-8 129</inkml:trace>
  <inkml:trace contextRef="#ctx0" brushRef="#br0" timeOffset="87903.0277">11561 2884 10449,'12'0'5289,"-12"8"0,-17 3-516,5 8-4257,-11 8-258,0 6-129,2 2-129,0 1 0,10-1 0,10-3-258,4-2 258,15-7-258,6-11 258,6-11 0,-1-6 0,2-10 387,-8-14-387,-4-6 0,-12-6-129,-7-2 129,-11 5-258,-13-1-258,0 20-1548,-10-5-2838,6 17 0,-2 2-387,13 8-129</inkml:trace>
  <inkml:trace contextRef="#ctx0" brushRef="#br0" timeOffset="88439.0584">11870 2721 9030,'12'57'5289,"-12"-19"-387,0 16 0,-9 1-4386,-1 4-129,-4-6 0,2-6-387,0-7 129,3-9-129,4-8-129,5-23-258,0 0 387,11-16 0,3-16-129,1-11 0,2-5 129,3-10-129,0-1 258,-3 6-129,-2 0 0,-2 16 258,-4 1-129,0 17 0,-3 8 129,-6 11-129,5 17 0,-1 7 0,-3 13 0,3 5 258,3 12-258,0 4-129,3-1 0,2-2 129,1-3 0,0-8 0,-1-10-129,-3-10-387,-2-12 387,-7-12 0,0-6 0,-9-13 0,-10-4-129,-6-4 0,-3-1 0,-2 3 129,-1 8-774,-5-6-1548,11 21-2322,0-1-258,13 7-258,12-4-129</inkml:trace>
  <inkml:trace contextRef="#ctx0" brushRef="#br0" timeOffset="88739.0755">12362 2987 12900,'16'-4'5160,"-16"4"-258,-11 0-258,-9 10-4257,-6 6 0,-1 4-387,0 0 129,1 5-258,6-1 258,9 4-258,11-8 258,8-2-387,11 0 258,6-7-129,5 1-129,-5-10-387,7 8-3096,-15-15-903,-3-1-645,-14-12 0</inkml:trace>
  <inkml:trace contextRef="#ctx0" brushRef="#br0" timeOffset="89085.0953">12833 2671 10191,'14'65'5289,"-10"-16"0,-4-1-774,-5 10-4257,2 10-3483,-6-14-1032,6-5-516,0-12-258</inkml:trace>
  <inkml:trace contextRef="#ctx0" brushRef="#br0" timeOffset="89229.1036">12946 2970 10320,'-26'-37'5031,"-1"24"-129,1 13 129,-7-1-5289,-4-1-3870,3 2-258,1 0-774,9 0-258</inkml:trace>
  <inkml:trace contextRef="#ctx0" brushRef="#br0" timeOffset="89663.1284">13327 2737 10707,'4'-24'5289,"-4"24"-387,0 10 129,-12 14-4257,0 16 129,-5 1-516,4 10 258,1 0-516,4-5 0,8-6 0,7-8-129,10-11 0,7-12-258,5-9 258,0-12 0,-3-9 0,1-8 0,-8-2-129,-7-2 129,-9 3 0,-6 4-129,-14 5 129,-8 8-645,0 11-387,-16-5-3483,12 13-258,0-1-516,12 8-129</inkml:trace>
  <inkml:trace contextRef="#ctx0" brushRef="#br0" timeOffset="89897.1417">13616 2667 11481,'7'75'5547,"-6"-19"-129,-1-3-774,0 10-4128,-5-4 0,3-8-516,2-2-129,0-15-903,14 1-3612,-5-21-516,13-7 0,-5-14-516</inkml:trace>
  <inkml:trace contextRef="#ctx0" brushRef="#br0" timeOffset="90175.1577">13790 2724 10707,'9'22'5031,"-1"16"258,-5-2-516,6 18-3870,-5-4-258,0 6-387,1-8-129,-1-12 0,0-5-258,0-11-387,3-8 258,-7-12-258,6-10 387,-6-11 129,-1-2-129,-10-1 0,-3-4 0,-10 3 129,-5 4-129,-3 2 0,2 15-1677,-7-7-2967,8 8 0,5-8-387,11 6-129</inkml:trace>
  <inkml:trace contextRef="#ctx0" brushRef="#br0" timeOffset="90368.1687">14016 2520 11352,'-6'1'5289,"-13"2"-645,-1 10-258,-5-1-6837,-12-11-1806,1 4-516,-1-5-516,8 4-387</inkml:trace>
  <inkml:trace contextRef="#ctx0" brushRef="#br0" timeOffset="90983.2038">14345 3028 11997,'19'18'5418,"7"-16"-645,3-7 0,18-7-4128,-6-9-129,8 2-129,3-3-258,3-6 129,-2 6-258,1 5-129,-7-1 387,-2 7-387,-9 5 387,-6 2 0,-11 2-129,-8 2 0,-11 9 0,-5 6 387,-8 2-516,-7 1 387,3-3-258,-4 3 258,5-2-258,3-3 387,13-13-387,-4 13 0,9-13-129,11-1 129,4-8-258,1-2-129,2-4 129,0-4-258,-7-2 258,-4-1-258,-10-1 258,-4 2-387,-13 2 516,-8 0-129,-4 2 0,-7 0-387,1 6-387,-12-14-4128,19 17 129,-5-8-645,14 8-258</inkml:trace>
  <inkml:trace contextRef="#ctx0" brushRef="#br0" timeOffset="91955.2595">15537 2795 10320,'16'-11'5418,"-12"-4"-645,-4 15 129,-10-7-4386,-3 10-129,-6 3-129,-2 10-129,1 6 129,2 11 129,2 6-129,8 7 258,8 1-387,4-7-129,13-6 129,5-8 0,7-12-129,3-12 0,1-5 0,0-20-387,-5-9 387,-6-5 129,-9-5-129,-10-2 0,-3 4-129,-12 5-387,-8 8 0,-7-6-903,3 28-3483,-5-3-129,9 16-258,4 2-516</inkml:trace>
  <inkml:trace contextRef="#ctx0" brushRef="#br0" timeOffset="92931.3153">15966 2729 10965,'38'-29'5289,"-26"27"-258,-12 2-129,-9-2-4257,-11 2-258,-2 10-129,-7 8-129,0 3 129,0 5-129,4 0 129,7 7 0,11 0 387,7 0-387,2-7 387,14-1-387,4 2 258,0-10-258,1 4 258,-2-12-387,-3-2-258,-3-3 258,-13-4-129,16 9 0,-16-9-129,0 0 129,0 0-387,0 0 387,0 0-387,0 0 129,0 0 258,0 0 0,0 0 0,0 0 0,0 0 387,0 0-387,0 0 387,0 0-129,-8 0-258,8 0 0,0 0 129,-13 2-129,13-2 0,-10 7 0,10-7 0,-11 15 129,11-15-645,-11 14 516,11-14-387,-11 16 516,4-5-516,1 4 387,0-2-387,0 1 387,-1 4 0,-1 0 0,1-3 0,0 1 0,1-6 0,6-10-129,-7 14 129,7-14 0,0-17-129,0-6 129,5-7-129,2-8 129,1-4 0,2-6 0,0-2 0,3 0-129,-1 4 258,0 0-258,1 6 129,-1 6 0,0 6 0,0 6 0,-3 3 0,2 6 129,-11 13-258,14-9 129,-14 9 129,11 15-129,-7 9 0,1 2 0,0 8 387,3 7-258,2 10 387,0 1-516,5 4 0,2 0 129,1-3-129,-1-3 129,2-11-645,-6-3 387,0-12-387,-5-6 516,-8-18-129,0 0 0,0-8 129,-3-13-129,-10-2 129,0-5-129,-7 0 645,0 1-645,-2-3 516,1 8-258,0 4 258,4 5-645,-2 2 0,19 11-3741,-18 0-1419,18 9 258,0 2-774</inkml:trace>
  <inkml:trace contextRef="#ctx0" brushRef="#br0" timeOffset="93547.3506">16458 2820 9159,'12'0'4773,"-12"0"-129,0 0-516,0 0-4128,0 0 0,-8 6 129,8-6 0,-11 2 387,11-2 0,0 0 258,-13 0 0,13 0 0,0 0 0,0 0-258,0 0-129,0 0-129,0 0-129,0 0-129,0 0 129,0 0-129,0 0 0,0 0 129,0 0 0,0 0-129,0 0 0,0 0 129,0 0-129,-12 15 129,0-7 0,1 3 258,-3 5-129,0 5 258,1 1-387,1 1 387,4-2-387,5 7 387,3-2-387,11-2-645,5-3 516,6-7-516,4-1 387,5-6-516,-1 0 0,-6-18-1290,3 1-2967,-12-10-258,-1 5-387,-9-11-516</inkml:trace>
  <inkml:trace contextRef="#ctx0" brushRef="#br0" timeOffset="93753.3622">16662 2639 9159,'0'0'5031,"-4"-17"-258,-9 21-516,-7-4-3870,-5-4-387,0 8-2580,-4-4-1677,2 2-645,4 1-258,9 7-516</inkml:trace>
  <inkml:trace contextRef="#ctx0" brushRef="#br0" timeOffset="94157.3855">17252 2746 10836,'26'28'5160,"-17"7"129,-9-3-645,0 6-4257,0 8-1161,-8-11-3741,8 6 0,0-11-645,10 0-387</inkml:trace>
  <inkml:trace contextRef="#ctx0" brushRef="#br0" timeOffset="94300.3935">17411 2984 9417,'-10'-29'5289,"-5"22"258,-15-2-645,0 9-3612,-11-7-645,1 2-645,4 5-4257,-4-6-1032,13 6 258,8-7-1419</inkml:trace>
  <inkml:trace contextRef="#ctx0" brushRef="#br0" timeOffset="94555.4081">17787 2441 7353,'0'0'5547,"-2"29"-516,-9 8-258,8 13-2193,-8 9-2322,1 8 516,1 0-774,0 2 258,6-1-774,-3-18-2451,8-2-1548,3-14-516,10-6-129,-1-22-903</inkml:trace>
  <inkml:trace contextRef="#ctx0" brushRef="#br0" timeOffset="94839.4244">17909 2476 10836,'14'9'5289,"-14"14"-387,5 24 0,-2 1-4644,-3 6-129,-3 6-129,-3 1 258,2-2-387,1-17 387,3 1-258,0-17 129,5-8-258,-5-18 0,0 0 0,0-13-258,-5-16 258,-16 1-258,-4-5 129,-4-2-258,-3 6 387,-5 4-774,11 17-3354,-2 1-387,12 13-258,4 3-645</inkml:trace>
  <inkml:trace contextRef="#ctx0" brushRef="#br0" timeOffset="95250.4479">18105 2892 7740,'25'24'5547,"-25"-24"-774,19 25 129,-19-25-3870,10 25-129,-10-9-387,1 2-516,-1-1 129,-1 2-387,-4-2 387,-2-1-387,1-3 387,6-13-516,-16 12 645,16-12-129,-15 1 129,15-1 0,-5-6 129,5 6-129,1-11 0,12 10 645,0-5-645,5 6 387,3 0-516,0 2 0,3 3-258,-2-3-129,3 6-645,-12-17-3999,12 9-129,-8-15-516,7 3-387</inkml:trace>
  <inkml:trace contextRef="#ctx0" brushRef="#br0" timeOffset="95558.4655">18664 2630 8127,'25'-48'5805,"-25"34"-774,-6 9-258,-6 12-3612,-7 12-129,-3 14-129,2 12-516,-1 4 0,10 10-258,11 3 0,7-3 258,14-10-129,8-9 129,5-6-258,6-11 0,-3-17-129,1-7 0,-9-18 0,-5-14-258,-12-4 0,-12-5-129,-8-10 258,-16-3-387,-7 17-3999,-21-8-774,3 20 258,-5 4-903</inkml:trace>
  <inkml:trace contextRef="#ctx0" brushRef="#br0" timeOffset="130092.4407">19449 3841 9159,'0'-18'5160,"0"18"-645,-17-10 0,-3 10-3999,-8 0-129,-1 7 129,-5 5-258,0 12 0,1 3-129,5 6 129,6-3-258,8-3 129,9 2-129,5-7 129,9-9 0,8-7 0,6-6-129,3-10 0,2-6 0,-2-4 0,-1 0 0,-2 2 0,-6 4 129,-3 7 0,-14 7 0,16 0 129,-15 15-129,5 4 129,-1 4-129,0 2 0,7-2-129,0-7-129,5-4-387,-1-15-645,18-10-3741,-14-16 0,9-2-516,-4-19-645</inkml:trace>
  <inkml:trace contextRef="#ctx0" brushRef="#br0" timeOffset="130280.4516">19674 3399 11094,'15'47'5160,"-6"6"-258,-4 7 0,1 11-4386,-1 0-129,-1-1-516,1 2-387,-5-15-516,12 0-1677,-6-21-2064,9-15-516,-3-21 129,5-5-387</inkml:trace>
  <inkml:trace contextRef="#ctx0" brushRef="#br0" timeOffset="130410.459">19832 3815 9417,'-9'-77'5676,"-9"44"-516,-2 15-258,-12-3-3354,6 18-645,-8-3-516,-2 4-774,7 6-4257,-7 0-516,11 8-258,3-5-258</inkml:trace>
  <inkml:trace contextRef="#ctx0" brushRef="#br0" timeOffset="131528.5229">20124 3949 9159,'29'19'5289,"-11"-19"-387,0-9-258,7 3-3612,-3-17-516,0 0-258,-3-4-129,-6-1-258,-6-1 129,-6 5 129,-2 3-129,-11 3 129,-8 11-129,-1 7 0,-5 13-129,-1 5 258,1 8 0,2 7-129,2 4 129,7 3-129,6-5 129,5-1 0,4-4-129,5-1 129,11-9-258,4-3 129,6-5-129,2-10 0,5-2 0,3-3-129,1-12 129,1-9 0,0 0 0,-5-6-129,2-2 129,-5 0 129,-4 4 0,-4 1 0,-4 7 129,-6 4-129,-12 16 129,12-11-258,-12 11 258,0 0-129,-13 9 0,0 4 129,1 3-129,-4 0 0,1 4 0,0-2 129,3 0-129,3 5 0,2-8-129,6-4-129,1-11 129,3 11-129,6-11 0,4-11 0,0-1 0,2-5 129,-2-1 0,0 4 129,-1-2 129,-4 6-129,-8 10 129,0 0 0,3 5 258,-3 15-258,-11 12 0,2 7 0,-2 7 0,-1 12 129,2 6-258,3-2 129,3 1-129,4-5 129,0-10-129,11-5 129,1-12-129,4-11 0,-1-16 0,4-4 0,-2-15 0,-4-11-258,-2-4 258,-7-9 0,-4 0 0,-7 1 0,-9 2 0,-5 5 0,-4 11-129,-4 1-258,6 16-1419,-4-3-2709,11 6-387,4 0-387,12 0-129</inkml:trace>
  <inkml:trace contextRef="#ctx0" brushRef="#br0" timeOffset="131912.5449">20732 3837 9417,'5'63'5031,"-5"-29"-129,0 3-516,0-7-4257,0-4 129,3-4-387,-1-7 129,-2-15-129,22 4 129,-4-8-129,3-16 0,2-4 129,1-3 0,-4-2 0,0 1 0,-6 3 129,-2 8 0,-5 5 0,-7 12 129,0 0 129,8 24 0,-8 0-129,4 6 129,-1 0-129,3 1-129,-2-1-258,3-11-387,8 2-4128,-15-21 0,23 8-516,-11-12-516</inkml:trace>
  <inkml:trace contextRef="#ctx0" brushRef="#br0" timeOffset="132069.5538">21105 3911 7224,'13'44'5289,"-5"-17"-516,-3-3-903,-5-4-5934,6-7-2451,-6-13-129,0 0-903</inkml:trace>
  <inkml:trace contextRef="#ctx0" brushRef="#br0" timeOffset="132460.5763">21249 3835 1161,'17'29'4773,"-5"-2"-1419,-9-15 258,7 21 0,-10-13-645,9 20-258,-9-15-1419,4 9-387,-2-5-258,4-2-258,-2-9-129,1-7-129,-5-11 0,19-1-129,-9-18 0,1-2 0,-2-8 0,-2-2-129,1 1 129,-2 0 0,-2 3 0,-1 3 0,-3 8 0,3 3 0,-3 13 0,3-14-258,-3 14-2064,14 6-2193,-4 4-387,1-1-387,6 5-516</inkml:trace>
  <inkml:trace contextRef="#ctx0" brushRef="#br0" timeOffset="132601.5842">21592 4035 8256,'9'45'5805,"0"-25"-645,-6-5-258,3-2-2451,5-4-6837,-11-9-387,0-14-516,0-4-516</inkml:trace>
  <inkml:trace contextRef="#ctx0" brushRef="#br0" timeOffset="133376.6287">21979 3952 10062,'16'39'5676,"-4"-5"-516,-8-3 0,8 19-4128,-8-9-516,5 5-129,-6-1-258,-2 3 0,-1-7 0,0-1-129,0-7 0,-4-6 0,-2-9 129,6-18-129,-18 6-129,9-14 129,0-12-129,-1-8 129,3-16 0,2-6 0,3-5 0,2 0 0,0-5 258,6 8-129,2 1 0,5 11-129,1 6 258,7 15-258,-1 7 129,5 8 0,1 5-129,1 13 0,-4 6 129,0 6-129,-6 4-129,-5-2 0,-7 1 129,-5-1 0,-13-10 0,-3-9-129,-8-6 0,-5-7-258,2-7-903,-7-15-3612,11 4-258,-2-10-516,14 11-258</inkml:trace>
  <inkml:trace contextRef="#ctx0" brushRef="#br0" timeOffset="133728.6488">22417 3946 10062,'0'0'5547,"0"0"-645,-6 0 129,-2 8-4644,-3 9-129,-1 8 0,2 5-129,3 7 0,6-3-129,1 0 129,12-9-129,7-4 129,5-11 0,4-9 0,-3-8 0,-2-15-129,-4-5 129,-6-7 0,-8-2-258,-5-2 129,-11 4-129,-5-1-129,-4 11-387,-10-5-2322,10 20-1806,-4 0-387,11 10-258,0 5-387</inkml:trace>
  <inkml:trace contextRef="#ctx0" brushRef="#br0" timeOffset="133941.6609">22677 4008 9288,'9'77'5289,"-5"-29"-387,-4-6-645,0-11-4644,9-2-3870,-9-16-387,0-13-516,0 0-258</inkml:trace>
  <inkml:trace contextRef="#ctx0" brushRef="#br0" timeOffset="134564.6965">22875 3954 9546,'8'72'5289,"-7"-39"-387,4 1-516,-1-7-4128,-4-4-258,0-11-129,0-12-258,0 0 0,0-17-129,4 1 129,2-6 0,5 1 258,1-1 129,0 7 129,1 10 129,0 5 129,1 2-129,-4 10 258,3 8-258,-2 1 129,1 1 129,0-13-258,1-5-129,0-4 129,0-14-129,2-15 0,-2-11-129,3-7 0,-3-5 0,2 1-129,-4-2 258,1 5-129,-1 1 0,-5 10 0,2 7 258,-5 7-129,1 6-129,0 3 258,-4 14-129,0 0 129,0 11-129,0 16 0,-1 5-129,-1 10 0,2 10 129,3 7-129,2 6 0,7-5-129,1 0-258,7-2-516,-7-24-2838,10 1-1161,-5-21-258,2-11-645</inkml:trace>
  <inkml:trace contextRef="#ctx0" brushRef="#br0" timeOffset="134705.7047">23352 3925 9546,'-33'-62'5289,"4"42"-129,3 17-258,-11-7-3870,3 8-258,-10-5-774,-3-5-903,3 12-3870,-4-9-258,13 5-258,6-8-645</inkml:trace>
  <inkml:trace contextRef="#ctx0" brushRef="#br0" timeOffset="135275.7373">23541 3974 13416,'0'0'5805,"5"16"-387,-5-16-387,19 8-5289,-10-3-3354,-9-12-1548,0 7-387,-11-24-516</inkml:trace>
  <inkml:trace contextRef="#ctx0" brushRef="#br0" timeOffset="135628.7575">23567 3773 12513,'4'15'5676,"0"0"-387,-4-15-774,-14-8-9030,14 8-387,-14-20-516,14 20-516</inkml:trace>
  <inkml:trace contextRef="#ctx0" brushRef="#br0" timeOffset="154827.8555">10928 3412 2193,'-1'16'4644,"1"-16"-129,0 0-129,0 0-2193,0 0-774,0 0-129,0 0-258,0 0-258,0 0-129,0 0 0,0 0-258,5 0 258,-5 0-258,12 0-129,-12 0 129,17-1 0,-5-1-129,-12 2 0,20-9 0,-11 5 129,7-1-129,-4-3 0,3 1-129,-1 2 0,2 1 0,1-1 129,0 2-129,0 3-129,0 0 129,2 0-129,1 5 0,-3-1 129,1-1 0,-2 1-129,1-1 129,-2-1 0,-1-2-129,-1 0 129,-1 0-129,0 0 129,-3 0 0,2 0-129,2 0 0,-1 0 129,-2 0-129,1 0 129,0 2-129,-1-2 0,2 0 0,0 3 0,0-3 0,0 0 0,2 0 0,2 1 0,2 4 0,2-2 0,0 4 0,1-5 129,-2 0-258,2 2 129,-3-1 129,-1-3-129,0 0 0,-2 0 0,-2 0 0,0-3 129,-1 3-129,1-2 0,0 0 129,3 2-129,-1 0 0,3 0 0,2 0 129,1 0 0,0 0-129,2 0 129,0 2 0,0-2 0,-1 0 0,1 0-129,-3-3 129,-1-3-129,2 2 0,-1-1 0,-2 1 0,1 2-129,-2-2-258,3 4-516,-11-6-3741,7 5-645,-7-15-387,3 7-387</inkml:trace>
  <inkml:trace contextRef="#ctx0" brushRef="#br0" timeOffset="155999.9225">13125 3377 6966,'0'0'5418,"-11"-2"-387,11 2-129,0 0-1548,8 10-2580,-8-10-129,0 0-129,11 13-129,-11-13 0,0 0-129,0 0 0,0 0 0,12 0 129,-12 0-129,13-7 0,-13 7 129,20-7-258,-7 5 129,2-2-129,-2 3 0,3 1-258,-3 0 258,3 0-129,-2-4 0,2-2 0,3-1 129,-1-1 0,2-5-129,2 2 258,2 0-129,2 1 0,2 4-129,1 4 129,-1 1-129,2 1 129,-1 0 0,0 2 0,-5 0-129,0 1 0,-6-3 129,0 0 0,-3 0-129,0-3 0,-2 1 130,0 2-260,2 0 260,-1 0-130,3 5 0,-2 2 0,-1 1 0,-2 3 0,0-3 0,-12-8-388,14 13-902,-21-27-3870,1 1-516,-11-16-129,-1 4-903</inkml:trace>
  <inkml:trace contextRef="#ctx0" brushRef="#br0" timeOffset="157094.9853">15516 3370 30573,'37'-9'0,"-17"1"129,9 4 0,0 4 0,0-4 0,4-6 0,1 0 0,2 3-129,1 1 258,2 1-129,1 0 0,-2-1 0,-1 6-129,0 0 0,-7 3 129,2 0-129,-7 2 0,-3 1 0,-2 1 0,0-3 0,-3 2 129,-1-5-129,-3 2 0,3-1 0,0 3 0,-2-4 0,1 2 0,-2-1 0,-2 4 0,-2 0 0,-9-6-129,13 6-129,-13-6-774,4-10-3999,-13-7-516,-1 3-387,-8-16-387</inkml:trace>
  <inkml:trace contextRef="#ctx0" brushRef="#br0" timeOffset="157996.0368">17629 3421 3999,'13'17'4902,"3"-5"-258,-7 0 258,-9-12-3354,16 0 129,-11-11-258,8 8-516,-3-13 129,8 9-387,-1-11 0,9 7-258,2 2 0,9 4 0,0-2 129,4 6-129,0 1-129,1 1 129,0 3 0,1 1-129,-4-5 0,-1 0-129,-1 0 0,-2 0 0,-3-1-129,-1-2-129,-3 3-129,-6-7-645,7 7-3999,-17-12 0,1 4-903,-8-10-258</inkml:trace>
  <inkml:trace contextRef="#ctx0" brushRef="#br0" timeOffset="158740.0793">15987 2094 8256,'12'-6'5289,"-12"6"129,0 0-774,0 0-1677,12 1-2064,-12-1-258,-2 22 0,-7-5-258,3 9-258,-5 1 0,-1 7-258,-1-3 129,-2 3-258,1-2 258,2-5-387,3 0 387,-2-10-516,8 1 129,3-18-387,-5 22-1161,5-22-3096,0 0-129,-3-9-387,3 9-387</inkml:trace>
  <inkml:trace contextRef="#ctx0" brushRef="#br0" timeOffset="159195.1054">15995 2319 4257,'5'14'4773,"-5"-2"-258,0-12-1032,0 24-1290,-5-15-774,4 11-129,-10-5-516,3 4-258,-4-7-129,3 3-129,-4-4-129,1-1 129,-1-1 129,3-6-258,10-3 0,-14 2 129,14-2 0,-10 3 0,10-3 0,0 0 0,0 0-129,-11-6 0,6-5 0,-2-2 0,-2-6 0,-1-9-129,-1 1 129,-1-3-129,-2-2 129,2 4 258,0 0-516,1 4 387,5 7-774,-2 0-129,8 17-4128,1-19 645,11 19-1161,-12 0-645</inkml:trace>
  <inkml:trace contextRef="#ctx0" brushRef="#br0" timeOffset="159819.1411">16334 1968 10062,'0'0'5031,"0"0"0,5 26-387,-5 1-3999,3-6 0,-3 11-129,2 0-129,1-1-258,1-3 129,0-4-129,3-3 0,0-7 0,-7-14 0,18 2-129,-8-5 0,-2-12 129,0 2-129,0-2-129,0 1 129,-3 2 0,-5 12 0,15-1 0,-15 1 129,17 9-129,-4 2 129,0 5-129,3-10-387,0-2 516,2-4 0,-1-11-129,-1-5 0,0-7 0,-4-5 0,-2 1-129,-4-4 516,-2 7-774,-4-3-387,0 16-1548,-4-5-2322,4 16-387,-13-4-129,13 4-774</inkml:trace>
  <inkml:trace contextRef="#ctx0" brushRef="#br0" timeOffset="160399.1743">16677 2102 9030,'37'5'4902,"-15"-5"-774,-3-9 0,3-5-3612,-10-4-258,1-2 0,-5-2-258,-5 1-129,-3 3 0,-4 3 0,-7 9 129,-2 6 0,-3 3 129,-1 12 129,0 5-129,2 7 0,4 1 129,4 3-129,4 0 0,3 2-258,7-5 129,10-2-387,1-7 516,6-7-645,3-8 387,1-4 129,1-7-129,-1-10 387,-3-8-387,-2-1 387,-5-2-387,-3 1 387,-6 0-258,-4 5 0,-5 1 0,0 8 0,0 13 0,-12-8 129,3 8-129,0 6 129,-2 5-129,3 1 129,2 5-129,1 1 0,3 1 0,2-4 129,3-1 0,3-2-129,5-1 0,-11-11-129,19 11 129,-19-11-258,17 0 129,-14-13-258,-3 13-258,5-28-1290,-2 16-2322,-3-6-129,3 4-516,1 2 258</inkml:trace>
  <inkml:trace contextRef="#ctx0" brushRef="#br0" timeOffset="161060.2121">17022 1669 10707,'4'65'4644,"4"-21"-258,-2 1-129,11 15-3483,-11-8-258,6-1-258,-5-11 0,3-4-258,-3-7 129,-1-9-258,-6-20 0,11 10 0,-11-10-387,8-10-258,-3-6 0,-5-5-129,5 0-129,-5-8 258,8 3 258,-5-1 387,2 2 129,3 4 516,-3 1 129,6 7 516,-6-5-258,6 11 387,-11 7-516,0 0-516,0 0 129,4 7-387,-7 15 258,-4-1-387,-3 4 129,3 2-258,1-4 258,3 1 258,3-6-129,9-4 0,8-13-129,5 1-258,8-2-258,-6-20-2064,10 12-2064,-1-4 0,3 4-645,-5-11 0</inkml:trace>
  <inkml:trace contextRef="#ctx0" brushRef="#br0" timeOffset="161588.2423">17598 1687 11868,'0'0'5031,"-1"22"-387,1 6-129,11 13-4257,-6 2 129,7 6-516,-5 2 258,2-5-258,-4-6 0,2-2 129,-3-7 0,1-11 129,-5-20-129,7 11 129,-7-11 0,9-13-258,-7-7 129,6-5-258,2 0 258,1 5 0,6 2 129,2 5-129,2 7 0,0 6 129,0 11 0,-4 12 0,-5-2-129,-6-1 0,-6 3 0,-11-4 129,-6-2-258,-6-9 0,-3-5-258,-4-12-387,11 2-3870,-6-5 258,8 8-903,5-10-129</inkml:trace>
  <inkml:trace contextRef="#ctx0" brushRef="#br0" timeOffset="162000.2658">18083 1948 8127,'14'-10'4386,"-14"10"387,0 0-774,-24 12-3354,11-1-129,-4-3-129,0 5-258,0-4 0,2 1 0,15-10 0,-10 12-258,10-12 258,10 4-129,2-4 0,5 0 0,-1-1 0,1 0 0,-2-3 0,-3-1-129,-12 5 129,14 0 0,-14 0 0,0 0-129,1 16 129,-1-16 0,3 20-129,0-7-129,2-1-903,-5-12-2193,0 0-1032,11 4 0,-11-4-645</inkml:trace>
  <inkml:trace contextRef="#ctx0" brushRef="#br0" timeOffset="162643.3025">18243 1788 9417,'28'-10'4773,"-19"10"-258,-9 0-516,7 9-3354,-7-9-258,-12 18 0,1-4-387,0-4 129,0 4-129,3 3-258,2-4 258,6 3-129,4 2 129,5-6-387,3 2 387,2 6-258,1 1 387,-2-1-129,-1-4 0,-2 3-129,-9-4 129,-1 0 0,-1-4 129,-8 2-129,-1-3-129,-5-7 258,3 1-129,-1-4 0,2-2 129,11 2 0,-13-15 0,13 15 129,0-14-129,0 14 0,18-7 0,-4 7 129,3 0-129,3 0-129,2-9 0,2 2-129,0-5 129,2-5 0,1-1 129,-1-2-129,-3-11 129,-3-4 258,-1 9-129,-9 1 129,-2-1-258,-6 1 129,-2 6-258,-4 5 387,-7 12-516,-2 4 129,1 9-129,1-1-387,3 11 516,3 8-258,5-4 129,5 2-258,10-2 258,4-6-516,10 2-258,-6-18-2967,14-3-903,-6-6 129,0-2-645</inkml:trace>
  <inkml:trace contextRef="#ctx0" brushRef="#br0" timeOffset="203941.6647">11569 6656 3354,'19'0'4644,"-19"0"-258,16 0-2580,1 3-258,-8-3-516,8 7-387,-8-5-129,7 8 129,-5-5-258,6 7 129,-5 1-129,4 14 129,-6-3-129,6 6 129,-8-1-258,4 7 258,-10 0-258,4 3-129,-6-8 129,-6-3-129,-7-8 258,-1-3-258,-9-9 129,-1-5-129,-2-4 0,-3-13 129,1-4-129,5 1 387,0-8-258,5 6 0,3-5 0,9 3 129,2 1-129,4 1 0,1-3 0,6 2 0,3-3-129,-1 3 0,3-4-129,4-3 129,-4 2-129,2 7 0,2 3 0,-4 3 0,3 5 0,-1 3 0,2 5 0,1 10 0,-1 2 129,1 4 0,-2 3-129,-2-1 0,0 4-129,0-4 129,-6-1 0,-3-1-129,-4 2-129,-3-4 0,-2-1-4386,-11-8-516,-4-5-387,-2-2-645</inkml:trace>
  <inkml:trace contextRef="#ctx0" brushRef="#br0" timeOffset="239898.7213">12060 3450 2193,'24'20'4515,"-13"-11"0,-11-9-258,19 19-2193,-19-19-516,0 0-387,0 0-258,0 0-387,-8 0 129,8 0-129,-15 0 0,15 0 0,-17 7 0,17-7 0,-15 12 0,15-12-129,-19 16-129,7-9 0,-6-4 129,-3 10-129,-3-10-129,-4 4 129,-1-7-129,-5 0 129,-3-4-129,0 1 0,-1-5 0,-3-3 0,1 0 0,-1-1 0,1 4-129,0-2 129,-1 2-129,3-1 129,2 0 0,5 2 0,-1 2 0,3-1 0,0 3 129,3 1-258,-2 2 258,3 0-258,-3 6 129,3 1 0,-2-2 0,-1 2-129,0-3 129,-1 1-129,-1-5 129,-2 0-129,-1 0 0,0-3 0,3 3 0,1-1 129,1-1-129,5-1 129,0 3-129,7 0 129,4 2 0,12-2-129,-16 0 0,16 0 0,0 0 0,0 0 129,0 0-129,0 0 0,-11 0 0,11 0 129,0 0-129,0 0 0,-12-4 0,12 4 0,0 0-129,-11-5 129,11 5 0,0 0-258,0 0-129,0 0-129,11 10-903,-11-10-3741,23 2-129,-9-2-258,9 0-516</inkml:trace>
  <inkml:trace contextRef="#ctx0" brushRef="#br0" timeOffset="241046.787">13774 3371 2580,'40'1'5031,"-17"7"-258,-6-1-129,2 11-1935,-10-17-774,10 14-387,-19-15-774,9 12 0,-9-12-387,0 0 129,-13 11-258,1-6 129,-5-5 0,3 3 129,-4 0-129,2 8 129,3-6-129,1 9-129,-1-7 0,1 1 0,-4 5-129,2-1 129,-5 1-258,-2-8 129,-1 7 0,-6-9 0,1-1 0,-2 4 0,-3-6 0,1 0 129,-3-3-129,3 0 0,-4 0 0,4 1 0,-1 2 0,3 0 0,0 4-129,4 2 129,4 3-129,-1-3 129,3 2-129,1 2 0,1-5 129,2-1-129,-4-1 0,5-2 0,-1-1 0,2 0 0,3 0 0,-1-2 0,11 2 129,-12-6-258,12 6 129,0 0-387,0 0-258,-1-11-1290,8 12-3225,-7-1-129,25 7-645,-10-7-129</inkml:trace>
  <inkml:trace contextRef="#ctx0" brushRef="#br0" timeOffset="241917.8368">16160 3428 2193,'25'34'4644,"-12"-14"0,-5-7-129,6 7-2064,-14-20-516,11 15-258,-11-15-387,0 0-258,0 0-129,-5 0-258,-6-3 0,-1 3 0,-5-3-129,0 1-129,-7-4 0,-2 6 0,-4-3 0,-3-1 0,-2-1-129,-3 5 0,-3 0 0,-1 0-129,-1 0 0,2-2 129,1 0-129,3 2-129,4 0 129,7-1 0,2-1 0,4 2-129,2 0 129,2 2-129,4 2 0,-1-3 129,2-1 0,11 0-129,-17 2 0,17-2-129,-10 0 129,10 0-258,0 0-129,-7-9-903,7 9-3870,4-5-129,8 4-258,0-12-516</inkml:trace>
  <inkml:trace contextRef="#ctx0" brushRef="#br0" timeOffset="242550.873">18396 3557 4128,'31'-6'5160,"-20"-5"-129,-1 5-258,-9-10-3096,-1 16 258,3-16-516,-3 16-129,-7-6-387,-9 6-258,-10-4-129,-4 4 0,-11 0-129,-3 1-129,-10 1 0,-1-1 0,-7 0-129,0 0 129,1 1-129,6 1 0,3-1 0,6 0 0,9 4 0,5-5-129,9 1 129,7 0-129,4 0 129,12-2-129,-12 4 0,12-4-129,0 0 0,0 0 0,0 0-387,0 0-645,0 0-3999,-5-6-129,5 6-387,0 0-645</inkml:trace>
  <inkml:trace contextRef="#ctx0" brushRef="#br0" timeOffset="252250.4279">10922 2132 8901,'12'-12'5031,"-11"2"-516,-1-8 0,0 2-3870,-3-13-129,-3 11 0,-10-5-129,0 1-258,-5 4 0,-1 7 0,-2 4 0,2 7 0,-1 5 0,3 10 129,2 2-129,2 10 129,3 2-129,3 5 129,3 3-129,4 3-258,3 0 387,1 0-516,7-2 516,4-4-387,0-8 258,6-5-387,1-10 387,6-7 0,1-4 0,2-8-129,2-6 0,-2-4 0,-2-5 0,-2-5 387,-4-4-387,-7-1 387,-5-5-387,-8 2 258,0 0-258,-4 0 387,-8 9-387,0 7-129,-5 13 0,3 2 0,-2 9-258,-3 7-258,10 10-903,-12-2-3096,17 12-387,-2-13-129,6 3-645</inkml:trace>
  <inkml:trace contextRef="#ctx0" brushRef="#br0" timeOffset="252476.4408">11155 2298 12384,'38'51'5289,"-24"-31"0,7 3-258,-8-9-4773,-3-6-387,1-4-903,-11-4-3870,4-18-258,-4-4-645,4-1-387</inkml:trace>
  <inkml:trace contextRef="#ctx0" brushRef="#br0" timeOffset="252696.4533">11295 1870 13158,'33'14'5547,"-19"7"-387,12 17-129,-12 4-4773,6-7 258,-6 12-129,4 0-258,-7-1 0,0-3-645,-2-5 0,-5-15-1806,8 10-2580,-8-18-645,6-1-129,-10-14-903</inkml:trace>
  <inkml:trace contextRef="#ctx0" brushRef="#br0" timeOffset="253330.4895">11757 2089 10062,'22'76'5160,"-13"-34"-1032,-2-10 387,2-3-4644,-5-5 129,-1-11-645,-3-13 129,0 0-516,0-14 516,0-16 387,0-1-258,0-10 387,2-5-258,1 8 774,0-1-258,6 14 774,-8 4-645,11 16 258,-12 5 0,17 16 0,-7 6 129,4 2-129,-1-3-387,2-3 129,-1-10-129,2-8-129,-4-22 0,0-10 387,-1-7-387,1-3 258,-1 1-258,-4 8 258,3 7-387,0 14 129,2 20 0,5 13-258,1 14 129,1 2 0,4 6 0,-2-5-258,6-1-387,-13-20-3741,11-6-387,-11-15-258,2-18-774</inkml:trace>
  <inkml:trace contextRef="#ctx0" brushRef="#br0" timeOffset="254014.5288">13268 2098 8256,'9'-11'4902,"-9"11"-387,0 0 129,-5 1-3225,-7-1-774,12 0 129,-29 12-258,13 2 0,-5 1-258,1 9 129,-1 2-129,7 7-258,2 0 258,7 2-387,5-3 258,3 0-258,11-12 258,4-4-516,6-12 516,1-5-129,0-16-129,-1-3 516,-1-11-387,-4-9 258,-7 4-258,-6-12 387,-6 1-387,-1 10 387,-10 5-387,-2 4 0,-5 11 0,-1 8-129,2 9-516,-2 2-903,13 24-3483,-3-6 516,9 11-903,6-6-645</inkml:trace>
  <inkml:trace contextRef="#ctx0" brushRef="#br0" timeOffset="254227.5409">13475 2221 11352,'26'57'5805,"-10"-20"-1032,-7-12 129,5 8-4515,-6-13-645,-8-20-1032,0 0-3612,5-10 0,-4-6-516,-1-10-387</inkml:trace>
  <inkml:trace contextRef="#ctx0" brushRef="#br0" timeOffset="254460.5542">13587 1969 12771,'20'33'5031,"-14"-11"258,4 11-645,-6-1-4128,2 0 0,-6-1-387,3 4-387,-2-3 258,-1-2-774,5-1-516,-5-9-3870,7 2 258,-7-22-774,17 21-258</inkml:trace>
  <inkml:trace contextRef="#ctx0" brushRef="#br0" timeOffset="255253.5995">13789 1932 8385,'0'0'5160,"12"0"-516,-12 0 129,13 23-3483,-13 0 129,0 4-903,0 3 129,0 2-129,1 3-129,3 9 129,0-10-258,0 1-387,3-5 258,-1 0-387,1-4 0,-3-10-645,5 6-645,-9-22-3741,3 16 387,-3-16-387,0 0-516</inkml:trace>
  <inkml:trace contextRef="#ctx0" brushRef="#br0" timeOffset="255954.6396">13842 2021 6708,'-7'21'4128,"7"-21"387,1 24-1161,-1-10-2064,8 8-129,-5-7-258,9 7-387,-7-2 258,8-2 0,-9-4 129,9 0-258,-13-14-258,12 10-129,-12-10 0,0 0 129,11-17-387,-9-2 0,0 1 0,-1-4 0,2-1 129,0-2-129,0-6 0,1 6 129,1 2 0,2 4 0,0-7 129,1 15-129,1-2 0,-9 13 0,17-9 129,-5 9 0,-2 9-258,2 3 129,-1 13-129,2-2 0,-1 7 129,1 6 0,1-2-129,0-6 129,-1 2 0,-1 1-516,-2-9 387,-2-10-258,7-4-4644,-15-8-129,0 0-387,5-14-258</inkml:trace>
  <inkml:trace contextRef="#ctx0" brushRef="#br0" timeOffset="258102.7626">17812 4930 8514,'56'52'5031,"-38"-41"0,-7-9-516,-11-9-4257,-19-7 129,-19-12 129,-10 1 0,-16-8 129,-11 3-129,-19-9 0,-5 6-129,-9-4 129,1 3 0,-5-5-129,5 2 0,1-6 0,5-1-129,5-3-129,8-3 258,7-4-258,7 1 0,11 3-129,5 0 129,9 7 0,14 2-129,4 7 258,13 6-129,3 9 0,6 7 0,1 2 129,8 10-387,0-13 258,0 13-129,0 0 0,0 0 0,0 0 0,0 0-129,0 0 129,0 0 129,0 0-129,0 0-129,0 0 129,0 0 129,-8 13-129,4 1 0,3 1 129,-4 2-129,2 6 0,-1 2 129,3-4-129,-2-3 0,1-7 0,2-11-129,-11 0 129,4-14 0,-2-14 0,1-9 0,-2-4 0,-1 0 129,-1-3 0,7 8 0,-3 2 0,4 12 0,3 7 0,1 15 0,0 0 0,8 0-129,2 8 129,5 1 130,3 4-259,3-2 0,3-4-130,2-2 130,2-5 0,-1 0-258,2-6-387,-14-12-1032,5 10-3741,-9-10-129,0 11-387,-7-7-516</inkml:trace>
  <inkml:trace contextRef="#ctx0" brushRef="#br0" timeOffset="258846.805">17580 4895 3483,'12'14'5418,"-12"-14"-387,0 0-129,14 23-2580,-14-23-387,0 0-387,0 0-516,0 0-129,11-2 0,-11 2-258,15 2 0,-4 3-258,3 1 0,3 2-129,1 0-129,6 2 0,0-5 0,2 3-129,6 2 0,3-3 129,1-1 0,6-1-129,4 2 129,0 1 0,6 5-129,1-5 129,-1-2-129,0-1 129,-2 2 0,-5 0 0,-3 0-129,-6-6 0,-5-1 0,-7 2 0,-3 1-258,-8 0-387,0 6-1290,-13-9-3483,0 0-129,0 0-387,-5-5-645</inkml:trace>
  <inkml:trace contextRef="#ctx0" brushRef="#br0" timeOffset="259486.8417">19175 5139 10320,'10'-3'5676,"3"-3"-516,-13 6 0,0 0-4257,0 0 0,-9-12-387,-9 7-258,-2 1 0,-5 4-129,-3 0 129,-5-2 0,3 2-129,1 6-129,4 8 129,2-6 0,9 5 0,-1 0 0,5 5 0,6 3-129,1 4 129,0 1-129,3 3 129,0 8-129,-1 2-129,-2 3 129,-1-2 0,-2 5 0,-1-2 0,-2 4-129,1-2 129,0-2 0,-1 1-129,4-4 129,-2 1 0,5-6 0,0 0 0,1-10 0,1-6 129,0-3 0,4-3 0,-4-13 0,17 6 0,-8-2 0,3-4 0,4 3-129,4 0 129,-3-1-129,4 3 0,-3 3 0,1 1 0,-2-4-258,-1-4-129,-2 6-516,-12-14-1806,-2 7-2967,0 0 0,0-18-645,-10-1-258</inkml:trace>
  <inkml:trace contextRef="#ctx0" brushRef="#br0" timeOffset="260018.8722">19405 5477 6966,'4'-14'5547,"-4"14"-129,0 0-387,-9 2-3225,-3 17-1161,-9-1-129,1 11-129,-1 4-129,0 10 0,3 1 0,6 3-129,6-2 0,8-3 129,10-5-129,10-7 0,3-11 0,7-8 0,2-11-129,-1-1 129,-1-17-129,-6-9 0,-6-6 129,-6-3-258,-7-3 129,-7 0 129,-11 3 0,-6 0-129,-4 6 0,-3 6 129,-2 6-129,0 7 0,2 5-129,3 3-258,6 4 0,-1 0-387,14 14-1290,2-15-3096,0 0-258,0 0-387,18 2-258</inkml:trace>
  <inkml:trace contextRef="#ctx0" brushRef="#br0" timeOffset="260633.9073">19736 5371 5160,'23'13'5676,"-19"1"-516,1 9-258,-5-5-2064,0 22-1935,-4-4-129,-1 9-516,-3 1 129,0 2-129,-3-3 0,6-7 129,-4-9-258,5-4-129,-1-8 0,5-17 0,0 0-129,-3-12 0,3-14 129,5-10-129,2-2 129,1-13 129,2-2-129,2-6 129,0 9 0,0 4 129,1 9-129,2 7 0,-1 5 0,2 13 129,0 4-258,-2 11 129,2 11-129,-1 13-129,2 6 258,1 11-258,0 9 129,2 3-129,0 3 129,1-4-129,-1-3 129,-3-9 0,-1-10-129,-4-8 129,-4-14-129,-8-11 0,0 0 0,-7-23 0,-9-3 129,-1-2 0,-6-1 129,-4 1-129,1 5 129,-2 4-129,3 7 129,3 7-129,1 5-129,2 6-387,8 13-903,-4-8-3612,9 6-129,6-17-645,-1 21-387</inkml:trace>
  <inkml:trace contextRef="#ctx0" brushRef="#br0" timeOffset="261001.9283">20305 5622 7353,'13'-1'5418,"-13"1"-387,0 0-129,-7 1-3999,-7-1-129,1 7-129,-6 2-258,4 10 129,-2-2-129,7 4-129,-1 2 129,10 1-129,1 4-129,7 1 129,6-4-129,5-7 0,3 2 0,3-3-258,1-7 129,-3 0-387,1-2-387,-11-15-2709,2 5-1677,-4-10-387,-1 0-516,-8-15-129</inkml:trace>
  <inkml:trace contextRef="#ctx0" brushRef="#br0" timeOffset="261287.9447">20520 5410 8256,'14'2'5289,"-14"-2"-258,0 0-258,-14 2-4257,-2 1-129,-10-3-258,-1-6-129,-1 0-516,-6-11-2580,9 10-1548,5-4-387,8 2-387,7-1-129</inkml:trace>
  <inkml:trace contextRef="#ctx0" brushRef="#br0" timeOffset="261889.9792">20663 5185 3096,'25'-1'5160,"-3"1"-129,-2 0-258,7 6-2193,-6-7-1161,11 1-387,-11-1-516,4 1 129,-8 0-129,1 0-258,-6 0 0,1 0-129,-13 0 129,15 15-129,-11-3-129,-1 6 0,-1 6-129,2 8 258,-1 8-129,1 7 0,1 1 0,2 7-129,1 4 129,1 6-129,0-5 258,-1-5-258,0-2 129,-3 0 0,-1-6 0,-3-4 258,-1-8-258,-2-9 129,-9-1 0,1-5 129,-5-5-129,-2-7 129,-4-4-129,0-4 0,-3-1-129,4-7 0,-2 1-387,-4-12-1290,7 8-3354,-4-6-258,12 2-258,-2-7-387</inkml:trace>
  <inkml:trace contextRef="#ctx0" brushRef="#br0" timeOffset="262332.0045">21563 5450 8256,'14'5'5289,"-14"-5"0,-8 2-645,-17 0-3999,4 3 0,-10-5 0,0 3-129,-6-2-129,-1 1-129,4 2-258,1 0 0,5 0-258,2-4-387,12 11-2193,-3-11-2064,17 0-258,-13 0-645,13 0 0</inkml:trace>
  <inkml:trace contextRef="#ctx0" brushRef="#br0" timeOffset="262800.0313">21635 5713 6966,'0'12'5418,"-11"8"-258,-7-15-258,0 8-3999,-14-13-129,0 5 0,-8-5-129,1 0-258,0 0 0,5-2-258,4-3 0,4-4-387,10 9-645,-6-2-3999,22 2-129,-12-7-516,12 7-387</inkml:trace>
  <inkml:trace contextRef="#ctx0" brushRef="#br0" timeOffset="284178.254">12019 2478 1806,'-8'19'4257,"-2"-6"387,-4 1-516,-7 3-2193,-12-16-774,-5 5 129,-23-12-387,-1-1-258,-14-11-129,1 3-258,-4-8-129,-2 8-129,7 4-129,4 6 0,15 5-129,8 1-258,14 16-258,-2-11-1419,17 17-1935,6-2-387,7-2-258,5-2 517</inkml:trace>
  <inkml:trace contextRef="#ctx0" brushRef="#br0" timeOffset="284871.2937">13844 2409 5289,'12'5'4902,"-12"6"-387,0-11 0,-25 2-3354,2 1 0,-17-6 0,-1 1-258,-16-7-129,2 2-129,-7-4-258,2 7-129,5 1-387,2-3-516,15 13-3354,-2-5-774,10 5-258,5 1-516</inkml:trace>
  <inkml:trace contextRef="#ctx0" brushRef="#br0" timeOffset="288442.4979">16346 3409 4386,'51'4'4902,"-28"3"-129,-5-2-387,-2 8-2967,-16-13-129,-8 8 129,-24-8-645,-5 0-129,-18-5 0,-8-1-129,-14-4 0,-3 4-258,-5-3 129,6 4-258,5-1 0,10 6 0,7 3 0,10 7-129,10 3 258,10-3-129,8 3 0,5 1 0,14-14 0,-13 13 129,13-13-129,0 0 129,16-2-129,5-2 0,8-5 129,12 0-129,8 8-129,7 1 0,6 0 129,7 7-258,0-1 258,-5 5-258,-2 3 129,-5 0 0,-9-7 0,-6-1-129,-10-1 0,-9-2 0,-5-1 0,-8-2 258,-10 0-258,0 0 129,-16-5-129,-13 5 258,-12 4 0,-8 7 129,-12 2-129,-11 4-129,-6 0 129,-4-3 0,2-4 0,6-6 0,4-2-129,10-3 0,11-8 0,11 2-129,10-3 258,8 2 0,12 1 0,8 7 0,1-17 0,18 6 0,6-1 129,11-3-129,10-4 0,8 3-129,8 0 0,1 2 0,0 7-129,-1 2 258,-5 2-129,-4 3-129,-8 9 129,-11-3 0,-7 1 0,-8-2-129,-7-1 129,-12-4-129,0 0 0,-13 13 129,-11-6 0,-9 0-129,-6 6 0,-8-2-258,-1 7-903,-13-13-3612,8 6-258,-1-14-516,12-3-258</inkml:trace>
  <inkml:trace contextRef="#ctx0" brushRef="#br0" timeOffset="289994.5866">11005 3540 3483,'-12'2'4644,"12"-2"-258,0 13-1548,0-13-387,0 0 0,0-8-645,9 8-645,-9 0-129,24-9-129,-10-2-258,10 7-258,3-2-129,4 4 0,2 0 0,7 0-129,-1 2-129,5 10 129,2-10 129,3 1-129,1-1 0,4-11 0,1-1 0,2-6-129,1-6 129,-3 0 0,1 7 0,-3 2 0,-6 3-129,-5 6 129,-7 0 0,-6 4-129,-6 2 0,-8 3 129,-15-3-129,0 0 0,-8 14 129,-17-8-129,-16-1 0,-8 4 258,-15-5-129,-13 5 0,-6 3 0,-4 0 0,-3 0 129,1 2-129,2 3-129,5-2 258,10 3-258,9-3 0,11-4 0,8-7-258,12 0-387,6-6-903,26 2-3354,-9-16-516,15 5 0,8-6-774</inkml:trace>
  <inkml:trace contextRef="#ctx0" brushRef="#br0" timeOffset="291694.6839">11344 3709 4644,'18'39'4386,"-6"-19"-258,-3 3-129,3-5-3483,1 5-129,-1-8 258,4 4-258,-1-3 0,3 3 129,-2-4-129,7 3 129,0-4-129,6 4 258,-1-4-258,6 3-129,-1-5 0,5 2-129,-3-4-129,3-1 129,-4-1-258,3-2 258,1-3-129,-1-2 0,0 1-129,4 0 258,0-2-129,5 0 0,4 0 0,-1 2 0,5 0 0,0 1 129,1 3-129,1-3 129,-1 3-129,-1 5 129,-2-4 0,-1 0-129,-2 3 129,1-2-129,0 4 0,3-3 0,1-3 0,-3 2 0,5 2 0,0 0 0,0 1 0,2-3 129,1-1-129,-3 0 129,-1 0 0,0-1 0,2-4-129,0-2 129,0 0-129,3 0 258,0-1-258,0-1 0,1-4 129,-2 3-258,-1 3 258,3 0-129,-6 0 129,-2 0-129,1 3 0,0-1 129,1 3-129,1 0 129,1-5-129,-2 0 0,3 0 0,-4 0 0,-3 0 0,-2 1 0,-2 4 0,-4-3 0,-2 4 0,-1 0 129,-3-4-129,2 4 0,0-2 129,2-4-129,-1 0 0,1-4 0,2-4 0,1-1 0,1 1 0,-4-1 0,0-3 0,-2 0 0,-2 1 0,-7-1 129,2-4-129,-3 5 0,-4-3-129,0 0 129,-4 1 0,0-2-129,-2 0 258,-1 0-258,1 5 129,-5-1 129,2-2 0,-3 5-129,-1 0 0,-1-1 0,-11 9 0,14-14 0,-14 14 0,0 0 129,12-11-129,-12 11 0,0 0 0,0 0 129,0 0-129,0 0 129,0 0-129,0 0 129,0 0-129,0 0 129,0 0 0,0 0 0,0 0 0,0 0 0,0 0 129,0 0-129,0 0 0,0 0 129,4 10-129,-4 8 0,0 3 0,0 8 0,0 3-129,0 2 129,0 1 0,0-1-129,0-4 129,0-4 0,1-7-129,1-3 0,-2-16 0,4 14 129,-4-14-258,0 0 129,0 0-129,0 0 129,5-10 0,-5 10 0,2-19 0,-2 19 0,6-24 0,-2 8 0,-1-2 0,0-2 0,1 2 0,0-2 0,-3-4 0,1 1 0,-2-2 0,0 3 0,0 1 0,-2-1 0,0 3 0,-5 4 0,3 1-129,4 14 258,-17-13-129,17 13 0,-21-7 0,7 7 129,-1 0 0,-3 1 0,-2 4 0,0 0-129,-2 2 129,-2 1 0,1-2-129,4-1 129,-2 2-129,2-2 129,3-4-129,0 1-258,7-2-258,-5-12-1935,14 12-2580,-15-9-129,15 9-516,-9-13-516</inkml:trace>
  <inkml:trace contextRef="#ctx0" brushRef="#br0" timeOffset="303694.3703">19921 14351 1419,'28'-22'4257,"-16"14"129,-11-11-258,-1 2-3483,0 5 129,-17-9 129,2 13-258,-13 1 0,3 9 129,-8 11-258,7 14 129,-3-2-129,11 17 129,2-1-258,10 7 387,6-7-258,14 1 0,8-12-129,16-5 0,5-13-258,9-10 0,2-7-129,3-11-129,-3-9 129,-5-7-129,-7-4 129,-12-6 0,-15-2 129,-15 3-258,-12 7 0,-20-3-258,-6 18-516,-21-3-2709,2 13-1290,-3 6-387,3 6-258</inkml:trace>
  <inkml:trace contextRef="#ctx0" brushRef="#br0" timeOffset="304458.414">19660 14405 3870,'-25'34'5160,"14"-1"-129,-1 16-387,-1 22-3225,-7 6-645,6 22 0,-11 3 129,3 16-258,-5-6-387,6 4 0,-3-7 0,4-4 0,2-14-129,-1-5 129,2-9-258,4-7 0,0-14 0,1-8 129,3-13-129,2-10 129,3-8-129,4-7 129,0-10 129,19 2-258,0 0 258,8 1-129,6 4 0,5 7 0,4 1 129,7 1-258,0 6 0,2-3 129,3-1-129,3-5 0,1 2 0,3-3 0,-1-2 0,-3-1 129,1-3-129,-8-1 129,-2 0-129,-9 3 129,-3-4-129,-6 0 0,-6-3 0,-3-1-129,0 0 258,-1-5-129,1-4-129,-4-3 0,0-5 129,2 0 0,-3-5 0,-3-4-129,1-3 129,-5-11-129,-2-2 129,-5-3 129,-2-7-129,0-6 0,-6-5 0,-4-7 129,-6-3 0,-3 0 0,-3-8 129,-4-3-129,-5-9 129,-2-3-129,-6-7 129,-1 3 0,-2-2 0,1 6-258,2 6 129,3 10 129,4 18-258,6 7 129,11 21-258,1 10-516,14 24-1935,-3 13-2709,3 16-129,4 6-774,4 17 0</inkml:trace>
  <inkml:trace contextRef="#ctx0" brushRef="#br0" timeOffset="304986.4442">20295 15443 4644,'-9'19'5289,"-8"-11"-645,-5 1 0,-14-9-4128,-4 2 0,-8-2-258,-4 5 129,-3-5 0,0-1-258,0-3 0,4 2 0,5-2 387,5 4-258,4-6 0,3 4 129,2-6-129,2 3 258,-2-8-258,7 4 258,-5-4-387,1-1 129,1 3 0,0 3-129,-1 5 0,4 3 0,2 11-129,4 6-129,4 1 0,4 1-645,11 12-2193,-4-17-1935,9 4-645,4-13-387,11-1 646</inkml:trace>
  <inkml:trace contextRef="#ctx0" brushRef="#br0" timeOffset="305277.4608">19760 15791 5934,'4'37'5547,"0"-11"-387,-3 4-516,11 11-3870,-12-4 0,3 9-129,-3 0-129,1 3-129,-1-6 0,5-2-129,1-4 0,0-2-258,3-4-387,-5-13-1548,8 6-2967,-4-2-129,4-1-645,-5-5-129</inkml:trace>
  <inkml:trace contextRef="#ctx0" brushRef="#br0" timeOffset="305885.4956">19921 16719 1,'0'-15'4643,"-7"15"1,7 0 129,-12 12-2709,-6-12-387,13 17-129,-11-10-516,8 6-258,-5-4 129,9 10-258,4-19-129,-8 21-129,8-21 0,6-1 0,9-13-129,3-4 0,5-7 0,6-6-129,1 4 0,3 0 0,0 11-129,-3 11 258,-4 5 0,-4 11-129,-9 15 0,-5 8 129,-8 8-129,-3 2 0,-12 1 0,-5-5-129,-5 5 0,0-8 0,0-11-129,1-5 129,3-4 0,6-9 0,3-3 0,12-5 129,-13 0 0,13 0 0,0-10 0,0 10 0,16-6 129,1 4-129,3-2-129,4 4 129,2 2-129,0 3 0,3 2-129,-2 0-387,1-1-516,-14-6-3999,11-3-129,-8-15-258,7-2-645</inkml:trace>
  <inkml:trace contextRef="#ctx0" brushRef="#br0" timeOffset="306202.5137">20361 16625 6837,'24'15'5031,"-24"-15"-129,0 14-645,-8-14-3999,-5 0 0,-5 3-129,0 2 129,0-1 0,3 3-129,6-1 0,8 6 129,1 5 0,9 2 0,6 1 0,4 4 0,0-1 0,2 3 0,-7-1 129,-3 2-258,-6-5 0,-5-1-129,-8-3-129,-6-1-258,-2 1-387,-12-5-3483,11-2-774,-3-10-129,11 3-516</inkml:trace>
  <inkml:trace contextRef="#ctx0" brushRef="#br0" timeOffset="306670.5405">20463 16773 2967,'9'-2'4515,"4"12"0,-8 13-258,-3-3-3354,3 10-258,-5-7 0,1 6-258,1-9-258,-1-5 0,-1-15-129,0 0 0,15 2 0,-7-8 0,2-8 129,1 0-129,2-2 258,0 6-129,0 3 387,-1 5-129,-1 1 0,-1 5 0,-10-4 0,16 13 129,-16-13-129,13 14-129,-13-14-129,9 5 129,-9-5-129,11 4 0,-11-4 0,16 0-129,-16 0 129,18 0 0,-18 0 0,18 1 0,-18-1 0,14 1-129,-14-1 129,13 5-129,-13-5-129,11 5-387,4 2-2580,-4-12-1548,4-6-387,0-7-387,5-6-128</inkml:trace>
  <inkml:trace contextRef="#ctx0" brushRef="#br0" timeOffset="306903.5537">20944 16553 6321,'12'53'4902,"-8"-25"129,0 14-516,-4-5-3741,1 7 258,-1-14-387,0 3-129,0-6-129,7-7 258,2-8-387,7-3 129,4-9-258,2-4-129,3-1-516,-2-9-774,3 4-3354,-13-5-387,0 6-516,-9-6-258</inkml:trace>
  <inkml:trace contextRef="#ctx0" brushRef="#br0" timeOffset="307530.5897">19906 17369 6708,'7'8'5160,"-6"10"-129,-1 10-516,0 19-2709,-5-2-1290,1 21-774,-4 12 645,3 1-129,0 9 258,1-6-516,4-8-387,-3-13-2709,3-61-1548,0 0-387,33 22-516,-13-67-258</inkml:trace>
  <inkml:trace contextRef="#ctx0" brushRef="#br0" timeOffset="307809.6056">20115 17317 7224,'22'55'4902,"-14"-7"0,-4 9-516,3 6-3870,-7 2 0,1 5-129,-1-5 129,0-7-774,0 0 645,0-58-645,1 66 387,-1-66-129,0 0 0,3-31-129,-6 3 129,-6-4 258,-10-15-516,-5 1 645,-6 15-645,-2 8 129,3 9-1161,-5 14-3354,11-1-387,4 1-258,14 17 0</inkml:trace>
  <inkml:trace contextRef="#ctx0" brushRef="#br0" timeOffset="308145.6248">20375 17532 4902,'13'-5'5418,"-13"5"-516,-4 11-387,-11 12-2838,2 8-2064,13-31 903,-40 105 0,22-41-258,10 7 0,3-6 129,6-11 0,-1-54 0,37 56 645,-9-64-645,2-27-516,0-19 129,-3-9 0,-5-7-258,-10-7-129,-8 6 0,-10 12-129,-9 16-645,-16 11-1161,3 13-2322,-7 5-516,5 14 129,2 8-128</inkml:trace>
  <inkml:trace contextRef="#ctx0" brushRef="#br0" timeOffset="308709.657">20563 17365 3870,'29'-1'5289,"-17"14"-516,-3 11 0,-4 8-2838,1 9-1290,-9 0 387,0 17-1032,-6 9 387,0 5-129,-1 3 258,4-21-387,2-4 129,4-50-129,0 44 0,4-58 0,7-31-258,-1-16 129,3-16-387,2 2 387,2-15-129,0 8 258,3 9-258,-3 21 387,3 7-129,-2 17 0,0 12-129,0 16 129,-3 17 0,-1 9 129,-1 15-129,-5 4 0,1 21 0,-2 0-903,-2-9 1161,1 6-774,-6-63 774,5 90-645,-5-90 774,0 55 129,0-55-645,-11 0 903,-6-9-774,-4-19 387,-4 6-645,-4-4 387,0-2-774,-3 2-258,5 7 0,-5-5-3741,13 22-516,4-2-258,15 4-387</inkml:trace>
  <inkml:trace contextRef="#ctx0" brushRef="#br0" timeOffset="309010.6744">21089 17651 8514,'12'7'5031,"-12"-7"-129,0 0-387,0 0-4515,-14 8 258,-2-2 0,16-6 0,-33 54 258,33-54 129,-20 88-258,17-36-129,3-52 258,19 81 0,-19-81-387,42 59 0,-42-59-387,48 6-774,-48-6-3999,0 0 129,31-64-903,-31 11-516</inkml:trace>
  <inkml:trace contextRef="#ctx0" brushRef="#br0" timeOffset="310538.7617">20218 15009 1161,'1'15'3999,"-1"1"129,0-16-387,0 0-3354,-8 0-258,8 0-129,-12-7 0,12 7 258,-16-16-129,7-1 129,1 6-129,-1-5 258,9 16 258,-17-16 0,17 16 0,-15 0-129,15 0 0,-14 13-129,6 0 129,-4-3-258,-1 1-129,0-3-258,-2-2 129,1-6 0,-1-3 0,-2-3 0,1-3 0,2-1 129,2 1 0,-1-3 0,13 12-129,-18-17 129,18 17 129,-13-8-129,13 8 0,-13 0 129,13 0-129,-17 10-129,6-5 129,-2 1 0,0-3-129,0-2 0,1-1 0,0-3-129,0-4 129,2-2 0,-1-2 0,11 11 129,-14-13-129,14 13 0,-15-8 129,15 8 0,-17 9 0,9 1-129,-3 4 129,-1-3-129,0-4 129,-2-3 0,-3-4-129,0-7 129,1-6-129,-1-5 0,-3 0 0,3 1 129,-2 5-258,1 1 258,1 8 0,1 3 129,2 10-129,-1 3 0,4 1 0,0 2 0,3-4 0,1 0-387,7-12-645,0 0-3612,-12 0-258,12 0-516,0-19 0</inkml:trace>
  <inkml:trace contextRef="#ctx0" brushRef="#br0" timeOffset="314145.968">20372 14861 1935,'-2'-20'5031,"8"4"-129,2 4-258,6 7-3483,-7-7 258,9 12-387,-16 0 0,27-10-258,-15 6-129,5 4-129,-3 0 0,4 1 0,-3-1-258,3 3 129,-2 2-258,-2 2 129,1-3-129,-3-1 0,-12-3-129,14 14 129,-14-14-129,7 14-129,-7-14 129,0 0 0,-3 11 0,3-11 0,-8 17 129,4-6-258,-1 7 129,1 1 129,-1 7-129,-2 2 129,3-2 0,-1 3-129,0 0 0,-1-4 0,1-2 129,4-3-129,-2-1 0,1 4 0,2-4 0,0-1 129,0-3 0,0-3-129,0-1 0,5 3 258,-5-14-258,10 8 129,-10-8-129,16 9 0,-16-9 0,17 6 129,-6-6-129,-11 0 0,16 0-129,-16 0 129,10-3 0,-10 3-258,0 0 258,0 0-129,0 0 129,0 0 0,0 0 0,-5 0 0,5 0 0,-12 18 129,4-4-129,4 3 129,-2-1-129,2 1 0,1 1 0,3 2 129,0-2-129,0 0-129,1-1 0,3-1 129,3 1 0,-2 1-129,3-3 129,0-4-258,0 1 258,5 3 129,-1-7-129,1 7-129,3-1 258,0-3-129,1 4 0,0 2 129,-1 1-129,-3 1 129,0 1-129,-7-2 129,-2 0 0,-4-1-129,-6-2 0,-4 0 129,-9-6 0,2 7-129,-7-9 0,1-3 0,-1-1 0,3-2 0,2-1-387,1-6-516,18 6-4257,-19-24 0,14 12-774,1-4-258</inkml:trace>
  <inkml:trace contextRef="#ctx0" brushRef="#br0" timeOffset="315026.0184">20985 15006 8127,'12'-2'5676,"0"-5"-516,-12 7-258,0 0-4128,0 0-258,-12-2-258,-5 2 0,-2 10 0,-1 7-129,-3 1 0,3-1 0,-1-1 0,2 4 0,5-1-129,2 0 0,4-1 129,4-6-129,4-12 129,-1 18-129,1-18 0,1 13 0,-1-13 129,12 6-258,-12-6 129,18 0 0,-6 1 0,3 0 129,1 2-129,-2 2 0,5 4 0,-2 3 129,-2 2-129,-4 2 0,-5 0 0,-4 4 0,-2 2 0,-5 1-129,-7-8 129,-2 2-258,-4-7-129,6 5-903,-9-12-3999,12 0 0,-3-6-516,12 3-129</inkml:trace>
  <inkml:trace contextRef="#ctx0" brushRef="#br0" timeOffset="315333.036">21120 15116 4902,'10'-1'5547,"-10"1"-387,0 19-258,-9-8-2322,2 11-2322,2 1 0,4 3 0,1 1-129,1-4 129,10-8 129,7-3-258,5-10 129,3-2 0,-1-9-129,-1-7 0,-6-7 0,-6-2-129,-5-3 129,-7 2-258,-7 5-129,-10-6-903,2 21-3741,-8-1-258,4 7-387,1 5-129</inkml:trace>
  <inkml:trace contextRef="#ctx0" brushRef="#br0" timeOffset="315838.0648">21336 15136 6063,'18'59'5418,"-10"-21"-258,0-7-516,3-2-3870,-9-10-258,2-4-129,-4-15-129,0 0-129,7-15-129,-3-9-129,1 0 129,2 0 0,1-4 129,2 9-129,2-1 0,0 15 129,0 5 0,-2 11-129,0 2 258,-2 7-258,-2-2 0,-1 4 129,-2-4 0,-3-18 0,0 0 0,0 0-129,9-7 258,-5-9-129,3-2 0,-1 1 0,2 5 0,3 5 0,-2 6 0,2 1 129,0 7 0,0 6-129,0 7 0,-1 0 129,0-3-258,-1-3 129,0-2-258,-9-12-516,18 20-1290,-18-20-2967,18-8-516,-12-11-129,5-1-645</inkml:trace>
  <inkml:trace contextRef="#ctx0" brushRef="#br0" timeOffset="316116.0807">21724 14758 8514,'14'40'5676,"-10"7"-387,-3-9-1290,3 19-3225,-4-7 129,6 7-258,-4-13-129,6 1 129,0-15-258,7-6 0,2-9-129,4-4 129,4-9-129,-1-2-129,-2 0-129,-1 0 0,-2 0-387,-7-3-516,3 3-4128,-15 0-387,0 0-387,0 0-645</inkml:trace>
  <inkml:trace contextRef="#ctx0" brushRef="#br0" timeOffset="332194.0004">22103 5345 645,'0'-22'4902,"0"12"-129,0 10 129,-22-25-2709,22 25-129,-24 0-645,11 10-258,-9 6-387,3 13-129,-2 6-129,1 11-129,0 1 129,7 5-387,0 0 258,5 2-129,4-7 129,4-4-129,4-10 0,11-8 0,3-14 0,8-10-129,5-12 129,6-15-258,1-8 129,-1-9-129,-1-7 129,-5-1 0,-6-2 0,-5 6 129,-9 7-258,-9 2 129,-2 8 0,-5 7-129,-11 9 0,-1 8-129,-4 6-258,-5 0-516,12 11-4257,-9 2-129,8 9-387,2-4-516</inkml:trace>
  <inkml:trace contextRef="#ctx0" brushRef="#br0" timeOffset="332395.0118">22382 5732 9546,'5'56'5676,"-5"-37"-1161,1-6-1161,-1-13-7998,0 0-387,0-19-387,3 1-387</inkml:trace>
  <inkml:trace contextRef="#ctx0" brushRef="#br0" timeOffset="332846.0376">22661 5347 7611,'0'0'5418,"0"0"-387,-8 2-129,2 17-4257,-10-1 387,1 12-645,1 4 0,-1 6 0,4 8-129,5 6-129,6-8 129,2 2 0,10-9 0,7-1-129,6-13 0,8-7 0,-1-15 0,3-3 0,-2-14 0,-1-14 0,-8-5-129,-6-6 129,-10-9-129,-5 1 129,-6-4-129,-10 5 129,-4 7-129,-3 7 129,-4 5-258,1 9 0,4 12-129,-2 4-129,8 15-645,-7 0-4128,14 5-129,3-5-387,6 3-387</inkml:trace>
  <inkml:trace contextRef="#ctx0" brushRef="#br0" timeOffset="333358.0668">23236 5261 9288,'25'-8'5934,"-25"8"-774,11-9-129,-11 9-4128,0 0-258,-12-5-258,0 5-258,-6 0 0,-2 5-129,-4 6 129,3 3-129,-3 1 0,3-2 0,4 4 0,4 0 0,1 2 0,4-4-129,4 1 129,1-2-129,2 0 129,1-4-129,0-10 0,0 12 0,0-12 129,0 0 129,13 0-129,-13 0 129,21 0 0,-7 0-129,3 4 129,0 8-129,1 4 129,-2 7-129,-4 5 258,-3 3-258,-6 4 129,-3 5 0,-7-6 0,-10-4-129,-4-5 0,-3-3 0,-2-10-258,-3-5-258,7-1-774,-9-14-3999,17-1 0,-1-5-516,12 3-516</inkml:trace>
  <inkml:trace contextRef="#ctx0" brushRef="#br0" timeOffset="334754.1467">23475 5292 5934,'0'0'5289,"-17"5"0,5 12-645,5 11-3612,-8-1-258,1 9-387,-2 7 0,4 4 0,1 2 129,8 0-258,2-9 0,3-2 258,8-10-129,7-7 0,1-16 0,6-5-258,0-16 0,-2-12-129,-3-11 129,-5-1 129,-3-10-258,-9 4 0,-2 4 0,-9 5 0,-5 9-387,-8 5-129,7 22-1290,-9-5-3225,8 12-258,-1 3-516,12 10-129</inkml:trace>
  <inkml:trace contextRef="#ctx0" brushRef="#br0" timeOffset="335333.1798">23810 5321 7482,'13'90'5289,"-9"-35"-129,1 6-387,-5-2-3999,1 0-129,-1-13-387,0-3 129,0-14-387,-1-10 129,1-19-129,-5-14 0,4-17 0,1-7 0,0-7 0,0-9 258,1-1-258,4 5 129,1 7-129,1 12 129,1 13-129,3 14 129,1 5 258,1 19-387,-3 10 129,4 3-129,-1 0 258,0-1-258,0-9 129,-1-7-129,0-15-129,2-5 129,1-20 0,2-9 129,-2-4-129,4-3 129,-2 2 0,3 7 129,0 7-129,0 16 129,0 12 129,0 19-387,-1 13 258,1 12-129,1 7-129,0 4 0,2-1-258,-5-16-1677,6-2-3354,-4-17-129,0-14-645,-2-14-387</inkml:trace>
  <inkml:trace contextRef="#ctx0" brushRef="#br0" timeOffset="347825.8945">18673 7029 7482,'-4'-18'5289,"-6"17"-258,-5 6-258,-4 15-4644,0 7 129,-2 10-258,3 13 258,-1 7-258,9 9 387,4-3-129,6 0 258,7-10 0,11-10 0,6-17-129,5-14 0,-3-17 0,3-18-258,-4-17-129,-6-11 0,-3-8 0,-12-4 0,-4 1 0,-14 5-129,-4 16 0,-7 9-258,1 24-387,-10 1-2193,13 22-2193,1 13-258,10 13-516,4 0 130</inkml:trace>
  <inkml:trace contextRef="#ctx0" brushRef="#br0" timeOffset="348353.9247">18878 6973 8127,'13'66'5676,"-12"-24"-516,-1 11-258,0 0-4644,0 8 258,-8-1-387,2 4 129,-1-7-258,2-5 387,4-11-387,0-11 129,1-17 0,0-13 0,8-25 0,-1-14-129,0-15 129,-1-10-258,3-6 129,-2-1 0,0 5 0,-2 8 129,0 9 0,2 17-129,-1 14 129,-6 18 0,16 3 129,-6 18-129,0 17 0,2 13 0,0 6 0,1 7-129,-4-6 0,3-4 129,0-5-129,-4-7 0,0-15-129,-3-13 129,-5-14-129,0 0 129,0 0-129,-17-19 129,-4-1-129,-2-2 0,-3 4 129,-3 0-129,3 6-387,-5-2-645,17 12-3870,-3 0-258,17 2-258,0 0-387</inkml:trace>
  <inkml:trace contextRef="#ctx0" brushRef="#br0" timeOffset="348669.9426">19304 7080 8127,'10'-2'5418,"-10"2"0,-9 17-645,-8-3-4386,-3 12 258,-2-1-387,-1 14 129,0-2-129,5 5 0,7-6 0,9 3 0,2-6 0,9-8-129,8 0 0,6-7-129,3-4-129,-2-5-129,3 2-516,-12-11-903,9 0-3354,-24 0-258,16-1-516,-16 1-387</inkml:trace>
  <inkml:trace contextRef="#ctx0" brushRef="#br0" timeOffset="349450.9874">19620 7057 9030,'0'0'5289,"0"0"-129,-13 17-1419,-8-7-3612,-4-7-903,5 7-3999,-9-1-129,4 1-516,3-5-387</inkml:trace>
  <inkml:trace contextRef="#ctx0" brushRef="#br0" timeOffset="350315.0368">19864 7145 5676,'8'56'5031,"-3"-11"-387,-5-5-387,0 11-4515,0-8-1419,-1-1-2838,1-6-387,1-9-129</inkml:trace>
  <inkml:trace contextRef="#ctx0" brushRef="#br0" timeOffset="350459.045">19975 7286 4644,'-26'-9'5418,"3"11"-387,-1 9-516,-3 1-4257,-2-6-4257,4 6-516,0-6-516,9-3-387</inkml:trace>
  <inkml:trace contextRef="#ctx0" brushRef="#br0" timeOffset="350690.0582">20174 6955 4902,'-4'71'5418,"1"-13"-258,2 3-516,1 6-3870,0-1-387,5-4-129,3-2-1161,-8-13-3612,8-17-387,3-19-387,2-13 0</inkml:trace>
  <inkml:trace contextRef="#ctx0" brushRef="#br0" timeOffset="350990.0754">20302 7013 7740,'16'29'5547,"-7"4"-258,-5 5-516,3 9-4257,-5 2-129,2 3 0,-4-3-387,3 2 0,1-10 0,3-7 0,0-5 0,1-11 0,-8-18 0,15 10-258,-15-10 258,0-16-129,-11-1 0,-7-5 129,-3 0-129,-7 4 0,-2 7-129,-3 1-129,9 10-903,-10 0-3483,18 6-258,5 6-387,11-12-258</inkml:trace>
  <inkml:trace contextRef="#ctx0" brushRef="#br0" timeOffset="351350.096">20450 7372 3999,'34'39'5160,"-16"-15"-258,1 10-387,-2 3-3741,-6-2-258,-2 6-129,-8-5-129,-1 1-129,-8-10 129,-4 0-129,-6-16 258,-1-4 129,-3-11-258,9-9 129,-3-10 0,9-2 129,4 0-129,3 3 129,10 4 0,7 9-258,4 6 0,4 7-129,5 9 0,1 3 0,-2 2-258,-4-5-258,0 7-1032,-15-16-3483,2-4-258,-5-8-516,-4-11-258</inkml:trace>
  <inkml:trace contextRef="#ctx0" brushRef="#br0" timeOffset="351665.114">20789 7209 5676,'0'0'5418,"-3"8"-387,-4 11-258,6 13-3999,-5-3 0,6 9-258,1 0-258,9 0 0,4-6-258,9-1 258,4-15-129,2-6 0,-2-10-129,-3-6 0,-4-16 0,-9-7 0,-11 0-129,-10-8-387,-8 14-1290,-18-9-2967,-6 5-258,-3 10-645,-5 9 258</inkml:trace>
  <inkml:trace contextRef="#ctx0" brushRef="#br0" timeOffset="352665.1711">21156 7406 6063,'-1'25'6063,"1"-9"-516,0-16-258,11 7-2967,-11-7-1419,26-2-129,-8-12-258,9 3-129,6 0-129,7-3 0,6-1 0,2 1-129,1 3 0,0 4 0,-5 3 0,-6 3 129,-5-5-258,-9 5 0,-9 1 0,-4 0 129,-11 0-258,11 0 129,-11 0-129,0 0-129,0 0 258,0 0-129,0 0 258,0 10-129,0-10 0,-5 14 0,5-14 129,-1 12 0,1-12-129,0 0 0,5 4 0,-5-4 129,19-3-129,-8-5 0,0-1-129,1-3 129,-3-6 129,-9 18-258,8-27 129,-8 12-129,0 15 129,-14-17-129,-2 9 129,-4-2-258,0 10-387,-6-10-387,14 7-4128,-8-10-258,11 1-387,4-7-516</inkml:trace>
  <inkml:trace contextRef="#ctx0" brushRef="#br0" timeOffset="353275.2061">22045 7064 8901,'4'74'5676,"-2"-17"-387,-2 4-258,6 9-4515,-6-3-258,0-3 0,0-6-387,-4-18-387,8-11-903,-4-29-3483,12-2-258,4-30-387,4-10-387</inkml:trace>
  <inkml:trace contextRef="#ctx0" brushRef="#br0" timeOffset="353521.2202">22222 7149 2967,'16'-60'5676,"-16"60"-129,12 0-387,-7 27-1935,-5 3-1677,8 19-516,-4 3-516,2 3-129,0-1-258,-1-6 0,2-7-129,-2-8 0,1-18 0,-6-15-129,0 0 0,0-17 0,-6-5 0,-10-3 0,-5-2 129,-5-2-129,-3 11-258,-6-6-903,13 17-3483,-7 7-387,14 5-516,2 10-129</inkml:trace>
  <inkml:trace contextRef="#ctx0" brushRef="#br0" timeOffset="353845.2386">22446 7163 7611,'7'-21'5547,"-7"21"-129,0 0-516,-12 26-4128,7 10-129,-8 1-258,6 6-129,0 0-129,2 3 0,5-8-129,7-8 129,9-14-129,3-10 0,1-9 0,2-17 0,-2-7-129,-3-11 0,-5-2 0,-5-7 0,-7 8-258,-8-1-516,-4 16-387,-18-7-2064,7 17-1806,-1 8-258,5 6-387</inkml:trace>
  <inkml:trace contextRef="#ctx0" brushRef="#br0" timeOffset="354326.2663">22678 7006 2967,'3'43'5418,"-3"0"0,-4 7-387,0 15-2322,-4-12-1806,7 1-129,-7-11-516,4-9-129,1-20 0,3-14-129,3-13-129,6-19 0,3-14 129,2-5-129,4-9 129,1-7 129,0 9-129,2 5 129,-4 12-129,-1 9 129,-1 12-129,-3 18 0,-6 8 258,-1 22-258,-5 4 258,0 14-258,0 7 129,0 4 129,-4-2 0,3-6 0,1-6-129,0-5 0,0-11 0,0-8 0,0-19-129,0 0 129,-14-11-258,-1-5 129,-2-7-258,-3-4-258,4 16-1419,-5-12-2967,4 12-258,4 3-387,13 8-387</inkml:trace>
  <inkml:trace contextRef="#ctx0" brushRef="#br0" timeOffset="354591.2814">23037 7140 5031,'12'-6'5418,"-12"6"-129,0 8-516,-9 4-3741,-1 17-129,-4 0-387,5 8 129,-2-3-129,7-2-258,4-5 129,3-11-129,10-5 0,3-7-258,5-4-516,-5-23-2193,1 8-2322,0-5-258,-4 2-645,-2-1 130</inkml:trace>
  <inkml:trace contextRef="#ctx0" brushRef="#br0" timeOffset="354967.3028">23389 6934 9288,'12'47'5418,"-8"-9"-258,1 11-258,-1 5-4644,0 3-387,0 6-645,-4-23-1677,4 3-2451,6-13-387,4-11-387,3-19 129</inkml:trace>
  <inkml:trace contextRef="#ctx0" brushRef="#br0" timeOffset="355089.3098">23522 7178 6063,'-34'-42'5805,"13"29"-645,-7 6-516,11 7-3225,-12 0-1806,4 0-3870,1 2-774,8 2-129,16-4-645</inkml:trace>
  <inkml:trace contextRef="#ctx0" brushRef="#br0" timeOffset="363029.7641">23815 6922 6966,'0'0'5418,"-9"1"-129,-3 10-387,0 12-3999,-5-2 0,5 16 0,-5-1-258,5 6-129,3-1 0,7 3 0,2-13 0,11-5-129,4-12-129,5-14-258,2-4 129,-1-13-129,0-10-129,-4-6 0,-4 1 0,-4-1 0,-9 4 0,-2 9 0,-10 2-258,-9 6-387,3 13-1032,-10-1-3354,6 8-387,-1-3-129,11 4-516</inkml:trace>
  <inkml:trace contextRef="#ctx0" brushRef="#br0" timeOffset="363262.7774">23981 6871 9288,'7'56'5805,"-5"-22"-387,4 8-129,-3 2-4515,3 7-129,-5-6-258,2-3-387,2-9-387,-5-20-645,10 4-2709,-10-17-1419,12-21-387,-6-13-387</inkml:trace>
  <inkml:trace contextRef="#ctx0" brushRef="#br0" timeOffset="363541.7934">24102 6849 6966,'15'-32'5805,"-15"32"-516,15 4-258,-15 11-3225,7 20-774,-5 4-516,1 7-258,-1 4-129,1 1 0,-1-5 0,2-7-129,3-6-129,-2-15 129,-5-18-258,16 7 129,-11-13-129,-1-13 129,-4-3-129,0 1 129,-8-4 0,-7 7 0,-4 3 129,-5-2-387,2 15-645,-10-2-3612,10 4-516,5 0-258,5 0-387</inkml:trace>
  <inkml:trace contextRef="#ctx0" brushRef="#br0" timeOffset="363750.8053">24426 6652 7740,'0'0'5676,"-13"0"-387,-4 0-387,-14 3-5031,-6-2-4128,-1-1-387,0 0-645,1-6-516</inkml:trace>
  <inkml:trace contextRef="#ctx0" brushRef="#br0" timeOffset="367157.0001">18576 8502 4128,'-9'-7'5418,"9"7"-258,-15 18-516,1-2-3612,8 17-387,-4-2-129,6 10-387,-2-4 387,6 6-258,0-10 129,8-6 0,4-11 0,9-7 129,-1-12 0,5-11-258,0-14 0,-5-8-129,-3-5-129,-5-4 0,-6-1 0,-6 4 0,-7 9-129,-12 3-258,5 24-2451,-6 2-2064,0 6-387,3 17-516,5 10 0</inkml:trace>
  <inkml:trace contextRef="#ctx0" brushRef="#br0" timeOffset="367339.0105">18801 8656 8643,'19'29'5676,"-17"-18"-645,1 6-1161,-3-17-8514,-1 19-645,1-19 0,0 0-774</inkml:trace>
  <inkml:trace contextRef="#ctx0" brushRef="#br0" timeOffset="367634.0274">18941 8532 7224,'-1'32'5289,"-3"-8"-258,1 2-129,3 0-4644,0-5-129,2 4 258,3-6-258,5-5 0,4-8 0,4-5 129,-1-3-129,3-12 0,-3-4-129,-4-3 0,-4-3 129,-6 0 0,-3-1-387,-8-1 258,-5 9-387,-7-6-387,7 15-3483,-7 3-903,4 4-258,3 0-387</inkml:trace>
  <inkml:trace contextRef="#ctx0" brushRef="#br0" timeOffset="368046.0509">19287 8377 6966,'13'-1'5547,"-1"1"-516,-12 0-129,-7 2-4515,-6 3-129,-4 0-258,-3-1 129,3 1-129,-2 2 0,6-1 0,13-6 129,-12 15-129,12-15 0,0 21 129,0-21-129,13 21 0,-2-4 0,-3-2 129,4-1-258,-6 0 258,1-1-129,0-2 129,-2 3-258,-4-1 258,-1-13-258,0 17 129,0-17 129,-13 13-258,1-10-129,5 9-1161,-7-8-3354,3-4-516,11 0-129,-13 0-387</inkml:trace>
  <inkml:trace contextRef="#ctx0" brushRef="#br0" timeOffset="368885.099">19465 8408 4644,'0'0'5418,"0"0"-129,-7 0-516,6 15-3741,-14-7-258,5 11-387,-6-1 0,3 4-258,3 2 129,3 1-258,7-4 129,5-3-258,8-1 258,5-11-129,6 3 0,-3-6-129,2-3 129,-4-4-129,-4-5 0,-7-3 129,-4-2-258,-8-4 0,-5 4-645,-15-14-1290,3 11-2580,-2 3-258,2-1-387</inkml:trace>
  <inkml:trace contextRef="#ctx0" brushRef="#br0" timeOffset="369151.1142">19826 8383 4257,'10'4'5805,"-10"6"-645,-5-3-129,-11-7-2451,-1 4-2451,-8-1-258,-1-3-516,6 10-1548,-1-10-2709,5 2-258,16-2-645</inkml:trace>
  <inkml:trace contextRef="#ctx0" brushRef="#br0" timeOffset="369384.1275">20058 8283 5289,'20'27'5418,"-19"-9"-258,-1 3-387,-8 4-4257,-9-6-129,0 2-258,-4 5-387,-7-12-1548,8 5-2967,6 1-258,5-3-516</inkml:trace>
  <inkml:trace contextRef="#ctx0" brushRef="#br0" timeOffset="369543.1366">20091 8483 6450,'-5'-27'5805,"-10"12"-516,-2 0-129,-15-1-4644,7-9-1032,-2 4-3999,-1 0-387,4 2-387,3 0-774</inkml:trace>
  <inkml:trace contextRef="#ctx0" brushRef="#br0" timeOffset="370126.1699">22593 7965 9804,'25'51'5547,"-24"-24"-258,-1 5-387,-8-1-4902,-13-8-645,5-2-4257,-9 2-258,4 0-387,5-9-516</inkml:trace>
  <inkml:trace contextRef="#ctx0" brushRef="#br0" timeOffset="370287.1792">22677 8208 8385,'8'-25'5805,"-20"10"-516,-5-4-129,-3-7-4257,-1 3-1419,-12-2-4386,11-4 0,3 6-774,9-2-387</inkml:trace>
  <inkml:trace contextRef="#ctx0" brushRef="#br0" timeOffset="370579.1958">23735 7852 5805,'-5'49'5547,"-9"-13"-387,0 6-645,-6 4-3096,-3-1-1548,5-2-2322,-4-11-2193,-1-9-516,13-5-258</inkml:trace>
  <inkml:trace contextRef="#ctx0" brushRef="#br0" timeOffset="370725.2042">23693 8126 8901,'6'-18'5547,"-22"2"-258,-2 0-387,-10-2-4644,-7-6-1032,-4-5-3870,-3 2-516,0-4-516,5 3-387</inkml:trace>
  <inkml:trace contextRef="#ctx0" brushRef="#br0" timeOffset="371469.2467">18904 9233 9030,'8'53'5805,"-3"-10"-129,-3 2-258,2 20-4644,-2-7-129,1 8-129,-2-5-258,2-2-129,-2-4-387,2-15-129,6-1-1032,-9-19-3999,13-11 0,-2-11-645,2-14-258</inkml:trace>
  <inkml:trace contextRef="#ctx0" brushRef="#br0" timeOffset="371861.2692">19164 9329 9288,'25'27'5934,"-21"-9"-645,-9-2 129,-1 1-5031,-18 0-129,-8 1 129,-4 0-258,-4-2 0,2 0-129,7-3 0,4-1 129,6 4 0,8-8 0,13-8 0,-4 20 0,5-7 0,-1-13 129,21 20 0,-5-10-258,0 0 129,1 6-129,2 2 129,-1 6-129,-2 0 0,1 7-129,-5 2 258,4 0 0,-3-2-129,-1-3 0,-2-6-129,1-3 0,-2-7-258,2-2-645,-11-10-3870,0 0-516,13-7-645,-13 7-387</inkml:trace>
  <inkml:trace contextRef="#ctx0" brushRef="#br0" timeOffset="372514.3066">19261 9776 5289,'15'10'5805,"-15"-10"-645,12 19-258,-12-19-3612,4 17-516,-4-17-129,5 19-258,-5-7 0,3 2-129,-3-2 129,0 3-129,1 4 0,-1 1 0,0-4 129,3 4-129,-2 1-129,3-3 0,0 0 0,1 0-129,-1-4 129,1 3-129,1 0 0,-4-2 0,-2-15 0,7 18 129,-7-18-129,3 10 0,-3-10 0,0 0 0,0 0 129,0 0-129,0 0 0,0 0-129,9-9 258,-9 9-129,7-18 0,-7 18 0,13-23 0,-3 5 129,-1 5-129,2-3 129,1 5-129,1 9 129,0-2 0,3 4 0,0 4-129,-4 9-129,0 3 129,-5 5 0,0 0 0,-7-5-129,0 4 129,-12-6 0,-2-1-129,-8-7 0,-4-4 129,-2-4-129,1-6-516,-9-20-1290,14 9-3225,2-10-516,8 2-129,8-6-645</inkml:trace>
  <inkml:trace contextRef="#ctx0" brushRef="#br0" timeOffset="372735.3192">19823 9481 7353,'1'29'5160,"-15"-18"-258,0-4-1032,-11-7-5805,2 11-2838,6 6-258,4-3-387</inkml:trace>
  <inkml:trace contextRef="#ctx0" brushRef="#br0" timeOffset="372881.3275">19834 9681 6321,'-8'37'5676,"-8"-20"-516,-9-3-258,-4 2-5676,-4-3-3612,-6-8-516,6 1-387,3-6-387</inkml:trace>
  <inkml:trace contextRef="#ctx0" brushRef="#br0" timeOffset="373239.3479">20658 9203 8256,'-6'60'5547,"-9"-27"-258,-6 4-645,-4 4-4386,-3-5-129,-1-4-774,13 2-3999,-4-6-258,11-4-645,8-2-258</inkml:trace>
  <inkml:trace contextRef="#ctx0" brushRef="#br0" timeOffset="373394.3568">20662 9519 6837,'2'-40'5934,"-15"18"-774,-10-4 0,0 5-4257,-11-10 0,1 5-645,0 5-1161,-5 3-3741,14 5-516,7 0-387,17 13-387</inkml:trace>
  <inkml:trace contextRef="#ctx0" brushRef="#br0" timeOffset="373761.3778">20795 9005 5031,'66'12'5418,"-34"-3"-258,-3 8-645,-7-7-3741,1 11 0,-17 0-258,-1 6-129,-8 1-129,-11 2-258,-4-5 129,-7 1-129,-1-7 129,2-4 129,3-9 0,2-6 0,11-4-129,8 4 258,0-20 0,13 13-129,6-4-129,5-1 0,1 4-129,4 3-129,-3 5-129,-7-6-1419,2 7-3096,-11-1-645,-10 0-129,9 10-387</inkml:trace>
  <inkml:trace contextRef="#ctx0" brushRef="#br0" timeOffset="375264.4639">20783 9121 774,'-17'0'4773,"17"0"129,0 0 0,0 8-3096,0-8-258,0 0-387,1-5-258,-1 5 0,8-15 0,3 9-129,-6-7-258,11 7-129,-4-4 129,4 4-258,-1 1 0,3 5-129,0 0-129,-3 5 129,-1 5-129,-2 4 0,-3 3 0,-1 6-129,-4 2 129,-2 0 0,-2 1-129,-2-1 0,-2-4 129,-5 0-129,-2-4 129,0-5 0,-1-5-129,1-3 258,-1-1 0,12-3-129,-14 0 129,14 0 0,0 0-129,0 0 129,0 0 0,16 0-129,-3 0 129,4 0 0,-1 0-129,2 0 129,-2 0-129,-1 0 0,-1 0-387,-7-12-1677,-7 12-3096,10-12-258,-10 12-258,0-17-516</inkml:trace>
  <inkml:trace contextRef="#ctx0" brushRef="#br0" timeOffset="375668.487">21236 9578 6063,'1'23'6063,"-23"-3"-516,-18-9-258,-5 6-4257,-29-8 0,-4 5-129,-11-8-258,1 7-129,2-7-129,7 3-258,11-2-129,12 2 0,19 4-516,3-13-1935,22 11-2709,12-11-387,-4 27-387,5-13-516</inkml:trace>
  <inkml:trace contextRef="#ctx0" brushRef="#br0" timeOffset="376053.509">20425 10149 9288,'-27'27'5547,"11"-10"-129,3 19-1290,0-8-3741,1 4 0,0 0-129,11 0-129,1-5-129,7-3 129,6-9-129,5-8 129,2-8 0,1-15-258,-1-10 129,-6-3 0,0-6 0,-9-5-129,-5 4 0,-2 4-129,-4 11-774,-16 2-3741,7 11-645,2 4-258,13 4-258</inkml:trace>
  <inkml:trace contextRef="#ctx0" brushRef="#br0" timeOffset="376236.5195">20613 10235 8385,'2'18'5676,"-2"-18"-774,-2 20-1032,-7-14-8643,9-6-258,0 0-516,0 0-387</inkml:trace>
  <inkml:trace contextRef="#ctx0" brushRef="#br0" timeOffset="376533.5364">20761 10099 6837,'11'0'5676,"-11"9"-258,0 2-516,-6 2-4257,1 4-258,1 1-129,1 5 0,3 0 0,3 4-129,10-9 0,2-4 0,4-7-129,3-7 129,-1-6 0,-3-10-129,-5-8 0,-5-5-129,-5-4 129,-3 3 0,-11-1-258,-6 1-387,3 18-1419,-9-5-2967,7 10-258,3 5-516,13 2 0</inkml:trace>
  <inkml:trace contextRef="#ctx0" brushRef="#br0" timeOffset="376893.5569">21167 9928 6708,'17'-3'5547,"-17"3"-387,0 14-258,-21-2-4515,4 6 129,-7 2-516,2-3 129,-2-2 0,4 3 0,5-3 0,5-2-129,9-2 258,1-11-129,8 18 129,5-9 0,0 1-258,3-3 129,-3 3-129,-1 0 0,-4 6-129,-4 0 129,-4 2-387,-5-2-129,-3 12-774,-13-9-3612,6-2-387,-1-4-129,2-3-516</inkml:trace>
  <inkml:trace contextRef="#ctx0" brushRef="#br0" timeOffset="377389.5854">21310 9999 6837,'10'-3'5676,"-10"3"-387,1 15-129,-6-2-4515,-7 5-129,-8 1-387,2 9 0,1-2 129,2 4-129,8-5 0,7-5-129,2-2 0,10-5 129,8-11-129,1-2-129,1-11 129,-5-8-258,0-2 0,-7-2 258,-9-7-258,-5 3-258,-4 13-1032,-13-6-3354,0 7-258,1 5-516,3 4 0</inkml:trace>
  <inkml:trace contextRef="#ctx0" brushRef="#br0" timeOffset="377610.5979">21585 9948 6321,'3'10'5547,"-7"3"-645,-11-1-258,-1 4-4773,-6-9-774,4 5-3741,-5 1-387,6-4-387,8 0 130</inkml:trace>
  <inkml:trace contextRef="#ctx0" brushRef="#br0" timeOffset="377841.6112">21849 9817 5031,'13'-7'5289,"-17"24"-258,-8 7-387,-4-5-4128,3 12 0,-5 0-258,3 2-129,1 3-1161,-1-8-3612,7-3-387,8-3-387,4-4 130</inkml:trace>
  <inkml:trace contextRef="#ctx0" brushRef="#br0" timeOffset="377985.6195">21883 10056 7740,'-2'-30'5676,"-13"11"-258,-2 2-516,-11-6-4386,-1-7-1161,-9-1-3999,1 0-774,3-3-129,2-2-645</inkml:trace>
  <inkml:trace contextRef="#ctx0" brushRef="#br0" timeOffset="378818.667">21817 9641 7353,'-13'10'5547,"13"-21"-387,4-8-258,5-8-4257,7 3-258,-4-7 258,6 3-516,-2 2 129,3 6-129,-2 8-129,0 6 129,-4 6 0,2 10 0,-3 5-258,-1 7 258,-3 1-129,0 1 0,0-1 0,-1-6 0,2-5 129,1-8-129,6-4 0,-1-10 0,6-5 0,-1-5 0,2 1-258,-2-6-258,5 9-1419,-12-4-3096,3 9-387,-16 11-129,15-7-387</inkml:trace>
  <inkml:trace contextRef="#ctx0" brushRef="#br0" timeOffset="379193.6885">22050 9819 5934,'-1'14'5805,"1"0"-516,0-14-258,20 0-4128,-16-13-129,5 0-258,-1-7-129,0 2-258,0-2 0,2 3 0,0 7-129,3 3 129,0 4 0,-1 3-129,1 9 0,3 2 258,-2 3-258,3-1 0,-3-5 129,3-3-129,-1-4-129,2-1 0,0-4-645,-8-21-2451,10 7-1677,-7-5-645,4 5-387</inkml:trace>
  <inkml:trace contextRef="#ctx0" brushRef="#br0" timeOffset="379538.7082">22995 8960 7482,'14'26'5418,"-14"1"-387,-13 6-387,3 3-4773,-10 11-1161,-13 0-3225,7-1-645,3-3-258,6-3 0</inkml:trace>
  <inkml:trace contextRef="#ctx0" brushRef="#br0" timeOffset="379705.7178">22992 9287 8901,'7'-42'5934,"-13"23"-645,-12-3-129,0 3-4386,-13-1-516,-2-3-387,0 5-774,-9 0-4257,13 5-129,8 4-387,10 1-258</inkml:trace>
  <inkml:trace contextRef="#ctx0" brushRef="#br0" timeOffset="380065.7385">23096 8764 5805,'32'-13'5676,"-13"8"-387,4 5-387,-3 0-3999,3 9-129,-8 8-129,0 7-258,-9 2 0,-6 6-258,-5 4-258,-7-2 0,-6-1 129,-2-7-258,-1-9 516,1-5-258,4-5 0,6-7 0,10 0 258,-6-16 0,9 3 0,12 5 0,0-2 0,7 6 129,-1-3-258,4 3-387,1 5-387,-12 0-3612,5 8-774,-7-2-387,0 4-645</inkml:trace>
  <inkml:trace contextRef="#ctx0" brushRef="#br0" timeOffset="380417.7586">23396 9285 8901,'14'22'5418,"-24"-1"129,-19 9-387,-15-3-4515,-18 10-129,-21-5-129,-12 1 0,-5-6-129,2-7-129,3-2-258,12-6 0,15 0-387,10-13-1806,29 4-2838,13 4-387,16 4-258,10-3-387</inkml:trace>
  <inkml:trace contextRef="#ctx0" brushRef="#br0" timeOffset="380761.7783">22743 9932 8385,'-19'27'5676,"4"-7"-516,-1 3-516,0 1-4515,0 5 0,0 1 0,7-6 0,8 0 129,1-6-258,10-8 0,8-4 129,3-6 0,1-13 129,-4-9-258,1-3 258,-10-8-258,-5-5 0,-4 9-258,-13-10-1548,-4 19-2967,-2 4-516,5 13-387,2 0-387</inkml:trace>
  <inkml:trace contextRef="#ctx0" brushRef="#br0" timeOffset="380920.7874">22932 10025 5934,'0'0'5031,"-7"-7"-2967,7 7-2193,-12 0-4257,12 0-774</inkml:trace>
  <inkml:trace contextRef="#ctx0" brushRef="#br0" timeOffset="381229.805">23103 9858 6063,'4'45'5676,"-4"-18"-645,-3 2-516,2-6-3741,1 10-516,0-5 258,1 1-129,8-9 0,7-4 129,0-14 129,5-2-258,-4-16 0,1-9 0,-6-8-129,-6-2 0,-6-7-258,-8 1-387,-6 9-387,-13-12-1677,5 25-2838,-3 6-129,5 11-645,4 1 129</inkml:trace>
  <inkml:trace contextRef="#ctx0" brushRef="#br0" timeOffset="381752.835">23488 9661 5805,'0'0'5418,"0"0"-129,0 0-645,0 0-3354,-12 4-516,2 3-258,-6-1-258,1 2 0,-2 2-129,3 2 129,-1-1-129,7 2 0,3-2 0,1 2-129,4-4 129,3 4 0,-3-13-129,13 19 0,-5-8 129,0 0-129,1 2 129,0-1 0,0 0 129,-1 1-258,-1 1 129,-3-2 0,-4-12-129,0 20 0,0-20-129,-12 20 0,1-8-645,-8-12-2451,4 4-1806,1-1-516,14-3-258,-15 4 259</inkml:trace>
  <inkml:trace contextRef="#ctx0" brushRef="#br0" timeOffset="382052.852">23641 9762 3483,'0'0'5031,"0"0"-129,4 16-258,-4 13-3483,-7-12-387,7 12 129,-2-8-258,4 5 258,2-11-258,12 6 129,-4-13 0,7-1-258,-1-7-129,4-2 0,-7-8-129,0-7-129,-8-1 0,-5-5-258,-4 3-258,-20-9-1290,-2 11-3225,-9-4-387,-4 2-387,-2 5-387</inkml:trace>
  <inkml:trace contextRef="#ctx0" brushRef="#br0" timeOffset="383105.9124">18770 10986 8385,'5'28'5676,"0"8"-387,-5 14-258,3 18-4386,-3 11-387,0 11 0,0 4-258,0-6-258,1-4-774,-1-17-3741,3-15-516,6-24-387,5-18-387</inkml:trace>
  <inkml:trace contextRef="#ctx0" brushRef="#br0" timeOffset="383387.9285">18932 11112 9417,'4'14'5805,"-4"15"-516,-7 1 0,7 6-5031,-13 5-129,-3 2 129,-1 2-129,1-7 0,7 0-129,5-3 129,4-2 129,7-4-129,7-6 0,6 0-129,2-6 258,1-2-258,-3-4 0,-1-7-258,-2 2-258,-10-13-1935,2 7-2709,-9 0-516,6-12-258,-6 12-516</inkml:trace>
  <inkml:trace contextRef="#ctx0" brushRef="#br0" timeOffset="383820.9533">19092 11521 5934,'12'51'5547,"-5"-24"-258,0 3-516,-3-5-3999,4 7-258,-7-10-258,3-4 0,0-1-129,-3-6 129,-1-11-258,0 0 129,0 0 0,12 7 129,-12-7-129,15-4 129,-5-3 0,2 6-129,3 0 0,-1 1 0,-1 5-129,-1 6 0,-4 4 0,-3 2 129,-3-1-129,-2-1 0,-7-1 0,-2-4 0,-6-4 0,1-6-129,-1 0-258,-5-12-1161,7 3-3354,0-5-387,6 1-387,1 0-258</inkml:trace>
  <inkml:trace contextRef="#ctx0" brushRef="#br0" timeOffset="384095.969">19574 11395 7611,'0'0'5418,"-1"12"-258,-17-4-645,-8-6-5676,-2 3-3354,2-1-516,1 0-258,7-4-516</inkml:trace>
  <inkml:trace contextRef="#ctx0" brushRef="#br0" timeOffset="384218.976">19544 11476 6837,'27'37'5418,"-27"-17"-258,-6-3-387,-14 0-5934,-4-11-3354,-10-3-516,-1-1-645,-2-2 129</inkml:trace>
  <inkml:trace contextRef="#ctx0" brushRef="#br0" timeOffset="387087.14">20017 10945 8256,'0'0'6063,"4"16"-516,-4 1 0,3 12-3870,-3 4-1032,0 12-129,0 2-258,0 8-129,0 4-258,-3-5 0,3 3-645,-9-24-3225,9 2-1548,3-16-258,7-6-645</inkml:trace>
  <inkml:trace contextRef="#ctx0" brushRef="#br0" timeOffset="387299.1521">20352 10928 8901,'23'40'5547,"-21"-14"-258,-2 7-258,-5 5-4773,-8 3-258,-6-1-387,6 11-1161,-10-8-3483,12 3-129,4-6-516,7-9-387</inkml:trace>
  <inkml:trace contextRef="#ctx0" brushRef="#br0" timeOffset="387479.1624">20430 11308 8643,'3'-34'5934,"-12"16"-516,-9-5 0,1 2-4644,-8-5-258,0 5-258,-4 3-387,-1-1-516,10 16-903,-4-8-3741,24 11-258,-13-6-258,13 6-516</inkml:trace>
  <inkml:trace contextRef="#ctx0" brushRef="#br0" timeOffset="387693.1746">20587 10955 8514,'21'59'5934,"-14"-19"-516,-4-2-258,0 5-5031,0-1-129,-6-14-1677,3 12-3354,0-11-387,3-9-387,-3-20-387</inkml:trace>
  <inkml:trace contextRef="#ctx0" brushRef="#br0" timeOffset="387981.1912">20783 11022 9804,'6'29'5547,"-6"-7"-258,-2 15-903,-1-7-3999,2 5 0,0-3-129,1 1-258,4-1 129,9-12 0,7-7-129,1-4 129,3-9 0,-2-6-129,-3-13 0,-2-6 0,-8-9 0,-9-3 0,-1 3 0,-16-1-258,-5 5-129,-12-5-903,8 17-3741,-8 2-258,8 8-516,3 6-129</inkml:trace>
  <inkml:trace contextRef="#ctx0" brushRef="#br0" timeOffset="388205.204">21050 10890 7611,'0'0'5547,"-7"11"-129,-3-5-645,-9-1-4644,2-5-645,5 0-3870,-6 2-645,3-2-258,15 0-516</inkml:trace>
  <inkml:trace contextRef="#ctx0" brushRef="#br0" timeOffset="388477.2196">21118 10745 6708,'15'20'5418,"-14"-6"-387,-1 3-516,0-1-3870,0 7-258,-2-4-129,1 0-129,1-6 0,0-2-258,0-11 129,18 8-129,-4-8 0,3-3-129,3-3-387,-4-12-774,8 6-2451,-10-4-1032,1-2-516,-7-1 129</inkml:trace>
  <inkml:trace contextRef="#ctx0" brushRef="#br0" timeOffset="388651.2295">21266 10655 7482,'0'0'5547,"0"20"0,0 3-645,0 9-4128,0-2 0,0 6-645,0 4 0,0-7-387,0 0-387,-1-17-2193,2 2-2064,-1-18-645,8 13-387</inkml:trace>
  <inkml:trace contextRef="#ctx0" brushRef="#br0" timeOffset="389738.2917">20993 10705 3612,'12'6'5805,"-6"13"-516,2 10-258,-2-5-3096,4 17-774,-7-5-387,3 6-516,-3-5-129,-3-11-903,9 3-3354,-7-9-903,0-7-645,-2-13-129</inkml:trace>
  <inkml:trace contextRef="#ctx0" brushRef="#br0" timeOffset="390234.3201">20878 10812 7224,'0'0'5289,"4"11"258,-4-11-774,0 0-4128,-14 1-258,1-1-258,-5 0-258,0-6-645,6 6-3870,0 0-774,12 0 0,-11 7-645</inkml:trace>
  <inkml:trace contextRef="#ctx0" brushRef="#br0" timeOffset="390790.3518">21217 11431 5289,'24'44'5676,"-23"-21"-387,-2 1-258,-15-2-3612,-16-3-645,-11 4-129,-23-12 129,-12 1 0,-18-10-129,-6-1 0,-8-3-129,0 2-129,2-7-129,5 4 0,12 3 0,16 3-387,9 9 258,12 3-258,13 8-258,3-7-645,14 12-4386,4-4-129,14 3-516,0-3-387</inkml:trace>
  <inkml:trace contextRef="#ctx0" brushRef="#br0" timeOffset="391362.3846">20009 11959 10449,'0'44'6063,"0"-7"-516,-5-13-645,5 17-4515,-4 5 129,1-3-645,2 2-129,-7-15-1419,8 0-3612,3-11 0,9-5-774,0-13-387</inkml:trace>
  <inkml:trace contextRef="#ctx0" brushRef="#br0" timeOffset="391509.393">20135 12174 10062,'23'36'6063,"-16"-20"-903,-2-6-516,-5-10-9546,0 0-387,0 0-387,0 0-774</inkml:trace>
  <inkml:trace contextRef="#ctx0" brushRef="#br0" timeOffset="392029.4228">20435 11831 8385,'0'0'5547,"0"9"-387,-6 15-1290,-11-10-3225,3 8-258,-3-3-258,0 5 129,2 3 0,6 1-129,4-3 0,10-1 0,7 1-129,5 5 258,2-1-129,2 2-129,-1-3 129,-3-4-129,-5-1 0,-9 2 0,-3-14 0,-10-2 0,-8-9 129,-2-4 129,-3-8-129,4-2 258,1-9 0,9-1 0,3 0 0,8 3 0,7 0-129,6 4 0,5 2-129,2 1 0,2 3-258,-3 4 0,1-1-387,-7-1-129,2 5-645,-13-14-3096,7 11-1161,-7-5-258,2-2-516</inkml:trace>
  <inkml:trace contextRef="#ctx0" brushRef="#br0" timeOffset="392225.434">20749 11900 8643,'21'59'5805,"-21"-22"-387,-14-2-258,-2 0-4644,-8 3-387,-5-2-258,3 9-1161,-10-12-3354,20 1-645,4-8-387,12-4 0</inkml:trace>
  <inkml:trace contextRef="#ctx0" brushRef="#br0" timeOffset="392398.4439">20744 12239 8643,'13'-28'5805,"-14"13"-516,-7 0 0,-11-2-4515,-2 3-387,-6-5-258,-3 0-258,4 9-645,-3-12-1677,12 13-2709,4-1-387,13 10-387,2-13-129</inkml:trace>
  <inkml:trace contextRef="#ctx0" brushRef="#br0" timeOffset="392585.4546">20950 11944 8643,'8'60'5934,"-10"-27"-516,-1 7-258,-12-5-4644,8 6-387,-1 0-774,-9-8-4128,15-3-387,2-12-774,6-3 0</inkml:trace>
  <inkml:trace contextRef="#ctx0" brushRef="#br0" timeOffset="392861.4703">21089 12066 7740,'12'0'5805,"-12"14"-516,0 8-258,-8-8-4128,4 19-516,-2-4-129,6 2-129,0-1 0,4-6-129,7-4 129,4-13 0,3-7-129,1-2 0,-2-16 0,-4-7 129,-2-6-129,-6-7 0,-5 5-129,-6 1-129,-10 6-258,-11-5-1806,4 16-2709,-4 2-387,6 8-516,-1 1 129</inkml:trace>
  <inkml:trace contextRef="#ctx0" brushRef="#br0" timeOffset="393059.4817">21237 11869 6966,'12'-9'5547,"-12"9"-258,0 0-387,-9 9-4386,-6-6-387,-1-1-645,3 3-3612,-8-1-1032,7-2-129,3-2-516</inkml:trace>
  <inkml:trace contextRef="#ctx0" brushRef="#br0" timeOffset="393397.5009">21506 11615 5934,'36'-16'5547,"-36"16"-129,0 0-645,5 9-4128,-12 1-129,-5 5-387,-2 3 0,1 6 0,-3 0 258,8 1-258,4-5 0,4 0 0,1-7 129,11 3-129,0-8 258,0-1-387,1 5 0,-4-4 0,-2 9 0,-7 2 0,-1 4 0,-14-1-645,1 13-2322,-14-11-1935,0-9-258,-1-2-387,1-13 1</inkml:trace>
  <inkml:trace contextRef="#ctx0" brushRef="#br0" timeOffset="393767.5222">22044 11250 8643,'-1'21'5676,"-19"-11"-516,-7-5-903,1-5-8772,-12 6-516,1 2-516,7 0-387</inkml:trace>
  <inkml:trace contextRef="#ctx0" brushRef="#br0" timeOffset="393904.53">22007 11425 9933,'12'30'5805,"-19"-17"-516,-15-5-387,-3-4-9804,-11-1-129,-2 0-645,1 4-516</inkml:trace>
  <inkml:trace contextRef="#ctx0" brushRef="#br0" timeOffset="418021.9094">22396 11169 5289,'37'-18'5934,"-20"13"-387,-4-1-387,0 6-3612,-13 0-387,0 0-387,-14 0-258,-3 7-129,-11 6-129,1 5-258,-5-1 129,-1 1-129,1 1 0,6 0-129,9-3 129,4-3 0,11-1 0,2-12 0,12 22 129,8-6-129,2 1 129,1 1 0,-1 3-129,-2-1 0,-7 4 0,-7 5 0,-6-4 0,-6 1-129,-12 1 0,-5-4 0,-1-1-258,-5-7-258,9 4-645,-11-19-2322,16 0-1548,15 0-774,-6-15 0</inkml:trace>
  <inkml:trace contextRef="#ctx0" brushRef="#br0" timeOffset="418176.9183">22494 11509 8256,'10'17'5676,"-10"-17"-387,-1 18-645,-7-4-5418,8-14-3741,-13 13-903,13-13-129,-12 0-387</inkml:trace>
  <inkml:trace contextRef="#ctx0" brushRef="#br0" timeOffset="419200.9769">22904 11027 8901,'33'9'5547,"-24"-5"-129,-9-4-258,0 0-4773,0 13 0,-12-9-258,-8-1-129,-4 5-129,-3-1 129,-1 5 0,-1 0 0,4 0 0,4 3 129,5-2-129,6-2 0,3 1 129,6 2-129,1-14 129,0 20-129,0-20 0,12 19 0,-12-19 0,19 15 129,-7-7-129,1-3 0,1 5 0,0-2 129,0 4-129,-1-2 0,-3 11 129,-4-2-129,-4 1-129,-2-1 129,-1-1-129,-10-5 129,-2-2 0,-3-5-129,0-5-258,-2-6-774,18 5-3096,-22-10-903,12 3-516,10 7-387</inkml:trace>
  <inkml:trace contextRef="#ctx0" brushRef="#br0" timeOffset="419785.0103">23127 11027 7998,'18'-27'5418,"-18"27"-129,0 0-387,0 0-4515,-12 14-129,-5 13-129,-1 7 129,-1 10-258,6 10 129,5 0-129,6 5 258,4-9-258,11-5 129,7-14 129,8-6 129,-3-13-258,0-8 129,-7-4-129,-2-11-129,-11-9 0,-5-6-129,-13 2 0,-10 0-258,-4 8-258,-10-12-1161,10 13-3354,-2 1-129,6 10-516,10 2 0</inkml:trace>
  <inkml:trace contextRef="#ctx0" brushRef="#br0" timeOffset="419991.0221">23451 11027 6708,'3'23'5418,"-10"4"-129,-9 7-387,-2 2-4257,1 8-129,-3 3-1032,-4-10-2580,11 0-1677,9-2-516,4-9-516</inkml:trace>
  <inkml:trace contextRef="#ctx0" brushRef="#br0" timeOffset="420161.0317">23485 11418 5934,'24'-28'5934,"-24"8"-387,-9-2-258,-15-18-3225,4 14-1161,-14-6-258,4 2-258,-6 0-387,5 2-258,7 13-516,-4-7-1677,28 22-2838,-10-12 129,10 12-774,18 0-129</inkml:trace>
  <inkml:trace contextRef="#ctx0" brushRef="#br0" timeOffset="420351.0426">23650 10901 9030,'17'-5'5418,"-17"28"-258,0 9 0,0 6-4773,-5 3-387,-1 14-903,-12-15-2064,13 8-2064,5-4-258,0-8-645</inkml:trace>
  <inkml:trace contextRef="#ctx0" brushRef="#br0" timeOffset="420613.0576">23815 11077 6321,'5'-19'5547,"-5"19"-258,0 13-258,-10 4-3870,10 13-387,-7 1-129,7 6-129,0-4-258,3-5 0,6-4-129,8-9 258,1-9 0,2-6-129,-1-14 129,-5-8-258,-6-7-129,-6-4 0,-6-4-258,-17-8-1032,-4 10-3999,-11 4 0,-1 6-774,-4 8-129</inkml:trace>
  <inkml:trace contextRef="#ctx0" brushRef="#br0" timeOffset="422179.1471">23989 10775 9546,'0'0'5805,"0"0"-774,0 0 258,0 0-4644,-13 3-387,-3-3-258,-1 0 0,1 8-387,-5-8-903,9 1-3999,-1 6-258,5 5-258,5 0-258</inkml:trace>
  <inkml:trace contextRef="#ctx0" brushRef="#br0" timeOffset="422954.1916">24168 10587 9288,'11'45'5547,"-11"-20"-258,0 0-258,0 8-4515,-9-2-129,1 0-387,-3 2-129,2-6-387,6 7-1677,-3-16-2838,6-6-258,0-12-387,17 0-387</inkml:trace>
  <inkml:trace contextRef="#ctx0" brushRef="#br0" timeOffset="423229.2073">24357 10591 10707,'-8'64'5289,"-1"-28"-129,1-11-1677,4 13-3354,-5-6 129,9-7-129,0-8-129,8-12-129,6-5 129,4-5 0,2-12 0,-1-4 129,-1-5-129,-2-2 129,-9-4-129,-7 4-129,-3 6-258,-19-11-1677,-1 17-2967,1 5-258,-3 7-258,5 4-258</inkml:trace>
  <inkml:trace contextRef="#ctx0" brushRef="#br0" timeOffset="425560.3405">20468 12753 10449,'21'23'5805,"-21"-8"-387,0 10 129,-5-1-5031,-4-1-258,-6-3-129,-3 2-129,0 1-387,-1-7-516,12 8-2709,-5-13-1806,12 4-129,0-15-645,11 22 258</inkml:trace>
  <inkml:trace contextRef="#ctx0" brushRef="#br0" timeOffset="425733.3505">20509 13034 9804,'13'-14'5934,"-13"1"-387,0 13 0,-17-32-4515,2 16-516,-9-3-129,-1-2-258,-4 2-258,1 0-387,4 7-387,-5-11-2064,17 16-2322,12 7-387,-4-17-258,4 17-387</inkml:trace>
  <inkml:trace contextRef="#ctx0" brushRef="#br0" timeOffset="426042.3681">21117 12657 8385,'0'0'5547,"-4"11"-258,-8 1-387,-11-2-4257,-3-3-645,-3-3 0,-5-4-516,5 14-1032,-7-10-3354,16 0-129,5 2-516,15-6-258</inkml:trace>
  <inkml:trace contextRef="#ctx0" brushRef="#br0" timeOffset="426217.3781">21117 12798 9546,'0'0'5805,"-4"14"-516,-17-14 0,-1 0-4902,-7 0-645,-10-9-1806,4 9-2709,-1 0-387,8 6-645,6 2-258</inkml:trace>
  <inkml:trace contextRef="#ctx0" brushRef="#br0" timeOffset="429809.5837">21494 12500 6966,'4'-10'5934,"8"10"-774,-12 0 129,8 8-3870,-8-8-645,-5 13-258,-10-7-258,-3 2-129,-1-1-129,-3 0 0,-1 6 0,5 1 0,2 3 0,4 9 129,3 5-129,5 1 0,4 3 129,0 8 0,0 0-129,0-1 129,0-1 0,3-6-129,-3-2 0,0-5 129,0-6-129,-3-5 0,3-17 258,-1 15-258,1-15 129,0 0-129,0 0 129,0 0 0,10 10 0,-1-8-129,3 3 0,4-4 129,-1 1-129,0 1 0,1-2-258,-4-1-258,4 0-516,-16-13-3612,0 13-516,13-18-645,-13 18-516</inkml:trace>
  <inkml:trace contextRef="#ctx0" brushRef="#br0" timeOffset="430125.6016">21635 12748 6321,'12'-12'5418,"1"-4"-129,-13 16-645,-9 14-3741,6 5-258,-9 3-258,3 10 0,0-2 0,3 4 0,4-1-129,2-4 0,8-11 0,7-9 0,2-9 0,1-6-258,2-11 129,-4-7-129,-2-2 0,-3-7-129,-6 6 129,-5 0-258,-1 6 0,-11 3-258,12 18-774,-31-23-1806,17 23-1806,0 0-516,3 2-516</inkml:trace>
  <inkml:trace contextRef="#ctx0" brushRef="#br0" timeOffset="430374.6159">21782 12611 7740,'19'68'5805,"-8"-26"-387,-2 0-516,3 7-3870,-9-4-387,-2-3-258,-1-12-387,0-9-258,1-2-645,-1-19-1161,0 0-2967,6-11-387,0-7-129,1-11-387</inkml:trace>
  <inkml:trace contextRef="#ctx0" brushRef="#br0" timeOffset="430641.6312">21927 12646 3354,'13'-29'5676,"-13"29"-258,0 0-258,9 15-2709,-2 18-1161,-7-4-645,0 9-258,0 1-129,0 1-258,0-5 0,1-9-258,4-7-129,-5-19 0,12 14-129,-12-14 129,8-16-129,-8-2 0,-3 2 129,-6 0 258,-4 2 129,-3 1 0,-5 11 0,-3-1-387,6 7-1161,-6 2-3096,6-1-129,3 1-645</inkml:trace>
  <inkml:trace contextRef="#ctx0" brushRef="#br0" timeOffset="430906.6463">22057 12496 5289,'12'-9'5805,"-12"9"-258,-7 0-774,-6-1-3096,13 1-903,-29 7-516,10-6-516,2 9-903,-9-9-3612,12-1-645,14 0 129,-11 0-774</inkml:trace>
  <inkml:trace contextRef="#ctx0" brushRef="#br0" timeOffset="431340.6711">22164 12285 3225,'50'-12'5418,"-21"8"129,-5-2-516,9 6-3483,-16-5-129,8 5-516,-13 0-387,0 11-129,-8 5 0,-3 6-387,-1 8 258,-7 5-129,-2 6-129,0 3 0,0 4 258,2 0-387,6 0 258,1-2 0,0-6 0,7 2-129,0-7 129,3-3 0,-5-6-129,-1-4 258,-4-9-258,-4-1 0,-10 0 0,0-5 129,-6-1-129,-1-2 0,2 3-129,-1-5-387,8 12-1290,0-14-3096,12 0-387,0 0-387,1-12-387</inkml:trace>
  <inkml:trace contextRef="#ctx0" brushRef="#br0" timeOffset="431590.6855">22743 12402 6450,'9'0'5547,"-5"12"-516,-4-12-129,-13 19-4386,-4-11-129,-4 2-387,-3 1-387,-5-8-1419,10 7-3096,2-4 0,17-6-774,-9 13 517</inkml:trace>
  <inkml:trace contextRef="#ctx0" brushRef="#br0" timeOffset="431760.6953">22755 12543 4257,'-7'21'5805,"-2"-6"-258,-3-3-645,-1-8-1806,1 10-2967,-6 6-1161,-5-9-3612,2-9-387,4-2-387,0-3-516</inkml:trace>
  <inkml:trace contextRef="#ctx0" brushRef="#br0" timeOffset="444485.4231">23245 12208 10707,'11'4'5805,"5"1"-258,-16-5-387,0 0-4515,-19 5-516,2 2 0,-9-1-129,0 0 0,-1 0 0,0 8-129,4-5 0,7 6 0,11-4 129,5 4-129,4 5 129,9 4 0,4 3 129,5-4 0,1 4 129,-2 2-129,-5 1 0,-5-2 129,-10-1-129,-2-4-129,-16-2-129,-3 4 129,-4-4-516,-7-8-258,12 5-3096,-6-16-1548,13 2-258,12-4-387</inkml:trace>
  <inkml:trace contextRef="#ctx0" brushRef="#br0" timeOffset="444641.432">23306 12641 11868,'10'7'5676,"-10"-7"-645,12 7-1419,-12-7-8772,0 0 0,-1-11-516,1 11-645</inkml:trace>
  <inkml:trace contextRef="#ctx0" brushRef="#br0" timeOffset="445444.4778">23480 12255 3225,'0'0'5160,"0"0"-129,-4 7-2193,-4-14-258,8 7-645,0 0-387,11-4-387,-8-10-387,12 7 0,-2-5-387,7 6-129,1-1-129,2 6-129,-1 5-129,3 15 129,-8 9 0,-2 10 0,-6 6 129,-9 2-129,-3 7 0,-11-3 129,-8-6-129,-1-9 0,-3-11 0,1-10-129,6-11 129,5-3 0,7-13 129,7-7-258,13 1 258,7 1-129,5 3 129,4 6 0,2 7 0,0 2-258,-2 6-258,-9-5-1032,4 8-3483,-11-5-258,-3-1-516,-10-3-258</inkml:trace>
  <inkml:trace contextRef="#ctx0" brushRef="#br0" timeOffset="445708.493">23765 12182 8127,'31'-1'5289,"-16"1"-258,6 0-516,-5 0-4386,4 0 0,-2 0 0,-2 5 0,1 6 258,-1 7-129,0 7 0,-5 8 258,-1 11-129,-3-1-129,-2 4-129,-1-5 0,-2-4-387,2 2-387,-4-20-3096,0-4-1290,0-16-129,15 2-645</inkml:trace>
  <inkml:trace contextRef="#ctx0" brushRef="#br0" timeOffset="445864.5018">24062 12383 9546,'-20'-14'5547,"2"14"-258,-2 3-387,-16 1-4257,10 2-387,-9-2-387,1-3-516,8 10-2709,-3-11-1677,9 0-645,11-1-387</inkml:trace>
  <inkml:trace contextRef="#ctx0" brushRef="#br0" timeOffset="446094.5151">24259 12079 8901,'0'48'5418,"-10"-14"-258,1 6-516,-6 2-4515,1 3-387,-6-9-2064,3 1-2322,8-4-516,6-6-258,3-4-129</inkml:trace>
  <inkml:trace contextRef="#ctx0" brushRef="#br0" timeOffset="446275.5255">24328 12498 7611,'13'-4'5676,"-5"-25"-129,-10 7-258,-17-20-2322,-6 5-2322,-8-6-258,-5-1 0,-2-3-387,-2 8-258,6 8-258,0 1-645,21 20-3096,0 1-1161,15 9-387,0 0-258</inkml:trace>
  <inkml:trace contextRef="#ctx0" brushRef="#br0" timeOffset="446542.5406">24470 12100 8514,'7'37'5547,"-7"-10"-387,-9 8-129,-3 3-4257,-4 3-258,-1 4-387,1-3-129,-5-12-1290,14 2-3483,0-9-387,7-10-258,0-13-387</inkml:trace>
  <inkml:trace contextRef="#ctx0" brushRef="#br0" timeOffset="446788.5547">24543 12192 8514,'0'0'5547,"0"27"-258,-1 4-387,-2 1-4257,-3-1-258,3 2-129,1-4-129,2-7-129,0-22 129,15 10-129,0-16 0,-1-13 129,2-6-258,-8-9 0,-4-2-129,-4-6-129,-6 15-2322,-16-4-2322,-3 6-258,-5 3-387,-1 7-129</inkml:trace>
  <inkml:trace contextRef="#ctx0" brushRef="#br0" timeOffset="447026.5683">24624 11735 8127,'2'-14'5289,"-16"14"-129,-2 4-387,1 4-3870,-4 3-1032,-3-9-903,4 3-3870,2-2 0,7 2-645,9-5-258</inkml:trace>
  <inkml:trace contextRef="#ctx0" brushRef="#br0" timeOffset="447746.6096">24903 11364 9288,'0'0'5547,"1"13"-516,-3 2 0,-7 3-4773,-6 9 0,1 3-258,2 5 129,2 0 0,5 0 0,5-9 129,12-2-129,4-9 258,7-5-129,-1-6-129,0-7 129,-5-5-129,-1-6 0,-12-1-129,-5 1-129,-13 6-387,-12-9-1935,-2 17-2451,-2 0-516,0 8-387,2 5-258</inkml:trace>
  <inkml:trace contextRef="#ctx0" brushRef="#br0" timeOffset="448864.6735">24631 12066 5805,'19'0'5418,"-2"16"-387,-9-1-129,-9-3-3612,5 17 0,-4-6-645,0 13 129,-2-5-387,2 4 0,-1-7-129,1 3 0,0-12-129,0-19 0,0 0-129,13-1-129,-5-24 129,-1-4-129,3-7 129,-2-2-129,4 2 0,-3 10 0,3 7 129,0 9 0,-3 10 129,2 6-129,-1 11 0,2 3 129,-5 3-129,2-2 129,-1-6 0,-8-15 0,13 11-129,-13-11 0,17-19 258,-6-2-129,1-1-129,2-2 0,-1 2 129,5 8 0,1 7 0,1 9 129,-3 13-129,2 7 0,-5 8-129,-2-1 0,4 12-2064,-11-16-3225,2-6 129,-7-19-774,0 0-258</inkml:trace>
  <inkml:trace contextRef="#ctx0" brushRef="#br0" timeOffset="450660.7763">20902 13448 9933,'9'-13'5676,"3"28"-516,-5 11 0,2 16-4644,-4 4-129,2 9-258,-2 2-129,-1 1 0,1-2 0,-1-7-258,-2-16 129,-2-14 0,0-19 0,0 0-129,-7-20 129,-1-15-258,2-8 129,-4-13 0,4 5 0,0-3-129,4 6 258,2 7 0,2 7 258,9 12 0,2 7 387,6 15-258,-1 0 129,4 8 129,-4 5-258,0 8 0,-5 2-129,-5 1 0,-8-1 0,0-6-129,-12-3 0,-6-6-258,-1-2-516,-15-14-4257,12-5-129,-1-8-387,9 1-516</inkml:trace>
  <inkml:trace contextRef="#ctx0" brushRef="#br0" timeOffset="451216.808">21241 13228 10449,'18'16'5547,"-12"7"-387,0 19-1032,-3-4-3741,0 8 129,-3 6-387,1 2 129,-1 0-258,4-5 129,-2-6-258,2-7 0,3-8-258,-2-14-258,-5-14 0,8 5-516,-8-5-129,5-12-516,-5 12 258,2-22 129,-2 22 516,0-22 387,0 22 516,0-15 516,0 15 387,4-12 387,-4-1-129,12 11 0,-10-10-129,10 7-387,-4-10-129,3 2-258,-5-5-129,1-3 0,-2-3 0,-3-3-129,-2-5 129,0-1 0,-6-1 0,-2 2 129,-5 0-129,0 4 129,-6 6-129,1 8 129,-2 8-129,2 4 0,1 3 0,2 11-129,5 8 0,4 3 0,6 1-129,0-1-387,7 7-774,-6-8-3483,12-4-387,-1-4-387,0-4-258</inkml:trace>
  <inkml:trace contextRef="#ctx0" brushRef="#br0" timeOffset="451824.8428">21250 13339 3354,'0'0'5031,"4"-10"0,-4 10 0,-7-13-3612,7 13-129,-13 0 0,12 17 0,-11-2-129,8 16-258,-4 0-129,8 10-258,0 3-129,1 4-258,10-5 0,6-7-129,6-3 0,4-11 129,4-10-258,2-12 129,-1-12 0,-5-10-129,-2-7 129,-12-6 0,-10-8 0,-4 0-129,-15 2 258,-9 7-129,-3 3-129,-5 5-129,3 15-645,-3-4-1290,12 17-2967,5 6-258,13 12-516,3 1 0</inkml:trace>
  <inkml:trace contextRef="#ctx0" brushRef="#br0" timeOffset="452074.8571">21560 13271 8514,'9'61'5676,"-6"-20"-387,-3 3-129,3 10-4644,-3-6-129,-2 2-129,1-7-258,1-8-516,5-1-774,-1-23-2193,9-5-1548,3-12-387,3-13-516</inkml:trace>
  <inkml:trace contextRef="#ctx0" brushRef="#br0" timeOffset="452380.8746">21710 13231 8514,'7'19'5676,"-3"13"-258,5 12-129,-7 5-4773,7 9 0,-4 0-387,2 0 129,-2-10-258,1-6-129,1-7-129,1-13 0,0-9-129,-8-13-129,13-10-129,-13-13 129,0 2 129,-7-11 129,-3 0 129,-6 2 129,-5 3 129,-4 7 0,-4 5 129,3 9-129,-1 6-387,0-2-903,8 8-3483,3 2-387,16-8-387,-2 12 0</inkml:trace>
  <inkml:trace contextRef="#ctx0" brushRef="#br0" timeOffset="452613.8879">22202 13260 8385,'0'17'5547,"-13"-7"-387,-7 6-516,-14-5-4515,4-3-258,-1 8-645,-8-6-3741,11-2-645,10-5-129,18-3-387</inkml:trace>
  <inkml:trace contextRef="#ctx0" brushRef="#br0" timeOffset="452747.8956">22207 13433 9159,'14'22'5676,"-25"-15"-387,-10-3-129,-13-13-4902,-10 0-3612,1 7-1548,-3-1-387,6-3-645</inkml:trace>
  <inkml:trace contextRef="#ctx0" brushRef="#br0" timeOffset="456969.137">22812 13339 10191,'25'-35'5676,"-19"22"-258,-6 13-129,0 0-4644,-6-7-129,-13 7-129,-5 12-258,-3 3 0,-6-1 0,4 1-129,0 2 129,5-1 0,8-3-129,10-1 129,6-12-129,5 17 129,9-7-258,6 0 258,4 5-129,1 0-129,1 8 129,-1-2 0,-7 5 0,-8 3 0,-6 0 129,-4-3-258,-13-5 129,-5 0-129,-6-11-387,6 9-2064,-4-19-2709,9 0-258,2-8-387,11 8-387</inkml:trace>
  <inkml:trace contextRef="#ctx0" brushRef="#br0" timeOffset="457109.145">22992 13609 10320,'12'5'5031,"-3"1"-4773,-9-6-258,0 0-5547,0-8-387</inkml:trace>
  <inkml:trace contextRef="#ctx0" brushRef="#br0" timeOffset="457529.169">23102 13243 5805,'11'0'5160,"-4"-21"-129,1 8-903,0-8-3225,12 9 387,-6-5-387,11 10 129,-2 2-258,2 6-129,-4 10-129,3 16 0,-10 5-129,-1 10-129,-9 7-129,-2 5 0,-4-2-129,-7 1 0,-2-9 0,-2-6 0,-4-10-129,4-11 258,2-15-129,11-2 129,-9-13 0,9-4 0,7 0 0,5 3 129,6 3 0,2 4-258,5 7 129,0 3-258,0 0 0,-4 3-645,3 6-3225,-12-12-1161,-2-2-258,-9-13-387</inkml:trace>
  <inkml:trace contextRef="#ctx0" brushRef="#br0" timeOffset="458749.2388">23694 13082 6837,'22'-18'5934,"-11"4"-645,-1 3 0,-5-12-2838,-5 23-1806,2-21-387,-2 21-129,-13-9 0,-2 9-129,-1 8 0,-1 3 0,4 9 0,1 4 0,10 3 0,2 1-129,6 2 258,6 1-129,3-2 0,3 0 0,0-2 0,-4-1 0,-4-6 0,-6-3 0,-4-5 0,0-12 0,-22 9 0,6-9 0,-4-9 129,3-7 0,2-2 129,6-2 0,5-1 0,4 0 129,9 0-258,8-1 129,2 0-129,5-1 0,0-2-129,-1 2-129,1-2-129,-8-5-645,5 6-4257,-10 1-258,-1 7-387,-7 1-645</inkml:trace>
  <inkml:trace contextRef="#ctx0" brushRef="#br0" timeOffset="459486.2811">22681 14021 10062,'34'87'5805,"-19"-27"-516,2 10-258,-4 0-4257,-3-1-516,-5-4-258,-4-9 0,-1-10 0,0-14 129,-4-18-129,4-14 129,-8-27 0,4-10 0,1-16 129,2 0-129,-3-10 0,4-2-129,0 2 129,4 9 0,4 3-129,9 18 0,3 10 0,3 8 0,3 15 0,-1 8 0,-3 13-129,-2 9 129,-7 8 0,-10 3-129,-3-3 129,-12-9 0,-8-2 0,-9-18-129,3 0-387,-10-20-3096,10-6-1548,2-11-387,14-1-258,3-5-516</inkml:trace>
  <inkml:trace contextRef="#ctx0" brushRef="#br0" timeOffset="459718.2943">23120 13859 7224,'19'28'5934,"-14"0"-258,4 12-516,-5 2-1935,3 11-2967,-6 1 129,0 0-387,-1-3 0,0-12-516,10 3-1290,-8-25-3354,10-9 0,-3-15-516,7-15-387</inkml:trace>
  <inkml:trace contextRef="#ctx0" brushRef="#br0" timeOffset="459993.3101">23325 13790 10191,'19'10'5676,"-10"15"-645,5 16 0,-5 7-4386,3 9-387,-4 1 129,1 1-387,-2-3 129,0-4 0,0-16 0,-3-12 0,-4-24 0,0 0 0,-12-18-129,-8-11 0,-6-11 0,-3 1-129,-5 2 0,-2-2-387,1 15 0,2 1-516,14 19-4128,-1 1-129,20 3-387,-10 10-387</inkml:trace>
  <inkml:trace contextRef="#ctx0" brushRef="#br0" timeOffset="460242.3243">23845 13896 8127,'0'0'5160,"0"0"0,-22 9-516,6 2-4257,-17 2 0,1-4-645,1 12-1419,-3-4-2967,11 3-258,6-6-258,13 2-516</inkml:trace>
  <inkml:trace contextRef="#ctx0" brushRef="#br0" timeOffset="460384.3324">23819 14070 10836,'8'12'5676,"-25"-3"-645,-7-9 0,-5 0-5289,3 3-4386,-12-3-129,7 0-774,2-1-129</inkml:trace>
  <inkml:trace contextRef="#ctx0" brushRef="#br0" timeOffset="463892.5331">23445 14559 11223,'5'-10'5805,"1"-8"-516,-6 18-129,0 0-4773,-13-4-129,-8 7-258,-4 16 0,3 1 0,-2 10 0,3 7-129,9 4 129,9 5 0,3 3-129,6 4 129,6-4 129,2 5-129,-1-3 0,-2-4 0,-6-5 0,-5-7 0,-6-15 129,-8-11-129,-3-10 129,-1-21 0,0-10 129,5-12 129,8-7-258,5-4 258,3 2 0,11 0-129,7 9 0,7 3-129,2 5 0,1 4-258,0 7 129,1 3-387,-8 0-774,6 16-4128,-13 5-258,4 9-258,-9 9-774</inkml:trace>
  <inkml:trace contextRef="#ctx0" brushRef="#br0" timeOffset="464048.5419">23663 14939 9804,'31'70'6063,"-13"-34"-516,-5-14-129,5 11-2838,-1-18-3612,-17-15-4128,2-18-129,1-6-387,4-7-645</inkml:trace>
  <inkml:trace contextRef="#ctx0" brushRef="#br0" timeOffset="464320.5576">23884 14555 11481,'35'-44'5934,"-11"28"-387,-2-8-387,6 5-4644,-3-1-129,3 7-129,-7 1-129,2 10 0,-1 10-258,-5 18 258,-4 11-129,-4 12 129,-2 7-129,-2 7 0,0 8-129,-3-3 129,3-3-387,-1-19-516,9 10-2322,-6-34-2064,5-8-258,-12-14-129,19-14-516</inkml:trace>
  <inkml:trace contextRef="#ctx0" brushRef="#br0" timeOffset="464454.5652">24242 14803 9546,'-27'-41'5676,"0"29"-387,2 10 0,-17-1-4257,14 3-1290,-1 0-4257,-5 0-516,13 0-258,4-3-903</inkml:trace>
  <inkml:trace contextRef="#ctx0" brushRef="#br0" timeOffset="464817.586">24356 14471 7224,'13'-26'5547,"-5"15"-387,-2-5-129,6 13-2709,1-10-1677,7 9-129,-1 1-129,1 8 0,-1 11-129,2 10 0,-5 14-129,0 11 129,-8 7-129,-1 8 0,-7-1 0,-2-5-129,-4-5 0,-2-11 0,-3-14 0,1-12 129,10-18-129,-11-2 129,11-17 0,5-2 0,7-3 129,7 5 0,3 2 0,4 4-129,2 4-258,-3 4-258,0 10-903,-14-3-3741,1 10-258,-12-12-387,0 20-645</inkml:trace>
  <inkml:trace contextRef="#ctx0" brushRef="#br0" timeOffset="465221.6091">24663 15181 13029,'88'0'5934,"-64"7"-129,-24-7-516,-24 28-4773,-36-4 0,-30-1-387,-27 1 0,-23 12-129,-9 0 0,-4-5 0,1-1-129,19 2 129,21-5 0,28-4-258,24-7 258,26-8-258,21-1-129,13-7-516,26 11-2322,6-16-2322,18 2 0,3-7-516,15 5-387</inkml:trace>
  <inkml:trace contextRef="#ctx0" brushRef="#br0" timeOffset="465436.6214">24426 15422 12126,'120'8'6063,"-84"-4"-387,-13 14-258,-23-4-4386,-12-1-516,-34 0 0,-24-2-516,-20 3 129,-14 3-258,-12 6 129,-2-4-129,0 2 0,10 2 0,14 2-387,15-8-774,21 7-4128,9-13 129,22 1-645,3-10-516</inkml:trace>
  <inkml:trace contextRef="#ctx0" brushRef="#br0" timeOffset="466180.6639">23330 14593 10191,'22'-19'5676,"-16"7"-387,-6-7 0,0 19-4515,-11-22-387,-6 8-129,-6 4-129,-3 10-129,-2 1-258,1 17 258,2 5-129,5 4 129,4 1 0,8 10 0,7 0 129,3-1 0,12 1 129,4 2 0,2 0 0,6 4-129,-2 2 0,-3 1 129,1-3-258,-8 0 129,-4-3-129,-10-3 0,0-11 0,-12-9 0,-5-12-129,-5-7 0,1-10 129,-1-10 0,8-10 0,5-1 129,6 0 129,4-2-129,14-1 258,5 4-258,5-8 129,5-1-129,-1 1-129,-4-2 0,-1 1-129,-7-4-387,-1 17-903,-15-10-3870,-1 14-129,-9 8-516,-3 6-516</inkml:trace>
  <inkml:trace contextRef="#ctx0" brushRef="#br0" timeOffset="471820.9866">6167 9621 3354,'20'-39'5289,"-13"15"-129,2 9-258,-9 15-3483,-4-25-516,4 25 258,-30-11-258,6 11-258,-13 0-129,-1 7 129,-8 8-258,0 9 0,0 5-129,6 14 0,2 6 0,6 8-129,8 5-129,9 3 258,3 0-129,5 4 0,7-7 129,3 0-129,10-3-129,8-2 258,3-6 0,7-3-129,6-7 0,4-5 0,3-8 0,5-9-129,2-9 258,3-3-129,4-7 0,3-3-129,-3-11 129,3-4-129,-1-7 0,2-6 129,-4-7 0,-5-13-129,-12-8 0,-4-9-129,-14-1 129,-8-12 0,-15-1 129,-8 2-129,-16 5-129,-9 8 129,-9 6 129,-7 10-258,-5 9 258,-5 14-129,-2 9 129,-2 6-129,0 5 129,-2 0-258,4 8-258,-3 0-645,14 0-4257,-3 0-129,10 1-516,6-1-516</inkml:trace>
  <inkml:trace contextRef="#ctx0" brushRef="#br0" timeOffset="472445.0223">6041 9897 10191,'32'2'5805,"-32"-2"-387,4-32-129,-4 0-4902,-27-9-129,-11-8 0,-12-10 129,-8-8 0,-12-5-129,-5 0 0,-15-14 129,-10-8-129,-8-5 129,-7-6 0,-10-9 0,-6 0-129,-9-7 0,-4-6 0,2-2-129,4 6 0,-2 0 0,3 6-129,4 5 0,5 3 129,9 6-129,10 6 0,7 13 129,10 9-129,10 8 129,15 8 0,8 11 0,12 10-129,9 10 129,10 9-129,6 5 0,10 5 0,12 9 130,-12-6-389,12 6 1,0 0-387,10 11-3354,-10-11-1548,0 0-387,0-17-258,-7 4-645</inkml:trace>
  <inkml:trace contextRef="#ctx0" brushRef="#br0" timeOffset="473069.0579">1752 6605 9804,'-26'-11'5805,"16"11"-387,10 18 0,1 9-4128,19 16-387,-3 4 0,12 13-387,1 0 0,5 0-258,0-10-129,-3-7 129,-2-18-129,-6-12 0,-2-15-129,-7-17 129,-5-11-258,-4-11 0,-1-6 129,-4 4-129,-1 3 0,0 6 129,4 13 0,4 9 0,5 12 0,7 8-129,4 10 258,1 3-129,-1-4 129,1-4-129,-4-12 0,-4-9 129,-8-21 0,-9-12 0,0-14 0,-12-6-129,-1 0-129,-4-2-258,0 11-258,-4-1-774,9 25-3999,-2 5 129,14 23-774,0 0-258</inkml:trace>
  <inkml:trace contextRef="#ctx0" brushRef="#br0" timeOffset="473737.0962">2258 6514 8127,'42'-18'5418,"-17"0"-129,1-1-516,-8-14-3225,9 8-516,-12-15-645,-3 6 0,-10-6-258,-2 4-129,-7 7-129,-6 5 129,-4 10-129,-2 14 0,1 7 258,1 15 0,5 10 0,4 7-129,6 8 129,2 5 129,9 0-129,9-3 129,6-4-258,5-6 129,4-11-129,4-5 129,4-17-129,0-6 0,-4-16 129,-3-16-258,-4-7 0,-6-10 0,-3-5-258,-8-6 129,-5 4 0,-7 2 0,-1 6-129,-3 8 129,-4 9 0,-5 14 258,2 16-129,-1 12 129,3 14 129,4 14 0,3 3 129,1 7-129,0-1 0,4-4 0,5-9 129,3-10-129,-3-10 0,3-13-129,-3-4 0,1-16 0,-5-8 0,1-8 0,-3-3-129,-3-2 129,0 6-258,0 1 258,0 14 0,0 18 0,0 0 0,17 18-129,4 9 129,6 9 0,4 0 129,1 1-129,2-5-129,-2-18-258,-2-3-645,-18-19-3096,0-12-774,-8-17-258,-5-14-645</inkml:trace>
  <inkml:trace contextRef="#ctx0" brushRef="#br0" timeOffset="474173.121">2747 5450 9804,'14'15'5418,"6"21"-516,1 9 0,8 23-4257,-5 10-129,2 8-258,1-1-129,2-2 0,-5-1 0,2-10-129,0-10 129,-2-17 129,-3-18-129,-2-15 129,-9-12-129,-3-14-129,-7-18-129,-2-6 129,-7-9-129,-3-2 0,2-1 0,-1 6-129,6 8 387,4 15-129,1 21 0,9 0 129,5 20 0,4 8 0,3 9-129,2 4 258,1 0-129,3-8 129,-2-7-129,2-10 129,-2-10-129,-1-3 129,1-7-258,-5-14 0,0-1-129,-3-10-387,0 4-387,-17-9-4128,8 13-129,-8-2-516,0 12-258</inkml:trace>
  <inkml:trace contextRef="#ctx0" brushRef="#br0" timeOffset="475241.1821">2605 7439 10965,'30'-29'5676,"-25"9"-387,-1 7-387,-13-1-4128,-3 9-258,-16 3-258,1 6-129,-4 14-129,-3 8 129,5 5-129,4 5-129,8-3 129,8 4 0,9-4 0,6-7 129,10-12-129,5-9 0,2-5 0,0-15-129,2-7 129,-5-11-129,-2-2 0,-4 0 0,-5 8 0,-1 4 129,4 10 0,-3 13 0,4 7 0,2 21 0,2 0 0,3 5-129,2 1-645,-10-13-3999,8-3-387,-6-17-258,-1-6-516</inkml:trace>
  <inkml:trace contextRef="#ctx0" brushRef="#br0" timeOffset="475524.1983">2788 6999 6708,'18'-4'5676,"-9"16"-258,-6 6-258,-1 18-1677,-2-8-2838,-6 8-387,-3 2 129,1 3-129,1-2 0,5-7-129,2-4 0,8-7 0,8-6-129,4-10 129,4-4 0,5-1-129,-2-8-129,1-11-258,-2 9-645,-13-13-3870,4 4-387,-6-5-387,-3 2-516</inkml:trace>
  <inkml:trace contextRef="#ctx0" brushRef="#br0" timeOffset="475704.2086">3115 6961 9030,'33'14'5547,"-24"0"-516,0 3-387,-1 1-4644,-8-2-4257,4 4-516,1-5-387,-5-15-516</inkml:trace>
  <inkml:trace contextRef="#ctx0" brushRef="#br0" timeOffset="476193.2367">3409 6807 8643,'12'-7'5418,"1"-4"-258,-13 11-645,0 0-3870,0 11 0,-4 7-387,-4 5-129,4 4 129,1 5-129,3 2 129,0-1 0,10-3-129,2-7 258,6-7-129,2-9-129,1-7 129,-4-14-129,0-8 0,-5-13-129,-4-8 0,-8-11 129,-1-3-129,-11-5 0,-5-2 0,-3 7 129,0 0-129,-1 8 129,0 5-129,5 13 0,3 6 129,4 10 0,9 15-129,0 0 129,0 13 0,9 14 0,5 15 129,7 1-129,5 8 129,3 6-129,4 3 129,4 2-129,5 2 0,0-8 0,1-8-129,-3 0-258,-8-12-645,4-8-4386,-22-16 0,-14-12-387,-3-18-1032</inkml:trace>
  <inkml:trace contextRef="#ctx0" brushRef="#br0" timeOffset="476344.2453">3156 6547 13029,'-37'4'5934,"37"6"-516,0-10-129,10 0-5676,-10 0-4515,0 9-387,0-9-645,-14 4-516</inkml:trace>
  <inkml:trace contextRef="#ctx0" brushRef="#br0" timeOffset="477781.3275">11932 6511 6063,'-25'-79'5805,"0"39"-645,-8 3-258,-3 11-3870,-14 2-129,1 21 258,-9 5-516,4 28-129,2 13-129,9 19 129,8 10-258,12 11 129,14 8 0,9 8-129,17-2 0,15-1 0,6-12-129,8-11 0,3-14 0,1-22 0,3-31-258,-4-23 258,-8-34-258,-7-29 129,-8-17-129,-9-15 0,-10-6 129,-7 4 0,-9 14 129,-11 16-258,-6 25 0,-3 19-129,-2 31-258,-4 9-516,11 33-3096,-7 1-1161,8 17-387,0 4-516</inkml:trace>
  <inkml:trace contextRef="#ctx0" brushRef="#br0" timeOffset="478245.3539">11874 6923 7740,'-20'0'6063,"20"0"-258,0 0-387,0 0-3741,0 0-258,13 7-387,-1-7-387,11-2-129,6-7-129,6 2-258,10-3 129,12 4 0,10-4-129,6 2 129,4 6 0,4 2-129,1 1 0,-2 8 129,-5-1-129,-6 7 1,-9-1-130,-8-1 0,-13-4 0,-7-6 0,-8 1 0,-9-1 0,-15-3 0,12 9-130,-12-9-128,0 0 0,-7 0-387,-8 0-387,13 10-4515,-16-6-258,6 7-387,-2-11-387</inkml:trace>
  <inkml:trace contextRef="#ctx0" brushRef="#br0" timeOffset="478749.3828">13313 6792 9417,'-15'59'6063,"11"-21"-645,4 14 129,2-9-4386,12 13-645,-2-7 129,6-2-258,2-11-129,0-12-129,1-8 0,1-16-129,-2 0-129,-4-17 129,-4-3 0,-2-4 0,-2 2-129,-4 2 129,0 7 129,-4 13-258,11-3 258,-11 3-129,18 21 0,-3 1 129,3-4-129,3-3 0,2-8 129,5-7 0,-2-15-258,0-8 258,-5-12-129,-3-6-129,-6 0-129,-6-3 0,-6 8-258,-5 0-258,-1 24-903,-16-2-3870,12 14 129,-5 0-774,11 16 129</inkml:trace>
  <inkml:trace contextRef="#ctx0" brushRef="#br0" timeOffset="479409.4206">13734 7021 4257,'43'-7'5805,"-13"-5"-258,-3-7-516,6 9-1935,-6-17-2064,2 8-258,-5-6-387,0 9-129,-10-2-129,-3 2-129,-10 3 129,-1 2-129,-9 6 0,-6 5 0,-4 4-129,-1 8 258,-3 7-129,5 10 0,5 8 0,6 3 129,7-2-129,12 2 0,9-4 0,10-8 0,8-3 0,7-16-129,0-9 0,3-2 129,-1-14 0,-5-7 0,-6-7-129,-7-3 129,-10-1-129,-7 3 129,-6 3-129,-7 3 129,-3 9-129,-7 9 129,-3 7 0,-2 5 0,1 13 0,0 5 0,4 1 129,1 0-129,2 1 129,4-1-129,2-6 129,1-5-129,0-13 0,12 12 129,-12-12-129,18 3 0,-18-3 0,19 0 129,-19 0-258,16-3 258,-16 3-129,13-1 0,-13 1 0,10 0 129,-10 0-129,11-1 0,-11 1 129,12 0-129,-12 0 0,14-1 0,-14 1 0,19-5 129,-10 2-258,-9 3 129,17-3 0,-17 3-129,13-11 129,-12-6-258,4 4-903,-11-10-3870,6 1-258,0-10-258,0-3-387</inkml:trace>
  <inkml:trace contextRef="#ctx0" brushRef="#br0" timeOffset="479892.4481">14455 6227 3870,'29'-40'5418,"-12"37"-258,-5 8-387,-2 23-3225,-4 6-258,4 21-516,-6 10 0,5 18-387,-1 8-258,3 6 387,-1-1-129,7 0-129,-1-13 129,4-4-129,-4-20 0,1-12-129,-4-22 129,-2-16-258,-5-16-129,-2-22 258,-4-10-258,0-11 129,-4-1-258,2-4 387,-2 9-258,0 5 129,3 16 129,1 25-129,0 0 0,5 6 129,0 18 0,2 10-129,-1 1 258,6 4-129,1-2 0,4-5 129,3-6-129,1-6-129,3-5 0,3-14-387,4-1-645,-13-19-3999,7-3-129,-6-11-387,-1-1-387</inkml:trace>
  <inkml:trace contextRef="#ctx0" brushRef="#br0" timeOffset="480449.4801">15036 6268 10320,'0'0'5805,"0"0"-516,17 27 0,3 14-4773,0 15-129,2 12-129,2 7 0,-3 2-258,0-4 129,-2-7 0,-6-10 0,0-13-129,-5-15 0,0-16 129,-8-12 0,10-2-129,-3-14 0,4 0 129,3 2-129,7 4-129,-1 1 129,6 9 0,1 9 0,-5 10-129,-3 9 129,-12 3 129,-7-3-129,-14-3 0,-12-5 129,-12-11-129,-6-4-129,-6-5-129,0-12-516,10 5-1161,3-17-3483,18 8 258,8-8-903,17 12 0</inkml:trace>
  <inkml:trace contextRef="#ctx0" brushRef="#br0" timeOffset="480792.4997">15648 6613 8514,'4'-25'5676,"-4"25"-387,-25 6-387,18 12-4128,-12 0-258,4 8-129,-2 2-258,5 7 129,8 0-387,4-3 258,4-9-129,12-7 0,1-7 0,2-8 129,-1-7-129,2-12-129,-4-6 129,-4-2-129,-4 3 129,-2 2-129,-5 1 129,-1 20 0,0 0 0,3 10 129,0 12-129,-1 3-387,9 9-903,-6-8-3741,12 1-129,-1-12-387,10-6-387</inkml:trace>
  <inkml:trace contextRef="#ctx0" brushRef="#br0" timeOffset="481400.5345">16011 6470 8127,'1'-55'5676,"-1"41"-645,-9 2-129,9 12-4257,-26 0-129,10 17-129,-4 6-258,3 4-129,0 13 129,3-2-129,5 4 129,8 1 0,2-3-129,11-2 129,0-2-129,5-2 129,-1-9-129,0-2 0,-6-3 0,-4-2 0,-6-3-129,-4-4 129,-10-5 0,-4-5-129,-2-1 129,-3 0 0,0-4 0,5-4 129,3-2-129,6-1 0,9 11 129,0-15 0,0 15 0,21-15-129,-1 8 129,5-5-129,5 1 0,2-5 0,2-5 0,0-7 0,3-8 0,-2-3 0,-4-5 129,-6-6-258,-5 2 129,-7 1 0,-10 8 0,-3 6-129,-7 13 129,-6 12-129,-4 11 0,0 16 129,1 9 0,4 10 0,8 9-129,4 4 258,4-2-129,12 1 0,6-11 0,6-6 0,5-7 0,1-9 0,2-7-387,-6-15-903,3-8-3354,-14-10-516,-8-1-258,-11-6-516</inkml:trace>
  <inkml:trace contextRef="#ctx0" brushRef="#br0" timeOffset="482161.5779">14351 6984 8643,'23'52'5934,"-11"-31"-516,4 3 0,-4-9-4515,10 7-387,-5-9-258,3-8-387,1 4-516,-8-9-4386,9 0-258,-8-10-387,2 0-516</inkml:trace>
  <inkml:trace contextRef="#ctx0" brushRef="#br0" timeOffset="493688.2373">8803 9041 1935,'0'0'1032,"0"0"-387,0 0 645,-11-16 258,11 16 387,0-17 0,0 17 129,4-25 258,8 20-129,-12-15-258,14 13-645,-8-10-387,10 12 0,-16 5-387,24-10-129,-12 10-129,3 5 129,-3 6-258,0 4 0,-4 4 0,1 2 0,-8 6 0,2 3 0,-3-3-129,-1-1 129,-8-4-129,-1-2 258,-2-5-258,-1-8 129,-3-7 129,0-4-129,-1-9 0,5-5 0,2-2 0,2 1 129,1-5 0,3 4 0,3-1-129,1 6 129,1-3-129,6 3 129,-2 3-129,-5 12 0,16-18 0,-7 13 0,4 2-129,-1 3 0,1 2 0,0 8 0,1 4-129,0 4 129,-2 2 129,-3 5-129,-2 2 0,-6-3 0,-1 0 0,-1-1 0,-7-3 0,-4-6 0,-4-7-129,-1-7 129,-3-6 0,0-11-129,1-5 129,2-8 0,1-3 129,8-1-129,4 3 258,4 2-258,4 5 258,8 4-129,4 2 129,4 9-258,2 9 129,-1 0-129,1 2 129,-2 7-129,-4 10 0,-3 9 0,-9 1-129,-4 2 258,-4-1-129,-10-3 0,-6-4-129,-2-4 129,-5-13 0,1-9 0,1-11 0,5-9 0,5 0 0,5-3 0,7-3 129,3 6 0,11 6-129,4 7 129,0 10-129,2 1-129,3 10-258,-9-2-1161,3 8-3741,-14-17-129,9 17-387,-9-17-516</inkml:trace>
  <inkml:trace contextRef="#ctx0" brushRef="#br0" timeOffset="494616.2904">8738 7913 6321,'0'-38'5676,"0"24"-387,0 1-129,0 13-3741,0-13-129,0 13-387,0 0-129,0 0 0,0 0-258,-1 20 0,-1 3 0,0 6-129,0 4 0,2 7-129,0 7-129,0 3 129,2 4 0,3-1-129,-1-6-129,3-2 0,-2-4 0,0 0 129,-1-9-129,0-4-129,-1-4 258,0-6-129,0-1 0,0-5 0,-3-12 129,3 13-258,-3-13 129,0 0 0,0 0-258,0 0 129,10-5 129,-10 5-129,10-12 0,-10 12 129,15-14 0,-7 1-129,1 1 129,-1-2 0,-1 0 0,0 2 0,-2-2 0,0-4 0,-4 7 0,-1 11 0,3-12 0,-3 12 129,0 0-129,0 0 0,0 0 0,0 0 129,5 6-129,-5-6 0,0 15 129,0-5 0,0 2-129,0 4 0,0-2 0,-5 3 0,3-3 129,-3 5-129,1-5 0,1 0-129,-3-3 129,6-11 0,-9 14 0,9-14 0,-12 0-129,5-7 129,-3-6 129,-1-4-129,-1-5 129,-1-4 0,-1-3 0,-2 1-129,1 2 129,2 6-129,0 2 0,1 3-129,12 15-258,-21-13-258,21 13-4128,-12 0-903,12 0-129,-13-2-516</inkml:trace>
  <inkml:trace contextRef="#ctx0" brushRef="#br0" timeOffset="495348.3323">7568 7249 11868,'0'0'5805,"7"5"-387,-6 14-258,13 10-4773,-12 9-129,1 2-258,-2 1 0,2 2 129,-2-11-258,0-11 0,-1-21 0,0 0 129,8-23 0,-5-21 0,-1-4-129,1-7 258,-2 3-129,3 3 129,-1 4 0,1 14 0,0 14 0,-4 17 0,17 12-129,-6 13 0,-1 8 129,3 3 0,-1-2-129,1 0 129,-3-4-129,-1-14 0,-9-16 0,10 0 129,-7-20-129,2-4-129,-1-1 129,-4 0 0,4 0 129,0 10-129,-4 15 0,9-7 129,0 14-129,-2 9 129,1 7-129,1 3 0,2-1-129,-2 1-258,6 7-2451,-15-33-2451,18 9-258,-18-9-516,17-20-387</inkml:trace>
  <inkml:trace contextRef="#ctx0" brushRef="#br0" timeOffset="495501.3409">7890 7163 12384,'26'57'5805,"-14"-29"-387,1-2-516,-1 7-6837,-4-16-3225,-5-3-258,-3-14-516,12 2-516</inkml:trace>
  <inkml:trace contextRef="#ctx0" brushRef="#br0" timeOffset="496044.372">8143 7039 9288,'33'-11'5547,"-25"0"-258,-2-4-129,-6 1-4386,0 1-516,-6 1-258,-6 9 0,-2 3 129,1 14-129,-2 3 258,8 9-258,2 4 258,5 2-258,0-2 258,11-1 0,5-3-258,2-9 0,6-5 129,-2-9-129,2-5 129,-1-16-129,-3-11-129,-3-11 129,-6-8 0,-5-8 0,-6-5 0,-1 1 0,-8-4 0,-4 6 0,0 6 129,-3 8-258,2 9 258,0 10-129,2 7 0,3 4 129,9 14-129,-14 2 129,8 11 0,4 9 129,-1 3 0,3 8 0,0 7 0,4 12-129,5 4 129,6 4-129,1-3 129,1 2-129,1 0 0,2-3 0,0-8-129,-4-12-129,-1-3-645,-15-33-1677,15 16-3096,-15-16 0,0-20-387,-7-14-516</inkml:trace>
  <inkml:trace contextRef="#ctx0" brushRef="#br0" timeOffset="496189.3804">7944 6634 11739,'-4'14'5676,"11"10"-645,10 10-2451,5-8-7482,1 3-129,3-3-903,7-6-129</inkml:trace>
  <inkml:trace contextRef="#ctx0" brushRef="#br0" timeOffset="496624.4052">8585 6914 8256,'54'132'5547,"-28"-65"-258,2 2-258,-12-15-3870,4 1-258,-14-21-387,-3-5-258,-3-29 0,-16 0-129,-4-27 129,0-14-129,0-12-129,0-3 258,1-10 0,10 2 0,2 2-129,7 8 0,8 15-129,8 6 0,9 14 129,1 13-258,4 6 0,-1 8 129,-4 11-129,-7 2 129,-6 2 0,-11 4 0,-6 0 0,-11-8-258,-10-6 0,-6-9-387,1 7-774,-9-11-3870,11-9 0,3-5-516,11 1-258</inkml:trace>
  <inkml:trace contextRef="#ctx0" brushRef="#br0" timeOffset="496969.425">8891 6699 10707,'17'21'5289,"-13"-1"-387,-1 22-1419,-3-10-3096,0 1-129,-2-1-258,2 1 129,0-4 0,8-11 0,4-6 0,7-6 0,2-9 129,0-10-258,1-5 258,-2-6-258,-3-5 0,-5 4 0,-7 0 0,-5 0-129,-2 3 129,-13 6-129,-6 4-129,-7-1-129,2 13-774,-11-5-2838,12 5-774,2 2-645,9 4-258</inkml:trace>
  <inkml:trace contextRef="#ctx0" brushRef="#br0" timeOffset="497209.4386">9215 6718 5676,'24'89'5160,"-13"-47"-516,-6-15-387,-1 1-4128,-4-28-2838,0 0-1548,-7 0-645,-2-21-129</inkml:trace>
  <inkml:trace contextRef="#ctx0" brushRef="#br0" timeOffset="497696.4666">9302 6560 6708,'23'85'5418,"-10"-47"-387,-2-4-258,-2-8-3612,-1-5-1161,-8-21 0,5 13-258,-5-13 129,0-25-129,0-2 0,-4-3 0,0-4 387,3 2 0,1 2 129,-3 5 129,3 12 0,0 13 0,19 7 129,-5 10 129,7 10-129,-2 0-129,4 5 0,-3-7-129,1 0 0,-7-10-258,0-11 0,-2-4-129,-3-8-387,-1-6-258,-8-19-1161,11 11-3096,-9-11-129,7-1-387,-6-2-258</inkml:trace>
  <inkml:trace contextRef="#ctx0" brushRef="#br0" timeOffset="498080.4885">9554 5932 8901,'23'32'5289,"-12"9"-387,0 7-258,6 12-4386,-2 6 129,3 7 0,1-1-129,1-4-387,1-3 129,1-11 0,-1-6-516,-1-21-387,6-1-2580,-10-26-1290,-3-7-516,-6-24-258,2-3 2838,-10-19 1290,-3 2 1290,-4 3 1032,-9-11 3225,5 24 1677,-9-1-516,5 17-129,-14 1-2193,11 18-1419,-15 0-903,-4 8-516,1 14-2838,-11-13-2064,3 6-516,3-3-516,7-5-645</inkml:trace>
  <inkml:trace contextRef="#ctx0" brushRef="#br0" timeOffset="508141.064">7165 10883 6063,'14'1'6063,"-14"-1"-645,14 11-258,-7 2-2838,-7-13-1677,0 0-129,0 0-129,-5 12-129,-6-14 0,2-1 129,-7-9 0,1 0 129,-6-8-129,-2 2 0,-2-4-129,1-1 258,-2 0-258,-2-3 0,1 6-129,-2 3-129,2 3 129,2-3 0,-3-1-129,3 2 0,-1-2 129,1 0-129,1-2 258,3-3-129,3-1 129,2 6-129,5 7-129,2 0 129,9 11-129,-8-17 0,8 17 0,0 0 129,0 0-387,-12-2 258,12 2 0,0 0 0,-9-3 0,9 3 0,0 0 129,0 0-258,-8 9 129,8-9-129,0 13 129,0-1 129,0-12-129,-2 23 0,-1-6 0,1-3 129,1 0-129,1-1 0,-2 0 0,2-13 0,-2 17-129,2-17 258,0 13-129,0-13 0,0 0 0,0 0 129,0 0 0,0 0-129,-5-14 0,3-1-129,-1-1 258,0-2-129,-2-4 0,1-1 0,1 2 0,-2-3 0,4 3 0,-1-2 0,1 2 0,1 1 0,0 5 0,1 3 129,-1 12-129,15-17 0,-5 16 0,3 1 0,3 1 0,4 7 129,4-5-129,1 5 0,3 1 129,1-1-129,1-8 0,-2 0 0,-1 0 129,-4 0 1,-5 1-260,-2-1-257,-3 2-1032,-13-2-3999,0 0-387,0 15-516,0-4-258</inkml:trace>
  <inkml:trace contextRef="#ctx0" brushRef="#br0" timeOffset="510417.1941">8386 11047 8256,'21'16'5805,"-9"-6"-387,-12-10-129,13 15-4386,-13-15-129,-7 0-387,-7 0 0,-2-2 0,-6-6 0,-5 0-129,-3 2 129,-3-1-258,-3 4 129,1 1 0,-5 0-129,2 2 0,-3 0 0,4 0-129,-1 1 258,4 0-258,1-1 0,2 1 0,2 0 0,4 4 258,2-4-258,1 1 0,0 0 0,0 2 129,3-4 0,1 3-129,0-3 129,4 0-258,-1 0 0,1 0 129,5 0 129,9 0-129,-16 0-129,16 0 129,-12 4 0,12-4 0,0 0 129,-9 0-129,9 0 0,0 0 129,0 0-129,0 0 0,0 0 129,0 0 0,0 0-129,0 0 129,0 0-129,0-18 0,0 18 129,0-16-129,0 1 0,0-3 0,0 2 0,0-1 0,-3-4 0,3-2 0,0-6 129,-1-1-258,1 1 129,0 1 129,0-1-129,0-2-129,0 6 258,0-1-129,1 3 0,-1 3 129,0-2-129,0 2 0,0 2 0,0-3 129,3 0-129,-3-2 0,0 1 129,0 2-129,0-2 129,0 3-129,0-4 0,0 1-129,0 1 129,0 2 0,-3 0 0,3-4-129,-2 6 129,-2-6 129,1 4-129,-1 1 129,3-5-129,-3 4-129,1-1 129,-2-4 129,3-3-129,0 5 0,-1 1-129,1 3 258,-1 1-129,3 4 0,0-1 0,0 14 0,0-17 0,0 17 129,0-12-129,0 12-129,0-16 129,0 16 129,0-17-258,0 17 129,0-11-129,0 11 129,0-12-129,0 12-258,0 0-258,-9-16-516,9 16-4257,0 0-387,0 0-129,0-19-645</inkml:trace>
  <inkml:trace contextRef="#ctx0" brushRef="#br0" timeOffset="512984.3409">8006 11075 1,'0'0'3869,"11"8"1,-11-8-258,-10-11-3225,10 11-129,0 0 258,0 0 387,-6-13 258,6 13 129,0 0 258,5 9-129,-5-9 0,0 0-387,0 0 0,0 0-387,0 0-129,0 0 0,0 0-129,9 13 129,-9-13-129,0 0 129,0 0-129,0 0 129,0 0-258,0 0 0,0-6 0,0 6 0,0 0-258,0 0 129,2-11 0,-2 11 0,0 0-129,0 0 129,0 0-129,0 0 0,0 0 0,0 0 129,0 0-129,0 0 0,0 0 0,0 0 0,0 0 0,0 0 129,0 0-129,0 0 0,0 0 0,0 0 0,9-17 0,-9 5 0,0-1 0,0 0 0,0-4 129,0 1-129,0-5 0,0-2 129,0 0-129,-1 5 0,-3-2 0,2 4 0,1-7 0,0-2 0,-2 1 129,2 3-129,-2-4 0,3-2 0,0 0 129,0-5 0,-1 7 0,1 1-129,-2 1 0,1 1 0,0-3 0,0 6 0,-2-2 0,1 3 258,1-2-258,1 0 129,0 1 0,0 1 0,4 1 0,-1 1-129,-1-1 0,4 2 0,-3 3-129,-3 12 129,3-21 0,-3 21 0,4-19 0,-4 19 129,0-18-129,0 18 0,0-20 129,0 8-258,-2 1 129,2 0 0,0 11 0,-3-18 0,3 18 0,0-18 0,0 18 0,-2-13 0,2 13-129,-1-14 258,1 14-129,-2-23 0,0 12-129,2 11 129,-2-17 0,2 17 0,0-16 0,0 16 0,0-13 0,0 13 0,0 0 0,0 0 0,0 0 0,0-10 129,0 10-129,0 0-129,0 0 258,0 0-129,1-11 0,-1 11 0,0 0-129,0 0 0,0 0 129,0 0 0,0 0 0,0 0 0,0 0 0,0 0 0,-5-9 129,5 9-387,-13-2 258,13 2 0,-19 5 0,8-3 0,0 1 0,-2 3 0,2-1 0,0 1 129,11-6-129,-15 1 0,15-1 0,-15 3 0,15-3 0,-8 1 0,8-1 0,0 0 0,-16 0 0,16 0 0,0 0 0,-12-3 0,12 3 0,0 0-129,0 0 129,0 0 129,0 0-129,0 0-129,-9 0 129,9 0 129,0 0-129,0 0 129,0 0-129,0 0-129,0 0 129,0 0 0,0 0 0,-10-7 0,10 7 0,0 0 0,-1 7 0,1-7-129,-1 16 258,1-4-129,0 2 129,0 1-129,0 2 0,0-2 0,0 5 129,0-1 0,0 2-129,0-1 129,0 0-258,0 1 129,0 2 0,0 0 129,0-2-129,-1-2 0,1 2 0,-3 0 0,3 1 129,-1 3 0,1-5-258,0-4 129,0 4 0,0 1 0,0-4 0,0 2 0,0-1-129,0-6 129,-1 2 0,-1 3 0,2-1 0,-1-2 0,1 2 0,0-1 0,0-1-129,0 2 258,0 1-258,0-5 129,0 0 0,0 0 0,0 0 0,0-12 0,-1 18 0,1-18 0,0 24 0,0-10 0,0-14 0,0 21-129,0-9 258,0-1-129,0 1 0,0-12-129,0 14 258,0-14-129,-1 15 0,1-15 129,0 0-258,-2 15 258,2-15-129,0 16 0,0-16 0,0 20 0,0-20 0,-3 21 0,3-21-129,-1 15 129,1-15-129,0 12 129,0-12 0,0 0 0,0 16 0,0-16 129,0 0-129,0 0 0,0 14 0,0-14 0,0 0 0,0 15 0,0-15 0,0 0 0,0 11 0,0-11 0,0 0 258,0 0-258,0 0 0,0 0 0,0 0-129,0 0 129,0 0-258,0 0-774,0 0-4515,0 0 0,0 0-387,-10 12-516</inkml:trace>
  <inkml:trace contextRef="#ctx0" brushRef="#br0" timeOffset="513964.3969">7812 11285 6966,'0'13'5805,"0"-1"-645,0-12-129,-8 12-3999,8 2-258,-5 0-387,1 4 0,0-5-258,1-1 0,1-1 0,2-11 0,-3 10-129,3-10 129,0 0 0,0-13 0,5-1-129,0-6 0,0-4 129,0-1-129,-1 1 0,5 4 0,-5 1 0,1 6 129,2 3-129,-7 10 129,11-11-129,-11 11 129,11-1 0,-11 1-129,11 1 0,-11-1-129,8 15 129,-8-15 0,8 19 0,-4-9 0,0 7 0,0-1 0,0 0 129,1-1-129,-2-1 0,2 2 0,-1-3 0,0 4 0,1-6 0,-5-11 0,5 18 0,-5-18 0,8 13-129,-8-13-129,0 0-258,0 0-903,0 0-3096,5-8-645,-5 8-645,0-18-258</inkml:trace>
  <inkml:trace contextRef="#ctx0" brushRef="#br0" timeOffset="514533.4296">7940 11364 7482,'0'0'5547,"0"0"-387,-8 0-258,8 0-4386,-22-1-645,2-11-1419,-1 6-3225,5 6-387,0 0-516,16 0 0</inkml:trace>
  <inkml:trace contextRef="#ctx0" brushRef="#br0" timeOffset="515735.4983">8359 11044 6966,'0'0'5289,"0"0"-258,0 0-258,-9 0-4128,9 0 129,0 0-258,0 0 387,0 0-258,0 0 0,0 0 0,14 0 129,-14 0-129,24 0-258,-9 0 0,5 0-258,-2 0 129,-2 0 0,1 0 0,-2 0-129,-3 0 0,-12 0 0,15 0-129,-15 0 0,0 0 0,11-8 0,-11 8 0,0 0 129,0 0-129,-4-10-129,-6 9 258,-5-2 0,-2-2-129,-5 5 0,-2-3 129,1 3-258,-1-2 258,3 1-129,7-1 129,2 1-129,12 1 0,-12-3 129,12 3-129,0 0 129,12-15-129,-1 8 0,3 3 0,7 1-129,3 0 129,2 2 0,2 1 0,-3 2 0,0 0 129,-4 2-129,-4-2 0,-6-1 0,-11-1 0,0 0 0,0 0 0,-11-4-258,-2 3-387,-13-16-2838,6 17-2193,-5 0 0,6 4-774,-1 6-129</inkml:trace>
  <inkml:trace contextRef="#ctx0" brushRef="#br0" timeOffset="516132.521">8444 11182 7482,'12'0'5418,"-7"7"-258,2 11-129,-6 3-4386,8 8 0,-5 0 0,3 8-129,-2-2-129,3 0 129,-3-9-129,-1-3-258,0-7 0,-1-6-129,-3-10 0,0 0-258,-2-8-258,-4-11-258,6 19-774,-13-37-1161,13 18-1935,-3 1-1032,2 2-258</inkml:trace>
  <inkml:trace contextRef="#ctx0" brushRef="#br0" timeOffset="516488.5413">8498 11279 1806,'8'-18'5676,"-4"7"-129,-4 11-516,8-29-2064,10 29-645,-12-16-903,11 15-387,-7-2-387,5 3-258,-5 0 0,2 3-258,-3 8 0,-2 6-129,-2 1 129,-4 3-129,-1-6 0,0 0 0,0 0 0,0 2 0,0-17 0,0 0 129,0 14-129,0-14 0,10 1 0,-10-1 129,18 5-129,-10 1 0,3 6 0,-4 0 0,-1-1 0,-5 0 0,-1-11 0,-8 20 0,-5-12-129,-4-8-645,1 3-4515,-4-3-129,2-5-129,0 0-903</inkml:trace>
  <inkml:trace contextRef="#ctx0" brushRef="#br0" timeOffset="518468.6546">12970 8671 7611,'-9'-46'5676,"-9"11"-258,-4-4-387,-11-13-4386,-3-1 387,-15-14-387,0 2-129,-6-7-129,-2 1 0,-1 4 0,2-1 0,-2 1 0,4 4-129,3-1 0,3 8 0,4-5 0,8 10 0,1-2-129,7 9 0,4 4-129,4 7 0,5 4 129,2 5-129,3 8-129,1 3 258,11 13-129,-16-16 0,16 16 0,-12-6 0,12 6-129,-4 13 129,4 2 0,0 7 0,0 2 0,0 2 0,0 4 0,0-1 0,0-6 129,-1-4-258,-3-5 258,4-14-129,-12 3 0,6-13 0,-1-12 0,1-4 129,1-10-129,3 2 0,2-4 129,0 1-129,6 5 0,3 10 129,7 4-129,1 7-129,4 12 0,2 8 129,1 7 0,1 4 0,0 1 0,-2-2-129,1 4-129,-7-12-645,7-2-4257,-13-9-516,3 0-258,-7-11-645</inkml:trace>
  <inkml:trace contextRef="#ctx0" brushRef="#br0" timeOffset="521904.8511">13339 8103 5160,'0'-13'5676,"0"13"-516,5 13-129,-2 21-3483,-3-5-774,1 14-129,-1 8-387,0 16-129,-1 13 129,1 16 0,0 5-129,0 8 0,4 3 129,4-1 0,-4-4 0,1-8 129,-4-15-129,3-9-129,-4-12 0,0-8 0,-4-10 129,0-5-129,2-5 0,2-2-129,0 0 129,0-5-129,2-2 129,4-6 0,-1 0-129,0-1 129,0-8-129,-3 4 129,-2-15 0,0 0 0,8 12 0,-8-12 0,0 0 0,0 0 0,0 0-129,14 0 129,-14 0-129,10 5 129,-10-5 0,18 3-129,-6 7 129,4-6 0,2 0 0,6 3-129,5 0 0,5 1 129,6 4-129,-1-2 258,5-3-129,-2-4-129,4-2 0,-1-1 129,2 0 0,1-8-129,1 0 129,1-1-258,3 7 129,3 1 0,2 1 0,6 5 0,-1 5 0,-1 5 129,1-1-129,-1-2 0,-4-7 129,-1-4-129,-3-1 0,-5 0 129,0-1-129,-2-9 0,-2 4 0,1 3 129,0-3 0,1 6-129,-5 1 129,-3 2-129,-5 1 129,-3 1-129,-9-3 0,-5-2-129,-6 0 0,-11 0 0,0 0-387,-7-21-1290,-6 16-3741,-11-1-129,2 6-516,-11 0-774</inkml:trace>
  <inkml:trace contextRef="#ctx0" brushRef="#br0" timeOffset="523444.9393">13946 9853 5289,'0'0'5676,"0"0"-645,0 0-129,0 0-3741,0 0-387,0 0-387,0 0 0,0 0 0,0 0-129,0 0 387,0 0-258,0 0-129,0 0 129,0 0 0,0 0-129,0 0-129,0-7 0,0 7 0,0 0 0,0 0 0,0 0 0,0 0-129,0 0 0,0 0 129,0 0-129,0 0 0,0 0 0,0 0 129,0 0 0,0 0 129,0 0 0,0 0 0,0-11-129,0 11 258,0 0-129,0 0 0,0 0-258,0 0 129,0 0-258,0 0 129,0 0 0,0 0 0,0 0 0,0 0 0,0 0 0,0 0 0,0 0 129,0 0-129,0 0 129,0 0-129,0 0 129,0 0-129,0 0 0,0 0 129,0 0-129,0 0 0,0 0 0,-7-11 0,7 11 0,-12-6 0,3-2-129,-4 2 129,-7-1 0,1 0 129,-5-2-129,0 3 0,-4 0 0,3 0 0,1 3 0,4 3 129,2 0-129,1 0 0,4 0 0,1 0 0,12 0 0,-17 1 129,17-1-258,-12 4 129,12-4 0,0 0 129,-12 0-129,12 0 0,0 0 0,0 0 129,11-9 0,3 8-129,9 0 129,3 1-129,4 0 0,6 0 0,2 3-129,-2 1 129,-3 3-129,-6-2 129,-3 0 0,-8-4-129,-7 6 0,-9-7 129,0 0 0,-13 3 0,-10-3 0,-3 0 0,-8 0 0,-3-7 0,-3 3 129,3 4-129,1-3 0,7 1 0,6 0 0,5-1 0,18 3 129,0 0-129,-2 6 0,9-4-129,10-2-129,1 2-258,6 14-1032,-15-6-3870,12 1-258,-9-4-387,-5 6-516</inkml:trace>
  <inkml:trace contextRef="#ctx0" brushRef="#br0" timeOffset="524083.9758">13612 10078 9804,'5'44'5805,"-5"-15"-516,0 7 129,0-6-4902,-4 1-258,-7 0 0,1-7-129,1-5-129,3-8 0,6-11 0,0 0 0,-3-19 0,3-1 0,9-9 129,2-7-258,-1 0 129,5-3 0,-1 4 0,5 6 129,-2 1-129,4 8 0,-4 5-129,4 8 258,-1 2-129,2 9 0,-2 8 129,0 7 0,-3 5 0,3 2-129,-3 5 129,-3-2-129,0 3 0,-5-7 0,0-6 0,-4-6-129,-5-13 0,0 0 129,0 0 0,0 0 0,-4-17 129,-1 2-258,-4 1 258,0-1-129,-3-1 0,-3 5 0,-2 3 0,-1 5 0,-5 2-129,2-1 0,-1 2-258,-5-2-903,13 2-3999,-5 1 0,19-1-645,-17 3-129</inkml:trace>
  <inkml:trace contextRef="#ctx0" brushRef="#br0" timeOffset="526008.0858">14576 9931 6450,'0'12'5805,"0"-12"-516,12 0-258,-12-13-4257,0-4-129,-1-11-258,-1-8-129,-3-3-129,0-2 0,-1-7 129,4 0 0,-3-6 129,3 3 0,-1-2-129,3 6 129,-1-7-129,1 0-129,0-1 0,-1 0 0,-3-4-129,3 4 0,-3-9 0,1 4 0,-3 4 0,0-4 0,1 6 129,-1 1-129,0 6 129,3 5 0,0 7-129,3 3 258,0-3-129,0 2 0,0 5-258,0 1 258,0-2 0,0-1-258,0 5 129,0-5-129,-1 8 387,0 5-258,1-1 0,-3 2 0,3 6 0,0-3 0,0-1 0,0-1 0,0-1-129,0 0 258,0-2-129,3 1 0,-3-6 0,0 0 0,0 5 0,1 6 129,0-2-129,-1 14-129,1-14 129,-1 14-129,0 0 129,0 0 0,0 0-129,0 0 0,0 0 129,0 0 129,10 7-129,-10-7 129,0 0-129,12 0 129,-12 0 0,17 7-129,-3-7 129,0 0-129,6 0 0,0 0 129,1 0-129,1 1 0,-1-1 129,-1 0-129,0-3 129,-3 3-129,0 0 129,-2 0-129,-4 5 0,0 3 0,-2 3-129,-1 3 129,0 6 0,-4-2 0,2 2-129,0 4 258,-1-5-258,-1-3 129,0-4 0,-4-12 0,5 16 0,-5-16 0,0 0 0,0 0-129,0 0 129,0 0 0,3 15 0,-3-15-129,1 18 129,1-4 0,-1 2 0,0 3 0,2 0 0,-2 2 0,3 0 0,-3 7 0,1-1 0,0 7 0,0 2 129,-1 4-129,3 10 0,-3 5 0,0 2 0,1-3 0,1 1 0,-2-2 0,0-3-129,3-1 129,-3-7 0,2 0 0,0-1 0,-2-2-129,3 0 258,-3 4 0,2-4-129,-2 0 0,-1 0 0,0 1 129,0-2 0,0 2-129,0-6 0,0-1 0,0 4-129,2-4 258,-1-1-129,3-2 0,-3 0-129,3-4 129,-4 1 0,2-6 0,-2-4 129,0 0-258,0-2 129,0-3 0,0-12 129,0 12-258,0-12 129,0 0-129,0 13-258,0-13-774,0 0-3999,0 0-258,0 0-516,6 8-645</inkml:trace>
  <inkml:trace contextRef="#ctx0" brushRef="#br0" timeOffset="526302.1026">14671 10265 9159,'21'49'5934,"-17"-24"-645,3 9 0,-6 0-4644,2 1-258,-3-6 0,0 1-258,-1-10-258,-4-10-387,5 2-645,-12-12-3870,12 0-258,-5-20-516,5 5-258</inkml:trace>
  <inkml:trace contextRef="#ctx0" brushRef="#br0" timeOffset="526761.1289">14635 10340 3612,'0'0'5418,"0"-13"-387,5-10-1548,9 15-1548,-9-21-129,16 16-387,-6-16-258,10 14-258,-4-6-258,5 8 0,-3 2-258,1 9-129,-4 2 0,-1 0-129,-7 8 0,-6 4 0,-3 2-129,-3 2 0,0 0 0,-7-3 0,7-13 0,-14 15-129,14-15 258,-10 8 0,10-8-129,0 0 0,0 0 129,14 17 0,-1-5-129,2 5 129,-1 0-129,-2 8 0,-3-3 129,-6 2 0,-3-1 0,-12-5 0,-8-4 0,-9-6-129,-5-3 0,-4-5-516,5 0-3741,-10-5-903,12 1-516,2-4-516</inkml:trace>
  <inkml:trace contextRef="#ctx0" brushRef="#br0" timeOffset="529413.2806">9771 9821 3870,'18'26'5289,"-18"-26"-258,13 11-258,0 0-3483,-13-11-129,0 0 0,-11-16-387,0 7-129,-9-3 0,-1 1 0,-9-7-129,-3 4 0,-4-2-258,0 3 0,-5-5 129,2 0-387,-1 0 258,3 2-129,-2-2-129,4 1 258,3-1-129,1-2 0,4 3 0,5 3 0,1-3 0,4 4-129,2 0 129,6 4-129,0 3 0,10 6 129,-12-13 0,12 13 0,-7-11-129,7 11 129,-5-12 0,5 12-129,-7-16 129,7 16-258,-7-16 129,7 16 0,0 0 0,-13-18 0,13 18-129,0 0 258,-8-11-258,8 11 258,0 0-129,0 0-129,-5-12 258,5 12-129,-7-15 0,3 4 0,4 11 129,-10-20-129,10 20 0,-12-19 0,6 8 0,6 11 0,-6-14 0,6 14 0,0 0 0,0 0 129,0 8-129,0-8 0,1 16 0,0-5 0,2-1 0,-3 2 0,0 3 0,0 2 129,0-2-258,0 2 129,0 1 129,0-1-129,-3-1 0,2 1 129,1-4-129,0-13 0,-2 19 0,2-19 0,0 0 0,-3 10 0,3-10 129,0 0-129,0 0 0,0 0 0,0 0-129,0 0 129,-4-7 129,4 7-129,-8-18-129,8 18 129,-5-21 0,2 4 129,3 1-129,0 2 129,0 1-129,0 1 0,1-1 129,4-1-129,0 2 0,-5 12 0,13-14 129,-13 14-129,14-12 0,-2 7 129,0 5-258,4 0 258,-2 6-129,3 0 129,-3-1-258,3 1 258,0-1-129,-5-4-129,1-1-387,-13-6-4257,0 6-903,15-27-387,-9 8-387</inkml:trace>
  <inkml:trace contextRef="#ctx0" brushRef="#br0" timeOffset="539924.8819">10157 9281 1677,'5'1'5031,"3"27"0,-7-9-516,1-1-3096,4 13-516,-6-1-129,0 12-258,-1 0-258,-2 11 129,-3 2-129,3 10 129,-5-4 0,6 5 129,-5-5-129,7 4-129,-5-9 129,5-2 0,-2-4-129,2-3 0,0-7 0,0 3-129,0-8 129,0-1 0,0-3-129,0-3-129,0-7 129,0 0 0,0-3-129,0-4 129,0-3 0,0-11 0,0 14-129,0-14 129,0 0 0,0 0 129,7 11-129,-7-11 0,13 4 0,-13-4 0,17 0 0,-3 2 0,-1-2-129,4 0 129,2-1 0,4 1-129,2-5 129,4 5 0,0 0-129,3-5 129,3 5 0,5 4-129,-1 0 0,1 2 0,1-1 129,1-2-129,-1-1 0,0 2 129,-4-5 129,-2-7-129,-4-2 0,-1-1-129,-2 1 129,-4 3-129,-3 2 129,0 5-129,0 1 0,-3 8 0,5 1 0,-6 0 0,4 1 0,0 0 0,0-5 0,-1-2 0,0-4 0,0-1 0,-1-3 0,-1-1 0,1 1 0,2-3 129,0 1-129,-1 4 0,1 2 0,-1 0 0,-2-1 0,0-4 0,0 0 0,-2 5 129,0-2-258,1-3 129,1 0 129,2 3-129,5 2 0,-1 4 0,0 0 0,1 2-129,-3 2 129,3 2 0,-6-5 0,-1 1 129,-6-5-129,0-1 0,-12 0 0,13 0 0,-13 0 129,0 0-387,12 0-258,-13-10-1548,1 10-3483,-21 0-129,3 0-387,-8-2-645</inkml:trace>
  <inkml:trace contextRef="#ctx0" brushRef="#br0" timeOffset="541695.9832">10501 10476 5547,'0'0'5547,"8"17"-387,-8-17-129,0-5-3612,0 5-387,0 0-387,0-20 0,-4 2-129,3-2-129,-2-3 0,3 3-129,-4-2 0,4 1-129,0-2 129,3 1-258,-2-5 129,2 4 0,-1-3-129,1-4 129,-3-2-129,0 4 0,3 3 0,-3 2 129,1 1-129,-1 5 129,1 3-129,2 3-129,-3 11 258,5-18-129,-2 7 129,-3 11-258,5-20 129,-2 9 0,-2-3 0,-1 14 129,3-18-129,-3 18 0,1-14 0,-1 14 129,0-10 0,0 10-129,0 0 0,0 0 0,0 0 0,1-13 0,-1 13-129,0 0 258,0 0-258,0-14 129,0 14 0,0 0 0,0-10 0,0 10 129,0 0-129,2-12 0,-2 12-129,0 0 129,0 0 129,0 0-129,0 0 129,0 0-129,0 0 0,0 0 129,0 0-129,0 0 129,12-7-129,-12 7 0,10 0 0,-10 0 129,12-3-129,-12 3 0,16-2 129,-16 2-129,16-8 0,-7 3 0,4 2 0,-1-2-129,0 5 129,0 0 129,1-2-129,0 2 0,4 0 0,-2 0 0,2-2 129,1 0-258,-1-3 129,2 3 0,-2 2 0,0-1 0,-3 0 0,-1 1 0,-2 0 0,-11 0 0,16 1 0,-16-1 0,11 5 0,-11-5-129,0 0 0,0 0 129,0 0 0,0 0 0,0 0 0,5 10 0,-5-10 0,0 12-129,0-12 129,-2 22 0,0-4 0,-2 3 0,2 1 129,-1 2-258,2 4 129,1 2 129,0 0-129,0 0 0,1 0 0,4 0 0,-2 1 0,0-4 0,-1-2 129,3-8-129,-2-2 129,-2-3 0,1 0-129,-1 0 129,-1-12-129,5 13 0,-5-13 0,7 19 0,-7-19 0,9 16-129,-9-16 0,4 11 129,-4-11 0,0 0 0,5 11 129,-5-11 0,0 0-129,3 15 0,-3-15 129,2 12-258,-2-12 129,2 16 0,-2-16-129,1 15 258,-1-15-258,0 0 0,0 0-129,0-9-1161,0 9-3870,0-24-387,3 13-258,-3-7-516</inkml:trace>
  <inkml:trace contextRef="#ctx0" brushRef="#br0" timeOffset="543532.0881">11375 10454 5934,'0'11'5547,"0"-11"-258,0 0-516,0 0-3741,2-8-129,-2-4-258,0-1-129,0-10 0,0 0-258,-2-6 129,2-1 0,-1 2-129,1-4 0,-1-2-129,1 5 129,-2 2-258,2 4 0,0 1 0,0 0 0,2 1 129,-1 4-258,0-1 258,2 6-258,-3-4 258,3 0-129,-3 16 0,0-18 0,0 18 129,0-18-129,0 18 0,0-19 0,0 19 0,-3-12 0,3 12 0,-1-15 0,1 15-129,-3-14 0,3 14 129,0 0 0,0-17 0,0 17 0,0-10 0,0 10 0,0-15 129,0 15-258,1-11 129,-1 11 0,0-9 0,0 9 0,0 0 0,0-12 0,0 12 0,0 0 0,0 0 129,0 0-258,0 0 258,0 0-129,0 0 0,0 0 0,0 0 0,0 0 0,0 0 129,0 0-129,0 0 129,0 0-129,0 0 0,0 0 0,0 0 129,0 0-129,0 0 129,3-11-129,-3 11 0,0 0 129,0 0-129,11-12 0,-11 12 0,0 0 0,10-9 0,-10 9 129,0 0 0,11-12-258,-11 12 258,0 0-129,0 0 0,9-9 129,-9 9-258,0 0 129,0 0-129,0 0 129,0 0 129,0 0-129,0 0 0,9 6 0,-9-6 0,0 0 0,0 0 129,0 0-129,0 0 0,12 12 129,-12-12 0,0 0-129,0 0 0,12 4 129,-12-4-129,9 1 129,-9-1-129,12 0-129,-12 0 129,20 5 0,-11-5 0,6 0 0,-2 0 0,2 0 0,2-1 0,2-4 0,0-4 0,-1 3 0,1 4 0,-1 2 129,-2 0-129,-3-3 0,-2 3 0,-11 0 0,13 0 0,-13 0 0,0 0 0,0 0-129,0 0 129,0 0 0,0 0 0,0 0 0,0 0-129,0 0 258,9 8-129,-8 3 0,-1 0 0,0 3-129,0 2 129,0 4 0,0 0 0,-1 2 0,-2-1 0,2 1 0,0 6 0,-2-2 0,3 2 0,-1 0 0,-1 1 129,1 1-129,-3 0 0,2-1 129,-2-6-129,0-3 0,1-1 0,-1-1 0,3-1 0,1-2 0,0 0 0,1-4 0,3 2 0,0 3 0,-1-4 129,2 2-129,-5-14 0,8 21 0,-8-21 0,5 18 0,-5-18 0,7 19 0,-7-19 0,5 13-129,-5-13 0,0 0-387,13 7-4515,-13-7-387,1-6-387,-1-6-516</inkml:trace>
  <inkml:trace contextRef="#ctx0" brushRef="#br0" timeOffset="544440.1402">10602 10819 7482,'3'36'5547,"-1"-11"-129,-2 3-516,9 8-4257,-9-13-387,-3 0 129,-2-4-258,1-3 0,4-16 0,0 0-129,-3-10 129,3-20 0,4-6-129,4-5 258,-2-6-129,4-1-129,-2 5 129,0 5-129,1 3 129,-1 12-129,3 6 0,-11 17 129,19-7-129,-7 11 0,1 7 129,4 7-129,2 13 0,2 2 0,1 7 129,5-1-258,-2 6 258,0-4-258,-1 0 129,-4-7-129,-3-7 0,-7-8 0,-3-4-129,-7-15 0,0 0 0,-8 2 0,-4-9 258,-5-11-129,-3 1 129,-1 2 129,-1 0 0,-1 0-258,1 7 129,-2 2-516,7 7-903,-3 4-3483,8 1-516,0-2-129,12-4-387</inkml:trace>
  <inkml:trace contextRef="#ctx0" brushRef="#br0" timeOffset="544869.1646">11405 10718 6708,'10'61'5547,"-3"-26"-258,-2 4-387,-4-8-4386,3 3-129,-4-10-129,0-8-516,0-16-258,0 0-774,0 0-3354,-7-12-516,5-6-516,1-1 258</inkml:trace>
  <inkml:trace contextRef="#ctx0" brushRef="#br0" timeOffset="545356.1924">11368 10799 3483,'1'-22'5031,"0"7"-258,6-1-2967,-7-19-258,10 13 387,-6-16-516,16 12-258,-8-7-129,9 17-258,-1-3-129,4 11-129,-5 5 0,0 3-258,-3 7-129,-6 11 0,-5 1-129,-2 5 129,-3 0-129,-10 0-129,0-1 0,0-4 129,-1-1 0,0-6-129,8-1-129,3-11 0,2 14 129,9-9 0,5 1 129,4 0-129,1 6 0,2 4 258,-2 1-129,-1 3 0,-12 3 129,-7 3 0,-7 2 0,-11-2 129,-11-5-129,-7-5-516,-2 10-1290,-6-16-3225,3-5-516,5 2-129,6-7-516</inkml:trace>
  <inkml:trace contextRef="#ctx0" brushRef="#br0" timeOffset="591524.8332">7430 9158 2709,'-9'2'4257,"9"-2"-774,-14 7-1806,14-7 129,0 0-129,0 0-129,-10 0-258,10 0-258,0 0 0,0 0-258,-5-18 129,5 5-387,0-13-129,5 4 0,0-6-258,3-3 129,-2 1 0,5 1-129,-2-2 258,3 6-258,0 0 258,3 7-258,-3-6 129,2 5 0,3-3-129,-1 1 129,0 0 0,0 3-129,-1 0-129,4-2 129,-3 7-129,-2 3 0,1-1 129,-2 2-129,0 2 0,-1 2 0,1-1 129,0 0 0,-1-2 0,0 0-129,1 1 129,-1 5 0,3-3-129,-2-1 129,0 4-129,0 2 129,-1 0-258,0 0 258,1 6 0,-2-4-129,-1 3 0,2 1 129,-3-1-129,3-1 0,-1-1 129,2 3 0,1-4-129,4 6 0,-1-7 0,0-1 0,0 0 0,1 0 129,-2-1-129,1-4-129,1 1 129,-4-4 0,3 0 0,-1 4 129,1-8-258,-1 4 129,3 5 0,-1-4 129,-1-3-129,2 3 129,-2 0-258,-3 1 258,-1 5-129,2-6 129,-3-3-258,-3 3 129,1 0 0,-10 7 0,15-16 0,-15 16 129,11-21-129,-11 21 0,5-13 129,-5 13-129,5-13 129,-5 13-129,0 0 0,0 0 129,0 0-129,0 0-129,0 0 129,0 0-258,0 0-258,0-11-2709,0 11-2064,0 0-258,0 0-387,0-10-516</inkml:trace>
  <inkml:trace contextRef="#ctx0" brushRef="#br0" timeOffset="592871.9102">8394 8544 2322,'0'0'5160,"0"0"-129,0 0-129,-8 13-3096,8-13-774,0 0-258,0 0-129,0 0-129,0 0-129,8 21 0,-8-21-129,13 22 0,-4-7 129,3 3-258,1-4 258,2 0-129,-2-4-129,1 1 0,1-3 0,2-2 0,0-2-129,-1 2 0,4-2 0,1-3 0,0 6 0,4-1 0,3-1 0,2 2 129,0-2-129,2-3 0,0 1 0,2-3 0,0 0 0,-1-6 0,0-3 0,-2 3 0,-2 2 0,0-4 0,-3 3 129,-3-2-258,0 3 129,-3-1 0,1 0-129,0-4 129,-2-1 0,0-4-129,1 0 129,1 2 0,-1-3-129,0 0 129,-1 2 0,0-1 129,1-2-258,-3 1 258,3 0-129,-2-2 0,1 1 0,-1-3 0,3 1 0,0 3 0,-1 0 0,1 0 0,4-1-129,-1-1 258,1 1-129,-1 1-129,1 1 129,-1-2 0,2 0 0,-1 2 0,-1 4-129,0-1 0,1 2 129,0 0 0,1-2 0,-1 1-258,0 2 258,1-1 0,1-3 258,-1-2-258,1 1 0,0 2 0,1 1 0,1 2 129,4-2 0,0 2-129,2 8 0,0 0 0,0 0 129,1 0-129,-2 2 0,-1 6-129,-2 5 0,-1-1 258,-2-3-129,-2 9 129,0 0-129,2 3 129,-4 0-129,0 2 129,-2 1 0,-1 0 0,0 2-129,-4 4 129,-2-7-129,-2 1 0,-3-3 0,-2-7-129,1 4-1161,-9-18-3612,0 0-387,0 0-387,0 0-258</inkml:trace>
  <inkml:trace contextRef="#ctx0" brushRef="#br0" timeOffset="593908.9696">9459 8472 7353,'3'28'5418,"-3"-28"-387,6 25-1161,-6-25-2967,0-8-129,-5-20-129,4-2 0,-6-11-258,3-3 129,-2-8 0,3-1-129,3 2 129,0 0-129,0 8 0,7 7-129,-1 4 129,6 11-129,0 0 0,1 6-129,2-1 0,-1 10 0,1-8-129,1 6 0,-2-1 0,1-1 0,-2 5-129,-4-6-129,3 11-645,-12-12-3225,0 12-1161,0 0-387,10-13-516</inkml:trace>
  <inkml:trace contextRef="#ctx0" brushRef="#br0" timeOffset="594403.9978">9539 7317 9417,'27'12'5676,"-12"17"-516,3 20-516,-5-6-3999,4 11-129,-6-4-387,0 4 0,-5-1-129,1-10 0,-2-7 129,-5-7-387,4-9 258,-4-6-129,0-14 129,0 0 0,0-8-129,3-12 129,0 1-129,4 2 387,5-1-258,3 6 129,6 9 0,4 3 0,1 16 0,-1 7-129,-2 6 258,-4 2-258,-8 1 129,-10-2-129,-2-7 0,-18-11 129,-6-6-258,-5-6-129,-6 0-774,-11-16-3741,10 1-387,5-9-516,7 7-387</inkml:trace>
  <inkml:trace contextRef="#ctx0" brushRef="#br0" timeOffset="594781.0194">9834 7621 5805,'28'42'5289,"-15"-17"-645,-1 1-129,0-6-3999,2 5-129,-5-10 0,2-6-258,-1-9-129,2-7 0,-1-10 0,-1-6 258,2-2-258,-4-1 0,0 2 0,-1 6 129,-2 3-129,-5 15 129,12 0 0,-6 15 129,2 3-129,3 6 129,-1-4-258,2-2-129,7 2-1032,-10-10-3483,7-10-258,0-13-387,-1-9-129</inkml:trace>
  <inkml:trace contextRef="#ctx0" brushRef="#br0" timeOffset="595072.0361">10266 7152 5031,'13'-42'5289,"-10"28"-516,-3 14-258,0 0-4128,-20-7 129,2 15-129,-8 9-258,4 11 129,0 1 0,5 9 129,5 2 0,12 12-129,4-6 129,13 9-129,-1-4 129,5 1-129,0 3-129,-4-2-129,-4-3-129,-10-9-645,4 2-2709,-11-16-1419,-3-8-516,-5-9-258</inkml:trace>
  <inkml:trace contextRef="#ctx0" brushRef="#br0" timeOffset="595228.045">10282 7483 5676,'-20'0'4773,"-10"3"0,-2 10-1032,-11-7-7224,-2-1-903,7 7-387,0-10 0</inkml:trace>
  <inkml:trace contextRef="#ctx0" brushRef="#br0" timeOffset="595544.0631">10514 7109 4902,'8'-69'4902,"-8"40"-387,-10 2-129,0 6-4257,-1 15 129,-8 6 0,5 16 0,-2 10 258,4 15-129,0 5 129,10 11 0,-1-3 258,3 14-258,0-8-258,5 3 0,-2-1-129,-2-8-258,-1 2-645,-7-16-2838,3 2-1290,-2-12-258,3-9-516</inkml:trace>
  <inkml:trace contextRef="#ctx0" brushRef="#br0" timeOffset="595724.0733">10483 7405 4773,'-19'-26'4773,"0"20"0,-11-2-516,-3 8-4257,-6 2-387,2 11-387,-9 0-1806,10 7-1806,11 5-387,8-5 0</inkml:trace>
  <inkml:trace contextRef="#ctx0" brushRef="#br0" timeOffset="596236.1026">10479 7549 2709,'54'-26'4902,"-28"8"-258,-2-9-387,-5 2-3612,1 1-129,-12 2-258,-1 3-258,-7 8-129,-11 2-258,-2 9 0,-7 4 0,2 11-129,-2 3 129,8 6 0,0 4 129,10 2-258,2-6 387,2 0-258,9-6-129,6-4 0,-1-9-129,1-5 258,-1-9-258,0-6 129,-2-9 129,-2 1 387,-1 0 516,-2-2 258,1 11 258,-2 3 0,7 12 258,-5 6-129,10 24 129,-8-9-129,5 19-258,-3-7-387,0 2 129,-4-12-258,-2-3 0,-8-21 258,0 0-129,7-12 0,-4-13 129,-3-11 129,6 1-258,0-2 0,6 1-129,5 0 0,2 8-387,9 16-1032,-7-2-3870,8 10-129,-4 3-516,-1-1-387</inkml:trace>
  <inkml:trace contextRef="#ctx0" brushRef="#br0" timeOffset="607101.7241">8547 6499 3999,'0'0'5031,"9"-4"-129,-9-14-258,-3-10-3870,3 5 0,-9-14 0,5 9 0,-12-8-129,6 7 0,-6-3-258,4 4 129,-5 1-258,7 4 258,0 1-387,2 3 0,-1 2 0,5 2 0,4 15-258,-8-24-645,8 24-3354,4-17-774,-4 17-387,8-13-516</inkml:trace>
  <inkml:trace contextRef="#ctx0" brushRef="#br0" timeOffset="609796.8782">9057 5918 1032,'0'22'3354,"-1"-4"258,-2-6-3096,3-12 0,-23 16 0,5-13 0,-6 5-129,-3-3 129,-7 5-129,-5-3 129,-2 4-129,-5 0 129,1 4-129,-5 0 0,3 6 258,-7-3-129,8 1 0,-8-2-129,1 3-129,-4-5 0,-1 1 129,-5-7-129,-2 0 0,-3-2-129,-2 2-129,0-2 0,-4-2 0,0 3 129,2-2-258,-1 2 129,-2 2 0,2-6 0,-3 1 0,2-1 0,1-4 129,0-1-129,0-10 129,3-1-129,-1-5 129,4-2-129,-3-2 0,3-1 0,-2-3 0,7 2 0,0 1-129,4-4 129,4 5 0,4-5 129,6 0 0,2-2 0,7-3 129,0-6 129,6 3-258,-1-5 129,5 5-129,-3-6 129,4 5-129,1-4 0,-1 3 0,-1 1 0,0 2 0,-3-7 0,1-1 129,-2-1-129,2 0 129,-2-5-258,1 3 258,2-6-258,2 0 129,3 2 129,2 2-129,1-7 129,5 4 129,1 1-129,2 2 0,2-2 258,3 6-387,2-3 258,3 2-258,0 4 129,6-1 0,4 0-129,4 1 258,6 3-387,1 0 258,8-3-258,5 8 258,4-1-129,6 2-129,1 1 129,5 0-129,5 1 129,3-2-129,2 7 129,3-5 0,3-1 0,2 0-129,5 1 129,2 3 0,0-1-129,1 3 258,1-2-129,1 3 0,1 3 0,-5 1 0,3 0 0,-1 1-129,1-1 129,-1-3-387,-1-1 258,3-2 129,-4-1 0,0-1 0,0-1-129,0 2 258,-1-2-129,1 2 129,4 3-129,1 5 0,-4 0-129,4 2 258,-2-2-258,-2 1 0,2 2 129,-2 4-129,1-4 0,-3 2 0,0 3 0,0 6-129,0 3 129,-5 0 0,2 0 0,-5 3-129,1 10 129,0-4 0,0 0 0,1 1 0,-1 2 0,-3 0 0,0 5 0,2 5 0,-4-1 0,-5 2-129,1 2 129,-3 8-129,0 0 258,2 6-258,-4-2 129,0 1 0,-1 4 0,-2 1 129,-3 4-129,-4-6 129,2 8-129,-6 3 0,-1-3 0,-1 3 0,-1-5 0,-3 2 0,-2-2 0,-2 0 0,-4 0 0,-2-5-129,-1 2 0,-5 0 129,-4 0 0,-3-2-129,-1-1 129,-4 1-129,-1-2 129,-3-1 0,0 1 0,-2 1 0,-3-1 0,-2 4 129,-1 1-258,-2-1 129,-2-2 0,-1-3 0,-6-3 0,0 1 129,-3-3-258,-1 0 0,-5-3 258,0-3-258,-2 6 258,-4-3-258,-2 2 129,3-6 0,-6 1 0,-4-3 129,0-2-129,-2-2 0,0-3 0,-1-1 129,2-2-129,-2 0 0,2 2 129,0 0-129,-1 3 0,-1-2 129,-1 5-129,-2-2 0,-5 1 0,-3-3 129,-1 2-129,-1-4 129,-3-4 0,-2-1 0,0-6 129,-2 0 0,-4-3 0,-1 2-129,-4-1 0,-2-1 129,-2 1-129,0 3 0,2 4-258,-2 2 0,7 5-516,-6-12-4644,15 11 0,3-8-645,13 1-387</inkml:trace>
  <inkml:trace contextRef="#ctx0" brushRef="#br0" timeOffset="610832.9376">6500 5118 8514,'10'34'5418,"-1"-5"-258,-4 0-516,4 23-3483,-2-12-645,0 5-258,-4-8 129,2-2-387,-3-6 129,-2-11-258,0-18 129,0 0 0,-7-2 0,3-21 129,-2-2-258,-2-3 258,-2-3-258,1-2 129,3 2 0,-4 1 0,3 0 0,0 1 0,0-3 0,2-3 129,4-1 0,1-1 0,0 4 0,5-1 0,4 1 129,7 8-258,3 6 129,2 8 0,2 9 0,2 3 0,-1 10-129,-4 9 0,-3 9 129,-6 5-129,-6 3 0,-5-1 0,-11-1 0,-6-6-129,-1-5-129,-7-15-387,6 3-1806,-3-18-2322,6-11-387,3-10-387,9-2-387</inkml:trace>
  <inkml:trace contextRef="#ctx0" brushRef="#br0" timeOffset="611149.9557">6745 4593 9030,'17'31'5160,"-12"-11"-129,5 11-387,-2 1-3483,3 20-516,-6-2-129,3 4-258,-2-3 0,-2 1 0,4-7-258,-3-3 0,6-7-516,-8-17-387,11 4-1548,-14-22-2451,15 0-258,-9-15-258,6-5-387</inkml:trace>
  <inkml:trace contextRef="#ctx0" brushRef="#br0" timeOffset="611464.9738">6897 4574 6966,'13'22'4773,"-2"5"-258,-2 7-1290,-3 1-1935,9 15-387,-4-1 0,3 8-516,-1-8 0,2 3 129,-2-13-129,0-2 129,-4-9-258,1-11 129,-10-17-129,0 0-129,-7-21 129,-8-4-258,-4 3 0,-5-6 0,-1 4-129,-4 2-387,9 21-1677,-3-2-2451,5 3-516,5 4 0,5 9-516</inkml:trace>
  <inkml:trace contextRef="#ctx0" brushRef="#br0" timeOffset="611938.0008">7349 4704 10836,'12'0'5289,"-12"0"-387,-9 11 0,-7-10-4773,-7 1-258,-8-2-774,6 3-3225,-3-3-645,7 0-516,8 0-258</inkml:trace>
  <inkml:trace contextRef="#ctx0" brushRef="#br0" timeOffset="612111.0106">7428 4847 9288,'-1'10'5031,"-16"-8"-129,-3-2-774,-2 4-5418,-2-2-2967,-2-2-258,4 0-516,8 0-645</inkml:trace>
  <inkml:trace contextRef="#ctx0" brushRef="#br0" timeOffset="612577.0374">7630 4660 9030,'25'58'5289,"-10"-16"-387,-10 4-387,3 7-3612,-8-11-258,0-2-129,-9-13-387,-4-11 0,-3-16 0,-3-14 0,2-19 0,0-16-129,4-9 129,2-7 129,6-2-129,5 2 129,7 5-258,6 10 129,6 8-129,3 16 258,1 12-258,1 13 0,1 7 0,-6 13 129,-6 11-129,-7 6 129,-6 3-129,-6-1-129,-10-1 0,-8-12-387,-1 1-516,-12-18-4128,10-5 258,0-11-774,10-11 0</inkml:trace>
  <inkml:trace contextRef="#ctx0" brushRef="#br0" timeOffset="612868.054">7807 4131 6966,'29'53'5418,"-17"-14"-387,2 9-129,-3 4-2580,6 17-1290,-12-6-129,2 6-516,-6-5-129,1-8-258,-2-5-258,-2-18-645,2-8-3612,0-25-258,0 0-774,-5-18-129</inkml:trace>
  <inkml:trace contextRef="#ctx0" brushRef="#br0" timeOffset="613545.0926">8084 4321 9030,'26'-2'5160,"-26"14"-516,-1 7 0,-15 0-4128,-2 12 129,-10-2-258,2 6 0,-3-4-258,2-1 0,6-6 129,7 2 0,6-5-129,5 1 0,3-9 129,7 1-129,3-2 0,4 0-129,0-1 129,3-3-387,-2-3 258,0 2-129,2-1 129,-2-3-387,5 1 258,-4-4-258,1-4 0,-3-6 0,2-1 0,-3-4 129,1-2 0,-3-2 258,1 1-129,-1 1 258,-3-1 0,-2 7 387,0-1-387,-6 12-129,6-18 129,-6 18-129,0-12 129,0 12 0,-11-4-129,11 4 129,-14 3 0,14-3 0,-16 22 0,7-3 129,4 1-129,0 5-129,2-2 129,3 0-258,0-3 258,0 0-129,6-9 0,-6-11-129,16 0 129,-8-13 129,0-8-258,0-1 387,0-3-387,0 1 258,-3 4-129,-2 5 129,-3 15 0,10-5-129,-3 12 0,-1 13-258,5 3 258,0 3-129,0 0 258,5-4-387,-1 2 0,-5-17-2322,6-1-2064,-5-12-258,1-8-387,-4-11-258</inkml:trace>
  <inkml:trace contextRef="#ctx0" brushRef="#br0" timeOffset="614022.1199">8528 4227 10320,'12'0'5160,"-12"0"-258,0 0 0,0 0-3870,0 0-258,-9 3-258,9-3-129,-22 4-258,8-1 129,-2-3 0,2 1 0,-2-1-129,0 0 0,2 0 0,-2-3 0,3-1 0,0 2 0,1 0-129,0 2 0,1-2 0,11 2 0,-14 9-129,14-9-129,-4 15 0,4-15-258,4 22-258,-4-22-387,13 21-1935,-13-21-1806,12 9-258,-12-9-258,0 0-129</inkml:trace>
  <inkml:trace contextRef="#ctx0" brushRef="#br0" timeOffset="614356.139">8366 4062 9804,'10'0'5289,"0"8"-516,-10-8 0,13 35-3741,-13-15-129,4 11-387,0 0-129,1 3-129,1 0-129,-1-3 0,4-1-387,-6-12-774,11 4-3483,-11-10-387,-3-12-258,0 0-516</inkml:trace>
  <inkml:trace contextRef="#ctx0" brushRef="#br0" timeOffset="614922.1714">8651 4019 12126,'19'7'5418,"-19"-7"-258,12 31-258,-12-9-4257,0 9-129,-1 4-387,-4 3 0,0 3-129,-2-6-258,7 6-903,-8-13-3741,8-1-129,7-15-387,6-2-129</inkml:trace>
  <inkml:trace contextRef="#ctx0" brushRef="#br0" timeOffset="615204.1875">8842 4206 11739,'13'4'5160,"-13"6"-387,1 11 0,-1-3-4386,-6 11-129,-2 0-129,3 5 129,1-1-258,4-10 0,0-2 0,12-7 129,5-6-129,4-8 0,-2-2 0,0-12-129,-4-3 129,-2-2-258,-9-1 0,-4-2 0,-8 8-387,-14-3-258,4 16-1032,-17-6-2709,7 7-387,0 0 0,6 9-387</inkml:trace>
  <inkml:trace contextRef="#ctx0" brushRef="#br0" timeOffset="615767.2197">9131 4236 9546,'21'6'4902,"-21"-6"-516,0 0-258,0 18-4257,-8-4-129,-5 1-258,4 6-258,-5-4 129,13 7-129,-3-8 258,10 4 0,-6-20 129,23 18 0,-8-13 258,-2-5 129,-4-7 129,-2-4 0,-2 0 258,-5-4-129,0 15 0,-1-23 129,1 23 129,-11-6 129,11 6 258,-1 12 258,2 16-129,0-3 129,10 16 0,-4-1-258,7 11 0,-3-4-258,1 5-129,-7-1-129,0-4 0,-5-10-129,-5-6-129,-9-5 0,-4-13 0,-7-12-129,1-1 129,-1-12 129,4-6-258,7 0-129,3-4-129,11 5-387,0-10-1548,12 20-2967,0-7-129,10 10-645,-2-8-258</inkml:trace>
  <inkml:trace contextRef="#ctx0" brushRef="#br0" timeOffset="616178.2432">9429 3896 10062,'13'-8'5289,"8"22"-387,-14 1-129,9 10-4128,-10 0-129,6 4 0,-5 0-516,3 3 129,-4-9-129,0-5-258,-3-3-129,-3-15-516,0 0-3741,-7-13-129,-3-2-387,-6-7-387</inkml:trace>
  <inkml:trace contextRef="#ctx0" brushRef="#br0" timeOffset="616624.2688">9362 3943 1806,'-3'-16'4515,"3"2"387,0-1-387,0-8-1548,11 10-1548,-6-11-129,15 13-258,-3-5-258,13 14 0,-3-2-129,9 4-129,-2 1 0,1 13-129,-7 1 0,-1 7-129,-12-4 0,-3 3-258,-7 0 129,-5-2-129,-4-1 0,-4-9 0,-2-1 0,10-8 129,-15 2-129,15-2 129,0 0-129,6-1 0,8 1 129,4 8-129,5 1 129,-1 8-129,-2 2 129,-5 4 0,-8-1 0,-7 3 0,-10-7 129,-14-2-258,-6 2-387,-15-17-1290,0 9-3225,-2-6 0,7 1-516,1-5-645</inkml:trace>
  <inkml:trace contextRef="#ctx0" brushRef="#br0" timeOffset="617045.2928">9959 4256 11481,'12'8'5676,"-29"7"-516,-12-15-258,-2 7-4257,-16 4-258,-3 3 0,-8 3-258,1 0-129,5 1-516,0-8-903,23 12-3483,2-12-129,18 7-387,9-17-516</inkml:trace>
  <inkml:trace contextRef="#ctx0" brushRef="#br0" timeOffset="617692.3299">9691 4480 8514,'11'45'5289,"-6"-14"-387,-5 3-258,4 11-3741,-5-10 129,-2 6-516,-6-12-258,1-1-129,-1-11 0,9-17-129,-15 7 258,10-16-258,1-13 129,4-4 129,0-6-129,3-5 129,3-1-129,2 0 0,4 4-129,-1 9 129,2 3 0,0 1-129,0 10 0,0 3 129,1 4-129,-1 4 0,0 5 0,0 7 0,3 6 0,-4 3-129,0 3 129,-2 3 129,1 2-129,-4-2-129,0-2 129,-2 1 0,0-5 129,-3-3-258,3-1 258,-2-5-258,1 1 129,-4-13 0,8 16 0,-8-16 0,0 0 0,0 0 0,10 2 129,-10-2-129,0-9 0,0 9 129,-10-18-129,-3 8 0,-2 1 0,-4-1 0,-4 4-129,2 3-129,0 3-516,-8-6-2838,12 8-1290,0 0-258,5 3-516,0-5-129</inkml:trace>
  <inkml:trace contextRef="#ctx0" brushRef="#br0" timeOffset="619197.416">8639 3997 5934,'0'0'4902,"5"-12"-387,-5 12-645,12-1-2322,-12 1-387,0 0-387,0 0-258,0 0 0,0 0 0,0 0-129,-4 16-129,4 1 129,0 3-129,0 3 129,4 3-129,-1 4 0,1 0 0,-2 4 0,1-3-129,-2-1 129,-1 0-129,0 2 0,0-2 0,0 1 0,0-3 0,1 2-129,2-2 129,1-4 0,1-2 0,1-2-129,-1-7 0,-5-13 129,7 18-258,-7-18 0,0 0-1290,0 0-3354,0 0-258,-12-12-516,12 12-258</inkml:trace>
  <inkml:trace contextRef="#ctx0" brushRef="#br0" timeOffset="640763.6494">9749 7017 8256,'20'21'5289,"-13"-3"0,-6 5-387,-1 5-3999,-5 1-516,-24-1 0,-11 2-129,-18-4 129,-10 7-129,-18-9 129,-10 2 0,-15-3 0,-4 2-129,-7-1 0,2 5 129,3 3-258,8 2 0,6 6 129,11 4-258,9 5 0,13 2 129,13-5-129,7-1-258,13 2-774,-8-17-4128,22-14-387,4-16-258,10-18-387</inkml:trace>
  <inkml:trace contextRef="#ctx0" brushRef="#br0" timeOffset="641648.7001">7030 5975 8256,'25'91'5547,"-12"-37"-387,1 0-258,5 6-3999,-11-12-387,-4-1-387,-1-10-129,-3-13-129,0-12-129,0-12 0,-16-16-129,8-16 258,2-6-129,-5-14 258,3-8 129,2-5 0,1-1 0,5 3 387,0-1-258,2 9 0,4 6 0,10 13 0,3 9-129,5 15 129,0 6-129,5 11 129,-2 12-129,-1 13 129,-6 6 0,-3 8-129,-11-1 0,-6-3 0,-10-3-129,-11-11 0,-4-9-129,-13-14-645,12 5-1677,-9-20-2580,10-5-129,3-2-645,10 1-129</inkml:trace>
  <inkml:trace contextRef="#ctx0" brushRef="#br0" timeOffset="641996.72">7378 5472 9804,'21'42'5418,"-13"0"-516,2 12 129,-6 6-4515,2 8 129,-6 3-516,0 0 258,0-8-516,1-6 0,5-11-387,-1-21-645,13 0-1677,-4-24-2322,4-5 0,-1-18-903,3-8 516</inkml:trace>
  <inkml:trace contextRef="#ctx0" brushRef="#br0" timeOffset="642296.7371">7572 5484 5676,'20'27'5160,"-8"7"-258,1 9-387,0 7-3354,6 11-258,-7-6-387,3 5 0,-3-8-387,1-2 129,-2-10-129,-2-12 129,-3-18-129,-6-10 258,0 0-258,-7-20 0,-9-11-129,-5-2 0,-5 0 0,-3-2-129,1 10-516,-5-2-129,16 22-2064,0-1-1935,7 9-258,10-3-645,2 20 646</inkml:trace>
  <inkml:trace contextRef="#ctx0" brushRef="#br0" timeOffset="642521.75">7999 5578 7740,'0'0'5547,"0"0"-645,-18 9-258,-3-1-4515,-11 4-645,-11-3-2838,5 3-1290,3-1-387,9 4-516</inkml:trace>
  <inkml:trace contextRef="#ctx0" brushRef="#br0" timeOffset="642690.7597">8026 5701 8643,'2'19'5418,"-11"-9"-516,-8-1-516,-11 0-6450,-1-4-2322,-3-1-516,1 2-258,6-3-516</inkml:trace>
  <inkml:trace contextRef="#ctx0" brushRef="#br0" timeOffset="643512.8068">8350 5481 8385,'20'90'5418,"-11"-36"-258,3 13-258,-4-5-3741,5 15-129,-9-13-258,5-2-258,-6-15-129,1-10 0,-4-18-258,0-19 129,-4-8-258,-4-27 0,-1-8 129,-2-16-129,1-9 0,-2-4 0,4-1 129,3 3-129,4 6 0,1 10 129,7 7-129,10 16 258,3 14-387,4 17 387,3 4-258,0 18-129,-3 8 129,-1 10-129,-8 6 258,-11 3-258,-4-2 129,-14-11-258,-8-6 0,-8-17-387,5 1-2838,-9-22-1548,6-9-387,4-13-387,10-5-516</inkml:trace>
  <inkml:trace contextRef="#ctx0" brushRef="#br0" timeOffset="643783.8222">8631 5070 10320,'19'30'5418,"-7"5"-516,3 18 0,2 4-4515,2 12 0,-3 5-258,1 4-129,-3-7 129,-1-6-129,-1-10-129,-5-13-258,5-3-774,-12-24-3612,0-15-258,0 0-258,8-25-645</inkml:trace>
  <inkml:trace contextRef="#ctx0" brushRef="#br0" timeOffset="644075.839">8936 5233 10707,'9'-6'5418,"-9"6"-258,-1 7-129,-7 15-4386,-11 0-129,-3 10-258,-4 5 0,1 0-129,1-1 129,5-1-258,6-4 387,10-4-387,3-4 258,14-9-129,4-2 129,10-4-258,2 0 0,3-1 0,1-4 0,-1 0-129,-5-3-129,-7 0-1032,4 1-3870,-14-1-129,-1 0-258,-10 0-645</inkml:trace>
  <inkml:trace contextRef="#ctx0" brushRef="#br0" timeOffset="644495.863">9258 5418 7740,'1'-11'5547,"-4"-9"-258,-7 17-516,-10-4-3870,4 11 129,-8 1-516,5 8-258,-3 6-129,9 2-129,3 7 0,4-4-129,9 0 129,9-7-129,2 1 129,5-6-258,3-10 258,-2-2-258,0-3 129,-4-13 129,-2 4-129,-5 3 258,-9 9-129,12-16 0,-12 16 129,0 0 0,12 13 0,-5 10 0,2-3-258,0 0-516,12 3-3870,-6-8-258,5-4-645,-6-11-129</inkml:trace>
  <inkml:trace contextRef="#ctx0" brushRef="#br0" timeOffset="661550.8385">9618 5238 7740,'13'-12'5676,"0"12"-516,-13 0-129,0 0-3354,0 0-774,0 0-258,-8 7-387,-8 1-129,-1-4 0,-4 3-129,-2 3 0,0-5 0,2-3 0,2 2 0,2 0-129,1-1-258,3-3-387,13 0-1290,-12 0-2838,12 0-129,0 0-645,0 0 0</inkml:trace>
  <inkml:trace contextRef="#ctx0" brushRef="#br0" timeOffset="662011.8649">9743 5383 7611,'-4'22'5289,"-12"-2"-129,3-13-387,0 9-3870,-12-14 0,4 3-258,-6-3-387,-1 0-258,5 0-129,-2-2-645,14 7-3096,-2-3-903,13-4-516,-5 14-258</inkml:trace>
  <inkml:trace contextRef="#ctx0" brushRef="#br0" timeOffset="667378.1718">9917 5081 7224,'-7'-13'5160,"2"27"-258,1 6-258,3 13-3612,-3-5-387,4 2-129,-3 0-258,3-1 258,0-10-129,0-2-129,0-17 0,16 12 0,-3-12-129,1-7-129,3-1 0,-3-6-258,8 6-387,-9-10-516,10 17-1548,-12-15-2064,1 4-516,-4-1-129,-1-1 129</inkml:trace>
  <inkml:trace contextRef="#ctx0" brushRef="#br0" timeOffset="667570.1827">10056 5023 6966,'0'24'5160,"2"-1"-129,-1 8-516,9 14-3354,-9-6-387,5 9-258,0 3-258,-1-7-258,3-1 0,-3-8-258,8-4-1032,-6-15-3483,5-10 0,-3-10-516,3-8-258</inkml:trace>
  <inkml:trace contextRef="#ctx0" brushRef="#br0" timeOffset="667738.1923">10157 5203 10062,'24'42'5289,"-14"-24"-645,5 7-2193,-6-9-6966,-9-16-258,0 0-774,12 0-129</inkml:trace>
  <inkml:trace contextRef="#ctx0" brushRef="#br0" timeOffset="668150.216">10170 4909 1161,'-8'10'2322,"8"-10"-1806,0 0 774,0 0 903,0 0 129,-1-23 258,11 23 387,-6-18 258,19 15-516,-16-16-774,16 15-903,-9-10-129,6 8-516,-5-1 0,-2 3-258,-2-1 129,-1 5-258,-10 0 129,16 15-129,-8 2 129,-1 6-129,-2 8 129,1 4-129,0 3 129,-1 7-129,2-5 129,-2-1 0,0-6-129,2-2 0,-2-8-387,-5-10-903,9-5-3612,-9-8-129,0 0-387,9-6-516</inkml:trace>
  <inkml:trace contextRef="#ctx0" brushRef="#br0" timeOffset="668322.2258">10439 4939 9546,'-12'10'5547,"2"1"-645,-6-8-129,4-2-4773,-6 8-903,-14-9-2451,12 0-1419,2-3-258,7 0-645</inkml:trace>
  <inkml:trace contextRef="#ctx0" brushRef="#br0" timeOffset="668776.2518">10458 4677 4128,'7'14'4515,"-7"-14"129,2 25-903,-2-25-2322,1 19-129,-1-8-387,0 12-129,0-7 0,2 10 0,-1-9-258,5 3-129,0-5-387,-6-15 0,21 10-258,-12-13-258,9-1-1032,-11-14-1806,10 2-1419,-4-2-129,2-3-516</inkml:trace>
  <inkml:trace contextRef="#ctx0" brushRef="#br0" timeOffset="668989.2639">10588 4566 4902,'-6'6'5160,"0"13"-387,5 8-129,-3-2-2838,4 23-645,0-4-258,0 16-258,3-7 0,2 2-387,4-5 0,2-1 0,2-9-645,-5-21-2580,6 4-1677,-3-14-645,0-2-129,-11-7-516</inkml:trace>
  <inkml:trace contextRef="#ctx0" brushRef="#br0" timeOffset="765220.768">14461 5218 6450,'-18'53'5031,"11"-28"0,1-5-516,-2-9-3870,6 7 258,2-18-129,-8 15 0,8-15 0,0 0 129,0 0-129,0 0 0,10-9 0,4-3-258,1-7 0,3-5-258,3-3 0,7-8-129,-3 1 129,1-1-258,1 1 0,-1-1 129,1 4 0,-2 5 0,-3-3 0,2 10 0,-6 5-129,-1 0 129,-3 3 0,-4 4 0,-10 7-129,13-6 0,-13 6 0,0 0 0,0 0 0,5 7-129,-5 4 129,0 5 0,-2-2 0,2 5 0,-1 2-129,1-3 129,0-2 0,0 0 0,0-16 129,0 0-129,0 0 0,6-17 0,0-5 129,-1-7-129,-2 2 129,3 1-129,-1 0 0,-4 4 129,-1 3-129,0 4 0,0 15 0,-20-7 0,4 7-129,-4 0-129,-3 3-387,-6-3-903,7 9-3741,-8-4-129,6 7-387,-1-7-387</inkml:trace>
  <inkml:trace contextRef="#ctx0" brushRef="#br0" timeOffset="765843.8037">14492 5432 9288,'0'18'5805,"2"9"-645,-2-2-258,8 5-4515,-8-1 129,4-4-129,0-6 0,5 0-258,1-10 129,7-4-129,1-5 129,6-3-129,0-8-129,-1-2 0,1 2-258,-4-5-129,0 9-774,-15-11-3870,5 3-258,-4 0-129,0 2-645</inkml:trace>
  <inkml:trace contextRef="#ctx0" brushRef="#br0" timeOffset="766023.814">14726 5349 9933,'0'-21'5547,"0"21"-258,3 14-258,1 17-4128,-4-5-387,0 14-258,0 7-258,-4 8-129,3-1 0,-2-8-387,7 1-645,-4-17-3870,12-9-129,1-15-258,7-6-645</inkml:trace>
  <inkml:trace contextRef="#ctx0" brushRef="#br0" timeOffset="766324.8312">14923 5341 10449,'0'0'5418,"-1"27"-516,-7-3 0,2 7-4644,-3 6 0,2 3-258,1-2 0,5-5-258,1-5 258,12-7 0,7-10-129,5-9 0,2-4 129,3-15 0,-4-6 0,-5-7 129,-7-6-129,-11-6 129,-4 5-129,-14 0 129,-7 7-387,-5 8-258,2 18-1290,-6 0-2967,8 9-516,2 12 0,11 4-516</inkml:trace>
  <inkml:trace contextRef="#ctx0" brushRef="#br0" timeOffset="766796.8582">15110 5434 9288,'23'50'5160,"-10"-24"-258,-5-5-387,2 3-4386,-5-9-129,-5-15-129,0 0 0,6-7-129,-5-12 0,2-6 129,2 3 129,-1 0 129,4 1 129,1 8 0,0 7 0,3 6 0,-4 0-129,4 14 129,-3-2-129,0 0 0,-2 0-129,-7-12 0,12 8 129,-12-8-129,11-11 129,-5-6-129,1-7 129,3 1 129,-2-1-258,1 7 258,3 0-129,1 8 258,0 0-258,1 9 129,2 5-129,1 5 0,-3 2 0,3-4-129,-2 4-129,-5-7-774,8 3-3870,-18-8-387,18-19-129,-11-8-645</inkml:trace>
  <inkml:trace contextRef="#ctx0" brushRef="#br0" timeOffset="767068.8738">15547 4867 9288,'14'43'5418,"-9"-9"-258,2 10 0,-6-3-4644,2 5 0,-3-5-258,0-2-129,0-4 0,4 1 0,1-12 0,10-7 0,1-11 0,6-6-129,-1-5 129,2-6 0,0-5-258,-3-7-129,1 8-516,-14-10-2322,6 19-1935,-13 6-129,0 0-516,0 0-387</inkml:trace>
  <inkml:trace contextRef="#ctx0" brushRef="#br0" timeOffset="769333.0032">14828 4529 9804,'-3'-15'4902,"3"15"-129,-8-18-1548,8 18-2322,-25 0-258,6 11 0,-11-2-516,-2 7 129,-8 1 0,-1 9 0,-1 1-129,6 4-129,5 2 129,7 4 0,8 0 0,8 1-129,8 5 129,11-3-129,7 0 129,7-2 0,8-3 0,3-7-129,5-9 129,2-6 0,0-13 0,0-21 0,-3-12-129,-5-14 0,-7-14 129,-5-5 0,-9-6-129,-9 0 258,-5 1-258,-4 9 129,-8 3-129,-4 11 129,-9 10-129,0 9 0,-4 8 129,-2 12-258,-5 9 129,-3 2 0,-3 14-129,-1 4 258,1 1 0,0 4-129,2 4 0,7-2 0,3 3 129,7 6 0,9 1-129,6 3-129,8 5 129,9 4-129,7 1 129,9 1-129,8 5 129,4-7 0,5-7 0,2 0 129,3-13 0,2-11-129,0-11 0,-2-14 0,1-27 129,-6-14-129,-8-13 0,-5-10 258,-8-11-258,-7-2 0,-12-2 129,-3 8-129,-15 12 0,-6 15 129,-11 15-387,-7 7-387,0 29-4128,-14 3-129,4 24-645,-1 5-12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34:02.29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4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4-16T16:35:09.324"/>
    </inkml:context>
  </inkml:definitions>
  <inkml:trace contextRef="#ctx0" brushRef="#br0">6897 2457 5805,'-13'8'5031,"10"10"-258,1 5-258,4 16-3354,-2 2 0,0 21 0,0 2-387,0 16 387,0 3-645,3 12 129,2 6-387,3 7 129,0 1-129,1 4 129,0 2-387,2-1 0,-4 4 0,-1-2 129,-2 0 0,-4-3 0,0-1 0,0 2 0,-4-2-129,-2 4 0,0-4 0,1-1-129,2 0 129,2-4 0,1 0 0,0-6-258,3-1 387,2-4-258,-1 0 129,1 1 0,0 0 0,0-2-129,-3 1 258,2-2-129,-1-4 0,-2-4 129,-1-8-129,1-10 129,-1-7-129,0-7 129,0-8-129,0 0 0,-2-8 0,-1-1 0,-3 4-129,1 2 258,1-2-258,-1 10 129,2 1 129,1-4-258,1 1 258,1 3-258,0-7 129,0 0 0,0-4 0,0-4 129,1-6-258,-1 1 129,0 1 0,0-3 0,0 1 0,0 4 129,0-1-129,0-4 0,-1-3 0,-2-3 0,2-5 0,-2-1 0,1-6 0,2-12-129,0 0 0,0 0-645,0 0-4386,0 0-129,0 0-387,9 2-645</inkml:trace>
  <inkml:trace contextRef="#ctx0" brushRef="#br1" timeOffset="10964.627">6882 2364 3612,'19'35'4386,"-11"-20"-258,-7-4-129,-1-11-2967,3 27-129,-3-27 129,-3 24-387,-3-12-129,3 3 129,-5-2 0,5 9 129,-3-7-258,4 9-129,0 0 129,2 4-129,-4 0 129,4 7-129,-3-2-258,3 8 0,-1-1 0,1-1 0,0-2 0,0 3 387,0-4-258,3 6 387,1-3-516,-1-4 129,0 4 0,4 0 0,-2 2-129,-2-2-258,-1-2 258,2 1-387,0 3 258,-2 0 129,-1 1-129,2 0 0,-2 1 0,0 4 0,2 1 0,-2-2-129,-1-6 129,2-2 0,-1 0 0,1-1 0,0-6 0,-1 1 0,3-2 0,-3 1 258,1 6-258,2 2 0,-2 1 0,2 5 129,-1 1-129,0 4 0,-1-4 0,3 1 0,-2-6 0,1-3 0,1 1 0,-1-3 0,-1-1 0,-1-2 0,1 0 129,-2 2-258,2-1 258,-3 4-258,0-3 258,0 2-258,0 0 129,0 0-129,0 1 129,-3-2 0,3 4 0,0-1 0,0 3-129,4 4 129,-2-2 0,2-2 0,-2 5 0,3 1 0,-2 4 129,4-2-258,-5 3 258,4-2-129,-2 4 0,1 3-129,0 0 129,0 2 0,1-2-129,-1 3 258,0-4-258,-3 3 258,3-6-258,-4-3 258,-1 0-129,1-2 0,2-3 0,-3-3 0,0 0 0,1 0 0,1 3 0,-2 2 0,1-2 0,2 3 0,-2-2 129,-1 2-129,1-1-129,2-2 129,-3-1 0,0 1 258,1-3-387,-1 6 258,2-1-258,-2 5 258,1-2-129,-1 4 129,0 0 0,0 0-258,0-5 258,0 0 0,-1-5-129,-2-5 129,0 3-129,1-7 129,-2-6-129,1 4 129,-2-2-129,4-3 129,-4 1 0,4-6 0,-3 2 0,3 2 0,1-6 0,0-1 0,0-4 0,0-4 0,0-13 0,-1 19-129,1-19 0,0 0 129,0 0-129,0 0 0,0 0 0,0 0 0,0 0-129,0 0 0,0 0 129,0 0-129,0 0 0,0 0 129,0 0-129,0 0 258,0 0-129,0 0 0,0 0 0,0 0 0,0 0-129,0 0 0,0 0 0,0 0-258,0 0 0,0 0-387,0 0-1161,0-8-3483,0 8 258,0-21-774,0 10-258</inkml:trace>
  <inkml:trace contextRef="#ctx0" brushRef="#br1" timeOffset="16387.9373">6976 7669 1935,'-3'23'4773,"3"-23"0,0 14-258,-1-2-1935,1-12-2064,0 0 129,0 0 0,0 0-129,-13 6 0,13-6 129,0 0 0,0 0 0,-11 7 0,11-7 129,0 0-129,0 0 0,0 0-129,0 0 0,0 0-129,0 0-129,0 0-129,0 0 129,0 0-258,0 0 0,0 0 129,0 0-129,0 0 0,-1 10 129,1-10-129,0 0 0,0 0 129,0 0-129,0 0 129,4 12 0,-4-12 0,11 11 0,-11-11 0,16 10 0,-16-10 0,19 15-129,-8-8 129,1-2-129,0 2 129,-1-3-129,1-1 129,-4 2-129,4-3 129,-3 0 0,4 3-129,0-3 129,1-1 0,4 3-129,4 1 0,2 0 129,4 3-129,3 5 129,4-5-129,-1 3-129,2 4 129,2-5 129,-1 3-129,-4-4-129,4 1 129,-4-7 0,-1 0 0,-2-2 0,0 0 0,3 1 0,-2-2 0,2 5 0,-2-2 0,2 3 129,0 2-129,1-3 0,0 3 129,-3 2-258,1-2 129,1 0 0,-3-2 0,2-3 0,-3 3 0,2 0 0,1-3 129,-2-1-129,2-1 0,0 0 0,-2 6 0,0-2 0,3-3 0,-4 6-129,-1-1 129,1-3 0,-3 3 0,0-1 0,0-2 129,-1-4-129,1 4 0,-1-4 129,0 0-129,5 1 0,1 6-129,4-7 258,4 4-129,-1 1 0,2-3 0,-1 2 0,2 6 0,-1-6 0,-2-4 0,-2 2 0,2-1 0,0 5 0,0-5-129,-1 4 129,0-5 0,1-1 0,2 1 0,2 3 0,-1-3 0,4 0 0,-3 4-129,-1-4 129,2 1 0,-2 2 129,0-3-129,-4-4 0,0 3-129,-4-5 129,1-1 129,-2-1-258,-2 2 129,0 2 0,-2 0 0,1 1 129,-1-4-129,1 2 0,0-2 0,-1 3 0,2-6 0,0 2 0,6-2 0,0 0-129,3 1 129,3-1-129,3-3 129,0 1 0,4 3 0,2 0 0,3-3 0,2 5-129,2-2 129,2 5 0,6 2 129,6 2-129,-1 0 0,0 2 0,4 2 0,-1-1 129,1-2 0,-1 3-129,-2-4 0,2-3-129,0 2 129,3-2 0,-2 1 129,-3 1-129,2 1-129,0 6 129,-4 0 0,-5 6 0,-1-6 129,-2-3-258,-1 2 129,1 1 0,-5-3 0,-2-2 0,0 4 0,-2-5 0,-1 0-129,-2 3 258,-3 0-258,-1-1 129,-2 2 0,-2 2 0,3-4 0,-2 3 0,1 1 0,1 2 129,-2-4-129,0 1 0,0 1 0,0-3 129,1-1-129,-2 2 0,-1 4 129,-3-8-258,3 0 258,-3 0-129,3 2 0,-4-1 0,0-1 0,0 0 0,0-1 129,0 1-129,-5 0 0,3 1 0,-3-1 0,2-6 129,-2 6-129,2 0 0,-1-5-129,3 4 258,-2-4-129,0-2 0,-1 3-129,0 4 129,-2-2 0,3-5 129,-4 2-129,3-3 0,-3 7-129,1-3 129,0-1 129,2-2-129,-2 5 0,-1 2 0,0-2 0,2 1 0,2-2 0,-2 0-129,2 2 129,-2 1 129,2-1-129,-1-5-129,-1 4 129,-2-2 0,1 2 0,-1 0 129,-3 0 0,2-1-129,-2 3 0,-1 0 0,-1 0 129,-1 3-129,1-1 0,-5 3 129,1-2-258,0-3 258,0 0-129,-1 0 0,-3 3 0,4 0 0,-2-3 129,0 0-258,0 2 258,1 2-258,-3-2 258,0 1-129,-3-3 129,0 0-129,-1 4 0,-3-3 0,-10-1 0,16 1-129,-16-1 129,0 0 129,12 1-258,-12-1 129,0 0 0,0 0 0,0 0-129,0 0 129,0 0-129,0 0-258,4 13-516,-11-13-4515,7 0-387,0 0-516,0 0-516</inkml:trace>
  <inkml:trace contextRef="#ctx0" brushRef="#br1">7104 6928 3225,'-4'21'4902,"4"-21"0,0 12-387,9-9-3096,-9-11-387,0 8 0,3-22-387,4 12 258,-6-15-387,3 2 0,-3-7 0,6 4 129,-3-7 0,1 5-258,0-6 0,3 1-129,-1 4 129,2 1 0,0-2-129,3 2-129,0 3 129,4 2-129,-3-3 129,4 4-129,0 0 0,0-2-129,2 0 129,2 1 0,-3-1 0,3-1-129,1 0 0,-2 2 129,2-3-129,-5 6 129,3 0 0,-1 1 0,0-2 0,-1 5 0,1 2 0,2 1 0,-1 0-129,0 2 129,-1-3 0,1 0-129,-1 6 129,-2-4 0,1-2 0,0 6 0,0-2 0,0-1 0,-1 2 0,-1 4 0,0 1-129,1-1 129,-1 0-129,-2-1 0,0 1 0,0 4 0,0-4 0,3-1 129,-2 2-129,4 1 0,2-3 129,0 2-129,4 1 0,1 0 129,1 0-129,1 3 129,-1-1-129,1-1 0,0 2 129,1 0-129,-3 0 0,2 0 0,-2 0 0,-1 0 0,3-4 0,-2 2 0,3-1 0,-4-2 129,3 3-129,0 0 0,-2 0 0,3 2 0,0 0 0,-3-3 0,2 3 0,3 0-129,-2 0 129,2 1 0,-1 3 0,2-1 0,-2 0 0,2 3-129,0-1 258,-1-1-129,1-1 0,-3 1 0,0-2 0,1 0 0,0 4 129,1 1-129,-2-6-129,1 8 258,1-5-129,-1-1 0,3 0 0,0 0 0,2 1 0,0-4 0,2 0 129,2 0-258,1 0 129,2 0 129,4-1-258,-5 0 129,4-4 129,-3 5-129,-1-3-129,3-2 129,-2-3 129,-2 2-129,0-1 0,0 2 0,0 1 0,2-5 129,1 1-129,1 1-129,-1 0 129,2 4 0,1-8 129,2 2-129,-1-2 0,-2 1-129,2 6 129,-3-4-129,2-2 129,-1 0 0,-4 4-129,2-1 129,1 0 0,1-3 0,-2-2 0,2-2 0,-2 7 0,2 2 0,-1-6 0,-2-2 0,-1 6 0,-3-2 0,-3-7 129,-1 3-129,-4-5 0,-1-5 0,1 4-129,-3-5 129,-2-2 0,0-2-129,-1 2 0,-2-3 0,-2-2 129,-2-2 0,-1-4 0,-1-2 0,-1-1 0,-3 1 129,-2-6-129,0-1 0,-3 3 0,0-9 0,-2 1 129,-1 1-129,-1-1 129,-1-1-129,1 7 0,-3-2-129,0 0 258,1 9-129,-1-3 0,2 5 0,-1-4 0,0-3 129,2 1-129,0-1 0,2 0 0,-2-3 129,2 0-129,0 0-129,-1 5 129,3 0 0,-2-1 129,3 1-129,-1 2 0,2-1 0,1 3 0,2 1 0,0-5 129,5 6-258,-1-2 129,4 5-129,0-2 129,3-2 129,1-1-129,1 1 0,4 2 0,-4 0 129,3-2-129,2-2 129,-1 3-129,2 5 0,0-3 0,2 2 0,0-1 129,1 3-129,3 4 0,0-2-129,1 4 258,3-1-258,3 5 258,-1-1 1,5 2-130,-2 1-130,4-2 260,-5 2-130,1-2 0,-2 2 0,0-2 0,0 0 0,-2 2 0,1-3 0,1 6 0,4-1 0,-1 6 0,2-3 0,4 0 0,1 2 0,0-1 0,0 0 0,1-1 0,-2 2 0,1-3 0,0 4 0,0 2 0,2 0 0,-1 1 0,1 3 0,3 1 0,0-4 0,-2 4 0,0-6 0,-2 3 0,0 0 0,-3 0 0,-2-2 0,-3 1 0,-2 1 0,1 0 0,-2 0 0,-2 1 0,4 1 0,-2-2 0,-2 5 0,-2 0 0,0 0 0,-2 0 0,-3 0 0,-4 8 0,-6-7 0,-2 1 0,-5-1 0,-3-1 0,-5 0 0,-10 0 0,4-9-1420,-4 9-3998,-33-11-516,-1 11-258,-12 1-774</inkml:trace>
  <inkml:trace contextRef="#ctx1" brushRef="#br1">161 6325 0,'0'0'0</inkml:trace>
  <inkml:trace contextRef="#ctx0" brushRef="#br1" timeOffset="69251.9608">11511 4709 6837,'-12'-9'5031,"9"-5"0,3-3-516,-2-7-3225,6 6-129,0-8 0,7 6-387,-5-1-129,6 13 0,-12 8-129,17 1 0,-15 14-129,-1 9-258,-2 0 129,-6 2-387,-5-5 129,-5-6-129,-1-12 129,-1-7 129,3-20-258,3-10 258,5-8-129,4-3 258,4 0-129,1 5 129,6 8-129,5 12-129,1 11 258,-1 9-258,0 18 0,-6 9-258,1 7-387,-8-6-3483,-2 8-1161,-10-13-258,1-4-387</inkml:trace>
  <inkml:trace contextRef="#ctx0" brushRef="#br1" timeOffset="71153.0697">7232 5713 3612,'-5'23'4773,"5"-23"0,-11 0-258,3-13-3354,8-1-387,-5-12 258,5 4-258,-5-10 258,5 5-387,-3-9 0,3 8 0,0-7 0,5 5 0,-2-6-129,7 4 0,-3-2-129,5 2 0,0-3-129,1 2 129,3-1-258,1-3 0,0 1 0,4 0 0,1-3-129,1 3 0,2 1 129,0 2 0,-1 5-129,4 6 129,-2 3 0,-1 6-129,0 3 258,3 5-258,-4 1 0,2 3 129,-1 0 0,0-2-129,3 3 0,-2 0 0,3 3 0,2 1 129,4 0-129,3 1 0,3 7 0,3 1 0,3-5 129,2 3-129,1 0 0,3-1 129,-2 4-258,-2-6 129,1-4 129,0 1-129,-2-3-129,-2 1 258,4-3-129,0 0 0,2-1 129,2-1-258,-2 2 258,4 0-129,0 0 129,-1 0-258,0 0 258,2-1-129,-2-10 129,-4-2-129,1-5 129,1-6-129,-3-1 0,0-5 0,0-4 0,-2-2 0,-2 5 0,-2 0 0,0-5 0,-3 1 0,-4 1 129,-3 2-129,-6 0 0,-4 8 129,-3-4-129,-6 3 129,0 6-258,-6 4 129,-1 2 129,-8 13 0,8-17-129,-8 17 0,0 0 0,0 0 0,0 0 129,0 0-129,0 0-129,12 7 258,-9 8-258,3 0 129,-2 3 129,5 4-258,3 0 129,-1 3 0,2-6-129,1-1 0,2-1 129,0-6-129,1-2 129,3-4 0,-1-4 0,1-1 0,2 0 129,1-5-129,0 0 0,3-3 129,-2-1-129,1-1 129,0-1 0,1 1-258,1-2 258,-4-5-129,1-1 0,-1 0 0,-1-7 129,-1 5-258,-2-2 129,-1-3 129,4 6-129,-2 0 0,3-4 0,-1 3 0,2 3 0,2 0-129,-1 0 129,2 2 0,0-4 0,1-2-129,2 9 129,-2 2 0,4-3 0,-2 0 0,2 6 129,3-3-129,1 6 0,1 4 129,1 0-129,2 0 0,-1 3 0,2 8 0,0 1 129,-3 2 0,2 4-129,-1 7 129,-4 1-129,-4-4 0,-2 5 0,-4-3 0,-5 0-129,-2-1 0,-6-1-258,-12-22-645,6 10-4128,-17-12-387,-6-14-387,-8-7-645</inkml:trace>
  <inkml:trace contextRef="#ctx0" brushRef="#br1" timeOffset="73463.2017">7518 3737 9417,'3'54'5160,"2"-16"-258,-1 9-387,4 11-3354,-2-5-516,5 5-129,0-12-129,3-4 129,1-11-258,4-7 258,0-20-129,3-5 0,-2-21 0,5-10-129,-4-6 0,-2-4-258,-1-7 258,-3-6-129,-5 3 0,-3 3 0,1 6 0,-7 11-129,0 1 129,1 11 129,-2 20-129,0 0-258,9 22 258,-4 11-258,3 7 129,3 3 0,1 3 0,2-4-129,3-7 129,0-14 0,-2-4 0,7-14 0,-5-5 129,2-14-258,-3-6 129,1-10 0,-3-1 0,-2-2 0,-3-1 129,-2 1-129,1 5 129,-3 5-129,-1 2 258,3 9-129,-7 14 0,14-9-129,-2 9-129,0 12 129,4 11 0,-1 3 0,2 7-258,0 4 387,-5 3-258,-3-4 129,-4-3 0,-5-4 0,-1-12 0,-10-5 0,-7-12 0,-1-5-129,-4-9 258,0-6-129,3 0 0,0 1 0,6 2 129,2 5-129,12 12 0,-5-11 0,5 11 0,17 3 0,0 3 0,4 1 129,6-2-258,6-2 129,0-2 0,2-1 0,1-15 0,-2-6 129,-5-5-129,0-4 0,-7-8 129,-6-3-129,-5-3 0,-3 2 0,-7 6 0,-1 2-129,-8 7 129,-1 16-129,-7 6-129,0 5 129,0 12 0,-1 13-129,4 7 129,4 5 0,5 4 0,4-1-129,5 0 129,10-4 129,7-8-129,8-7 129,2-8 0,1-13-258,1-2 258,1-20 129,-5-6-258,-1-7 129,-4-5 129,-5 1-129,-6-1-129,-2 6 258,-5 5-129,-2 7 0,-5 22 0,0 0 0,-6 0 0,-4 17 0,3 12 0,0 8-129,1 4 129,4-1 0,2-5 0,1-4 129,8-7-129,7-12 129,0-12-129,5-17 258,-3-17-129,0-13-129,-5-13 0,-1-12 0,-7-8 0,-5-4 0,-4-2 0,-4 9 258,-8 6-258,1 15 258,-2 10-258,0 23 258,3 21-258,2 13 0,3 27 129,6 13-387,3 15 387,7 11-258,9 12 129,6-6-258,7 1 387,6-8-129,3-8 0,0-12-258,3-18-258,-9-32-2838,4-3-1677,-9-16-129,-2-18-645,-11-18-258</inkml:trace>
  <inkml:trace contextRef="#ctx0" brushRef="#br1" timeOffset="74156.2414">8998 3392 11739,'18'92'5160,"-6"-51"-516,-5-7 129,3-2-4515,-2-11-129,0-8 0,4-9-129,4-4-129,2-13 129,-2-8-129,4-1 0,-2-3 129,0 2 0,-3 7 0,1 2 0,-8 7 129,-8 7-129,18 12 129,-11 4 0,2 2 0,-3 4 0,1-5-129,-1-6 0,-6-11 129,13 3-129,-5-9 0,-3-10 0,6-3 0,-3-5 0,2 2-129,1 2 258,2 0-129,0 8 0,6 10 129,0 2 0,2 6 0,2 13 0,0 6 0,1 3 0,-3 13 0,-1-5-129,-4 1 129,-6 4-258,-4-5 0,-5-5 129,-1-4-129,-2-8 0,-9-12 258,-3-7-129,-2-11 0,-2-17 129,3-12 129,-1-10-129,4-7 0,4-4 129,5 4-258,3 3 258,11 2-258,6 10 258,3 11-258,3 13 0,0 12 129,-2 6-129,-2 14 0,-6 5 0,-9 8-129,-4 3 129,-7 0 0,-11-4 0,-7-4-129,-5-7-516,-8-20-1419,8 1-2838,-8-14 129,11 0-774,0-15-387</inkml:trace>
  <inkml:trace contextRef="#ctx0" brushRef="#br1" timeOffset="74857.2816">9798 2825 11352,'4'-13'5418,"4"29"-645,0 17 516,-4 5-4515,5 18-129,-1 2-258,3 7-129,-1 3-258,-1 1 129,3-10 0,-1-12-645,3-7-516,-7-28-3612,9-2-387,-7-18-387,4-10-258</inkml:trace>
  <inkml:trace contextRef="#ctx0" brushRef="#br1" timeOffset="75164.2991">9971 2851 10965,'0'0'5676,"5"15"-774,6 25 387,-9 6-4515,9 8-129,-2 6-387,6 1-129,0-2 0,3-3 129,0-7-258,-1-15-258,-1-10 516,0-12-258,-16-12 0,12-19 129,-15-5-129,-10-11 0,-9-8 0,-6 3 258,-4 1-387,-5 2 129,3 10 0,1 5 0,7 16-516,-1-6-1161,17 22-3225,10-10-387,0 29-258,5-13-258</inkml:trace>
  <inkml:trace contextRef="#ctx0" brushRef="#br1" timeOffset="75508.3187">10327 2938 10062,'0'-15'5547,"0"15"-645,-12 14 258,-5 6-4386,9 15 129,0 8-387,4 6-129,4 5-258,1-1-129,14-4 129,6-4-258,3-14 129,4-16-258,-2-15 258,-3-14 0,-4-18 129,-8-11 129,-10-10-387,-1-6 0,-13-1 0,-7 3 129,-8 7-129,-2 9-129,-1 16-258,-4 1-645,14 24-3483,-4 0-129,13 16-516,2 2-387</inkml:trace>
  <inkml:trace contextRef="#ctx0" brushRef="#br1" timeOffset="76116.3536">10550 2702 10320,'17'35'5418,"-16"-2"-645,6 21 387,-3-1-4644,0 14 0,-2-1-129,1 6-129,2-8-129,3-4 0,-1-6 129,1-15-516,1-18 258,-9-21 129,17 0-129,-10-21 0,-3-19 0,-3-17-129,-1-17 0,0-13 129,-5-1 0,-2-3 129,-1 4-258,3 11 129,-3 11 129,3 16 0,3 16-129,2 33 129,0 0-129,7 27 0,1 21 0,4 10 0,1 14 129,4 10 258,4 4-258,3 2 0,0-9-129,1-7 258,1-14-258,-1-15 129,-2-13-129,-6-19-387,-3-12 258,-6-17 129,-8-13-129,-6-13 387,-7-2-387,-7-6 0,-4 4 0,-3 3 0,0 11 0,0 6 0,3 13-129,2 9-258,5 7 129,2 6-387,8 18-1032,-4-11-2709,11 15-516,-2-11-129,4 7-387</inkml:trace>
  <inkml:trace contextRef="#ctx0" brushRef="#br1" timeOffset="76416.3707">11011 2903 9546,'19'-4'5289,"-7"8"-129,-17 4-387,-4 11-3612,-5 0-516,0 9 129,-2-2-387,3 13 258,3-8-387,9 1 0,5-4 129,11-2-387,8-8 258,2-9-387,3 0 129,0-7-387,2 4-645,-13-7-3741,1-1-516,-18 2-258,14-14-774</inkml:trace>
  <inkml:trace contextRef="#ctx0" brushRef="#br1" timeOffset="80655.6131">7629 2245 5934,'-34'14'5160,"24"-13"-645,10-1 0,0 0-3354,-17 0 0,17 0 129,-6-17-387,6 6 129,0-12-516,4 5 258,2-6-387,5 5 129,2 7-258,8 7 0,-1 5-129,2 18 0,2 13 0,0 9-258,-7 11 129,-3 7-258,-3 6 258,-10 0-258,-1 0 129,-5-6-129,-7-9 258,-2-10 0,-2-13 129,0-13-129,3-13 129,3-10 129,3-13 0,5-3 0,2 1 0,3 6 0,6 1 0,7 7 0,2 10 0,3 1 0,2 15-129,-2 2 0,0 0-258,-2 0 129,-2 2-258,-7-10-387,6 9-2193,-16-18-2451,17-8 129,-13-17-387,5 0-774</inkml:trace>
  <inkml:trace contextRef="#ctx0" brushRef="#br1" timeOffset="81035.6349">8023 2091 12384,'33'-31'5289,"-20"28"-516,-13 3 0,0 0-3999,-10 19-258,-7-3-129,-7 3-387,-1 4 129,0-2-258,-2 4 258,8 1-129,4-4-129,6-8 129,9 4 0,3-5 129,6-2-387,7-1 387,2 0-387,1 1 258,0-2 0,1 5 0,-1 0-258,-1 4 258,-5 7 0,-4 1 0,-2 2 0,-7-1 0,0 4 0,-8-6 0,-4-5 129,-3 1-258,-3-9 129,0-4-387,-5-13-1935,10 4-2580,-1-12-129,14 13-387,-8-29-516</inkml:trace>
  <inkml:trace contextRef="#ctx0" brushRef="#br1" timeOffset="81515.6624">8187 2321 9546,'5'63'4644,"-4"-27"-258,2 1-1419,-3-6-2580,0-12-258,0-19-129,0 0-129,11-5-129,-4-19 0,4-10 258,1 2 0,0-3 129,1 7 258,-4 5 0,6 12 0,-15 11 0,19 1 129,-12 17 0,5 12 129,-6-2-387,5 0 258,-4-2-129,-1-6 0,1-8-129,-7-12 0,13 6 0,-5-14 0,-2-7-129,1 0-129,1-2 129,1 2-129,-9 15 0,13-16 0,-13 16 129,12-4-129,-12 4 0,8 6 0,-8-6 0,9 20 0,-9-20-129,8 14-258,-8-14-645,0 0-2193,20 1-1548,-13-9-258,10-5-387,-5-8-129</inkml:trace>
  <inkml:trace contextRef="#ctx0" brushRef="#br1" timeOffset="81805.679">8552 1877 12513,'7'-4'4902,"-5"26"0,5 28-774,-5-10-3354,4 12-516,-5 4 258,4 3-516,-1-4 258,6-3-258,1-8 258,5-7-387,4-8 258,2-6-129,2-10 129,0-7-129,1-4 0,-4-2-258,-1 0-516,-15-8-1548,4 8-2709,-9 0 129,0 0-516,-11-21-387</inkml:trace>
  <inkml:trace contextRef="#ctx0" brushRef="#br1" timeOffset="82419.714">9138 1855 11352,'10'97'4644,"-10"-38"0,2 6-516,-2-11-3612,-1 3-516,-8-14 387,5-9-387,-5-10 387,9-24-516,-11-1 387,11-24 258,0-16-258,0-7 516,3-11-516,0 2 516,1-2-645,1 2 516,-1 14-516,-3 15-129,-1 28 129,0 0-387,13 18 258,-7 22-258,2 10 129,5 6-129,4 3 258,6-8-258,3-6 258,3-18-129,1-17 129,4-16 129,-3-16-129,-4-19 129,-4-5-129,-6-10 645,-8-7-516,-9 1 387,0 11-516,-13 3 0,0 10-645,-14 5-2580,14 33-1806,-4 2-129,11 30-387,0 7-516</inkml:trace>
  <inkml:trace contextRef="#ctx0" brushRef="#br1" timeOffset="82831.7376">9636 2039 10965,'0'21'4644,"-8"-11"0,-4 7-258,-8 3-4128,1 3-129,-1-4 129,0 5-387,6-5 258,6 1-387,8-4 387,1 1-387,10-10 387,7-7 0,-1-1 129,3-7 129,-4-5-258,-2-2 258,-4 1-387,-1 1 387,-9 13-387,0 0 0,0 0-129,0 0 258,5 17 0,-1 1 0,-1 1 0,3 1-258,1-1 258,2-12-387,2 6 258,-11-13-774,20 0-258,-20-16-3483,6 1-258,-6-9 129,4 4-903</inkml:trace>
  <inkml:trace contextRef="#ctx0" brushRef="#br1" timeOffset="83232.7605">9782 1605 11094,'3'-13'4902,"-3"36"-258,4 13-258,-4 23-2967,3 7-774,-2 4-258,8 3-258,-2 9 0,3-12-516,2-14 387,5-16-129,3-17 258,0-15 0,0-12-129,-4-17 129,-3-20-129,-3-11 645,-6-13-516,-4-2 516,-6 0-516,-9-11 0,-7 21-129,-6 12-129,-1 11-387,-4 9-645,12 15-2838,-7 10-774,11 27-387,1 11-129</inkml:trace>
  <inkml:trace contextRef="#ctx0" brushRef="#br1" timeOffset="83514.7767">10002 1346 10449,'0'0'5547,"0"0"-1290,0 0 774,40 45-3999,-36 9-129,-4 3-645,0 14 0,0 7 0,0 5-387,0-4 258,10 7-258,2-7 0,3-18-516,7-2 0,-6-30-1548,12-4-2322,-7-20 0,5-8-774,-7-30 129</inkml:trace>
  <inkml:trace contextRef="#ctx0" brushRef="#br1" timeOffset="83815.7939">10222 1519 8643,'-10'-39'5547,"10"55"-645,-4 5-387,4 16-903,-1 11-3225,0 0 129,-6 3-387,3 6-129,-1-14-258,2-9 129,3 15 258,4-13-258,7-10 258,3-2-258,3-1 258,3-4 0,-1 0-129,-1-4 129,-2-6-129,-7 0 0,1 3-129,-5 6 0,-4-3-129,-1-15-129,-4 23-387,-8-23-1677,12 0-2193,-18 10 0,18-10-645,-15 0-387</inkml:trace>
  <inkml:trace contextRef="#ctx0" brushRef="#br1" timeOffset="84149.813">10174 1693 11352,'5'11'4773,"-9"0"-129,-5 3-129,-9-4-3870,-2-10-129,-5 2-258,0-4-516,5-4-3870,-4 3-387,11 3-258,1 0-516</inkml:trace>
  <inkml:trace contextRef="#ctx0" brushRef="#br1" timeOffset="86788.9639">13550 3045 8643,'0'0'5418,"1"-11"-387,-1 11-516,0 0-3225,8 11 0,-8-11-645,0 22-129,-8-7-387,3 1-258,-4 0 129,1-2-258,8-14 387,-17 4-387,12-15 387,3-8 387,2-9-387,0 3 387,7-4-129,5 8 258,2 4-129,5 10 129,-5 7-258,2 9 0,-3 9-129,-2 7-387,-7-5 258,-3-1-387,-1-5 0,-8-6-774,3 3-3870,-11-11-645,4 0 129,-4 0-516</inkml:trace>
  <inkml:trace contextRef="#ctx0" brushRef="#br1" timeOffset="87601.0104">13626 3589 8901,'-13'34'5289,"12"-9"-258,1 15-129,-4-1-3354,9 23-129,-5-3-645,7 9-258,-2-9-258,3 4 0,-1-6-129,-2-14-129,4-5-387,-9-19-516,7 0-3612,-7-19-516,0 0-387,-13-18-387</inkml:trace>
  <inkml:trace contextRef="#ctx0" brushRef="#br1" timeOffset="87976.0319">13466 3979 7998,'-4'12'5031,"-6"0"-258,5-18-129,5-7-3741,-5-23-129,5-2 0,1-13-258,10-3 0,-1-6-129,6 2 0,3 0 129,3 12-129,2 10 0,2 16 0,-2 9-129,1 11-129,-1 14 129,-1 15-129,-3 8-129,0 5 0,-3 4-129,-1-4 129,1 1-129,-2-5 129,3-3-387,-1-17-516,12 7-4128,-12-12 129,6 2-516,-7-8-387</inkml:trace>
  <inkml:trace contextRef="#ctx0" brushRef="#br1" timeOffset="88293.05">13508 4919 7998,'-12'50'5418,"7"-31"-129,3 4-387,2-23-3870,2 16-516,-2-16 0,17 0-258,-1-7-129,6-8 0,3 2 0,5-4-258,0 4 258,-1-3-258,-2 8-516,-11-10-1032,4 9-3096,-10-3-387,-2-3-387,-6-3-258</inkml:trace>
  <inkml:trace contextRef="#ctx0" brushRef="#br1" timeOffset="88457.0594">13707 4699 9546,'0'0'5805,"-4"19"-774,-4 14 258,8 17-4386,-3 5-258,-3 8-258,-2-2-387,-4-2 0,3-2-258,1-11-645,9-4-3096,-1-18-1161,13-7-258,2-16-387</inkml:trace>
  <inkml:trace contextRef="#ctx0" brushRef="#br1" timeOffset="88712.074">13902 4852 8901,'11'-10'5289,"-7"20"-258,-6 10-258,2 16-3870,-9-1-387,0 4-258,2 0-129,2-4-129,5-7 0,0-6 0,12-12 0,5-8 0,3-2 0,0-15 0,-1-6-129,-4-5 0,-6-3-258,-9-11-1161,-6 9-3096,-14-4-387,-5 2-387,-11 4-387</inkml:trace>
  <inkml:trace contextRef="#ctx0" brushRef="#br1" timeOffset="89320.1088">14180 4704 8127,'14'21'4902,"-12"10"-129,-2 8-387,0 7-3999,0 3-129,-6-1-129,0-7-129,-1-10 0,1-8 0,6-23 0,0 0 0,-4-23 129,4-10-129,5-5 0,2 0 0,2 0 129,2 7 0,-1 2 129,2 17-129,0 10 0,0 6 129,-3 12 258,3 5-258,-3 2 0,3 3 129,-4-3-258,4 1 129,-5-13 0,3-4-129,-1-7 0,2 0 0,-11 0-129,17-19 0,-17 19-129,19-18 129,-19 18-129,14 1 129,-9 11-129,-2 5-129,1 5-129,-4-7-516,9 9-2322,-5-12-1548,-4-12-516,17 1-258,-5-9-129</inkml:trace>
  <inkml:trace contextRef="#ctx0" brushRef="#br1" timeOffset="89568.123">14560 4525 9288,'16'5'5547,"-11"17"-516,2 16-258,-7 4-3870,6 8-387,-6 0 0,0 3-258,0-1 0,2-4 0,3-7 129,6-10 0,2-3 0,4-10 0,1-8-258,5-3 129,0-7-516,-6-11-774,7 4-3999,-14-14-258,-1-4-387,-6-10-516</inkml:trace>
  <inkml:trace contextRef="#ctx0" brushRef="#br1" timeOffset="90672.1861">11577 2615 6708,'0'15'5289,"0"-15"-129,0-37-387,8 6-3483,-12-28-129,0-6 258,-9-22-645,4-12 516,-10-9-645,2-13 258,-4 14-387,0-9 516,1 8-387,3 7-387,1 16 0,3 12-129,4 23 388,9 50-776,-7-75 388,7 75 1,0 0-518,0 0 517,0 0-387,0 0-1032,12 55-1806,-12-55-1806,9 53-129,-5-18-1032,-4-35-129</inkml:trace>
  <inkml:trace contextRef="#ctx0" brushRef="#br1" timeOffset="91556.2366">11506 1737 10965,'11'43'5676,"-9"-28"-258,13-8-129,-15-7-3225,27 0-1419,-13-8 129,8-2-387,3-1-129,1-9 0,6 5-129,1 12 129,3-5-129,3 2 258,2 2-257,1 3-130,2 1 0,2 3 0,0 4 0,6-6 0,-1 2 0,3 9 0,4-10 0,0-2 0,-1 1 0,0 0 0,-1 0 0,-6 1 0,-1 8 0,-3-7 0,-4 4 0,-3 7 0,-4-14 0,2 0 0,-2 0 0,-2-2 0,2-5 0,-2 7 0,3 0 0,-5-9 0,4 9 0,-6 9 0,-3-3 0,-1-3 0,-6 6 0,-2-9 0,-4 6 0,-3-6 0,-10 0 0,15-15 0,-15 15 0,11-2 0,-11 2 0,0 0 0,11-8 0,-11 8 0,8 7 0,-8-7 0,0 0 0,0 0 0,7 12 0,-7-12 0,0 0 0,3 13 0,-3-13 0,0 22 0,-2-8 0,0 6 0,0-2 0,-3-1 0,-2-3 0,2-1 0,0-1 0,5-12 0,-9 18 0,9-18 0,0 0 0,0 0 0,0 0 0,0 0 0,2-14 0,9-8 0,1 1 0,0-3 0,1 0 0,-1-5 0,-3 9 0,-5 4 0,-4 2 0,0 14 0,-20-25 0,-1 10 0,-4 1 0,-3 4 0,-2-8 0,-6-1 0,9 6 0,-12-3-4903,21 14-773,-6-12 0,11 10-516</inkml:trace>
  <inkml:trace contextRef="#ctx0" brushRef="#br1" timeOffset="91873.2547">12391 979 13287,'0'0'6192,"0"0"-516,0 0-645,-8 59-4515,7-5 387,-6 12-774,4 9-129,-1-1-258,1 6 645,3-12-645,0-24 129,10 5-1032,-10-49-3870,0 0 129,0 0 0,62-12-516</inkml:trace>
  <inkml:trace contextRef="#ctx0" brushRef="#br1" timeOffset="92247.2761">12631 971 13158,'45'-6'5676,"-45"6"-258,0 0-645,0 0-4386,0 0-129,-3 47-129,3-47-129,0 0-129,-54 30 645,54-30-645,0 0 774,-49 29-258,49-29-258,0 0-129,0 0 387,-13 53-129,13-53-258,0 0 0,0 0 0,37 67 0,-37-67 129,32 54-129,-32-54 129,27 56-129,-27-56-129,15 56 129,-15-56 0,0 0-129,-11 48 258,11-48-258,0 0-258,-47 6-1032,47-6-2967,0 0-258,-56-13-774,56 13-774</inkml:trace>
  <inkml:trace contextRef="#ctx0" brushRef="#br1" timeOffset="92744.3046">12870 1209 9546,'0'0'5031,"14"64"129,-14-64-129,0 90-2451,-3-50-2064,-1-5-129,4-35-258,-9 47 129,9-47-387,0 0 0,0 0 387,0 0-645,0 0 258,49-61-516,-49 61 516,34-51 0,-34 51 258,0 0 258,49-48-258,-49 48 258,0 0-258,0 0 516,0 0-516,38 51 129,-38-51-129,0 0-129,0 0 0,0 0 0,0 0 0,0 0 0,0 0 129,52 2-129,-52-2 129,0 0-387,42-45 516,-42 45-258,0 0 258,0 0 129,0 0-258,42 8 0,-42-8 129,0 0-129,0 0-645,7 52 0,-7-52-903,0 0-3354,0 0-387,0 0 0,36-55-258</inkml:trace>
  <inkml:trace contextRef="#ctx0" brushRef="#br1" timeOffset="93024.3206">13286 974 10191,'10'-53'5676,"-10"53"129,0 0-645,0 0-3741,12 56-645,-12-56 0,-1 93-516,-3-39 129,-1 3 0,3 0 129,0-5-129,2-52 258,4 89-516,-4-89 130,0 0-259,41 56 0,-41-56 0,0 0 0,54-8-130,-54 8-386,0 0-516,0 0-2967,37-58-1548,-37 58 645,0 0-645,0 0-387</inkml:trace>
  <inkml:trace contextRef="#ctx0" brushRef="#br1" timeOffset="93479.3466">13915 1308 13932,'0'0'5418,"0"0"258,0 0-645,0 0-4515,0 0 0,-27 67-387,20-34 129,7-33-387,-7 55 516,7-22-516,8-11 258,-8-22-129,0 0 0,52 7-258,-52-7 258,0 0 0,46-49-129,-46 49 258,3-61-645,-3 61-387,-26-54-3612,26 54-774,0 0 387,-52-59-387</inkml:trace>
  <inkml:trace contextRef="#ctx0" brushRef="#br1" timeOffset="93803.3652">14213 894 9030,'74'-74'5547,"-74"74"-129,49-68 387,-49 68-3483,0 0-1290,5-62-129,-5 62-774,0 0 129,-62 37-129,62-37 0,-54 99-258,31-34-129,8 11 258,6 7-129,9 1 387,1-6-258,11 1-129,2-4 0,4-2 387,-4-14-516,-6-15 258,1-9-903,-11-22-1806,-1-2-2451,3-11 645,0 0-1032,-37-64-129</inkml:trace>
  <inkml:trace contextRef="#ctx0" brushRef="#br1" timeOffset="93942.3732">14192 1325 15480,'4'-52'4902,"-4"52"-129,0 0 129,0 0-3741,-48 23-516,48-23-903,-61 5-1032,61-5-3999,-62-5 645,62 5-129,-46-31-774</inkml:trace>
  <inkml:trace contextRef="#ctx0" brushRef="#br1" timeOffset="94512.4057">14819 1003 11868,'0'0'5934,"0"0"-645,-50 76-129,47-8-3612,-9 5-516,0 1-258,-2 0-645,2-2 774,1-14-1290,0-15 774,4-18-516,4-13 258,3-12-645,0 0 516,8-79 0,4 11-258,1 0 387,2-6-387,-1 6 516,1 5-387,-2 8 258,-13 55-387,0 0 516,0 0-258,42 72 387,-32-3-516,1-8 0,5 10 387,-2-5-387,4-10 516,3-19-645,-21-37 516,51 3-128,-51-3-130,53-61 0,-29-5 0,-5-15 0,-4-7 0,-3-2 0,-8 6-517,-4 7-386,-6 12-1419,6 65-2580,-15-59-645,15 59-516,0 0-387</inkml:trace>
  <inkml:trace contextRef="#ctx0" brushRef="#br1" timeOffset="94915.4287">15350 1403 12513,'0'0'6063,"0"0"-1419,0 0 258,-50 0-4257,30 16 0,-9 12-645,8 5 258,0-3-387,8 1 0,6 0-258,7-5 645,11-14-387,2-6 129,8-6-129,-21 0 129,0 0 129,58-56-258,-58 56 129,25-61-258,-25 61 387,0 0-516,12-32 903,-12 32-387,0 8 0,-1 15 129,-2 5 0,3 6 129,3-6-258,3 1 387,6-13-903,5 3 258,4 2-387,-2-24-774,6-3-3612,-25 6 0,41-44 129,-41 44-774</inkml:trace>
  <inkml:trace contextRef="#ctx0" brushRef="#br1" timeOffset="95336.4528">15676 998 11868,'0'0'5805,"0"0"-516,0 0-258,-16 62-4386,4-2 129,0 12 129,3 8-516,2 0 0,5-2-645,3 1 645,10-18-516,7-16 774,2-17-1032,8-8 645,-2-20-387,-26 0 129,52-74 516,-33 8-774,-7-6 645,-7-13-645,-5-1 516,-13-7-387,-7 9 387,-6 36-516,-3-5-129,29 53-387,-57-33 0,57 33-387,0 0-2967,-60 58-1290,60-58-387,-6 94 645</inkml:trace>
  <inkml:trace contextRef="#ctx0" brushRef="#br1" timeOffset="95635.47">15979 714 12513,'0'0'5547,"24"64"-258,-24-8 129,1 9-4515,-2 6 129,-2 12-387,1 13-387,-1-4 258,2 1-516,1 0 516,1-7-903,4-18 645,4-6-903,-2-16 258,5-23-516,-5-7-645,7-16-3483,-10-20-129,9-10-258,-13 30-258</inkml:trace>
  <inkml:trace contextRef="#ctx0" brushRef="#br1" timeOffset="96003.4909">16160 799 8256,'0'0'5547,"0"0"-774,47 25-129,-47-25-3612,12 104 129,-12-47-903,1 15 129,-1 6-129,3-1 516,-3 6-129,3-5 129,1-11-516,4-7 516,-3-6-645,4-18 387,-2-24-516,-2 9 0,-5-21-387,0 0 258,0 0 129,0-50-129,0 50 387,-21-64-645,21 64 774,-36-50-645,36 50 387,-46-39-258,46 39 258,-46-14-129,46 14-129,0 0-516,-53 0-2322,53 0-1548,0 0-774,0 0 258,0 0-1032</inkml:trace>
  <inkml:trace contextRef="#ctx0" brushRef="#br1" timeOffset="117974.7476">11365 5544 2709,'5'34'4902,"-2"-19"-129,-1-1 0,10 6-2838,-12-20-387,8 14-129,-8-14-645,0 0 0,0 0-129,12-8-129,-12-9-258,0-4-129,1-8 0,-1-4 129,2-11 0,-1-6-129,-1 0 0,3 2 129,-2-2-129,0 2 0,3-2 0,1 5 0,-2-2 0,5 7 0,-2-4 0,3 2-129,-4 1 129,4 0-129,-4 2 129,2-2-129,-3 5 0,-1 2 129,1 0-129,-2 4 129,-2-4 0,0 2-129,0 1 129,0 2 0,0-1-129,3 0 129,-3 1-129,1-2 129,0 5-129,0-1 129,0-1-129,-1 2 0,0 1 0,0 1 0,0-1 0,0 0 0,0 0 0,-2 3 0,1-1 0,1 1 0,0 1 129,0-7-129,0 6 0,3 2 0,1 1 0,1 0-129,-2 6 129,2-3 0,1 6 0,-6 10 0,12-24 0,-5 13 0,-1-2 0,1-1 0,1-8 129,0-1-258,1 2 258,2-1-129,-1 1 0,2 0 0,-1-1 129,-1 3 0,1 4-129,-1 3 129,1-2 0,-11 14-129,17-16 129,-8 6-129,-9 10 0,17-15 0,-17 15 0,15-14 0,-15 14 129,15-7-129,-15 7 0,10-6 129,-10 6-129,0 0 0,0 0 0,11-1 0,-11 1 0,0 0 0,0 0 0,0 0 0,0 0-129,0 0 258,0 0-129,-9-10 0,9 10 0,-11 0-129,4 11 129,7-11 129,-17 20-129,9-8 0,-2 9 0,-1-3-129,3 3 129,-4 0-129,2 0 129,-2 0-129,3-1 258,-2 1-258,0-2 129,1-1 129,2-1-129,0-4 129,0-1 0,3 0-129,-2-1 129,2 0-129,5-11 0,-6 19 0,6-19 129,-4 17-129,4-17-129,-2 15 258,2-15-258,0 16 258,0-16-129,4 13 0,-4-13 0,8 13 0,-8-13 0,0 0 0,8 14 0,-8-14 0,0 0 0,0 0 0,12 4 129,-12-4 0,11 0-129,-11 0 0,19-6 0,-7-1 0,0 0 0,1-3 0,4-3-129,-4-5 258,3-9-129,-1 0-129,-2-4 129,0-4 129,0-2 0,-1 2-129,-3 4-129,-1 3 258,1 9-129,-3 2 129,-1 5-129,-5 12 129,0 0-129,11-8 0,-11 8 129,0 0-129,0 0 129,9-2-129,-9 2 0,0 0 0,0 0 0,0 0 0,0 0 0,12 10 129,-12-10-129,0 0 0,0 0 0,0 0-129,0 0 129,1 12 0,-1-12 0,0 0-129,0 18 129,-1-6-129,-2 0 129,2 4-129,-2-2 258,1 3-129,-1 3 0,0-2 0,2 3 0,0-6 0,-2 7 0,0-5 0,2 1 0,-2-4-129,2-3 258,1-11-129,0 17-129,0-17 258,0 0-129,0 0 0,0 0 0,0 0 129,0 0-129,0 0 0,0-11 0,0-3 0,3-8 0,-1-3 0,1-6 0,1-4 0,-3 0 0,-1-3 0,0 5 129,0 6-129,0 6 0,0 6 129,0 1-129,0 14 0,0 0 0,-8-4 0,8 4 0,-17 8 0,4 2 0,-3 1 0,-6-1 0,-3 2 0,-4 0 0,0-1-129,-2-2 129,1-1-129,4 0 129,2-2 0,3-2 0,6-1-129,2 2 129,13-5-129,-13 4 0,13-4-129,0 0-1290,0 0-3354,-8 11-516,8-11-129,0 0-645</inkml:trace>
  <inkml:trace contextRef="#ctx0" brushRef="#br1" timeOffset="123745.0777">13430 1873 3225,'0'-22'4128,"0"22"-516,0 0-129,0 0-903,7 23-903,-7 4-387,0 4-774,0 5 129,0 12-258,0 7 258,1 5-903,1 3 645,5 3-387,0-5 258,2-4-387,-1-6 387,2-7-516,-2-10 387,-1-7-129,-7-27 0,0 0 0,1-6 129,-1-25-258,-4-14 258,-2-11 129,-1-17-129,-1-7 645,3-8-516,-2 7 516,2-1-645,4 14 774,-1 14-774,1 9 258,1 26-129,0 19-516,0 17 258,0 22-129,-1 19 129,-1 8-645,-1 12 645,0 7-645,2-1 516,-2-7-516,3 5-903,-1-23-3225,1-12 258,0-19-516,5-16-258</inkml:trace>
  <inkml:trace contextRef="#ctx0" brushRef="#br1" timeOffset="131414.5163">3136 9696 9417,'0'0'5805,"13"11"-516,-13-11-1161,0 0-2580,3-6-387,-3 6-258,0 0-387,0 0-129,0 0-129,0 0 0,-6 0-258,6 0 258,0 0-129,-9 5 0,9-5 0,0 0 0,0 0-129,0 0 129,0 0 0,-11 0 0,11 0 0,0 0 0,0 0 0,0 0 0,0 0 0,0 0-129,0 0 0,-10 0 129,10 0-258,0 0 129,-13-9 0,13 9 0,-11-3 0,11 3-129,-14-15 129,14 15 0,-16-11-129,3 11 129,-1-2 0,-4 1 0,-4 1 129,-2 1-129,-1 6 0,-3 1 0,1-2 129,-1 2-129,6 4 129,3 3-129,3-2 0,7 1 0,7 2 0,2 5 0,10 1 0,7 3 0,6 2 0,6 6-129,6 4 129,5 4 0,3 5 0,2 6 0,-1 6 129,-6 3 0,-7 2 0,-6 1 0,-10-3-129,-15-5 129,-9-7-129,-16-7 0,-7-17-129,-9-11 129,-1-11 0,-3-6 0,3-10-129,6-7 0,10-2-129,3-13-645,22 13-4386,-4-7-258,13 5-258,8-5-516</inkml:trace>
  <inkml:trace contextRef="#ctx0" brushRef="#br1" timeOffset="131670.531">3466 9637 9546,'22'25'5805,"-14"8"-645,-1 14 0,-7 10-4128,6 20-258,-6 12-129,0 11-258,-1 4-258,-3-7-129,3-3-258,-2-21-903,10-10-3870,-2-23-129,8-27-516,0-21-516</inkml:trace>
  <inkml:trace contextRef="#ctx0" brushRef="#br1" timeOffset="131836.5406">3607 10094 8514,'-33'-30'5934,"9"30"-645,-6 0 129,-2 23-4257,-4-19-387,1 2-129,-6-2-645,3-4-903,13 0-3870,-2-7-516,10-5-258,5-7-516</inkml:trace>
  <inkml:trace contextRef="#ctx0" brushRef="#br1" timeOffset="132330.5688">3657 10110 8643,'29'105'5547,"-19"-54"-258,-4-4-387,-1-5-4128,-5-12-387,0-6 0,0-24-129,0 0 129,-3-13-258,3-14-129,3-9 129,5-3 0,5-4 0,4 5-129,3 2 129,1 10-129,-1 8 129,5 4 0,-5 10-129,0 4 129,-5 7 0,0 8 0,-6 9 0,-2 7-129,-2 0 0,-2 7 129,-1 3-129,2-4 0,0 0 129,4-8-129,4-5 0,4-12 129,2-4 0,1-8-129,0-12 129,-1-3-129,-2-10 129,-6 3-129,-3-8 0,-7 5-129,-3 1 129,-9 3 0,-6 5 0,-2 4-129,-1 8-258,-6-3-516,14 8-3483,-5-1-774,7 3-387,11-3-516</inkml:trace>
  <inkml:trace contextRef="#ctx0" brushRef="#br1" timeOffset="132998.607">4196 10154 5676,'12'50'5160,"-8"-21"-516,2 6-129,1-1-3741,-5-5-129,4 3 129,-6-14 0,11-1-258,-11-17 0,9 0-129,-4-19 258,3 0-516,-1-9 129,2-1-129,0 3-129,1 2 0,0 4 129,3 12-129,0 7 129,2 8-129,2 9 129,4 4-129,-1 3 0,4 4 129,1-5-129,2-1 129,0-10 0,1-9 0,-4-2-129,-4-6 129,-1-7 0,-6-5 0,-4-5-129,-5-1 0,-4 4 0,0 5 0,-4 3 129,4 12-129,-12-5 0,7 14 129,1 11 0,4 16 129,1 4 0,10 11 0,1 9 0,5 10 0,3 6 0,2 6 129,1 2-129,-5 1 0,-2 2 0,-7-10 0,-9-14-129,-1-11 258,-19-17-258,-12-13 129,-6-22-129,-9-9 0,-4-27 0,-3-8 0,3-3 0,5-4 0,10-1-129,6-1 0,10 9 0,10 4 0,10 8-258,3 6-258,17 14-1032,0-3-3870,13 11 0,1-2-774,10 6 0</inkml:trace>
  <inkml:trace contextRef="#ctx0" brushRef="#br1" timeOffset="133457.6333">5373 10127 9288,'14'-27'5418,"-14"13"0,0 14-387,-26-13-4128,9 13-258,-14 8-129,2 15-387,-4 1 129,0 9-129,7 7 0,2 0 0,8-1-129,11-4 129,5-10 0,11-7-129,7-9 0,4-9 129,5-9-129,-2-11 0,1-5 0,-1-3 0,-4 8 0,-5 2 0,-2 7 129,-3 11-129,-11 0 129,13 30-129,-6 3 129,1 6 0,2 2-129,2 2 0,3-1-258,-2-16-516,12-3-4257,-9-19-258,1-6-516,-1-24-387</inkml:trace>
  <inkml:trace contextRef="#ctx0" brushRef="#br1" timeOffset="133717.6482">5771 10078 7998,'24'19'5418,"-23"-6"129,-1 2-645,-12 2-3483,-2 8-903,-9-3-258,1 10 129,-2-5 0,7 2-129,2 2 0,6 1-129,7-9 0,5-6 0,11 3-258,4-13-258,11 9-903,-12-11-3870,11-4-129,-3-5-387,4-6-516</inkml:trace>
  <inkml:trace contextRef="#ctx0" brushRef="#br1" timeOffset="133906.6589">6027 10253 6708,'15'41'5160,"-10"-16"-387,-5-6-387,-3 0-4386,3-19-1290,-14 23-3096,13-7-516,1-16-258,0 0 129</inkml:trace>
  <inkml:trace contextRef="#ctx0" brushRef="#br1" timeOffset="134357.6847">6247 10224 6450,'30'-12'5547,"-30"12"-129,15-6-516,-15 6-3741,0 0 0,-8 0-516,1 12-258,-6-2-129,2 8-129,-2 2 129,3 9 0,3 0-129,6 0 0,1-2 0,6 0 0,6-9 0,7-4 0,3-6 0,1-8-129,0-11 0,1-8 0,-2-17 0,-3-9 0,-2-12-129,-8-12 0,-1-13 129,-7-2 0,-1-3 0,-5-1-129,-5 9 129,-3 10 0,-2 15 129,1 22 0,-1 16 0,4 19 0,2 22 0,1 24 0,5 15 129,3 10-129,3 13 0,7-1 0,3 0-129,1-7 0,1-7-129,-3-29-1290,4-4-3999,-6-27 129,-10-12-645,7-36-129</inkml:trace>
  <inkml:trace contextRef="#ctx0" brushRef="#br1" timeOffset="134480.6918">6143 9761 7482,'-66'-53'5547,"46"46"-516,10 7-516,10 6-7095,0 8-1806,0-14-516,-9 19-645</inkml:trace>
  <inkml:trace contextRef="#ctx0" brushRef="#br1" timeOffset="135025.7229">4598 11639 10965,'20'-2'5676,"-20"2"-387,-6-4-129,-9 4-4644,-16 6 0,-3 7-258,-4 0 0,2 4 0,2 2-258,7 2 129,8-3-129,11 1 0,8 0 0,7 4 129,10 1-129,7 8 0,2-2 0,2 4 0,0 4 0,-5 4 0,-8-4 0,-9-5-129,-6-3 0,-12-11 129,-7-4 0,-6-11-129,-3-4-129,-2-13-387,10 2-1548,0-19-3096,11 3 0,6-6-516,10 2-387</inkml:trace>
  <inkml:trace contextRef="#ctx0" brushRef="#br1" timeOffset="135314.7394">4845 11876 8901,'13'6'5160,"-13"20"0,-10-6-387,-2 3-4128,4 6-387,-4-3 0,8 4 129,1-2 0,6-1-129,8-14 129,7-2 0,2-11-129,5-1 129,-3-16-129,-1 2 0,-6-9-129,-3-3 0,-11-3-129,-5-1-258,-5 9-1032,-11-9-3870,2 8 0,-5-8-645,6 4-516</inkml:trace>
  <inkml:trace contextRef="#ctx0" brushRef="#br1" timeOffset="135538.7523">5072 11289 5289,'4'29'5547,"-4"21"-516,0 13-258,1 19-3354,7 14-645,-8 2-387,8 0-645,4 2-2451,1-14-1935,2-13-258,3-17-645,2-22 388</inkml:trace>
  <inkml:trace contextRef="#ctx0" brushRef="#br1" timeOffset="136058.7821">5326 11818 5547,'14'56'5547,"-8"-16"-516,-1 7-129,2 10-2193,-1-16-2451,0 1 129,2-13-129,5-9-258,-1-9 0,3-11 0,-1-11-258,3-11 129,-2-5 0,-1-6 129,-2 2-129,-4 0 129,0 3 129,-3 7-129,-5 21 129,0 0 258,9 0-258,-5 15-129,3 9 129,2 2 0,2-2-129,2-2 0,4-7-129,3-14-129,-2-2-387,-1-24 129,3-12 0,-9-18 0,2-6 0,-8-14 0,-1-5 387,-3 0 387,-1-4 258,0 10 0,-5 6 258,5 21 129,0 5 0,0 26-129,0 16-258,11 11 0,-7 27-129,6 20-258,-2 14 0,0 9-258,3 10 0,0-2-129,5-3-516,-8-22-1548,7-5-2709,-1-19-387,3-20-387,-2-21-258</inkml:trace>
  <inkml:trace contextRef="#ctx0" brushRef="#br1" timeOffset="136207.7906">5846 11676 7998,'-24'-73'5547,"12"60"-258,-2 10-258,3 10-3999,-10 7-258,3 11-516,-3-1-516,-7-10-2709,12 7-2064,-1-9-258,17-12-387,-7 10-258</inkml:trace>
  <inkml:trace contextRef="#ctx0" brushRef="#br1" timeOffset="136394.8012">6049 11821 8127,'8'100'5289,"-4"-51"-258,0-9-516,4-13-5805,0-2-3096,-8-25-645,13 0 0,-4-19-516</inkml:trace>
  <inkml:trace contextRef="#ctx0" brushRef="#br1" timeOffset="136666.8169">6197 11744 6966,'6'74'5418,"-3"-31"-258,1-1-516,-4-4-3999,5 4-129,-4-14-258,6 0 129,0-13-258,3-8-129,-2-7 129,7-2 0,-2-13 258,0 1-387,-1-3 129,-1-2-129,-5-2 129,-3-1-129,-3 3 0,-11-2-645,-2 14-645,-12-6-3354,4 0-516,-3-1-129,1 0-516</inkml:trace>
  <inkml:trace contextRef="#ctx0" brushRef="#br1" timeOffset="137001.8359">6338 11761 5805,'37'62'5547,"-21"-24"-258,-3 6-516,0-3-3225,0 2-903,-8-9-129,4-2 129,-4-11-387,-5-21-129,13 6-129,-8-20 0,0-13-129,1-10 0,0 1 129,2-2 0,-1 5 129,3 11 0,0 7 0,1 15-129,3 11 258,0 18-129,3 4 0,0 5 0,3 4-258,-3-14-1419,4 3-3225,2-9-387,-3-19-516,-3-10-387</inkml:trace>
  <inkml:trace contextRef="#ctx0" brushRef="#br1" timeOffset="137147.8443">6373 11495 8901,'-76'-42'5805,"56"38"-387,8 10-129,11 14-6321,2-4-3225,4-5-645,-5-11-903,14 2-387</inkml:trace>
  <inkml:trace contextRef="#ctx0" brushRef="#br1" timeOffset="138239.9067">7531 10969 12771,'13'58'6063,"-3"-25"-516,-9-5-258,4-4-5031,-2-5-129,-3-6-387,0-13-1548,0 0-3741,0-30 0,0-12-516,0-13-645</inkml:trace>
  <inkml:trace contextRef="#ctx0" brushRef="#br1" timeOffset="138373.9144">7472 10602 11997,'-16'10'5805,"15"5"-129,-1 0-387,2 6-4902,0-21-1161,0 0-4386,3-9-387,-3-12-387,0-4-645</inkml:trace>
  <inkml:trace contextRef="#ctx0" brushRef="#br1" timeOffset="139469.9772">8509 10268 10836,'0'0'5934,"0"0"-387,-3 21 0,3 29-4128,3-2-774,1 14-258,-2 7-129,2 7-129,0 5 0,-4-2 0,1-10-129,2-9-129,0-7-129,-3-15-387,6-1-1161,-6-37-3612,13 6-387,-6-16-258,6-18-645</inkml:trace>
  <inkml:trace contextRef="#ctx0" brushRef="#br1" timeOffset="139890.0011">8962 10308 10062,'57'-6'5805,"-39"6"-258,-2 1-129,-16-1-4515,3 16-387,-12-8-129,-10 3-258,-6 1 0,-3 2-129,-5 4 0,2 3 129,0-2-129,6-4 129,3 2-129,10 0 129,7 4-129,5-5 0,1 0 129,11 3-129,5-3-129,4 1 129,2-1 0,-1-4 0,2 5 0,-2 4 129,-2 2-129,-5 6 129,-5 4 0,-5-1-129,-5 1 0,-9 3-129,-8-6 129,-3-9-129,-6-4 0,-2-16-387,3 1-903,-2-16-3870,12-6-258,6-6-516,10-5-258</inkml:trace>
  <inkml:trace contextRef="#ctx0" brushRef="#br1" timeOffset="140370.0286">9202 10647 7224,'12'83'5160,"-11"-37"0,1-3-516,9-5-4257,-11-10-129,0-4-258,0-13 129,0-11 0,2-11-129,3-15 129,3-8-129,5-3 258,-1-4-129,3 6 258,-2 3-129,1 10 258,-2 9-258,4 13 129,-5 4-129,2 17 129,-5 1-258,0 4 129,1-3-129,-1 1 0,-1-7 0,3-8 0,-1-9 0,3-3 0,0-10 0,2-4 0,-2-1 0,3 1 0,-2 0 129,0 5-129,-3 10 0,-10 2-129,17 18 129,-11 2 0,1 4-129,-1 2 0,0 1-129,0 1 129,2-5-129,1-9-258,7-2-1290,-3-12-3483,7-14-258,-3-9-387,3-9-645</inkml:trace>
  <inkml:trace contextRef="#ctx0" brushRef="#br1" timeOffset="140659.0452">9757 10230 9417,'19'42'5805,"-9"-4"-387,-4 3-129,4 13-4515,-10-5-129,0 14-258,0-13 0,0-3-129,2-6-129,2 0 129,2-12-129,2-5 0,5-10 0,3-2-258,-3-6 129,4-6-129,1 1 0,-4-5-387,8 5-1419,-8-4-3483,-1-1 129,-4-6-387,-1 1-645</inkml:trace>
  <inkml:trace contextRef="#ctx0" brushRef="#br1" timeOffset="141122.0717">10646 10467 9933,'8'10'5676,"-8"-10"-387,0 17 0,-12-8-4644,6 3-258,-8 9 0,5 2-258,-2 4 0,6 6 0,5-6 0,3 0 0,10-3-129,6-9 129,5-9-129,2-2 0,-4-4 0,-2-7 0,-5-5 0,-9-4-129,-6-3 0,-10-4-516,-3 10-1548,-11-14-3096,2 5-258,0-7-387,4 1-387</inkml:trace>
  <inkml:trace contextRef="#ctx0" brushRef="#br1" timeOffset="141438.0897">11204 10125 7611,'81'-87'5805,"-56"43"-258,-15-3-387,-7 14-3870,-10-5-645,-10 19-129,-8 11 0,-4 12-258,-1 25 0,0 14 0,3 15 0,4 14-129,8 8 0,7 8-258,6 6 258,4 1-129,8-1 0,-1-6-129,2-4-129,-3-17-258,2-4-774,-10-24-3999,0-17-129,0-22-645,-1-18-258</inkml:trace>
  <inkml:trace contextRef="#ctx0" brushRef="#br1" timeOffset="141600.0989">11188 10327 9417,'-4'-10'5805,"-9"14"-516,-11 3 0,-1-2-4902,-15 2-516,-9-7-2064,4 3-2709,-3-3-516,11 0-129,7-8-516</inkml:trace>
  <inkml:trace contextRef="#ctx0" brushRef="#br1" timeOffset="142018.1229">11845 9986 9546,'-4'-19'5934,"-9"20"-645,-11 13 258,3 24-4644,-4-7-387,0 15 0,-4 7-129,8 9-258,6 3 0,7 1 0,8-10-129,16-2 129,8-14 0,6-10-129,3-17 0,5-13 0,-2-25 129,-2-14-129,-6-8 0,-7-10 129,-9-7-129,-11-1 0,-1 0 129,-14 8-258,-10 13 129,-3 11 0,0 14-129,-6 8-129,8 15-387,-3 4-1419,19 25-3483,1 2 129,13 6-774,11-3-129</inkml:trace>
  <inkml:trace contextRef="#ctx0" brushRef="#br1" timeOffset="142174.1319">12151 10470 9933,'6'37'5805,"-6"-23"-516,0-4-258,0-10-5676,0 0-4386,-9-7-258,8-13-516,2-7-387</inkml:trace>
  <inkml:trace contextRef="#ctx0" brushRef="#br1" timeOffset="142398.1447">12354 9885 10191,'5'26'5934,"-5"6"-387,6 19 0,-3 6-5160,1 19 129,-1 1-129,6 5-258,-3-3-129,1-11-258,5-1-1290,-5-26-3741,5-14-258,-12-27-387,17-14-516</inkml:trace>
  <inkml:trace contextRef="#ctx0" brushRef="#br1" timeOffset="143150.1877">12707 9936 9159,'7'11'5676,"-3"14"0,-4 11-387,2 14-4128,0 0-645,1 11-258,-2 0-129,1-5 0,1-7-129,-2-9-129,2-19 0,-3-21 0,12 0-129,-8-23 0,5-13 258,-4-6-129,3-7 0,2 0 0,-4 9 129,2 2 129,-1 10-129,0 11 258,-7 17-129,16-2-129,-16 2 129,19 20 0,-9-2-129,4-3 0,0-1 0,5-6 0,-1-8-129,3-6 129,3-13 0,-3-3 0,3-3 129,-4 5-129,-1 3 129,-2 14 0,-2 6 0,-2 22 129,-2 15-129,-3 8 0,0 11-129,1-8-129,1 6-774,-8-25-3354,9-6-1032,-1-26-516,6-14-258</inkml:trace>
  <inkml:trace contextRef="#ctx0" brushRef="#br1" timeOffset="143749.2219">13641 9897 9546,'-9'29'5805,"2"6"-516,6 15-516,-8 0-4128,6 11 0,-7-5-129,3-1-258,-1-9-129,1-11 0,1-18 0,6-17-129,-4-11 129,4-23-129,0-11-129,4-9 258,5-8-129,0-5 129,2 10-129,0 10 129,0 8 0,1 14 0,-1 14 0,-2 15 0,1 20-129,1 12 129,-2 11 0,4 7-129,4 6 0,2-1 0,5-7 0,3-9 0,0-17 129,3-11-129,0-15 0,-1-17 129,-2-21-129,-7-10 129,-2-11-129,-6-2 0,-3-1-129,-4 3 0,-3 14-258,-2 3-129,0 21-903,-5 9-4257,5 12 258,0 18-774,11 12 0</inkml:trace>
  <inkml:trace contextRef="#ctx0" brushRef="#br1" timeOffset="144166.2458">14268 10105 7998,'0'-13'5805,"-14"13"-645,0 9-129,2 13-3999,-2 2-645,0 7 0,-2 4-129,6 3 0,2 0-258,4-5 129,4-5 0,5-9 0,7-8-129,1-9 129,3-8-129,0-13 0,-3-2 129,-1-5-258,-4 0 258,-2 3-129,-3 2 0,-3 6 0,0 15 0,0 0 129,0 0 0,-1 6-129,1 11 129,0 4 0,4 9-129,4-2 129,2 2-129,2-1 129,1 0-129,3-2 0,0-7-258,-6-11-516,10 3-2838,-20-12-1548,17-12-516,-14-9-258</inkml:trace>
  <inkml:trace contextRef="#ctx0" brushRef="#br1" timeOffset="144554.268">14620 9932 6063,'-2'-11'6063,"-19"14"-645,9 17-387,-6-7-3612,8 25-645,-7-2-129,10 11-258,1 3-129,6-1-129,6-3 129,8-10 0,6-6 0,1-12-129,5-16 129,1-3 0,-4-22-129,-1-8 0,-7-6 0,-3-9-129,-11-7 129,-1 2-129,-10 5-129,-10 6 129,-2 6-129,-6 6-129,-1 15-645,-7-3-1806,13 20-2451,-1 13-516,12 8-258,5 3-258</inkml:trace>
  <inkml:trace contextRef="#ctx0" brushRef="#br1" timeOffset="144850.2848">14837 9633 4386,'11'-7'5805,"-11"7"-516,9 36-258,-9-4-3354,9 20-258,-9 5-645,2 12-129,-1 3-129,3 11-129,-3 0 0,4-1-129,-2-13 0,1-8-258,2-11-129,-1-15-387,5-10-903,-10-25-3612,13-17-387,-5-19-387,3-8-258</inkml:trace>
  <inkml:trace contextRef="#ctx0" brushRef="#br1" timeOffset="145170.3031">15076 9665 1935,'0'0'5289,"0"0"-387,5 30 0,-5 15-1935,-1-7-2193,1 16-129,-6 1 0,6 4-129,0-3 129,6 0-258,-1-11 129,8-1 0,-1-9-258,3-10 129,-3-8 0,-1-9-258,1-7-129,-12-1 129,6-8 0,-8-5 0,-14-4-129,-1-1 129,-11 2-129,-2 4 0,-3 0-258,-8-2-1806,7 12-2967,3-2-387,8 4-516,4-2-129</inkml:trace>
  <inkml:trace contextRef="#ctx0" brushRef="#br1" timeOffset="146722.3919">8416 12089 9546,'12'-4'6063,"-12"4"-516,11 24-129,-6 10-4128,-2 9-645,2 15-129,-4 8-129,2 3-258,-2 1 129,3-1-129,-1-14 0,1-11-129,-2-14 0,4-15 0,-6-15 0,13-19 0,-7-13 0,1-10-129,1 0 0,0 2 129,1-2-129,4 11 129,2 15 0,3 14 0,-1 9 0,3 20 129,-2 8-129,-3 11 129,-2 4 0,-9-2 0,-4-2-129,-9-7-129,-11-6 129,-4-10 0,-4-9 0,-4-11-258,1-3-387,-3-14-1161,11-1-3612,4-4 0,11 1-774,8-5-129</inkml:trace>
  <inkml:trace contextRef="#ctx0" brushRef="#br1" timeOffset="147082.4126">8801 12395 9417,'1'78'5418,"0"-33"-258,4-6-387,3-5-4644,0-3 0,4-9-129,5-12-129,3-9 129,3-8-129,1-13 0,-3-7-129,1-3 258,0 2-129,-8-1 258,-1 8 129,-5 3-129,-8 18 0,11 0 129,-6 7-129,-1 9 129,1 7 0,3-1-258,0 0 129,3-1-129,3-11 129,3-5-387,3-11-645,8-2-4128,-7-11 0,0-4-516,0-6-258</inkml:trace>
  <inkml:trace contextRef="#ctx0" brushRef="#br1" timeOffset="147314.4259">9222 11952 6966,'14'7'5547,"-7"21"-129,-2 3-387,5 15-3999,-8-2-258,6 15-516,-1 7 0,2 8-129,1-4 0,1-8-387,6 3-645,-12-19-3612,13-19-774,-4-15 129,-1-13-774</inkml:trace>
  <inkml:trace contextRef="#ctx0" brushRef="#br1" timeOffset="147449.4335">9384 12313 7740,'-22'-43'5547,"3"35"-129,-2 8-516,-5 0-3612,0 2-1032,-6 10-2064,-4-12-2967,-2 0-516,5 0-387,0-1-387</inkml:trace>
  <inkml:trace contextRef="#ctx0" brushRef="#br1" timeOffset="147963.4629">9622 12545 11352,'-27'84'5805,"14"-34"-516,-4-2-129,-3-7-5031,4 1-903,-11-20-4128,12-9-387,1-12-387,14-1-516</inkml:trace>
  <inkml:trace contextRef="#ctx0" brushRef="#br1" timeOffset="148530.4953">10427 12383 6966,'-34'-32'5547,"9"25"-129,-1 7-387,-10 7-3612,8 25-516,-14 0 0,11 20-516,-3-1 0,8 6-129,5-1-258,9-5 129,10-7 0,4-9 0,15-17-129,8-18 129,6-11-129,4-23 0,4-15 129,0-18 0,-1-18-129,-3-10 129,-8-4-258,-4-8 258,-9-2 129,-6 7-129,-6 9-129,-2 21 258,-3 14-129,-3 20 0,-1 17 258,7 21-387,-14 33 129,10 18 129,2 18-129,-1 11-258,3 12 258,0 2-129,9 1 129,2-2-129,2-10 0,2-12-129,1-6-129,-1-17-258,9-1-2193,-9-27-2838,3-7 0,-4-16-645,4-11-258</inkml:trace>
  <inkml:trace contextRef="#ctx0" brushRef="#br1" timeOffset="148703.5053">10670 12393 7224,'15'82'5934,"-8"-31"-129,0-9-645,2 9-1935,-1-19-3870,-8-32-2580,0 0-2064,0 0-129,5-23-516,-3-24-258</inkml:trace>
  <inkml:trace contextRef="#ctx0" brushRef="#br1" timeOffset="148826.5124">10722 12082 7611,'0'-32'4644,"0"32"-4644,11-15 0,-3-3-5289,7 2-129</inkml:trace>
  <inkml:trace contextRef="#ctx0" brushRef="#br1" timeOffset="149066.526">11031 11608 8256,'0'118'5934,"-1"-47"-516,-2 8 0,-10 3-4773,13 11 0,-6 0-129,6 2-258,2-10 0,6-8-258,7-10-387,-5-18-774,15-7-3870,-11-19-129,3-12-516,-4-11-258</inkml:trace>
  <inkml:trace contextRef="#ctx0" brushRef="#br1" timeOffset="149453.5482">11176 12360 8385,'19'69'5547,"-11"-27"-387,0 1-387,-3 0-4386,1-4 129,0-3-516,3-11 0,0-11-387,6-14 258,1-7-129,1-17 0,1-10 129,-1-8-258,2 0 387,-5-5 0,2 3-129,-7 3 129,-1 8 0,-1 7 258,-4 12-258,-3 14 258,0 0-129,14 16-129,-6 13 258,2 7-129,4 4 129,0 1-258,3-3 387,2-3-258,1-6-258,1-10 0,0-13-387,-5-11-258,5-10 0,-13-25-1032,7-3-3096,-5-11-516,-4-13 0,-3-8 388</inkml:trace>
  <inkml:trace contextRef="#ctx0" brushRef="#br1" timeOffset="149686.5614">11664 11537 6966,'17'125'5934,"-10"-50"-645,-1 9-129,-1 2-4257,2 11-258,-5-6 0,6 1-387,1-8 0,0-12-645,8-4-1032,-6-19-3483,6-15-129,1-16-387,1-16-516</inkml:trace>
  <inkml:trace contextRef="#ctx0" brushRef="#br1" timeOffset="149863.5717">11866 12154 6837,'-12'-69'5676,"4"49"-129,-7 8-387,5 12-3612,-20 0-645,-3 11-387,-9 0-387,-4-2-387,3 9-774,-9-15-1290,20 14-2709,0-3-516,15 4-258,9-3-258</inkml:trace>
  <inkml:trace contextRef="#ctx0" brushRef="#br1" timeOffset="150506.6083">11665 12324 1032,'97'45'4902,"-47"-29"258,-8-8-129,-9-17-3096,8 2-258,-17-22-645,1 2-258,-12-14-258,-1 6 0,-11-3-387,-1 3-129,-9 8 129,-3 12 0,-1 7 0,0 8 0,1 16-129,1 7 129,3 10 129,8 10-129,0 0 0,9 0 0,5-4 0,3-5-258,5-9 387,1-8-516,3-11 258,-1-6 0,-1-7-129,4-9 129,-2-7-129,-1-3 129,-1-2-129,1 2 258,-5-2-258,-2 7 258,-1 2-258,-5 3 258,-12 16-129,11-5 129,-11 5 0,-4 18-129,-3 5 258,-1 6-258,2 1 387,-1 5-387,4-2 258,3-1-258,6-7 387,9-4-258,1-14 129,7-7 0,0-7 0,6-20 129,-3-14-129,-3-13-129,-3-16 0,-7-13-129,-9-9-129,-4-5 129,-9-2 0,-8 9 0,-8 12 0,-3 17 0,-1 22 129,0 28 0,5 19 0,3 34 0,9 23 0,8 19 0,4 13 129,15 4-129,7 5-129,6-8-129,10-6-258,-1-21-516,17-11-4128,-9-23 0,6-13-516,-3-19-387</inkml:trace>
  <inkml:trace contextRef="#ctx0" brushRef="#br1" timeOffset="150746.6222">13009 11730 10191,'36'-8'5934,"-20"30"-516,-7 18 0,9 13-4644,-11 10-387,-4 10-129,-1 15 0,1-1-387,1 4-129,-4-16-774,10-3-3612,-7-15-645,6-17-258,-2-19-387</inkml:trace>
  <inkml:trace contextRef="#ctx0" brushRef="#br1" timeOffset="150915.6318">13189 12091 8385,'-1'-108'5805,"-5"70"-387,2 14-258,-10 8-3999,4 20-258,-10 6-645,1 11-129,-2 5-516,-7-4-645,15 12-4128,-7-1-129,13-2-516,5-4-258</inkml:trace>
  <inkml:trace contextRef="#ctx0" brushRef="#br1" timeOffset="151198.648">13240 12208 6450,'41'-17'5676,"-28"8"-387,-13 9-258,21 0-3741,-21 0-129,0 11-387,-2 5-516,-2 5-129,3 6 0,1 2 0,0-3 129,9-2-258,5-5 258,2-3-129,2-8 258,2-8-129,-4-4-129,0-7 0,-5-10-129,-9-1 129,-2-6-258,-13-4 0,-3 4-516,-12-11-1032,-2 9-3483,-3-3-258,4 7-258,0-1-387</inkml:trace>
  <inkml:trace contextRef="#ctx0" brushRef="#br1" timeOffset="151626.6725">13733 11689 10191,'-5'58'5805,"5"-8"-387,0 2 0,0 7-4902,0-3-129,0-3 129,0-11-129,0-10 0,3-10-258,6-10 129,5-12-129,8 0-129,2-11 0,3-3-129,2-3-129,0 0-258,4 4-645,-16-16-2709,8 11-1548,-13-7-387,-4-1-258</inkml:trace>
  <inkml:trace contextRef="#ctx0" brushRef="#br1" timeOffset="151799.6823">13956 11748 6321,'0'0'5934,"-9"18"-129,9 25-387,-4 2-2193,4 15-2193,-3 6-645,0 5 0,0 1-129,-4-6-387,3-9-258,0-21-1419,4-4-3483,7-14-129,10-10-387,2-12-645</inkml:trace>
  <inkml:trace contextRef="#ctx0" brushRef="#br1" timeOffset="152085.6988">14162 11889 8901,'-5'0'5547,"-4"23"-129,-3 12-129,10 12-4515,-7 0-258,2 7-129,2-3-129,5-3-258,4-5 129,9-14 0,6-7-129,4-9 129,2-13-129,1-10 129,-3-12-258,-3-14 258,-6-6-129,-7-3 0,-7-7-129,-9-3-129,-8 9-387,-10-7-1032,5 24-3612,-3 10 0,5 10-645,3 9-129</inkml:trace>
  <inkml:trace contextRef="#ctx0" brushRef="#br1" timeOffset="152557.7258">14423 12146 5031,'13'30'5160,"-9"-7"-129,0 6-516,0 0-3870,0-4-387,-3-4-129,1-9 0,-2-12-129,0 0 129,14-1-129,-6-14 0,0-6 129,4 4 0,1 0 0,-1-1 0,3 8 258,-4 2 0,5 8-129,-6 3 258,4 12-258,-4-5 258,2 9-129,-4-2 0,4 1-258,-12-18 129,19 17 0,-19-17-258,18-14 129,-11-3-129,2-1 129,-1 0 0,0 0 129,-1 6-129,-7 12 0,14-5 129,-6 14 0,-3 11-129,5 4-129,-2 5 129,3-3-387,2 4-1032,-5-13-3741,8-9-258,-7-10-645,7-21-129</inkml:trace>
  <inkml:trace contextRef="#ctx0" brushRef="#br1" timeOffset="152902.7455">14920 11622 6708,'13'8'5547,"-11"15"-258,0 12-129,-2 3-3741,0 15-516,-5 0-258,1 9-129,-2-9-129,4-1 0,-2-8 0,4-4-129,0-8 0,0-8 0,0-7 0,0-17-129,11 16 0,-11-16 129,13 6-129,-1-4 0,0-2 0,5 2 0,2 2 0,4-3 0,2 3 0,0-2-129,0 2 129,-1-1-387,-3 5-387,-21-8-4257,13 1-387,-13-1-645,-10 3-516</inkml:trace>
  <inkml:trace contextRef="#ctx0" brushRef="#br1" timeOffset="159734.1362">16434 8418 7482,'8'74'5676,"-8"-15"-129,4 13-516,-4-3-3612,1 10-903,-2-15 129,-2-8-516,2-12 0,1-18 0,0-26-129,7-20 0,3-22-258,3-14 258,6-8-129,-2-3 129,4-3-129,-4 3 129,-1 21-129,-1 21 0,-2 18 129,-3 14-129,-1 27 258,-2 11-387,2 14 258,1 6 0,0-7 129,2-12-129,0-13 0,5-21 0,3-17-129,2-24 129,-1-11 0,3-14 0,1-5-129,-3 5 129,-2 0 0,-3 10 129,-3 11-129,-5 13 129,-9 20-129,12 3 0,-12 20 129,-2 8-129,-2 8 129,3 9-258,1-2 129,0-4 0,0-7 0,8-10 0,7-10-129,0-14 129,6-1-129,-2-14 0,2-5 129,-2-1-129,0 1 0,-6 1 0,-2 7 0,-11 11 0,11 0 0,-11 16 129,0 7 129,0 6-258,-2 1 129,2 3 0,3 1 0,6-9 0,7-10 0,2-11 129,5-5-258,-1-16 129,-2-7 0,-2-7 0,-7-7 0,-7 0 0,-7 3 0,-12 6 0,-8 3-129,-9 1-903,6 13-3741,-8 6-258,6 5-645,7 1 0</inkml:trace>
  <inkml:trace contextRef="#ctx0" brushRef="#br1" timeOffset="159998.1512">17475 8000 7740,'0'67'5676,"-2"-13"-258,2 15-516,-1 8-3999,1 15-258,0 2-129,0 3-258,0-5-258,5-6-129,3-5-1032,-8-16-3870,9-13-258,-2-17-258,0-14-645</inkml:trace>
  <inkml:trace contextRef="#ctx0" brushRef="#br1" timeOffset="160514.1808">16806 9445 8514,'14'1'5805,"-19"20"-645,-11-6 129,-2 13-4773,-8 4-258,-5 12 0,1 1 0,2 6 0,7-4-129,8 2 0,13-9 0,5-5-129,15-13 129,9-9 0,5-13-129,6-5 129,-1-17-129,-3-7 0,-7-6 129,-9-11-129,-11-1 129,-8-3-258,-5 6 129,-15 1-258,-3 11-387,-13-3-1935,10 22-2580,-4 8-258,13 9-387,3 8-387</inkml:trace>
  <inkml:trace contextRef="#ctx0" brushRef="#br1" timeOffset="160770.1955">17106 9240 7611,'23'11'5805,"-18"24"-258,-2 8-387,0 24-3741,-3-6-774,0 11-258,0-2-129,-2-1-129,0-1-258,-2-11 0,4-3-774,0-26-1290,2-6-2967,-2-22-387,24 3-129,-7-18-645</inkml:trace>
  <inkml:trace contextRef="#ctx0" brushRef="#br1" timeOffset="161102.2145">17352 9335 7353,'21'12'5418,"-13"19"-258,-5 10-129,7 11-4257,-10-2-258,1 10 0,-1 3-516,0-4 129,0-1 0,3-8-129,0-9 0,2-10-129,1-7-387,-3-13 129,-3-11-129,0 0 0,4-22 0,-8-7 0,-5-6 129,-8 0 129,-3-4 387,-3 5 0,-4 6 387,5 6-129,-6 2 0,8 13-129,-1 7-387,2-7-903,9 7-3612,10 0-387,0 0-387,0-16-258</inkml:trace>
  <inkml:trace contextRef="#ctx0" brushRef="#br1" timeOffset="161319.2269">17808 9146 6063,'0'0'5805,"-4"15"-516,-17-14-387,-4-1-3741,-8 0-2838,-6-7-2838,-10-1-516,0 5-645,-1 3 0</inkml:trace>
  <inkml:trace contextRef="#ctx0" brushRef="#br1" timeOffset="162551.2974">16387 10475 8127,'5'11'5934,"-5"10"-516,-3 12 0,-5-4-4386,7 12-258,-5-7-387,3-5-387,1 1-1032,-8-17-4128,10-13-129,0 0-516,9-23-516</inkml:trace>
  <inkml:trace contextRef="#ctx0" brushRef="#br1" timeOffset="162695.3055">16409 10211 4773,'20'51'4257,"-6"-27"-4257,-2-6 129,0-13-3612,5-3-1677</inkml:trace>
  <inkml:trace contextRef="#ctx0" brushRef="#br1" timeOffset="162978.3217">16644 10386 8643,'12'125'5805,"-6"-64"-516,-2-13-258,3-10-4644,-7-17-129,0-21-258,0 0 0,9-16 0,-2-18-129,3-6 129,1-2 129,2 2 0,0 2 0,3 11 129,-4 10 0,0 15 0,-2 11 0,-1 17-129,-2 11-258,-2 4-774,11 8-4257,-10 2 0,5-5-774,1-13-129</inkml:trace>
  <inkml:trace contextRef="#ctx0" brushRef="#br1" timeOffset="163513.3523">17237 10620 8901,'37'18'5547,"-12"-18"-129,-2-10-129,4-5-4644,-4-13-258,-3 0-129,-6-7 0,-3-4-258,-9 5 0,-2 3 129,-8 9-258,-8 12 258,-2 7-129,-1 5 0,-3 18 129,5 10 129,1 5-258,4 8 129,6 2 0,6-4-129,5 0-258,6-5 129,8 4-1161,-7-17-3870,14-5 0,-3-13-774,6-5-129</inkml:trace>
  <inkml:trace contextRef="#ctx0" brushRef="#br1" timeOffset="163710.3636">17683 10367 7482,'9'33'5547,"-9"-8"-387,-4 0-129,-1 7-4515,-9 0-387,-4 0-258,4 13-1161,-7-3-3483,6 0-516,9-2-129,4-4-387</inkml:trace>
  <inkml:trace contextRef="#ctx0" brushRef="#br1" timeOffset="163865.3724">17691 10714 3096,'5'-64'5805,"-5"32"-258,-8-3-387,-5 10-2451,-8-11-1677,4 9-129,-8 0-516,-3-5-1548,7 17-3612,1 6-387,8 9-258,12 0-516</inkml:trace>
  <inkml:trace contextRef="#ctx0" brushRef="#br1" timeOffset="164978.4361">17968 10474 4257,'26'-12'5547,"-26"12"-516,0 0-129,0 0-3483,-17-11-903,-2 11 129,-7 4-387,0 12 0,-1 5-129,3 6-129,6 4 129,9 2-129,9-2 0,5 1 129,14-6-129,7-7 0,5-9-129,4-8 129,1-5-258,-1-12 129,2-9 0,-8-6 0,-4-2 129,-2-5-258,-9 6 258,-3-3-258,-5 12 258,-3 6-258,-3 16 258,0 0 0,0 0-129,-7 17 129,3 4 0,1 10 129,0-2-129,1-3 258,2 1-258,2-5 0,7-1 0,3-7 0,1-7-258,4-6 258,3-4 0,1-11 0,-1-2-129,1-9 129,-5-3 129,1-2-258,-4 1 129,-1 3 0,-5 5 0,-2 6 129,0 1 258,-5 14-258,0 0 129,8-1 0,-8 1 129,8 21-129,-6-1 0,0 5 0,-2 5-129,1 4 129,-1-2-129,-2 0 129,-5-5-129,-1-5 0,-4-10-129,1-8 0,-4-4 0,2-11 0,1 0 0,0-3 129,4 0 0,3 2-129,5 12 129,0 0 0,0-11 0,9 12 0,4 5-129,2 1 129,3 1-129,2-5 0,2-3 0,2-3 0,-1-8-129,1-8 129,0-7 0,-3-3-129,1-3 129,-4 1-258,-2 5 258,-4 2 0,-3 3 0,-1 9-129,-8 12 129,0 0 129,12 0-129,-10 11 129,1 7-129,2 6 0,3 10 0,-4-1 0,3 4 0,-5 2 129,-1-2-258,-1-4 0,-2-8 0,-8-6-129,-2-13 129,-4-6 129,2-6-129,0-6 258,2-5 0,2-1 129,6 1-129,4 4 387,0 13-258,14-8 0,3 8 0,6 3-129,3 8 0,3 5-129,4-4-129,-4-8-645,4 11-2709,-12-15-1806,-1 0-129,-7-5-774</inkml:trace>
  <inkml:trace contextRef="#ctx0" brushRef="#br1" timeOffset="165301.4546">18977 10451 3612,'0'0'5676,"0"0"-387,-10-4-387,1 14-2838,0 4-1290,5 10 0,-4-1-387,6 3-129,2-2 0,1-1-129,9-4-129,8-9 129,-1-9 0,1-1 129,-2-3-258,0-12-258,-6-1 129,-4-4-258,-5 4-516,-12-13-2064,-1 10-1935,-2-5-387,-2 7-387</inkml:trace>
  <inkml:trace contextRef="#ctx0" brushRef="#br1" timeOffset="165618.4728">19361 10073 6321,'35'-60'5547,"-31"38"-129,-4 10-258,-12 7-4386,12 5-129,-30 12-258,9 12-258,-4 9 258,1 9-387,-1 6 129,5 5-129,3 3 129,5 4 0,8 5 0,1 0 0,3-4-387,0-7-129,7 2-1161,-7-13-3612,5-13 0,0-10-387,-5-20-387</inkml:trace>
  <inkml:trace contextRef="#ctx0" brushRef="#br1" timeOffset="165765.4811">19338 10351 7353,'8'-43'5547,"-12"32"-387,-11 11-129,-12 0-4257,-4-1-387,-7 5-1290,-16-4-3612,-4 2-774,-5-1 0,-1 0-645</inkml:trace>
  <inkml:trace contextRef="#ctx0" brushRef="#br1" timeOffset="166280.5107">16434 11213 10965,'9'55'5805,"-2"-16"-387,-6-2-516,2 16-4644,-3 9 0,-4 1-516,3 13-903,-13-11-3999,14-5-258,0-11-387,7-17-516</inkml:trace>
  <inkml:trace contextRef="#ctx0" brushRef="#br1" timeOffset="166443.5199">16567 11415 10320,'-47'-2'5805,"20"8"-516,-4 1-129,-1-1-5547,8 11-2193,-3-12-2580,11-1-258,5-4-645,11 0 0</inkml:trace>
  <inkml:trace contextRef="#ctx0" brushRef="#br1" timeOffset="166930.5478">16702 11112 7224,'8'86'5547,"-7"-31"-258,-1-4-258,-5 0-4128,5 9-258,-12-11-129,5 1-387,-1-7 0,3-6-129,0-9 129,2-7-129,3-21 0,2 10 0,-2-10 0,17-10 129,-8-5 0,3 2 0,1 2 0,3 6 0,-3 4 0,3 3 0,-4 13-129,1 0 129,0 3-129,-1-2 0,0-3 0,2-5 0,2-8 0,-4-4 0,-3-10 0,-1-9 0,-1 5 0,-5 0-129,-2 1 258,0 17 0,-8-8-129,8 8 0,-10 21 0,9 8 0,1 3 0,5 4 0,11 2-387,2-10-516,17 9-3483,-5-14-645,5-5-645,-2-14-387</inkml:trace>
  <inkml:trace contextRef="#ctx0" brushRef="#br1" timeOffset="167681.5908">17266 11530 7998,'28'93'5547,"-15"-39"-129,-5-5-516,5 2-3999,-9-14-516,0-4 0,0-6-258,-1-15-129,-3-12 0,9-10-258,3-9 258,0-7-129,4-4 0,-1 0 0,5 2 129,1 4 0,-1 6 129,1 9 0,-1 4-129,-2 5 0,1 0 0,-6 0 0,3-1 0,-4-10 0,-2-2-258,-3-8 258,-5-4-129,-2-2 129,0-2 0,-1 7 0,-6 4 0,-3 12 258,-2 6-258,2 5 0,2 16 0,1 10 0,2 2 129,5 6-129,10 0 0,5-2 0,3-2-129,9-5 129,-1-7 0,4-9-129,2-8 0,-3-6 0,1-8 0,-3-10-129,-3-5 129,-6-2-129,-2-2 129,-8 2 0,-4 1 129,-4 8 0,-3 3 0,3 13 0,-20-1 129,8 4-129,-1 11 0,1 5 129,3 4 0,2 3 0,5 0-129,2-5 0,0-4 0,5-4 0,6-6 129,0-7-129,4-2 0,-3-10-129,1-3 129,-1 3 129,-4-5 129,2 5-129,-10 12 0,13-2 0,-8 8 0,-1 15 0,1 6-129,4-3-645,7 16-2709,-3-13-1677,8-5-387,-1-11-387</inkml:trace>
  <inkml:trace contextRef="#ctx0" brushRef="#br1" timeOffset="168094.6143">18180 11651 6321,'4'-12'5805,"-4"12"-645,0 0-129,0 0-3999,-16 11-387,4 4-258,0 7 0,2 8-129,2 1-387,4 3 258,4 0-258,8-6 129,8-1-129,4-12 0,5-10-258,1-11 129,3-16-129,-4-16-129,4-8 258,-9-16-129,-3-9 129,-4-10 129,-3-2 129,-4-5 0,-6 4 387,3 13 129,-3 8 0,0 26-129,0 15 129,0 22 129,-3 24-387,3 21 129,-4 22-258,4 9-129,0 8 129,0 1-129,0 0-258,4-10-258,4 3-774,-4-20-3612,9-19-258,-1-17-387,3-19-516</inkml:trace>
  <inkml:trace contextRef="#ctx0" brushRef="#br1" timeOffset="168229.6221">18464 11633 5676,'-11'-78'5676,"-1"50"-258,-5 14-516,4 14-3483,-13-4-387,2 7-1032,0 15-1806,0-3-2967,3 5-645,7 0-258,10-6-129</inkml:trace>
  <inkml:trace contextRef="#ctx0" brushRef="#br1" timeOffset="168418.633">18553 11623 7224,'0'47'5289,"-5"-23"-258,2 0-516,3-6-5031,0-1-3870,0 5-516,3-4-387,9-8-258</inkml:trace>
  <inkml:trace contextRef="#ctx0" brushRef="#br1" timeOffset="168698.649">18726 11675 6837,'12'-12'5418,"-12"12"0,0 0-516,-7 8-3870,6 6-387,-7-4-129,3 2-387,0 4-258,2-2 387,3-1-258,5 1 0,6-3 0,2-7 129,4-3-129,-1-1-129,0 0 129,-3-9-258,-3-4 258,-8-8-129,-2-1-258,-15-1-258,1 8-903,-13-10-3354,3 6-387,-2 2-258,5 2-129</inkml:trace>
  <inkml:trace contextRef="#ctx0" brushRef="#br1" timeOffset="169066.67">18932 11608 3354,'13'103'5805,"-3"-43"-387,-3-10-129,1 8-2580,-1-22-2064,0-8 0,-4-14-258,-3-14-258,8-6 129,-4-20-258,-1-6 0,2 0 0,0-1 129,3 1 129,0 9-129,3 9 0,0 12 0,3 6 129,-3 11-129,4 5 0,-3 2-129,-3-1-903,8 0-4128,-11-7-129,-6-14-516,11-6-258</inkml:trace>
  <inkml:trace contextRef="#ctx0" brushRef="#br1" timeOffset="169185.6768">19028 11508 9804,'-26'-30'5805,"26"30"-645,0 0-903,-4 18-8901,5-1-516,11-4-516,-5-1-516</inkml:trace>
  <inkml:trace contextRef="#ctx0" brushRef="#br1" timeOffset="171935.834">14308 11683 10062,'12'0'6063,"-16"12"-516,-18 4 0,-3 21-4515,-15-18-516,-5 7-129,-10-6 129,-4 3-387,-1-2 0,1 4-129,5-7-258,4-2 0,11 7-387,3-10-645,24 11-4128,-2-4-129,14 2-516,0-22-129</inkml:trace>
  <inkml:trace contextRef="#ctx0" brushRef="#br1" timeOffset="172166.8473">14290 12053 10320,'16'37'6192,"-18"-14"-774,-19-9 129,-2 3-4515,-22-6-387,-4-3 0,-12-4-258,-4-4-129,-2 0-387,1-3 0,7 3-645,-3 0-4644,19 12 0,3 6-645,17 16-387</inkml:trace>
  <inkml:trace contextRef="#ctx0" brushRef="#br1" timeOffset="173652.9323">13839 12703 8514,'26'-28'5676,"-17"19"-258,-3-7-387,8 16-3612,-14-9-387,0 9-387,-14 2-129,-2 9-258,-8 8-129,-2 11 129,-1 6-129,0 6 0,0 4 0,9 2 0,7 0-258,10-5 258,6-6-129,15-8 0,9-8 0,1-13 0,3-5 0,1-5 0,-3-11 0,-6-3 129,-8-6-129,-10 1 0,-7 0 0,-11 3 0,-10 3-129,-5 3-129,-5 10-258,-4-6-645,12 19-2451,-7-5-1677,13 9-258,1-3-516,16 5 0</inkml:trace>
  <inkml:trace contextRef="#ctx0" brushRef="#br1" timeOffset="174169.9618">14220 12677 9546,'24'-2'5805,"-24"2"-387,10-10-129,-10 10-4257,-5-8-387,-11 6-258,-2 2 0,-5 4-258,-2 4-129,-1 4 258,-2 2-258,3-4 0,5 6 129,7-1-129,4-3 0,4 0 129,5-12-129,2 17 0,-2-17-129,19 12 129,-7-12 0,1 0 0,0 0 0,4 0 0,0 0 0,3 3 0,0 3 129,5 6-129,-4 5 129,0 2-129,-4 3 258,-5 5 0,-8 2-129,-4 0 0,-13-5 129,-8-2-129,-5 1-258,-9-10 0,-3-10-774,5-1-4515,-7-2 0,11-1-516,0-5-516</inkml:trace>
  <inkml:trace contextRef="#ctx0" brushRef="#br1" timeOffset="186693.6782">19668 8914 258,'19'2'5418,"-7"-2"129,-2-8 129,2 8-2838,-10-16-387,13 16-387,-15-9-516,0 9-387,0 0-387,0 0-258,0 0 0,-11 4-258,-7-1 0,-5-1-129,-6 4-129,-1-4 129,-7-2 0,-3 1-129,6 1 0,1 4 129,2-4-129,4-2 0,5 0 0,3 0 0,5 3 0,2-1 0,1-2-129,11 0-129,-13 0-258,13 0-516,0 0-3483,0 0-903,-5 11-516,5-11-387</inkml:trace>
  <inkml:trace contextRef="#ctx0" brushRef="#br1" timeOffset="187142.7039">19693 9076 5547,'11'8'5805,"-9"11"-129,-2-19-516,-5 34-3354,-12-29-387,5 8-387,-11-8-387,-1 4 0,-9-5-258,2-3 0,-1-1-129,-2 0 0,2-2-129,1 1 129,-1-2-129,4-2-129,5 5 129,1 0-129,1 0 129,6 1-258,4-1-129,-1-2-903,12 2-4128,-2-16-387,2 16-258,1-24-645</inkml:trace>
  <inkml:trace contextRef="#ctx0" brushRef="#br1" timeOffset="189349.8301">20265 8761 1806,'3'-18'5031,"-3"18"0,-6-18-258,-4 4-2967,10 14-774,-26 1-129,11 16-258,-7 1 0,4 16 129,-1 4-129,4 14-129,-1 3 0,8 9 0,2 0-129,6 1-129,0-9 0,6-2-129,4-9 0,4-12 0,3-11 0,3-16 0,4-12-129,-1-19 129,0-12-129,-2-8 258,0-10-129,-4-4-129,-6 0 258,-6-1-129,-2 7 0,-3 9 129,-4 6-129,-4 6-129,-4 14 0,-1 6 0,0 9 0,-3 3-258,3 15-387,-6-8-1161,6 21-3483,1 0-258,11 3-387,-2 0-387</inkml:trace>
  <inkml:trace contextRef="#ctx0" brushRef="#br1" timeOffset="189562.8423">20472 9310 9546,'13'69'5934,"-8"-45"-516,2-7-387,-7-17-5289,0 0-1161,0 0-3612,0-16-387,1 0-387,3-9-516</inkml:trace>
  <inkml:trace contextRef="#ctx0" brushRef="#br1" timeOffset="190133.875">20861 8909 6063,'11'-17'5805,"-11"17"-387,0 0-387,-5 4-3870,-12 5-258,2 15-129,-9 4-387,3 10 0,-4 6-129,4 5-129,2 1 0,11 3 0,6-6 0,3-3-258,11-7 258,7-7-129,6-6 0,5-13 129,0-11-258,2-5 129,-3-10 0,-4-16 129,-5-3-129,-6-8 129,-7-6-129,-7 0 0,-3-2 129,-9 10-258,-5-1 129,-3 12 0,-1 5-129,-1 6-129,7 13-129,-6 0-774,21 5-3999,-16 5-129,16 8-258,0-13-774</inkml:trace>
  <inkml:trace contextRef="#ctx0" brushRef="#br1" timeOffset="190381.8891">21084 8849 8127,'21'62'5805,"-13"-26"-387,3 25-516,-9-11-4128,4 5-129,-6 1-129,3 1-129,-1-4-129,-1-3-129,4-7-129,-2-11 0,5-3-903,-8-29-2838,3 17-1548,-3-17-387,13-13-645</inkml:trace>
  <inkml:trace contextRef="#ctx0" brushRef="#br1" timeOffset="190897.9187">21534 8829 5160,'14'9'5676,"-14"-9"-645,-16 0-258,-1-2-4128,-4-1 0,-9-8-129,5 11-129,-7 0-129,7 9 0,0-1-129,6 4 129,5 0 0,6 0-129,4 7 0,2 3 258,2-5-258,0-3 0,5 2-129,-1 0 129,1-3-129,-1 3 129,-4-16-129,8 11 0,-8-11 129,12 16 0,-12-16-129,18 11 129,-6-3 0,5 6-258,-1 1 387,4-1-129,-2 6 0,-3 5 129,-2 4 0,-1 0-258,-11 5 129,-1-3 129,-12 5-258,-2-1 0,-10-5 0,-1-5-258,-4-8 387,0-5-258,3-5-258,1-8-645,14-11-4128,-1-3-129,12-3-516,1-5-258</inkml:trace>
  <inkml:trace contextRef="#ctx0" brushRef="#br1" timeOffset="191265.9396">21782 8833 4386,'25'20'5676,"-20"1"-387,-5-1-387,0 13-3870,-12-7 129,2 16-387,-9 0-129,3 5-129,-5 1 129,5-2-258,2-1-129,7 2 129,-1-10-129,6-2 129,0-10-129,4-2 129,7-9-129,4 0 129,4-8-129,3-5 0,1 2 0,0 0 0,2-2-258,-4-1 0,1 8-774,-20-8-4386,0 0-387,0 0-258,0 0-903</inkml:trace>
  <inkml:trace contextRef="#ctx0" brushRef="#br1" timeOffset="192988.0382">22508 9051 8256,'8'41'5934,"-11"-14"-645,-2 1-129,-8 0-4257,2 3-258,-6-3-129,0 2-387,0-1-129,-1-1-258,7-2-516,-9-7-3999,16 1-516,3-7-258,1-1-774</inkml:trace>
  <inkml:trace contextRef="#ctx0" brushRef="#br1" timeOffset="193183.0493">22499 9473 9804,'0'0'6063,"4"-6"-516,-8-17-129,4-1-4644,-12-7-129,-2 0-387,-3-8-129,-2 7 0,-2-1-387,1 5-258,7 10-774,-11-7-3354,15 14-774,-3-4-387,12 15-645</inkml:trace>
  <inkml:trace contextRef="#ctx0" brushRef="#br1" timeOffset="193625.0746">22855 8990 9030,'26'9'5676,"-26"-9"-258,0 0-258,-14 13-4644,-2 3 0,-5 3-258,-1 5 0,-1 8 129,7 11-258,7 1 0,9 1-129,9 1 258,9-8-258,8-8 129,7-3 0,0-20 0,1-6 0,-4-6 129,-5-13-129,-7-14 0,-8-4 0,-8-3 0,-4 3 0,-11 0-129,-6 5 129,-4 1-258,-2 4 129,0 12-387,-2 5-516,18 9-4257,-8 1-387,14 14-258,3-4-645</inkml:trace>
  <inkml:trace contextRef="#ctx0" brushRef="#br1" timeOffset="193826.0861">23116 9187 8514,'20'37'6063,"-12"-10"-387,-3-4-129,3 2-3999,-7-7-1161,3-3-387,-1 2-903,-3-17-3612,-3 12-903,3-12-387,0-11-645</inkml:trace>
  <inkml:trace contextRef="#ctx0" brushRef="#br1" timeOffset="194124.1032">23250 8918 6966,'17'-13'5934,"-3"9"-129,-14 4-645,18 4-2967,-18-4-774,10 31-516,-9 0-387,2 6-129,-1 5-129,-2 2-258,0 8 0,0 2 0,0-7 0,-5-4 0,5-10-258,-3-9-645,5 6-3096,-2-30-1290,1 12-387,-1-12-516</inkml:trace>
  <inkml:trace contextRef="#ctx0" brushRef="#br1" timeOffset="194810.1425">23524 9111 10062,'0'0'5547,"0"0"-129,-12 0-258,12 0-4515,-11 11-258,1 5-129,-1 3-129,2 4 129,1 2-129,1 5-129,7 3 129,3-1 0,10-2-129,7-7 129,4-5-129,1-5 129,-1-7-129,-1-6 0,-3-7 129,-6-12-258,-4-5 129,-10-5 129,-7-4-258,-9 0 129,-3 3-387,-10-6-645,12 13-3999,-11 4-387,5 14-387,6 1-645</inkml:trace>
  <inkml:trace contextRef="#ctx0" brushRef="#br1" timeOffset="195794.1987">23805 9218 8385,'10'42'5805,"-5"-15"-645,1 7-129,-6-2-4257,0-2-387,0-6-129,0-4-258,1-7 129,-1-13-258,0 0 258,9-12-129,-3-8-129,4-6 258,1 0-129,2-1 129,-1 5 0,-2 4 0,1 10-129,-2 8 129,-9 0 0,13 23-129,-8-1 129,-2 1-258,1 1 129,0-1 0,-1-8 0,-3-15 0,8 13-129,-8-13 129,15-13 129,-6-1-129,2-1 0,1-3 0,-1 2 0,-2 3 0,1 1 0,-10 12 0,12-13-129,-12 13 258,0 0-129,0 0 0,0 0 0,0 0 129,0 11-129,0-11 0,0 16 129,-1-5-129,0 4 0,1-5 0,0 3 0,0 3 0,2-4 129,-2-12-129,11 18-129,-11-18 129,14 0 0,-4-1 0,0-8 0,1-4-129,2-1 129,-1-2 0,-2 2 0,-2 2-129,-8 12 129,12-18 0,-12 18 0,0 0-129,0 0 129,0 0-129,0 14 129,0 1 129,0-2 0,4 1-129,2 2 129,2-3 0,3-6-129,0-3 0,0-3 0,1-1 0,-12 0 0,15-12 0,-11-1 0,-4-4-129,-3 0 0,-5 0-129,0 4-774,-14-5-3870,10 4-387,0-5-387,7 6-258</inkml:trace>
  <inkml:trace contextRef="#ctx0" brushRef="#br1" timeOffset="196059.2139">24311 8831 8514,'5'-14'5676,"6"15"-387,-6 21-129,-1 7-4128,5 18-258,-1 6-516,0 10-258,0 5 129,1 0 0,-1-5-258,2-12 0,1-1-645,-8-21-1806,5-1-2580,-6-15-129,-2-13-645,0 0 0</inkml:trace>
  <inkml:trace contextRef="#ctx0" brushRef="#br1" timeOffset="196718.2515">24717 9185 8643,'13'-16'5676,"-13"16"-516,-2 17 0,-26 0-3999,7 16-387,-13 8-258,-3 22-129,-12 1 129,5 8-129,-3 1-129,3-3 129,6-2-129,8-4 129,2-14-129,11-14-129,4-8-129,5-8-129,5-8-258,3-12-387,0 0-3741,0 0-1032,11-4-258,-6-10-645</inkml:trace>
  <inkml:trace contextRef="#ctx0" brushRef="#br1" timeOffset="197134.2754">24476 9781 8901,'9'20'5676,"-5"-4"-258,-4 1-129,0 20-4386,-3-15-129,1 8-387,-8-4 0,3 8-258,-1-6 129,-1 5 0,1-3 129,2-5-258,0-1 0,0-3 129,5-5-258,-3-1 129,4-15 0,-3 17 0,3-17-129,0 0 258,0 0-129,10 11 0,-10-11 0,22 0 0,-9 0 0,5 0 129,1 2-129,4 0 129,-2 5-129,1 0 129,-2 3-129,-3 5 129,-1-8-258,-7 5-258,-2 2-387,-14-13-4515,7-1-645,-25-3-258,7-13-645</inkml:trace>
  <inkml:trace contextRef="#ctx0" brushRef="#br1" timeOffset="198105.3309">20551 10903 8385,'0'-12'5934,"0"12"-645,-18 6 0,6 16-4515,-9 2-516,0 9 129,-7 7-129,2 14-129,1 0-129,3 2 129,7 0 0,8-1 0,4-7 0,6-6 129,11-11-129,5-12 0,6-6 0,4-13 0,0-2 0,-4-17-129,-1-10 129,-4-2-129,-7-13 0,-9-3 0,-4-2 0,-4 6 0,-9 7 0,-7 5-129,3 10-258,-8-1-1032,9 22-3870,0 3-129,10 17-645,3-5-258</inkml:trace>
  <inkml:trace contextRef="#ctx0" brushRef="#br1" timeOffset="198275.3407">20766 11475 9546,'13'61'5676,"-9"-52"-903,-4-9-3870,12-5-5805,-12-20-387,1-7-774</inkml:trace>
  <inkml:trace contextRef="#ctx0" brushRef="#br1" timeOffset="198866.3744">21191 11052 8514,'0'0'5676,"0"0"-258,-11 10-645,-3 0-3741,-2 10-645,-2 3-129,-1 11 0,-2 2 0,1 5-129,6 4-129,6 1 258,5-3-258,7 1 129,9-7 0,3-7-129,8-4-129,2-13 258,0-9 0,2-4-129,-7-12 0,-2-11 0,-6-7 0,-5-6-129,-8-6 258,-4 3-129,-8-2-129,-6 5 129,-1 1-129,-3 5-129,1 7 0,1 9-129,8 12-903,-8 1-3870,18 8-129,2-7-645,7 25 0</inkml:trace>
  <inkml:trace contextRef="#ctx0" brushRef="#br1" timeOffset="199234.3954">21518 11182 7482,'9'-3'5547,"2"-3"-129,-11 6-516,0 0-4257,-6 11 0,-4 7-387,2 10 0,-4 3-129,4 7 129,4 2-258,3 1 129,1-3 0,9-2 0,6-11 129,2-3-129,3-10 0,-1-8 0,0-6 129,-1-10-129,-2-7 0,-7-7 0,-3-6-129,-5-5-129,-1-1 129,-9-4-258,-5 6-387,-8-16-1677,5 17-2838,-1 2-387,4 8-387,5 2-258</inkml:trace>
  <inkml:trace contextRef="#ctx0" brushRef="#br1" timeOffset="199526.4122">21717 10945 8127,'16'59'5676,"-10"-18"-258,5 14-258,-7-2-4128,4 9-258,-7 2-387,3-3 0,-4-6-258,0-9 0,0-9-258,0-11-258,0-3-645,0-23-4257,0 0 0,-1-17-645,2-8-258</inkml:trace>
  <inkml:trace contextRef="#ctx0" brushRef="#br1" timeOffset="200029.4409">22135 11001 6450,'12'2'5418,"1"-2"-258,-13 0-516,-4-9-3741,4 9-258,-25-4-258,8 4 0,-7 0-258,2 2 0,-2 7 258,2 5-258,1 5 0,4 4-129,3 1 129,8 5-129,-1-2 129,4-3-129,3 0 129,0-4 0,3-5 0,5 0 0,-8-15-129,20 8 129,-7 2-258,4-1 258,4 1-129,2 8 129,3 2-129,-1 5 129,-3 8 0,-1-2 129,-4 0 0,-5 3 0,-10 0-129,-2-2 129,-12-5-129,-4-4-129,-8-5 0,-2-7-129,-2-6-258,-7-10-903,4-3-3999,-3-11 0,6 0-645,-2-7-129</inkml:trace>
  <inkml:trace contextRef="#ctx0" brushRef="#br1" timeOffset="200954.4939">22305 11312 9288,'4'50'5547,"1"-18"-387,1 3-129,0 3-4773,-2-4 0,-2-5-129,0-4-258,0-13 129,-2-12-129,10-10 129,-1-15 0,2-7 129,1-7-258,2-3 129,-1 0 0,3 4 0,-4 10 0,-1 11 0,-11 17 0,15 0 0,-8 18 0,2 5 0,-3 9 129,1-3-129,0 1 0,1-6 129,0-6 0,1-13-129,3-5 0,0-4 0,2-10 0,1-6 0,-1-4 0,2 2 0,0 3 0,-3 2 0,-2 7 0,-11 10 129,16-8-129,-16 8 129,5 18-129,-5 4 0,0-3 129,-1 2-258,-1 6 129,2-1 129,0-3-129,3-4 0,5-2-129,4-5 129,5-6 0,0-5-129,3-1 129,-1-9-129,0-5 129,-2-2-129,-4-1 129,-3 0 0,-4 4 0,-6 13 0,3-12 0,-3 12 0,-1 7 0,-1 7 0,-1 4 0,3 5 0,3-1 0,4 1 0,2-2 0,3-5 0,2-5 0,3-9 129,-2-3 0,-1-11 0,-3-2-129,-6-7 0,-1 0-129,-4-8-387,-5 11-1161,-15-7-3225,4 5-516,-6-1-387,3 2-129</inkml:trace>
  <inkml:trace contextRef="#ctx0" brushRef="#br1" timeOffset="201201.508">23040 10919 8385,'5'55'5676,"-4"-3"-258,5 16-516,-5 7-3999,8 17-258,-5-6-387,3 4 0,-2-7-387,0-21-903,3-5-3999,-1-20-129,-1-19-516,-6-18-387</inkml:trace>
  <inkml:trace contextRef="#ctx0" brushRef="#br1" timeOffset="201773.5407">23671 11100 8643,'0'0'5676,"-15"6"-387,-3 10 0,9 8-4386,-16-1-387,5 10 0,-3 7-258,4 3 0,6-1 0,5 3 0,8-9-258,8-2 258,7-5 0,8-6-129,2-14 0,2-4-129,-1-5 0,-5-12 0,0-7 0,-9-8-129,-8-1 0,-4-11 129,-5 1-129,-15-2 0,-2 4-258,-11-7-1032,8 18-3870,-3 2 0,8 10-516,3 3-258</inkml:trace>
  <inkml:trace contextRef="#ctx0" brushRef="#br1" timeOffset="202029.5553">23851 10956 9417,'13'15'5934,"-13"11"-645,0 10 129,0 13-4386,-5 9-645,2 6 0,-2 8-258,2 0-129,3-1-129,0-6-129,8-9-387,-7-22-1935,12-5-2580,-2-21-516,2-10-129,-1-25-258</inkml:trace>
  <inkml:trace contextRef="#ctx0" brushRef="#br1" timeOffset="202349.5737">23990 11001 10449,'22'34'5547,"-12"-1"-387,-2 12 0,-3 6-4773,1 6-129,0 5-129,-3 6-129,2-6 129,2-3-129,-2-8 129,4-7-129,-3-13 129,0-12-258,-6-19 129,0 0-129,0-16 0,-6-10 129,-6-9-129,-7-1 0,-2 3 129,-4-3-129,0 9 0,-2 6 129,4 9-129,-1 4-387,11 12-1419,-3 1-3225,16-5-258,-12 13-258,12-13-258</inkml:trace>
  <inkml:trace contextRef="#ctx0" brushRef="#br1" timeOffset="202586.5873">24387 10877 6837,'0'16'5547,"-13"-7"-516,-16 1-129,-4-2-4644,-4-6-4644,-9 11 0,-3-9-774,7 0-387</inkml:trace>
  <inkml:trace contextRef="#ctx0" brushRef="#br1" timeOffset="209085.9589">18271 12900 10965,'12'13'5934,"-12"-13"-387,-7-9-387,7 9-4644,-26-16-129,4 12 0,-6-4-258,0 3 129,0 2-258,2 0 0,0 3 0,2 1 0,3 3 129,4 6-129,-1 1 0,1 9 129,2 2-129,0 5 0,1 8 129,-2 6-129,0 4 0,0 4 0,2 5 129,0-2-129,4 3 0,1 3 129,1-7-129,1 0 258,3-5-258,3-2 129,-2-2 0,3-7 0,3-6 129,5-4-129,4-3 129,5-1 129,3-1-129,3-2 0,1-5 0,1 0-129,-1-4 0,-3 1-129,-1-4-129,-7-5-387,-1 1-516,-12-2-4386,9-12-387,-5-2-129,5-2-516</inkml:trace>
  <inkml:trace contextRef="#ctx0" brushRef="#br1" timeOffset="209528.9842">18438 13293 10449,'14'-16'5805,"-14"16"-516,0 0 258,0 16-4515,-11 0-516,-4 12-129,-5 8-258,-1 1 129,-2 4 0,6 5-129,4-7 0,7-2 0,6-9-129,11-8 129,9-10 0,6-9-129,5-1 0,1-9 0,3-11 0,-4-3-129,-5-7 129,-8-4-129,-11-1 129,-7 0-129,-7-1 0,-14 0 0,-5 10-129,-5-3 0,5 11-129,-6 1-774,15 15-3612,-1-3-516,18 5-387,0 0-387</inkml:trace>
  <inkml:trace contextRef="#ctx0" brushRef="#br1" timeOffset="209838.002">18763 13074 6450,'22'-5'5934,"-22"5"-516,15 11-129,-14 2-3096,10 20-774,-11-2-258,1 17-516,-1 8-129,3 12-258,-2 4 0,-1 7 129,3-9-387,1-4 129,0-8-129,0-15 0,1-10-387,-1-18-258,5-4-1161,-7-21-3483,5-10-129,-3-17-645,4-4-129</inkml:trace>
  <inkml:trace contextRef="#ctx0" brushRef="#br1" timeOffset="210206.023">18969 13139 7224,'26'-4'5289,"-14"13"0,1 11-258,-9-3-3870,8 15-129,-10-1-258,5 12-387,-3 4 258,2 8-258,-1-1-129,1 0 258,2-4-258,-1-3 0,-1-10-129,0-7 0,-1-12-129,0-6 0,-5-12-258,0 0 258,0 0-129,-5-12 129,-3-8-129,-4 1 129,-5 1 0,-3-6 0,-1 4 129,-4 2-129,1 2 0,-2 9 0,2 4 0,3-2 0,4 5-516,-1-3-903,18 3-3741,-19 0 0,19 0-516,-2-20-387</inkml:trace>
  <inkml:trace contextRef="#ctx0" brushRef="#br1" timeOffset="210464.0378">19204 13051 8256,'9'-15'5289,"-9"15"129,-7-6-645,-5 6-4128,-7 0-129,-4 0-387,-1 0-516,-7-8-1935,7 8-2580,1-3-258,10 2-387,13 1-258</inkml:trace>
  <inkml:trace contextRef="#ctx0" brushRef="#br1" timeOffset="210950.0656">19256 12812 5676,'49'24'5547,"-21"-16"-129,-2-4-645,3 7-3483,-8-11-129,8 3-258,-10-3-258,0 0-258,-4 0 0,0 1-129,-4 0 0,-3 4 0,-8-5-129,12 25 258,-8-6-258,-1 5 0,-1 4-129,1 7 0,2 6 129,1 5 0,0 0 0,2 5-129,1 5 129,-1-1 0,2 1 129,-1-4 0,-4-5 0,0-6-129,-2-2 0,-3-7 129,-2-9-129,-5-5 0,-6-8 0,-5-1 0,-4-4-129,-2-2 129,-6-3-129,1-3 0,-3-1-258,-2-4-129,6 8-2322,-7-11-2709,10 7 0,-1-9-516,8 4-387</inkml:trace>
  <inkml:trace contextRef="#ctx0" brushRef="#br1" timeOffset="211439.0935">20298 13208 10965,'0'0'5934,"0"0"-516,0 0 0,-8 17-4773,-16-13-258,-2-1-129,-4 2 0,-3 1-129,0-2 0,0 0-258,6 2-258,4-6-645,23 0-4386,-20 0 129,20 0-516,0 0-516</inkml:trace>
  <inkml:trace contextRef="#ctx0" brushRef="#br1" timeOffset="211654.1059">20334 13340 7353,'6'31'5934,"-14"-12"-258,-13-6-516,-1 13-2064,-11-18-2580,-4 3-258,-8-4-258,-4-7-4128,7 0-903,5-7-645,9-6-258</inkml:trace>
  <inkml:trace contextRef="#ctx0" brushRef="#br1" timeOffset="222545.7288">21031 12834 8385,'-4'-24'5676,"4"24"-387,-13 0-387,1 8-3999,3 19-258,-6 8-258,2 11 0,1 10-129,3 5-129,4 1 0,5 1 129,2-8 0,12-7-129,3-17 129,12-13-129,0-16 129,5-8-258,-2-16 129,-2-11-129,-2-10 129,-8 0 0,-10 0 0,-7 3-129,-6 4 0,-13 6 129,-5 11-258,-5 3-258,2 16-774,-9 0-4128,12 11-129,4 1-387,9 6-387</inkml:trace>
  <inkml:trace contextRef="#ctx0" brushRef="#br1" timeOffset="222718.7387">21357 13200 11223,'22'55'5805,"-14"-32"-516,-4-7-387,-4-16-5676,0 0-4257,0 0-129,12 0-645,-8-11-387</inkml:trace>
  <inkml:trace contextRef="#ctx0" brushRef="#br1" timeOffset="223053.7579">21696 12852 10062,'0'0'5934,"1"18"-645,-3 11 0,-9 0-5160,-2 10 129,2 5-258,2 2 0,5-2 129,4 0-258,9-9 258,13-7-129,4-12 129,4-11 0,2-5 129,-2-13-258,-2-10 0,-5-5 129,-7-7-129,-8-3 0,-6 2 0,-4 0 0,-10 3 0,-6 5-129,-2 6-258,-5-2-516,8 19-1419,-5-5-2709,9 6-516,1-2-387,12 6-129</inkml:trace>
  <inkml:trace contextRef="#ctx0" brushRef="#br1" timeOffset="223417.7787">22007 12762 9546,'20'45'5934,"-16"-18"-645,-5-3-129,-3 8-4515,-4 3-387,0 4-129,5-1 0,3-1-129,0-1 129,15-7 0,6-4 129,6-9-258,5-8 129,1-6 0,-4-2 0,0-10 0,-8-8 0,-9-5 0,-8-1-258,-5-2 258,-14 1-258,-7-7 129,-5 7-258,-4 3-129,2 7-258,-2-6-387,16 16-2451,-4-5-1806,19 10-387,0 0-258,7-8 388</inkml:trace>
  <inkml:trace contextRef="#ctx0" brushRef="#br1" timeOffset="223617.7902">22280 12774 9288,'9'17'6063,"-3"10"-645,-4 3-129,5 8-4515,-2 4-387,0 6 0,1-2-387,-1-2-129,0-6-258,-5-14-903,14-4-3870,-14-20 0,17 11-516,-8-17-645</inkml:trace>
  <inkml:trace contextRef="#ctx0" brushRef="#br1" timeOffset="224033.8139">22689 12660 5934,'32'0'5418,"-32"0"-129,10-9-516,-10 9-3612,-8-7-516,-13 6-129,3 1-258,-5 4 0,0 9 258,-1 0-129,3 7-129,1 1 0,8-3 129,1-1-129,10 2 129,0-5-129,2 1-129,7 0 0,4-1 0,1-3 0,3 2-129,1 2 129,0 1 129,-1 2-129,-4 1 0,-3-1 0,-6 3 0,-3-2-129,-8 1 0,-4-4-258,-10-7-387,2 6-774,-14-15-3870,5 0 0,-5-11-387,8-6-645</inkml:trace>
  <inkml:trace contextRef="#ctx0" brushRef="#br1" timeOffset="224897.8633">23052 12822 9159,'-4'92'5676,"0"-41"-258,4 0-258,-3-5-4515,3-5-387,-4-12 0,3-7-129,1-22-129,0 0 0,0-10-129,4-17 258,5-4-129,0 0 129,0-3-129,3 6 0,0 6 129,0 8-129,1 10 0,-4 5-129,-2 13 129,1 3 0,-1 1 0,2 1 0,-3-2-129,2-3 129,4-8 0,1-6-129,2-6 129,1-10-258,2 1 129,-1-4-129,3 0 258,-3 0-129,-2 5 129,-3 4 129,-2 2 0,-10 8-129,11 0 129,-11 0 0,1 24-129,-1-9 0,0 0 0,0 3 0,0 2-129,4-7 258,4 0-129,4-8 0,5-4 0,1-1 0,2-1 0,1-6 0,-2-4 0,-3 3 0,-2-1 0,-5 4-129,-9 5 129,0 0 0,0 0-129,0 0 129,0 0 0,0 7 0,0-7 129,0 27-129,0-27 129,17 21 0,-1-14 0,1-6 0,2-1 0,-1 0-129,-2-6 0,-4-6 0,-5 1 0,-7-1-129,0 12-129,-24-22-516,12 10-4128,-12-5 0,1 5-645,0-6-387</inkml:trace>
  <inkml:trace contextRef="#ctx0" brushRef="#br1" timeOffset="225129.8766">23782 12418 8385,'9'-5'5805,"2"30"-387,-8 17-258,-3 4-4128,5 18-258,-4 7-258,6 2-129,-2 2-258,2-3-129,3-4-774,-6-19-3741,8-4-774,-5-19-387,0-10-387</inkml:trace>
  <inkml:trace contextRef="#ctx0" brushRef="#br1" timeOffset="225873.9192">24009 13546 8385,'-3'32'5418,"-16"-20"-516,-12 0-258,-12-7-3999,-14 2-258,-26-6 258,-4-1-129,-23-1 0,-4-1-129,-21-2 0,-6 4 129,-5 0-129,1 1-129,-6 8 0,1 9 129,-4-4-129,3 4 129,6-5-129,4 0 0,1-4 129,6-1-129,5-4 129,14-1-258,9 0 129,11 2-129,15-4 129,14 1-258,17 1 0,14-1 0,12 3-129,9-1 0,14-4-258,0 0-903,0 0-4128,0 0-258,9 8-645,-9-8-387</inkml:trace>
  <inkml:trace contextRef="#ctx0" brushRef="#br1" timeOffset="227886.0342">21423 14105 8256,'0'-11'5676,"0"11"-387,-13-1-258,-11 6-3999,12 16-387,-9 9 0,1 14-129,2 0-129,1 11 0,2 6-129,10-2 129,5-7-129,6-3 0,12-18-129,7-12 258,5-14-258,4-12 0,-1-23-129,-1-12 0,-4-7 0,-8-12 0,-6 3 129,-11-2-387,-8 11 258,-10 4-129,-9 18 129,-4 11-258,-1 14 0,-4 5-516,12 33-2193,-3-4-2322,13 11-258,1-3-516,13 5-129</inkml:trace>
  <inkml:trace contextRef="#ctx0" brushRef="#br1" timeOffset="228065.0444">21664 14496 8643,'20'48'6063,"-17"-27"-516,2 7 0,-5-12-3225,0-16-2709,7 25-2193,-7-25-2838,0 0-129,0 0-387,13-11-516</inkml:trace>
  <inkml:trace contextRef="#ctx0" brushRef="#br1" timeOffset="228482.0683">21986 14048 8514,'4'-15'5805,"-4"15"-258,6 6-387,-12 10-3870,-1 18-387,-6 3-516,-1 13-129,-1 6 0,3 4 0,3 0-129,7-6 0,2-8 129,11-12-258,9-6 129,5-11 0,4-16-129,6-6 0,-4-10 0,2-11 0,-5-7 0,-10-3 129,-6-10 0,-12 1-258,-2 0 0,-18 3-258,-4 6-129,-12-6-645,9 21-4257,-10-2 0,8 18-645,1-5-129</inkml:trace>
  <inkml:trace contextRef="#ctx0" brushRef="#br1" timeOffset="229030.0996">22467 13962 10707,'0'0'5418,"-14"7"-129,2 22-1419,-7-9-3225,2 14 129,-5 1-387,3 12 0,1 1-129,6 6-129,4-3 0,8-4 0,4-4-129,8-3 258,4-12-258,5-6 0,1-9 0,1-9 0,-2-4 0,-4-1 0,-6-10 0,-6-6-129,-5 3 129,-5-5 0,-7-1 129,-8 1-129,1 1-129,-4-2-387,7 10-387,-8-11-3096,24 21-1290,-16-22-258,16 22-645</inkml:trace>
  <inkml:trace contextRef="#ctx0" brushRef="#br1" timeOffset="229494.1263">22826 13934 9933,'49'-8'5805,"-37"5"-516,-12 3 0,0 0-4515,-15 6-129,-10-3-387,-3 1-129,-2 1 0,-3 4-129,0-2 129,3 5 0,7 4-129,5-5 0,9 1 129,2-1-129,7-11 0,0 20 129,2-8-129,-2-12 0,14 13 0,-3-8 0,-1 5-129,4-3 258,1 7-129,1 4 0,2 0 0,2 4 129,-1-1-129,0 7 129,-3-4 0,-3 6-129,-7-4 129,-6-2 0,-6 1 0,-11-2-129,-4-2 0,-6-8 129,-3 1-387,0-5 0,5-1-1032,-4-10-3870,15-3-387,3-11-258,11-3-516</inkml:trace>
  <inkml:trace contextRef="#ctx0" brushRef="#br1" timeOffset="229862.1473">23093 13864 10191,'10'57'5676,"-6"-19"-258,0 14-129,-4-1-4644,0 11-258,-4-2-129,0-1 0,-4-9 0,3-3-129,2-12 0,2-5 129,1-13 129,0-17-258,10 13 129,5-11 0,-1-2-129,3 0 258,3 0-129,0 0-129,-3 0 0,-2 0-129,-2 0-387,-13 0-1419,12-1-3483,-12 1-516,-6-10-387,-4-1-645</inkml:trace>
  <inkml:trace contextRef="#ctx0" brushRef="#br1" timeOffset="230921.2079">20477 15367 9546,'-9'51'5805,"7"-31"-258,3-1-387,-1-19-4257,12 0-516,-12 0-129,23 0 0,-7-7 0,5-6 129,6-3-129,10 4 258,5-3-387,7-4 258,5-4-129,1-5-129,-1 3 129,3 1-258,-6-8 129,-5-7-258,-6 4 258,-7-3-129,-5-2 129,-6 7-129,-1-3 0,-8 2 0,-1 11 0,-1 3 129,-4 2-129,0 6 0,-7 12 0,0 0 129,11-7-129,-11 7 129,0 0-129,0 0 0,0 9 0,0 3 0,-3 0 0,-1 2 0,-2 10 0,0-3 0,1 4 0,3 3 129,-1-6 0,3-3-129,0-1 0,0-18 0,13 8 0,-1-12 0,1-11 0,2-7-129,-1-2 129,-2 0 0,0-7 0,-3 3-129,-5 2 129,-4 6 0,-1 3 0,-11 2 0,0 7-129,-3-1 0,-2 7 129,-1-1 0,0-1-129,0-1 0,4 3-129,-2-5-129,3 4-516,-10-7-4386,11 9-387,-3-3-258,0 8-645</inkml:trace>
  <inkml:trace contextRef="#ctx0" brushRef="#br1" timeOffset="231950.2668">19345 15743 5676,'-16'48'5676,"9"-26"-516,-2-9-258,10 2-3483,-1-15-516,0 0-258,-2-12 0,2 12-258,3-21 0,7 7 0,-1-4 0,3-1-129,1 2-129,3 7 0,2 2 0,1 4 0,1 5-129,-2 12 0,-1 13 0,-3 15 0,-4 4 0,-3 5 129,-6 3-129,-5 0 0,-8-5 0,-2-9 0,-6-10 129,-3-6-129,2-15 0,1-7 129,2-3 0,5-10-129,5-2 129,5 0 129,3-1 0,2-2-129,8 6 129,2 6-129,5 5-129,-1 4 258,2 3-258,2-2 129,-3 7-258,2-6 129,-3 6-129,-1-8-129,0-2-258,-4-8-1161,6 5-3741,-7-12-129,6-3-387,-4-11-516</inkml:trace>
  <inkml:trace contextRef="#ctx0" brushRef="#br1" timeOffset="232358.2901">19819 15653 9288,'19'1'5547,"-19"-1"0,0 0-387,-21 13-4515,8-8-387,-10-1 0,1 0-258,-2 5 0,1-1 129,4 0 0,4 2 0,5-4-129,10-6 129,-4 16-129,4-16 0,5 15 129,-5-15-129,20 15-129,-10 1 258,3-5-258,1 5 258,1-3-129,-3 3 0,4 3 0,-1 4 0,-3 0 129,-2-3-129,-2 7 0,-3-6 129,-5 4-129,0-3 129,-8-5 0,-5-3 0,0-3-258,-3-7 0,-2-4-129,-2-10-1161,7 3-3870,-2-11 0,15 18-774,-2-23-129</inkml:trace>
  <inkml:trace contextRef="#ctx0" brushRef="#br1" timeOffset="232830.3171">19971 15909 7353,'0'68'5418,"-7"-41"-516,6 10-258,-4-13-4386,2-8-129,3-6-258,0-10 129,8 0-129,4-4 0,6-13 0,1-5 0,3-1 0,-2 1 129,-1-1 129,-2 6 0,-4 8 0,-3 6 129,-10 3-129,14 7 0,-14-7 129,5 22-129,-2-6 0,0-1 129,-3-15-129,6 12 0,-6-12 0,12 0 129,-6-10-258,6-3 129,-1-6-129,2 4 0,0 2 0,0 4 258,-2 5-258,-2 4 129,-1 8 0,-2 11 129,0 4-129,-1-4 0,0 1-129,-1-8-258,4 5-1032,-8-17-3483,11 0-387,-4-21-645,5-5-129</inkml:trace>
  <inkml:trace contextRef="#ctx0" brushRef="#br1" timeOffset="233123.3338">20450 15532 6708,'2'43'5676,"-2"-7"-387,-1-2-129,1 16-4257,-8-2-258,6 4 129,-1-6-258,1 2-129,2-7 0,2-6 0,7-9-129,4-9 0,2-11-129,1-4 0,1 0-258,-1-2 0,1-3-516,-9-18-1290,6 13-3354,-11-6-258,-3 14-387,2-25-516</inkml:trace>
  <inkml:trace contextRef="#ctx0" brushRef="#br1" timeOffset="233913.3789">19393 16779 10836,'-8'68'5676,"1"-34"-516,4 5-258,-1-8-5418,-8-12-3483,12-2-903,0-17-516,0 0-645</inkml:trace>
  <inkml:trace contextRef="#ctx0" brushRef="#br1" timeOffset="234037.386">19393 16513 9288,'3'11'5031,"8"3"-4773,-3-3-258,5 2-5289,-3-12-129</inkml:trace>
  <inkml:trace contextRef="#ctx0" brushRef="#br1" timeOffset="234342.4035">19586 16719 7224,'-8'101'4902,"3"-62"-129,3-10-387,0-16-4128,2-13-129,0-7 258,3-9-258,3-3 129,6 0 129,-4-4 129,4 7 0,-4 3 0,2 11 129,-10 2-129,12 11-129,-8 0-129,0 8-129,-1 2-387,-3-21-1161,9 25-3612,-9-25-129,20 5-645,-7-18-129</inkml:trace>
  <inkml:trace contextRef="#ctx0" brushRef="#br1" timeOffset="234505.4129">19834 16683 10320,'1'75'5676,"-1"-36"-774,0-19-129,0-20-5805,0 0-3870,0 0-258,4-16-516,4-17-645</inkml:trace>
  <inkml:trace contextRef="#ctx0" brushRef="#br1" timeOffset="234739.4262">20011 16251 8256,'21'0'5805,"-4"19"-516,-14-9 0,0 8-4773,1 7 0,-1 8-129,0 6-258,-1 14-129,5 7 0,-3 1 0,2 4-258,1-5-387,6 2-2580,-8-27-1806,6-10-516,-11-25-129,18-3-128</inkml:trace>
  <inkml:trace contextRef="#ctx0" brushRef="#br1" timeOffset="234897.4353">20183 16405 9030,'-18'-6'5547,"-9"12"0,2 10-516,-13-4-4128,1 4-516,-8-6-387,-1-6-645,8 5-3612,-2-12-516,14-1-1032,4-12-258</inkml:trace>
  <inkml:trace contextRef="#ctx0" brushRef="#br1" timeOffset="235355.4614">20943 15737 9159,'4'46'5547,"-4"-24"-258,0 12-387,-7 3-4644,5-4-387,2 10-774,-3-17-1935,4 8-2193,7-12-258,8-2-516</inkml:trace>
  <inkml:trace contextRef="#ctx0" brushRef="#br1" timeOffset="235511.4703">21047 15977 3225,'0'-18'5805,"-24"-1"-258,7 19-387,-8-9-1806,8 13-2064,-11-4-645,2-6-1290,10 0-4128,-4-9-387,20 15-387,-16-26-645</inkml:trace>
  <inkml:trace contextRef="#ctx0" brushRef="#br1" timeOffset="235858.4903">21313 15402 10062,'20'43'5547,"-16"-12"-387,1 14 0,-5 0-4773,0 4 0,-9-5-258,4-5 0,-2-5-129,4-8 0,3-5 0,0-21-129,23 9 129,-2-9 0,6 0 0,0-2-129,2-3-129,-4-6-645,7 9-2967,-16-15-903,2 0-903,-10-13-258</inkml:trace>
  <inkml:trace contextRef="#ctx0" brushRef="#br1" timeOffset="236021.4995">21535 15441 9546,'-1'32'5676,"1"5"-516,-7 3 0,8 15-4644,-6-2-129,-5 2-258,0 2-387,-1-11-774,13 3-3870,-2-15-129,15-6-774,-1-24-129</inkml:trace>
  <inkml:trace contextRef="#ctx0" brushRef="#br1" timeOffset="236293.5152">21697 15553 8643,'0'-21'5418,"0"21"-129,-5 8-903,-4 7-3225,2 13-387,-2 1-387,5 8-387,1-2 129,3-4-129,3-2 0,9-7 0,3-12 0,5-10 0,2-4-129,-3-11 258,0-8-258,-3-4 129,-6-4-129,-8-4-129,-2 6-387,-8-4-903,0 12-3354,-10-4-387,8 13-516,-3 0-129</inkml:trace>
  <inkml:trace contextRef="#ctx0" brushRef="#br1" timeOffset="236765.5422">21908 15520 5805,'2'67'5289,"-1"-32"-645,0-4-129,2-6-4128,-1-7-387,1-7 0,-3-11 0,15-2-129,-3-19 258,-1-7-387,5-4 129,0-1 129,-3 5 129,4 5 0,-5 5 0,0 13 0,-1 5 129,-2 11 129,-4 1 129,3 10-129,-4-8-129,1 1 0,-5-15 0,12 10 129,-12-10-129,16-14-129,-7-3 0,2-1 0,-1 0-129,-1 1 516,-1 4-387,3 6 0,-11 7 0,13 7 129,-8 9 0,1 1-129,-1 7 0,-1-1-129,1-2 0,-3-6-645,11 1-1935,-13-16-2193,21-13-516,-9-13-258,6-8-387</inkml:trace>
  <inkml:trace contextRef="#ctx0" brushRef="#br1" timeOffset="237022.5568">22371 15192 8643,'2'43'5676,"-2"-12"-516,-2 9-387,-2-5-3870,3 6-387,-4-1-258,5 4 0,0-9 0,3-3-129,6-4 129,1-9 0,4-2 0,1-1-129,0-11 0,-2-5-129,0 0-129,-3-6-258,3 1-1032,-11-7-3612,-2 12-387,0-27-258,0 27-516</inkml:trace>
  <inkml:trace contextRef="#ctx0" brushRef="#br1" timeOffset="237585.589">21449 16357 8385,'-13'29'5547,"4"1"-645,-7 7-258,3 10-4386,-1-4-258,-3-1 129,4-2-129,3-11 129,3-9-129,7-20 129,0-7 129,8-17-258,4-16 387,5-4-387,-1-10 0,1 1 129,0 4-129,-2 9 387,-5 13-387,-1 6 258,-9 21-129,10 3 129,-6 22 0,-2 7-129,4 6 129,4 2-258,3-3 129,3 4-129,5-13 0,2-21 129,1-7-258,1-18 0,0-13 0,-3-14 129,-4-3-516,-7-20-516,5 12-4128,-12 4 0,1 9-387,-5 4-258</inkml:trace>
  <inkml:trace contextRef="#ctx0" brushRef="#br1" timeOffset="237969.611">21841 16309 7740,'0'0'5031,"0"16"-387,-8-8-129,-1 8-4386,-5 0 0,0 2-129,4 2 129,0 0-129,8-2 258,2-5-129,0-13 129,14 8 0,-2-8-129,3-8 0,-1-5 0,-1-1 0,-5-1-129,0 4-129,-8 11 258,0 0-129,0 0 258,5 7-129,-5 12 0,0 3-129,2 0 129,0-4-387,9 6-1032,-11-24-2967,26 6-1032,-12-14 129,7-17-516</inkml:trace>
  <inkml:trace contextRef="#ctx0" brushRef="#br1" timeOffset="238269.6282">22101 16091 8514,'0'19'5547,"-3"7"-516,-14 3-387,5 14-3999,-6-2-129,3 7-387,1 3 129,4-1-258,8-9 258,2-1-387,9-13 258,8-7 0,4-17-129,4-3 129,-1-20-258,0-6 129,-6-11-129,-6-5 129,-5-7-129,-7 1 0,-10 7-129,-11-2-129,2 17-516,-12-6-3354,12 25-645,-3-4-387,12 15-129</inkml:trace>
  <inkml:trace contextRef="#ctx0" brushRef="#br1" timeOffset="238510.642">22281 15966 9030,'10'32'5547,"-10"0"-387,0 12-129,0-2-4386,0 4-387,-4 3 0,-2-5-129,4-3-258,-1-7-516,3-2-387,0-32-2838,0 23-1032,0-23-387,17-12-516</inkml:trace>
  <inkml:trace contextRef="#ctx0" brushRef="#br1" timeOffset="238778.6573">22390 16000 3096,'14'-41'5289,"-14"41"-258,11 0 0,-11 0-2322,7 31-1290,-7-3-774,-1 11-129,0 1-258,-2 3 0,2-2 258,1-4-258,0 1 0,1-5 0,3-10 0,-1-8-258,-3-15 0,0 0 0,0 0-129,0 0 129,-7-1-387,-9-11-129,1 11-1419,-13-9-2709,0 10-387,-6 0-516,1 5-129</inkml:trace>
  <inkml:trace contextRef="#ctx0" brushRef="#br1" timeOffset="239245.6839">21888 17031 9804,'10'9'5289,"-10"-9"-516,-11 0-258,-1-2-4128,-6 2-387,-6 0-129,2 0 129,-2 8 129,5 3-129,4 2 129,5 3 0,8-1 0,3-3 129,11 0 129,2-3-129,4-8-129,-1-1 129,0-8-129,-4-1 0,0-3-129,-13 12 0,15-19-129,-15 19 129,0 0 0,0 0 129,0 8-129,0 6 258,-2 3-258,2 1 0,0-2-516,7 0-774,-7-16-3483,16 1 0,-3-6-645,7-9-387</inkml:trace>
  <inkml:trace contextRef="#ctx0" brushRef="#br1" timeOffset="239641.7067">22143 16944 8514,'9'17'5547,"-9"-17"-645,-17 20 0,-4-13-3999,1 3-258,-10 1-387,5 6 0,-3 0 129,4 3-258,7-1 0,7-1 0,7 0-129,3-5 129,9-4 0,8-5 0,2-4-129,3-6 0,3-12 0,0-7 129,-5-2-129,1-6-129,-6-4 258,-6 6-258,-4-4 387,-5 4-516,0 4 258,-5 11-129,-3 0 129,0 5 0,8 11 129,-14 0-129,14 0-129,-10 20 0,10 2-258,-1-6-516,9 13-3870,-4-2 0,9 3-387,-1-7-516</inkml:trace>
  <inkml:trace contextRef="#ctx0" brushRef="#br1" timeOffset="240118.7339">22366 16894 8385,'26'-41'5160,"-14"26"-129,-12 15-387,0 0-3612,0 0-129,0 0-516,-18 0-129,3 15-129,-3-2 129,-1 10 0,2-5-129,4 7 129,6 1-258,5 1 258,2-8-129,6-2 0,7-7-129,3-2 129,4-8-129,1-8 0,0-14 0,-1-7-258,-3-2 129,0-14 0,-5-7 129,-5 0-258,-2-2 258,0 7-258,-5 7 387,0 6-258,0 8 258,0 26-129,0 0 129,0 22 129,-5 9-129,2 7 0,1 6-129,1 5 129,0-5 129,1-4 129,0-6-387,4-3 129,2-8 129,2-8 0,1-4-258,-9-11 0,17 11-1032,-17-11-3999,12-1 129,-8-13-645,3-1-645</inkml:trace>
  <inkml:trace contextRef="#ctx0" brushRef="#br1" timeOffset="242099.8473">23356 15007 11352,'20'16'5934,"-20"-16"-258,12 18-387,-12-18-4128,0 13-516,-12-13-129,-4 0-258,-5 0 0,-3-6-129,-3 5 0,-1-4-129,-1-4 129,5 2-129,3 6-129,1 1 129,7 0 0,1 0-129,12 0 0,-17 0-129,17 0 0,-9 2-129,9-2-258,-12 0-1677,12 9-3225,0-9 0,0 0-516,0 0-129</inkml:trace>
  <inkml:trace contextRef="#ctx0" brushRef="#br1" timeOffset="242436.8665">23396 15246 10191,'5'29'5805,"-10"-18"-387,-2 8 129,-12-16-3870,1 2-774,-11-5-258,2-1-258,-8-5-129,4 5 129,-2-6-258,6-3 0,1 6-129,7 0-258,5 4 258,1 0-387,13 0-1032,-12 1-3999,12-1-387,0 0-258,4-9-903</inkml:trace>
  <inkml:trace contextRef="#ctx0" brushRef="#br1" timeOffset="254493.5561">23760 15157 7998,'5'-26'5289,"-5"9"-387,0 17 0,-17-12-4257,4 19 258,-10 11-387,2 11-258,-4 7 129,4 17-129,1 6 0,10 3 0,3-2 0,7-2-129,5-8 129,14-5-129,6-18 129,5-16 0,2-11-258,2-15 129,-2-15 0,-6-10 0,-2-8-129,-9-6 129,-9 1-258,-6 3 387,-4 7-258,-8 0 0,-6 17-129,-3 9-129,3 13-387,-5-3-1419,11 15-3096,1 1-258,11 12-258,4-2-387</inkml:trace>
  <inkml:trace contextRef="#ctx0" brushRef="#br1" timeOffset="254669.5662">24013 15396 11739,'17'56'5805,"-13"-36"-516,0 5-258,-3-10-4515,-1-15-903,0 0-1935,0 0-2838,3-11 0,0-10-774,5 0-129</inkml:trace>
  <inkml:trace contextRef="#ctx0" brushRef="#br1" timeOffset="254977.5837">24191 15090 9804,'-11'42'5289,"0"-9"-387,-3-3 0,3 12-4257,-4-4-129,10 5-129,2-2-129,7-4 0,9-8 0,11-5-129,6-11 129,3-9-258,4-4 129,-3-14 0,-2-8-129,-7-8 129,-6-4-129,-9-6 0,-10 0 0,-9 1-258,-11 4-129,-13-1-645,9 14-3354,-13 1-645,7 11-516,-1 5-129</inkml:trace>
  <inkml:trace contextRef="#ctx0" brushRef="#br1" timeOffset="255441.6104">24461 15012 8901,'13'29'5289,"-13"-29"0,15 13-516,-6-25-3741,4 7-516,-2-7-129,6 9 0,0-8 0,3 8-129,-3 4 0,-1 12 0,-4 12 0,-3 7 0,-5 8-129,-4 6-129,-8 4-258,-4-2 258,-1-6-129,-4-4-129,3-8 129,0-7 0,1-10 0,13-13 258,-10 3 0,10-3 0,0-10 0,9 3 258,3-2 0,3 5-129,0 4 0,6 4-129,-2 10 0,-1 0 0,-2-3 129,-6 2-387,2 0-387,-12-13-516,13 0-3870,-13-10-516,0-5 0,0-11-516</inkml:trace>
  <inkml:trace contextRef="#ctx0" brushRef="#br1" timeOffset="255877.6353">24704 14972 9159,'25'-4'5547,"-8"1"-387,4 3-129,2 0-3354,0 3-1290,-7 0-129,-3 9-129,-6 6-129,-7 3 0,0-1-129,-9 5 129,-3 3 0,1 0 129,1-1-129,1-7 0,6-5 129,3-3 0,1-1 0,11 1 0,0-2-129,4 4 129,-2 1-129,3 2 129,-2 2 0,-6 5-129,-4 1 0,-5-1 0,-5-1-129,-8-5 0,-3 0-258,-12-15-2193,6 7-2451,-6-1-387,7-4 129,0-5-774</inkml:trace>
  <inkml:trace contextRef="#ctx0" brushRef="#br1" timeOffset="257537.7303">24203 15904 10191,'5'-13'5547,"-1"28"-258,0 10-129,-5-4-3999,1 15-387,-4 3-387,0 9-129,-3 3-129,3-7 0,0-5-129,0-6-129,3-6 129,1-15-258,0-12 387,9-11-258,2-16 129,1-7-129,-1-10 129,4-4 129,-2-4-129,-1 6 129,-3 4-129,1 8 129,-3 10-129,-7 24 0,12-4 0,-7 13 129,1 12-258,3 0 129,0 6 0,4-9 129,2 0-129,3-10 129,4-8-129,0-14 129,1-7-129,1 3 129,-2-6-129,-2 11 129,-1 3 0,0 9 0,-8 13 0,5 17 129,-8 15 0,2 4-129,-1 9-258,-5-15-1806,2 10-3096,-3-17-774,5-21 0,-8-14-903</inkml:trace>
  <inkml:trace contextRef="#ctx0" brushRef="#br1" timeOffset="276331.8052">3667 14742 11868,'0'0'5547,"3"-11"-129,-3 11-129,0 0-4515,0 0-387,-16-12 0,2 6-129,-8-2 0,-1 3 0,-3 0-258,-3 4 0,1-2 0,1 3 0,1 2 0,2 10 0,4 10-129,3 4 129,3 6 0,2 8 0,1 8 0,5 8 0,2 5 0,1 3 129,1 2-129,0-2 129,2-3-129,0-6 129,0-5 0,0-11-129,0-7 129,7-8 0,0-8 129,3-7-258,7-2 129,0-1-129,4-4 129,5-1 0,1 1 0,1 3-129,-2 0-129,-2 2 258,0-2-258,-4 0-129,-1 1-387,-19-6-2064,20-3-2709,-20 3-258,16-14-387,-14-4-645</inkml:trace>
  <inkml:trace contextRef="#ctx0" brushRef="#br1" timeOffset="276851.835">3930 14972 10965,'2'-13'5676,"-2"13"-387,-11 0-129,-8 16-4515,-2 14-129,-3 5 0,-2 5-258,1 7 129,5 5-258,8 1 0,6-1 0,6-7-129,14-9 129,14-12-129,8-9 0,4-12 129,6-5-129,2-17 0,-4-9 0,-5-6-129,-7-8 129,-12 0 0,-14-6-129,-6 5 0,-18-1 0,-13 14 129,-6 3 0,-6 14-258,-2 4-387,8 20-1032,-10 2-3354,20 14-258,7-4-258,18 2-516</inkml:trace>
  <inkml:trace contextRef="#ctx0" brushRef="#br1" timeOffset="277106.8496">4237 14796 10965,'11'0'5805,"-1"33"-387,-10 3-129,6 9-4386,-6 10-387,0 7 0,0 6-387,1 5 129,1-2-258,2-5-129,3-11-258,-2-11-387,10-5-645,-15-17-3741,13-13-129,-4-17-516,3-17-258</inkml:trace>
  <inkml:trace contextRef="#ctx0" brushRef="#br1" timeOffset="277391.8658">4403 14851 9933,'37'-2'5289,"-19"25"-258,5 17-129,-8 2-4128,3 11-258,-5 5-258,2 6 129,-6-6-258,0-2 0,-1-12-129,-3-9 129,1-12-129,-2-5 129,-4-18-129,0 0 0,-3-8 0,-9-10-129,-5-4 129,-7-2-129,-5 4-129,-5-1-258,4 15-1032,-7-9-3354,8 6-129,5 0-258,9 6-516</inkml:trace>
  <inkml:trace contextRef="#ctx0" brushRef="#br1" timeOffset="277609.8782">4695 14760 9159,'-11'-6'5289,"-5"5"-645,-5-2-129,0-8-6063,-8 5-3096,-1 3-258,1 0-258,2 2-258</inkml:trace>
  <inkml:trace contextRef="#ctx0" brushRef="#br1" timeOffset="278306.9182">4969 14541 10191,'33'0'5547,"-13"0"-387,4 0 0,-3-1-4257,2 1-387,-4 0-129,-2 11-129,-5 6-129,-3 7 0,-5 11 0,-3 7-129,2 8 129,-3 7-129,3 6 129,3 7-129,1-2 129,5 3-129,3-3 0,4-4 258,-2-5-129,0-4 129,-6-5-129,-5-4 129,-6-6-129,-13-4 0,-12-9 0,-10-8 0,-8-1 0,-5-5-258,-4-9 129,-1-4-516,5 0-516,-8-3-4128,19-6 0,3-3-645,14-1-258</inkml:trace>
  <inkml:trace contextRef="#ctx0" brushRef="#br1" timeOffset="278600.935">5693 14748 11739,'3'29'5547,"-21"-12"-387,-1 3-129,-4-3-4902,-4 0-258,-2 1-387,-6-16-2064,13 10-2322,3-7-258,19-5-516,0 0-258</inkml:trace>
  <inkml:trace contextRef="#ctx0" brushRef="#br1" timeOffset="278748.9435">5697 15006 11094,'7'52'5418,"-18"-28"-645,-11-24-387,-3 8-4128,-6-1-1548,-3-9-3354,0-6-129,2-2-645,8-7-387</inkml:trace>
  <inkml:trace contextRef="#ctx0" brushRef="#br1" timeOffset="279203.9695">6453 14636 10965,'-26'-61'5934,"9"49"-516,-8 10-258,4 15-4386,-8 8 0,3 18-129,-2 2-129,6 11-129,5 3-129,5 2 0,5-9 0,7-3 0,4-9-258,8-9 129,2-4-129,6-18-129,1-16 129,3-14 0,-1-10-258,-1-13 258,-5-2-129,-4-11 129,-2-2 0,-8 5 0,-3 15 0,-6 11 0,-7 7 0,-4 7 129,-2 13-258,1 5-129,-1 6-129,1 6-645,17 13-4257,-11-7-129,12 7-516,6-3-129</inkml:trace>
  <inkml:trace contextRef="#ctx0" brushRef="#br1" timeOffset="279391.9803">6665 14927 11739,'7'46'5676,"-6"-25"-258,-1-9 0,0-12-4902,-4 17-387,4-17-516,-9 13-1419,9-13-3225,-3-9-129,3-3-645,13 1-774</inkml:trace>
  <inkml:trace contextRef="#ctx0" brushRef="#br1" timeOffset="279726.9994">6943 14707 9546,'5'-25'5805,"-5"25"-516,0 0 0,-1 20-4386,-11 5-258,3 12-129,-3 1-258,4 8 0,3 1-129,5 3 129,4-13-258,12-4 129,6-14-129,7-13 0,2-8 129,3-14-129,-4-15 0,-2-7 0,-7-5 129,-5-4-129,-11-2 0,-5-4-129,-13 10 129,-11 0 0,-5 13-258,-10 1-516,2 13-4257,-11 7-258,3 9-258,0 0-774</inkml:trace>
  <inkml:trace contextRef="#ctx0" brushRef="#br1" timeOffset="280480.0424">7373 14526 8643,'-11'17'5676,"11"-17"-129,0 0-387,15 4-3612,-2-12-645,11 0-258,-3-5-129,8 7-258,0 1 0,0 6-129,-1 14 0,-3 13-129,-7 12 0,-4 10 0,-8 9-129,-6 5 129,-9 4 0,-10-3-129,-6-10 258,-2-9-129,-1-15 129,0-12 0,7-12 129,8-7-129,9-14 129,8-8 0,11 1-129,8 0-129,6 3 258,7 5-258,2 4-129,0 2-129,1 7-387,-10-3-1032,2 3-3741,-8-2 129,-3-6-774,-9-12-129</inkml:trace>
  <inkml:trace contextRef="#ctx0" brushRef="#br1" timeOffset="280863.0644">7777 14471 10965,'51'-3'5676,"-26"-11"-645,8 0 129,-4-8-4644,0 3-129,-5-1 0,-2 10-129,-3 10-129,-7 8 0,-5 15 0,-7 11-129,-1 3 129,-7 7-129,4 2 0,-4-3 0,5-6 129,3-5-129,2-4 129,13-6-129,7-3 258,4-2-258,3 0 129,3 1 129,1 4-258,-4 1 129,-5 0 0,-10 2 0,-11 0-129,-3 3 129,-20-5-258,-11 0 0,-13-2-516,-15-9-4515,-1 10-129,-10-6-387,-1 6-387</inkml:trace>
  <inkml:trace contextRef="#ctx0" brushRef="#br1" timeOffset="282463.1558">8593 14598 8514,'11'59'5805,"-6"-27"-516,2 8-258,-2-2-3225,2 3-1290,-6-8 0,3 0-387,-3-9 129,3-9-129,-4-15 0,0 0 129,9-25-258,-4-5 129,-1-8-129,-1-3 0,2-1 0,-1 2 0,-3 9 0,0 12-129,1 8 129,-2 11 0,4 8 0,-1 9 0,1-2 0,3 0-129,4-6 258,6-9 0,0-9-129,4-14 129,3-10-129,4-5 129,-3-3 129,1 1-129,-2 9 129,-3 12-129,-1 10 0,-3 9 129,-1 14-129,-3 22-129,2 8 129,-1 5-129,-1 9-129,-1-8-387,5 4-4644,-13-15-129,4-7-516,-8-18-129</inkml:trace>
  <inkml:trace contextRef="#ctx0" brushRef="#br1" timeOffset="282952.1839">3827 16515 11223,'14'12'5547,"-7"13"0,8 20-387,-6 2-4386,4 14-129,-3 4-258,0 1 0,-4-1-129,-2-7-129,-2-11-129,-2-13-387,-3-9-129,-9-20-387,12-5-2967,-22-19-1290,9-6-516,-8-18-387,5-1 0</inkml:trace>
  <inkml:trace contextRef="#ctx0" brushRef="#br1" timeOffset="283219.1992">3766 16542 10062,'52'-59'5547,"-21"33"-516,1-4 129,6 5-4386,-3-1-387,1 9-129,-4 8 0,-3 9-129,-6 5 0,-5 16-129,-6 11 129,-7 12 0,-5 4 0,-8-1-258,-9-4 258,-6-4-129,-6-7 0,-2-12-129,-4-11-129,-1-19-387,7-4-258,-8-19-2967,19 7-1290,3-7 0,15 3-903</inkml:trace>
  <inkml:trace contextRef="#ctx0" brushRef="#br1" timeOffset="283558.2186">4403 16189 10707,'0'0'5547,"-12"12"-387,-1 16 0,0-3-4515,0 15-258,2 6 0,7 4-516,4-2 258,11-3-258,6-8 258,10-6-258,5-15 129,4-9 0,1-11 0,-3-14 129,-6-7-258,-9-11 0,-12 4 0,-8-6 258,-16-3-258,-14 6 129,-7 4-645,-11-6-1161,6 15-3225,-3 1 0,13 5-516,4 0-387</inkml:trace>
  <inkml:trace contextRef="#ctx0" brushRef="#br1" timeOffset="283942.2405">4784 16062 8643,'16'8'5805,"-12"3"-258,7 23-129,-10-9-2709,7 21-1935,-8 8-258,3 6-387,-3 14 0,1 6-129,0-9 0,1-11-387,4 0-129,-5-22-645,13 0-2193,-14-38-1677,18 0-774,-11-27 0,6-11-387</inkml:trace>
  <inkml:trace contextRef="#ctx0" brushRef="#br1" timeOffset="284255.2583">4981 16016 9288,'28'-4'5289,"-16"23"-129,3 20-129,-4 2-4386,6 16-129,-8 0-129,7 9-129,-4 2 0,1 3-129,-2-15 0,2-1-129,-4-20 258,0-9-258,-1-6 0,-8-20 129,0 0-129,4-19-129,-9 0 129,-14-11 0,-3 6 0,-6-4 0,-6 3-129,0 1-258,2 9 0,-1-3-387,13 17-2322,-1-9-1935,11 10-387,10 0-258,0 0-129</inkml:trace>
  <inkml:trace contextRef="#ctx0" brushRef="#br1" timeOffset="284573.2766">5704 16164 8901,'11'2'5418,"-11"-2"-129,-9 0-129,-7 2-3870,-7 0-903,-4 5-129,-7 3 129,-2 4-387,2 2-129,-3 1-516,16 10-1935,-8-10-2322,12-1-387,5-6-516,12-10 0</inkml:trace>
  <inkml:trace contextRef="#ctx0" brushRef="#br1" timeOffset="284775.2882">5711 16413 10836,'0'31'5676,"-13"-18"-516,2 6 0,-8-6-4773,-5 2-258,-7-2-129,-5-12-645,7 3-4386,-9-6 258,6-6-903,-1-13-516</inkml:trace>
  <inkml:trace contextRef="#ctx0" brushRef="#br1" timeOffset="289451.5556">6407 15698 11352,'-3'42'6192,"3"-6"-516,0 0-129,0 15-4386,0 6-903,1 12 129,1 12-258,1 4-129,0 1 129,2-4 0,3-10-387,0-12-129,2-3-645,-8-28-3483,13-10-1032,-5-19-129,5-9-516</inkml:trace>
  <inkml:trace contextRef="#ctx0" brushRef="#br1" timeOffset="289616.5651">6569 16258 12384,'22'46'6063,"-14"-25"-645,5 8-129,-2-11-5031,-5-9-387,2 11-1161,-8-20-3999,5 12-129,-5-12-516,20-20-516</inkml:trace>
  <inkml:trace contextRef="#ctx0" brushRef="#br1" timeOffset="289967.5852">6964 15741 11094,'15'-30'5805,"-15"30"-258,1 16-387,-1 12-4644,-8 14-129,-6 8-258,2 10 129,0 9-129,2 9 0,9-5-129,2-5 0,12-14-258,12-10 258,4-19 0,6-10-129,0-15 129,-3-13-129,-3-11 129,-7-6 0,-10-2 0,-10-1 129,-10 4-258,-13 3 258,-9 8-129,-7 3-258,0 11-516,-11-10-2709,14 14-1677,1 0-516,15 0-129,5-4-645</inkml:trace>
  <inkml:trace contextRef="#ctx0" brushRef="#br1" timeOffset="290436.6119">7266 15681 6966,'45'9'6192,"-25"12"-645,-8 4-129,1 20-1935,-6-9-3096,-2 4-129,-5 0 0,0-4 0,0-3-129,1-2 129,7-12 0,5-10-129,4-8-129,6-1 129,3 0-129,1-6-129,3-3-129,-5-6-258,0-2-516,-12-15-774,8 12-2580,-17-23-645,0 5 387,-13-25 1935,6 14 1548,-7-1 774,-1 2 1032,9 20 1290,-10-3 2451,12 31 774,0 0-774,14 39-1806,-8-4-1161,8 27-516,-1 5-516,0 5 0,2 2-129,-3-2 0,0-11-258,-2 1 0,1-12-387,-6-23-903,10-2-3999,-15-25-258,0 0-258,0 0-645</inkml:trace>
  <inkml:trace contextRef="#ctx0" brushRef="#br1" timeOffset="291379.6658">4501 17522 8901,'5'39'5676,"-4"-12"0,9 25-774,-4 20-2451,2 5-1806,-1 13 129,-1 6-774,1-10 516,-3-12-387,-3-6-129,-1-68 774,0 0-774,0 0 0,0 0 129,-13-96 645,5 24-903,-2-8 258,3-5-516,-1 3 258,4 9-129,2 6 129,2 22-387,6 9 0,8 5 387,6 17 129,8 0 258,4 14-129,-1 6-129,4 13 258,-5-1-129,-4 12 129,-26-30 129,33 80-387,-31-43 387,-6 19-645,4-56 903,-42 53-258,11-29 0,-2-21-516,0-3-516,-5 0-774,18-9-3870,-4-31 0,13 13-903,4-5-645</inkml:trace>
  <inkml:trace contextRef="#ctx0" brushRef="#br1" timeOffset="291619.6796">4964 17087 11094,'28'17'5805,"-21"17"-516,3 11 0,-6 20-4902,1 14-129,-5 3 129,4 10-129,-3 8-129,0-21 258,6-11-1161,-7-7-1161,9-27-3225,-9-34 0,20-7-387,-7-32-1032</inkml:trace>
  <inkml:trace contextRef="#ctx0" brushRef="#br1" timeOffset="291919.6967">5123 16988 8385,'4'-15'5547,"20"29"-258,-7 23-387,4 16-2709,-1 14-1935,1 18 0,-4 5 258,3 0-258,-3 7 0,-2-6-774,1-26 774,-6-1-774,2-32 774,-4-16-129,-8-16-645,0-15 516,-12-14-258,-6-12 645,-10 5-645,-3-6 903,-3 18-903,0-1 0,1 8 258,1 10-645,16 7-3999,-1 0-387,12 13-258,5-13-903</inkml:trace>
  <inkml:trace contextRef="#ctx0" brushRef="#br1" timeOffset="292220.714">6107 17374 7998,'-38'-29'5805,"6"24"-516,3 3-258,-5 2-3096,2-3-1548,-1 12-645,-5-5-2193,13 12-2451,6-16-516,19 0 0,-10 0-903</inkml:trace>
  <inkml:trace contextRef="#ctx0" brushRef="#br1" timeOffset="292382.7233">6018 17548 10707,'-2'58'5160,"-10"-25"258,-9-23 129,-1 5-5418,-2-9-4128,-4-1-903,2-4-258,2-1-516</inkml:trace>
  <inkml:trace contextRef="#ctx0" brushRef="#br1" timeOffset="292656.739">6501 17190 9417,'-3'66'5676,"-3"-21"-258,-6 2-258,4 14-4386,2-5-258,-2 9-129,3 3-516,-5-13-1548,9 0-3096,1-25-387,0-30-258,11-3-774</inkml:trace>
  <inkml:trace contextRef="#ctx0" brushRef="#br1" timeOffset="293074.7628">6553 17101 10836,'39'51'5676,"-24"-22"-645,1 12 129,-7 4-4773,-2 1 0,-5 5-258,-1-13 0,1 13-258,3-9 129,6-17 0,3-7 0,9-7-129,4-11 0,4-13-129,1 4-258,4-15-387,-11-10-645,9 9-1032,-22-13-516,10 3 129,-22-9 774,5 5 774,-9-6 645,-3 1 1032,3 10 1161,-10 0 1290,14 21 645,-10-4-645,12 28-258,-5 12-774,6 27-387,-3 14-516,0 28-387,0-14-258,1 5 258,3 46-387,-1-54-258,9 24-4773,-6-49-258,7-22 129,-1-37-903</inkml:trace>
  <inkml:trace contextRef="#ctx0" brushRef="#br1" timeOffset="293240.7724">7038 17538 9417,'19'46'5676,"-6"-21"-645,0 11-903,-3-24-8256,5 20-516,-3-32-774,5-8-387</inkml:trace>
  <inkml:trace contextRef="#ctx0" brushRef="#br1" timeOffset="293886.8093">7386 17229 9030,'12'32'5418,"-12"5"-258,0 7-129,-5 9-4515,2 3-129,-3 17-129,3-6 258,3-6 0,6 0-129,10-21 129,4-16-387,5-21 0,4-4-129,0-43 129,-5-2-387,-4-16 129,-4-14-129,-10 1 0,-6 1 258,-6 6 0,-10 6 129,-7 13-129,1 10 0,-6 17 0,6 5 129,0 12-258,4 5 258,6 2-258,7 12 258,5-1-129,9-1 129,7-2-129,5-2-129,6-1 0,2-6 129,2-1 0,1-4-258,-3-8 258,0-1 0,-3-2 0,0 3 129,-4 1-129,-5 0 0,-5 6 129,-3 5 0,-5 10-129,-3 5-129,-1 19 129,-1 10 0,-2 5 0,3 2 129,0 17-129,6 2 0,6-11-129,5 4 387,2-30-387,5-15 258,-24-18 0,50 43 0,-26-68 129,-2-21-129,-6-1 0,-5-15-258,-8 10 258,-3 1-129,-12-36 0,-7 42-258,-5 9 0,-6 8 129,-2 11-387,-2 10-645,9 7-3741,-1 0-258,12 5-516,4 0-258</inkml:trace>
  <inkml:trace contextRef="#ctx0" brushRef="#br1" timeOffset="294108.8219">8267 17079 10062,'29'34'5676,"-29"-18"-516,0 10 129,-12-10-4773,-4-7-516,-10 2-516,-19-1-4257,7-3 0,-7-7-774,7 0-387</inkml:trace>
  <inkml:trace contextRef="#ctx0" brushRef="#br1" timeOffset="294603.8502">8581 16716 12771,'0'15'5934,"3"22"-516,-3 0-129,6 13-4773,-4 18-516,-2 3 129,0 8-129,1 3-387,4 1-387,-2-16-4515,11-13-129,0-25-387,13-12-258</inkml:trace>
  <inkml:trace contextRef="#ctx0" brushRef="#br1" timeOffset="294781.8605">8767 17248 11868,'-4'67'5676,"4"-30"-258,4 0-387,5-11-5031,5 10-2451,-8-25-2838,7-11 129,-1-19-903,9-7-258</inkml:trace>
  <inkml:trace contextRef="#ctx0" brushRef="#br1" timeOffset="295060.8765">9164 16870 12126,'25'-32'5805,"-25"32"-387,0-14-129,0 14-4773,-13 23-129,1 2-129,0 18 0,4-2-258,0 16 0,8-2 129,0-3-258,12-7 0,4-6 129,2-10 0,4-13-129,-3-14 0,-2-8 129,-6-9-129,-7-3 129,-4-2 0,-13-6 0,-7 4-258,-4 0-258,-7 5-774,2 9-3870,-1-2-129,11 5-645,2-5-258</inkml:trace>
  <inkml:trace contextRef="#ctx0" brushRef="#br1" timeOffset="295359.8936">9414 16736 9417,'40'-2'5805,"-27"17"-645,-9 2 258,4 11-4128,-8 1-903,0 2 0,-1 4-129,-2-1-129,3 0 0,0-7-129,8-2 0,7-7 0,4-8 129,9-8-129,1-2 0,3-4-129,1-7 0,0-4-129,-3-2-129,-8-9-645,6 11-2967,-16-21-1161,0 10-387,-12-14-387</inkml:trace>
  <inkml:trace contextRef="#ctx0" brushRef="#br1" timeOffset="295524.903">9727 16676 10191,'-17'4'5418,"17"26"-129,3 29-387,-1-9-3612,7 24-387,1 3-516,-2 5-129,-1 1-258,0-10-258,1-4-1290,-4-16-3741,0-6 258,-4-33-1161,0-14 0</inkml:trace>
  <inkml:trace contextRef="#ctx0" brushRef="#br1" timeOffset="295948.9273">10248 16720 11997,'31'28'5934,"-21"-11"-387,-11-2-258,-9 0-4644,-11-4-516,-7-2-129,-3 0-516,-8-9-1806,8 13-3096,2-6 0,13 0-387,4-4-258</inkml:trace>
  <inkml:trace contextRef="#ctx0" brushRef="#br1" timeOffset="296134.9379">10256 16940 12255,'22'40'5805,"-22"-19"-387,-13-13-129,-7-2-4644,-7 3-516,-12-11-2064,5 2-3225,-1-6-387,7 2-258,4-4-645</inkml:trace>
  <inkml:trace contextRef="#ctx0" brushRef="#br1" timeOffset="301587.2497">10757 16338 11481,'25'66'6192,"-12"-11"-516,-3 6 0,4 14-4902,-5-3 0,-5 5-258,-4-6 0,3-6-258,-3-13-258,0-11-258,0-10-516,0-31-1161,-5 19-3483,3-26-258,2 7-258,7-30-774</inkml:trace>
  <inkml:trace contextRef="#ctx0" brushRef="#br1" timeOffset="302015.2742">10876 16453 12384,'44'-26'5547,"-16"14"-387,0-22-903,10 14-3741,-9-1-129,3 4 129,-5 6-516,5 11 387,-7 6-129,4 21-129,-4 9 129,-4 17-129,-1 12 0,-6 9 0,-7 4 129,-4 1-129,-4-9-129,-11-11 0,-4-15 129,-5-18 0,-2-22 0,2-12 0,-1-19 0,7-4 0,2 6 129,7-8 0,3 8 0,3 12-129,0 13-129,22 0 258,-6 20-129,5 5 1,0-3-130,2 9-130,-1-2 1,-5-2-129,3-4-774,-20-23-4386,23 10-387,-13-16 0,7-13-774</inkml:trace>
  <inkml:trace contextRef="#ctx0" brushRef="#br1" timeOffset="302215.2857">11530 16752 13932,'30'61'5805,"-10"-32"-387,-7-11-258,4-5-5418,-6 3-1032,-11-16-3870,6-10-387,-2-8-129,7-5-903</inkml:trace>
  <inkml:trace contextRef="#ctx0" brushRef="#br1" timeOffset="302639.3098">11775 16296 10320,'8'-31'5805,"-3"13"-516,6 7 129,-1-5-4773,10-4-129,-1 1 0,3 3-258,3 5-129,2 7 0,-1 4-129,-4 14-129,-1 11 129,-6 10-129,-6 7 129,-8 8 0,-1-1 258,-6-2-387,-6-8 258,-3-10 0,2-12 129,0-9-129,13-8 0,-16-8-129,12-7 129,4-1 0,0 16-258,17-12 258,-2 15-129,-1 9 129,2 9 0,0 22 0,-4 2-129,-5 6 0,-7 10 258,-3-2-129,-13-6 0,-4-2 0,-5-6-129,-5-20 129,-2-1-258,-1-17 0,6-7-516,0-21-1032,10-5-3741,4-9 0,13-4-516,5-8-516</inkml:trace>
  <inkml:trace contextRef="#ctx0" brushRef="#br1" timeOffset="303043.333">12437 16120 8127,'29'-33'5934,"-21"18"-516,0 5-129,-8-1-3999,0 11-258,-2 8-387,-10 23-129,-6 7-258,1 13-258,-1 7 258,3 17-129,1-2 129,10-3-387,4 4 387,8-13-387,10-7 387,5-13-129,2-17-129,1-14 0,0-10 0,-2 0 0,-8-25 129,-3-6-129,-9-1 0,-4-2-129,-12 4 129,-9 3 0,-5 7-258,-11 2-387,5 20-3354,-14 6-1290,8 4-258,-1 9-516</inkml:trace>
  <inkml:trace contextRef="#ctx0" brushRef="#br1" timeOffset="304231.401">12256 17221 9804,'144'24'5805,"-77"-17"-387,-14-7-129,-5 0-4257,-18-16 0,-12 2-258,-18-1-258,-15 11-129,-37 5 0,-23 9-129,-28 1 0,-26 5 0,-27 9 0,-11 1-129,-9-5 129,5 6 0,9-4 0,18-3-129,17 9 0,26-4 1,27-9-130,18-7 0,17 6 0,14-4 0,13-5 0,12-6 0,0 0 0,22-9 0,2 1 0,7 8 0,7-1 0,4-3 0,7 2 0,1 8 0,4 5 0,3 8 0,6 4 0,4-1 0,6 3 0,6 3 0,8-9 0,4-9 0,1 14 0,3-17 0,-2-1 0,-8-10 0,-13 4 0,-12-4 0,-15 3 0,-13 1 0,-20-9 0,-12 9 0,-27 0 0,-15 23 0,-13-19 0,-13 10 0,-10 12 0,-5-11 0,0-2 0,4 23 0,8-14 0,13-11 0,11 17 0,12-20 0,10-9 0,25 1 0,0 0 0,0 0 0,-10 53 0,10-53 0,0 0 0,56 42 0,-56-42 0,53 66 0,-53-66 0,55 42 0,-55-42 0,0 0-259,51 71-515,-51-71-516,3 62-4386,-3-62 0,-30 65-258,30-65-516</inkml:trace>
  <inkml:trace contextRef="#ctx0" brushRef="#br1" timeOffset="335982.217">4639 10241 4257,'13'0'4902,"-13"0"-516,15-18-1935,-2 13-1032,-10-12-258,2 5-774,-4-6 0,2 3 0,-3 1-258,0 14 0,-17-13 0,1 13-129,1 3 0,-3 6 0,1 8 0,0 7 129,5 0 129,8 3 258,0-2 0,9 0 258,2-12-258,9 1 0,-2-14-129,6-6-387,4-4-3354,-7-9-1290,-5-6-645,-2 6-38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28:59.27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309 8403 1161,'0'0'5547,"0"0"-129,0 0-258,5-22-2709,-5 22-645,0 0-258,0 0-645,0 0 0,0 0-387,0 0-129,0 0-258,0 0-1032,0 0-4128,8-13-258,-2-3-516,4-18-387</inkml:trace>
  <inkml:trace contextRef="#ctx0" brushRef="#br0" timeOffset="173988.9515">11874 6542 2193,'36'-19'4644,"-18"19"-129,-4 0 0,-2 0-3225,8 12 0,-12-1-516,4 15 0,-8-2-258,0 10 0,-4-9-129,-4 4 129,-7-7-387,-2-3 129,-1-13-129,-1-6-129,2-14 129,1-14 0,0-6 0,8-6 0,2 0 129,2-1-129,6 6 0,9 6 129,2 8 0,4 8 0,0 12-129,2 3 387,-4 13-387,0 14 0,-7 0 0,-2 2 0,-7 0 0,-3 4 0,-3-12-129,-7-1 129,-5-17 0,-1-5 0,-5-8 0,5-6-129,-1-8 129,1-4-645,13 14-3354,-6-4-1161,9 16-516,0 0-129</inkml:trace>
  <inkml:trace contextRef="#ctx0" brushRef="#br0" timeOffset="176435.0914">11808 6609 4257,'29'6'5160,"-18"-6"-258,-1 3-387,-10-3-3741,0 0 129,9-3 0,-10-6 0,1 9-258,-12-12 0,12 12 129,-23-13 0,9 13-129,-7-4-129,-1 4-129,-7 0-129,-3 0 0,-6 1-129,-3 6 0,-1-4-129,-2-1 129,4 1-129,0-2 129,2 1 0,3-1-129,0-1 129,0 0 129,2 2-258,-1 3 129,1-2 0,-4 2-129,-2-2 129,-1 6 0,3 2-129,-4-8 0,0 1 129,-1 2-129,2-5 0,0 3 129,-1-4-129,2 0 129,1-6 0,3 5-129,2 0 129,1-3 0,2 1 0,2 0 0,-2 3 0,2 0 0,0 3-129,-2 1 129,-1-4 0,-1 0 0,-2-3-129,-2 0 129,-4-4 0,1-3-129,-3 0 129,-1-2-129,3 9 129,0 3-129,6 0 129,1 0-129,5 11 0,3-1 129,5 0-129,0 3 129,5-2-129,1-5 0,1 3 0,4-5 0,-3-1 0,12-3 129,-14 6-129,14-6 0,-19 5 0,9-4 0,10-1 129,-19 9-258,9-2 129,-1-2 0,2-2 0,9-3 0,-16 10 0,16-10 129,-11 5-129,11-5 0,0 0 0,-13 2-129,13-2-258,-9 4-516,9-4-4257,0 0-387,-13 4-516,1-4-387</inkml:trace>
  <inkml:trace contextRef="#ctx0" brushRef="#br0" timeOffset="176856.1156">9756 6467 11481,'12'24'5676,"-15"-4"-387,-13-9-129,-2 12-4902,-8 0 0,-5 2-129,-2-3-129,-1 5 129,3-3 0,4 2 129,7 4-129,8-7 129,5-4 0,7 2 0,2-1 0,13 3 0,6-2-129,5-1 258,6-2-129,2 5-129,2-6 0,1 4 129,-2-10 0,-2 2-258,-8-6 129,-4-2-516,-6-3 0,-14-14-2451,-1 12-2580,-4-19-387,4 19-516,-25-19-516</inkml:trace>
  <inkml:trace contextRef="#ctx0" brushRef="#br0" timeOffset="178508.21">6817 6820 9417,'0'14'5418,"0"-14"-129,4 12-258,-4-12-4386,10 6 0,-10-6-258,12-1-129,-12 1 129,17-12 0,-2 12 0,0-5 0,5 4 0,3-1-129,3 2 129,4 0-129,1 0-129,4 0 0,2-4 0,4-6 0,5 4-129,7 1-129,2-1 129,5-1 129,-1 2-129,4 4-129,2 1 258,-2 0-129,-2 0 129,-3 2-129,0 5 129,-4-4-129,-3 1 129,2-4 0,-4 0-129,-4 0 129,1 0-129,-2 0 129,-4-4 0,-1 0-129,-4 1 0,-2 3 129,-4 0-129,0 0 0,-2 4 0,-4-1 0,2 4 0,-1-4 129,0-3-129,1 0 129,1 0-129,-2-2 129,1 0-129,1-3 129,1 0-129,-2 2 0,5 3 0,-1 0 0,2 0 0,0-4 0,2 3 0,0-1 0,-1-4 0,0-1 129,-2-4-258,-1 1 258,-3 2-129,1 3 0,-5 2 0,1-1 129,-4 1-129,0 3 0,-1 0 129,-2-2-129,1 1 129,-1-3-258,-1-2 129,-2 0-129,0 3 129,0-4 0,-3 1 0,1 6 0,-11 0 129,12 0-129,-12 0 0,0 0 129,8-4-258,-8 4 129,0 0 0,0 0 0,0 0 0,0 0-129,0 0 129,0 0 0,10 8 0,-10-8 0,0 11-129,-5 2 129,-3 2-129,-4 0 129,-1 4 0,-1 6 0,-2 1 0,0-2 0,3-2 0,2-4 0,2-1 0,2-2 0,4-2 0,3-13 0,0 0 0,0 12 0,0-12 129,14 1-129,-5-1 129,2-6-129,-1 0 129,2 0-258,0-5 129,0 1 129,-3-6-258,-1 3 129,-2-2 0,0 1-129,1-3 129,-1 3 0,-3-2-129,1 5 129,-4 11 129,1-18-258,-1 18 129,-1-19-129,1 19 129,-20-22 0,5 10 0,-2-6 129,-1-2-129,-4 5 0,0-1 0,3 2 129,1 2-258,5 2 0,1 3 0,12 7-516,-17-11-516,17 11-4128,0 0-387,-1 10-258,1-10-387</inkml:trace>
  <inkml:trace contextRef="#ctx0" brushRef="#br0" timeOffset="179236.2516">9350 5700 11094,'12'-37'5805,"-12"37"-516,10-6-129,-10 12-4257,3 20-258,-6 6-129,-2 11-129,0 8-129,-3 11 129,1 6 0,3 7-129,-1-3 0,5 2 0,0-4 0,0 1-129,1-5-129,1-7 129,-1-10-129,-1-2 0,0-12-129,-1-5 258,-1-11-258,1-6-129,1-13 0,0 0-516,0 0-2709,0 0-2193,1-7-129,2-14-516,2 7-129</inkml:trace>
  <inkml:trace contextRef="#ctx0" brushRef="#br0" timeOffset="179952.2926">8954 5277 12384,'-1'-34'5676,"1"34"-258,0 0-258,4 26-4515,-3 4 0,3 10-645,-3 3 129,2-1-258,0 1 0,1-9 129,-2-14 0,-2-20-129,10-3 0,-8-24 387,2-15-258,-1-6 129,1-6-129,-2-1 0,2 7 0,3 7 129,-2 13 0,-5 28-129,16 0 0,-6 15 0,2 14 0,2 3 129,-3 1-129,1 3 129,0-9-129,0-8 0,-12-19 129,20-6-129,-15-16 0,4-9 0,-2-3 129,1-5-129,0 6 0,-1 2 129,2 13-129,1 15 0,2 6 129,-3 16 0,6 9-129,-2 6 0,0 1 0,0 0-129,3-2-387,-16-33-2064,16 21-2709,-16-21-258,20-8-387,-16-24-516</inkml:trace>
  <inkml:trace contextRef="#ctx0" brushRef="#br0" timeOffset="180117.3021">9343 5013 12513,'19'-6'6063,"-19"6"-774,18 35 0,-10-8-4386,0-1-645,-3 7-258,-4-5-903,13 2-4257,-14-14-258,4-4-258,-4-12-516</inkml:trace>
  <inkml:trace contextRef="#ctx0" brushRef="#br0" timeOffset="180652.3326">9706 4975 10320,'10'-24'5676,"-10"24"-387,0-14-129,0 14-3870,0 0-258,-18 8-516,1 9-129,-3 10-258,0 7 0,4 4 0,5 4 0,4 3-129,7-10 0,3-5 0,11-12 0,5-15 0,2-9 0,1-18 0,-1-13-129,-1-14 129,-4-8 0,-4-10-129,-6-6 258,-6-6-129,0 7 0,-8 4 129,-2 9-129,-2 8 129,3 13 0,-2 16 0,11 24 0,-8 4-129,8 25 129,4 17-129,5 13 129,5 9-129,0 5 258,5 6-258,-6-3 0,4-13 0,-6-1-258,-5-19-258,-2-3-2580,-8-26-2064,4-14-387,-29-11-258,11-16-645</inkml:trace>
  <inkml:trace contextRef="#ctx0" brushRef="#br0" timeOffset="180766.3391">9492 4702 10965,'4'-13'4257,"15"22"-4128,6 10-129,5 0-5031,2 1-387</inkml:trace>
  <inkml:trace contextRef="#ctx0" brushRef="#br0" timeOffset="181168.3622">9985 4873 10707,'40'115'5289,"-15"-47"-258,-5-3 0,5 6-4515,-8-11 0,0-7-258,-5-11 0,-4-12-129,-8-30 129,0 0 129,-1-24-129,-8-19 0,-2-12 0,4-5 0,-1-5-258,8 0 129,3 6 0,12 12-129,7 14 0,4 13 0,3 10 0,3 10-129,-7 5 129,-2 9 0,-9 10-129,-9 5 129,-10-1 0,-9-3-129,-13 3 0,-6-11 0,-2 0-387,-5-12-645,15 0-3741,-5-10-258,15-5-258,7-8-645</inkml:trace>
  <inkml:trace contextRef="#ctx0" brushRef="#br0" timeOffset="181500.3811">10427 4800 8643,'9'0'5418,"-10"9"-258,-1 16-387,-10 4-3612,9 10-387,-1 1-129,3-1-258,1 0-129,0-5 0,8-6-258,4-7 258,2-15-129,1-8 0,-1-16 0,-1-3 0,-1-13 0,-4 2-129,-5-6-129,-3 0 129,0 8 0,-10 5-129,0 6 0,-3 3-129,1 11-258,-8-2-645,20 7-3741,-20 3-129,20-3-258,-11 12-516</inkml:trace>
  <inkml:trace contextRef="#ctx0" brushRef="#br0" timeOffset="181701.3926">10605 4886 9417,'19'67'5160,"-9"-28"-258,0-7-387,0 0-4386,1-6-774,-11-26-3741,0 0-387,0 0-387,0-31-516</inkml:trace>
  <inkml:trace contextRef="#ctx0" brushRef="#br0" timeOffset="181808.3987">10582 4646 516,'10'16'-258,"2"3"516,3-1-645</inkml:trace>
  <inkml:trace contextRef="#ctx0" brushRef="#br0" timeOffset="182528.44">10739 4752 9546,'14'76'5289,"-3"-37"-387,-2-5-258,5 0-4128,-7-6-129,1-4-129,-3-7-258,-5-17 0,12 0 129,-7-15-129,-1-8 0,0-9 0,0-7 0,-1-1 0,0-1 129,2 5 0,-4 9-129,5 11 129,-6 16 0,15-6-129,-3 12 129,1 14 0,0 0-129,2 7 129,2 0 0,0-3-129,-1-5 129,1-5 0,-1-9 0,-3-5 0,2-13-129,-5-10 0,2-9 0,-7-9 129,-1-8-129,-4-6 0,0-7-129,-6-5 258,-4-5-129,-1 0 129,-3 6-129,4 5 0,-1 12 129,2 9-129,4 15 129,5 25-258,0 10 129,5 26 129,4 13-258,5 15 258,1 8-129,5 8 0,1 6 0,3 2-129,4-4 129,3-7-129,2-10 0,-1-9-129,-2-16-387,-5-26-258,-2-12 0,-13-28-387,-1-16 129,-14-26 129,-3-6 258,-10-9 516,-5 0 645,4 12 258,-6 5 516,6 25 129,-9 6 0,9 23 0,-10 7-387,0 6-387,-7 13-258,-4-4-387,0 12-1290,-8-13-3483,5 2 0,-1-8-645,8-4-516</inkml:trace>
  <inkml:trace contextRef="#ctx0" brushRef="#br0" timeOffset="196591.2443">9314 6796 3870,'7'47'3096,"-7"-31"0,0 4 129,-2-6-903,2 8-516,-3-6-258,3 8-516,-3 0-129,3 16-258,0-3 0,0 10-387,0-3-129,0 9 0,0 0-129,1 2 258,2-6-258,-1-3 0,0-2 129,-1-4 0,-1-3-129,0-1 258,0-3-129,0 0 0,0 1 0,0-3-129,0-1 129,0 0-129,0-2 129,0-3-258,0-2 258,3-2-129,-3-4 129,0-3-258,1-1 258,-1-1-129,0-12 129,0 24-129,0-24 258,0 21-516,0-7 258,-4 1 0,4-5 0,0-10 0,-1 17 0,1-17 258,-3 11-258,3-11 129,0 0 129,0 0-129,0 0 129,0 0-129,0 0 0,0 0 0,0 0 0,0 0-129,0-6 129,0 6-258,8-17 129,-3-1 0,2 4 0,1-8 0,0 0 129,1-2 0,-1 4-129,-1 1 129,-1 1 0,2 5 129,-5-2-129,-3 15 0,5-15-129,-5 15 0,0 0 0,0 0-129,0 0 129,0 8-129,0-8 258,0 22-129,0-22 129,-4 22-129,3-11 0,1 0 129,0-11 0,-3 18-129,3-18 0,-5 16 129,5-16-258,-11 20 258,11-20-129,-14 16 0,2-8 0,3 1 129,-3-2-129,1 1 0,1 1 129,-2-8 0,0 0-129,3 0 129,-1-1 0,10 0 0,-18-8-129,18 8 129,-17-27-129,9 16 0,1-5 0,2-1 129,-1 1-258,1 2 258,2 3-258,3 11 0,-3-13-258,0-2-1032,3 15-3870,0 0 0,8 5-516,-8-5-5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40:57.17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7679 8616 3999,'-9'0'4902,"9"0"-1548,0 0-774,-6-13-129,6 13-645,0-13-387,0 13-387,0 0-516,0 0 0,0-15-258,0 15 258,0 0-258,0 0-129,0 0 129,0 0 0,0 0 258,0 0-129,0 0 129,0 0-129,0 0 129,0 0 129,0 0-258,0 0 0,0 0 0,0 0-129,0 0-129,0 0 0,0 0-129,0 0 0,0 0 0,0 0 0,0 0 129,0 0-129,0 0-129,0 0 129,0 0 0,0 0 0,0 0 0,0 0 0,0 0-129,0 0 258,0 0-129,0 0 0,0 6 0,0-6 0,0 18 0,0-2 0,3 2 129,0 3-129,2-1 0,-1 1 129,3 6-129,2-5 0,-3 0 129,3-2-129,1 0 0,0 0 0,1 1 0,1 0 0,1-6 0,0 0-129,2 2 129,-2 0 0,3-6 0,-3 5-129,1-1 129,2-4 0,0 1 0,0 1 129,1-8 0,3 5-129,-2 1 0,5-7 0,0 2 129,3-2-258,1 4 129,0-1 0,-1 4 0,4-3 0,-2 0 0,-3 1 0,0-3 0,-2 0 0,-3-2 0,0-1 0,0-2-129,-4-1 129,1 0 0,-2 0 129,-1 0-129,-2 0 129,0-1-129,0-2 0,-3-4 129,6 1-258,-2-1 258,0-4-129,0 2-129,3-1 258,0-6-129,2 0 0,2-2 0,1-2 129,0-1 0,3 2-129,0-5 0,3-1-129,1 8 129,1-1 129,0-2-129,-1 2 0,1 3 0,0 2 0,-3 2 0,1 0 0,-3-3 0,0-1 129,-4 7-129,1 3 0,-1-2 129,-3-1-258,-1 3 129,-3 1 129,-1 0 0,0 4-129,-1 0 0,-1-1 0,-1 1 0,3 0 0,-1 0 129,1 1-258,-2 3 0,3 0 129,-4-2 0,2 1 0,-11-3 0,14 1-129,-14-1 129,11 11 0,-11-11 0,9 11 0,-6 1 129,2 0-129,-1 3 0,0 1 129,0 0-129,0-1 129,0-1-129,0-2 0,-4-12 0,8 16 0,-8-16 0,0 0 129,10 14-129,-10-14 0,0 0 0,0 0-129,0 0 129,0 0 0,0 0 0,0 0-129,0 0 258,0 0-129,0 0 0,0 0 0,3-8 129,-3 8-129,0-17 0,0 17 129,5-22-258,-2 11 129,1-5 0,0 0 0,0 4 0,1 0 0,-1 0-129,-4 12 129,11-18 0,-11 18 0,13-13 0,-13 13 0,12-11 129,-12 11-129,14-12 0,-14 12 129,20-7-129,-11 1 0,-9 6 0,21-3 129,-21 3-258,17-4 129,-17 4 0,13 0 0,-13 0 0,11-1 0,-11 1 0,9 0 0,-9 0 0,10 0 129,-10 0-258,15 4 258,-5-3-129,1 7-129,1-5 258,2 1 0,1 3-258,0-3 129,1-2 129,1 1-129,-1 0 0,0 3 0,2-2-129,0-2 129,0 2 0,0 0 0,3 3 0,-5 0 0,5-5 0,-4 0 0,3 4 0,0-2 0,2-1 0,-2-1 0,1-2 0,2 2 0,-1 1 0,2-3 0,-1 1 0,0-1 0,-1 0 129,2 0-129,-3 1 0,3 0 129,-2-1-129,2 0 0,0 0 0,2 1 0,-1-1 0,0-2 0,2-3 0,-1 1-258,-1 1 258,2-1 0,0-4 0,-2 4-129,0 1 129,-1-1 0,1 2 0,1-3-129,2 2 258,-3 0-129,0 3 0,0 1 0,-1 1 0,2-2 0,-2 3 0,-3-2 0,0-1 129,3 0-129,-4 0 0,3-8 0,0 3-129,1-1 129,-2-4 0,3-1 0,1 2-129,-2 1 258,1-2-129,2 2 0,-2-6-129,1 2 258,-2-1-258,-1 1 129,0-7 0,-1 2-129,-1 1 129,-2-5 0,-2 2 129,0 0-258,-4-3 258,1 1-129,-4 2 0,1-3 0,-3-1 0,2-4 0,-2 5-129,-1 1 258,-1-4-129,2 4 0,-1-4 129,-1 3-258,-3 1 129,1 0 0,-4-6 0,0-1-258,0 1 258,-1 0 0,-4-1 0,-1 3 129,0-1-129,-1 5 0,0 7 0,2 0-129,5 14-129,-9-18-387,9 18-1806,-12 0-2967,12 0-387,-20 0-387,3-2-516</inkml:trace>
  <inkml:trace contextRef="#ctx0" brushRef="#br0" timeOffset="820.0468">8473 9371 8643,'18'85'5547,"-3"-30"-387,-2 6-129,10 8-4128,-16-4-387,5 2 0,-6-9-129,1-3 129,-2-13-258,0-4 0,-4-15 0,3-9-129,-4-14 129,0 0-129,0 0-129,0 0 0,1-17 129,-1-4-129,0-3 129,4-2-129,0 3 0,4-4 129,3 1-129,6 6 0,5 10 129,3 9-129,0 3 0,4 11 0,-2 10 0,-5 10-129,-7 7 129,-10 3 0,-5-3 0,-14-6 0,-10-7 0,-7-3-129,-5-11 0,-3-13-129,7-3-258,-3-18-774,18 3-3999,-3-5-129,13 5-387,6-5-387</inkml:trace>
  <inkml:trace contextRef="#ctx0" brushRef="#br0" timeOffset="1200.0687">8842 9793 7482,'16'25'5289,"-7"-4"-387,0 4-129,3-3-4257,5 4-129,-1-7-129,0-3 0,4-9-129,-1-7 129,-1-7-129,0-11 129,-6-6-129,1-3-129,-3 2 0,-4 0-129,-3 4 129,0 5 0,-3 16 0,0 0 0,2 14 129,2 5 0,0 6 0,5 2 0,2 3 0,2 0 0,4-8-129,-1-9-129,1 1-516,-17-14-3999,24 0-258,-14-6-645,0-9-129</inkml:trace>
  <inkml:trace contextRef="#ctx0" brushRef="#br0" timeOffset="1555.0889">9296 9226 4773,'0'-33'5418,"0"33"-387,-7-14 0,-3 9-3741,6 14 0,-9 5-387,7 18-258,-7-1 258,8 13-387,-3 5 0,8 7-129,0 2 0,9 3-129,3-1 0,5-1 0,0-2-129,2-3 0,-4-7-129,-4-5 0,-3-2-387,-8-14-645,0-4-3999,-8-11-129,-3-9-516,-3-8-516</inkml:trace>
  <inkml:trace contextRef="#ctx0" brushRef="#br0" timeOffset="1713.0979">9271 9614 6321,'0'0'5547,"-9"0"-258,-10 4-387,-2 7-3354,-7-1-1677,-6-8-2838,1 4-1806,7 0-258,4-5-645</inkml:trace>
  <inkml:trace contextRef="#ctx0" brushRef="#br0" timeOffset="2036.1165">9583 9322 6966,'17'-68'5418,"-17"43"-129,-11 4-387,-12 3-4257,2 17 0,-8 1-129,4 17 0,0 11 0,6 14-258,5 3 258,10 8-258,4 2 129,13 5-129,3 0 0,5-4 0,-1-2-258,2-2 258,-7-3-387,-2-6 0,-4-2-516,-13-15-1290,0 1-3225,-6-11-258,10-16-387,-19 2-258</inkml:trace>
  <inkml:trace contextRef="#ctx0" brushRef="#br0" timeOffset="2218.1268">9516 9537 6063,'-13'0'5418,"-3"12"-258,-4 4-645,-5 2-3483,-1-2-903,-3 6-387,-2-11-1032,12 4-2709,1-7-903,7 1-258,11-9-387</inkml:trace>
  <inkml:trace contextRef="#ctx0" brushRef="#br0" timeOffset="2764.1581">9603 9744 4773,'79'-9'5289,"-46"-8"-129,-6-2-516,-5 3-3225,-14-17-387,-3 12-645,-6-3-129,-8 8-258,-7 9-129,-7 4 129,2 6-129,0 9 0,3 11 0,3 8 129,7 4-129,7 2 258,5-2-258,9-5 0,4-3-129,3-5-129,4-9 0,-3-13 0,0 0-129,-4-16 0,0-1 129,-7-10 129,-2 0 0,-3-5 129,-1 8 258,-1 7 129,0 1 0,-3 16 129,15-6 0,-3 17 129,-2 7-129,4 10 129,-2 1 0,3 2-258,-7 2 0,-1-1 129,-5-8-258,-2-6 129,0-18 0,-7 12 0,7-12 0,-14-12 387,5-10-129,7 0 129,1-5 0,4 8-129,9-5 0,9 5-129,4-1 0,6 5-258,5 8-129,0 3-129,-1 2-774,-16-12-3870,-2 5-516,-14-5-129,-7-8-903</inkml:trace>
  <inkml:trace contextRef="#ctx0" brushRef="#br0" timeOffset="4183.2392">5710 9871 8256,'5'52'5676,"-1"-34"-129,-4-18-258,11 18-3870,-11-18-258,6-12-258,-4-6-129,10-6-129,-1-10 0,9 2-258,8-13-129,9-9 0,9-1 0,11-4 0,4-3 0,7 2-258,5-2 129,3 3 0,-2 2-129,-2 6 129,-1 7-129,-3 3 129,-4 5-129,-4 4 129,-9 3-129,-2 9 130,-11 2-130,-7 0 0,-9 4 0,-5 5 0,-6 5 0,-11 4-130,0 0 130,9 0 0,-9 0-129,-1 19 129,-4-2 0,-1 1 0,-2 3 0,-4 1 0,1 4-129,-3-8 129,1-2 0,0-1 0,-4-5 0,5 2 0,-2-7 0,0 1 0,1-2 129,0 8-129,-2-1 0,-3 6 0,-3 6 129,-4 1 1,-4 5-130,-3 3 0,-2 1 0,-2-5 0,3 0 0,5-8 0,2-4 0,8-3 0,2-6 0,16-7 0,0 0 0,0 0 0,9 0 0,7-3 0,5-3 0,5-4 0,6 6 0,1-2 0,3-4 0,5-3 0,-2-5 0,1-5 0,-3-3 0,1-3 0,-4-9 0,-2 4 0,-6-5 0,-3 3 0,-4 0-130,-6 2 130,-2 7 130,-3 2-130,-3 4-130,-1 3 130,-4 2 0,0 4-129,0 12 129,-8-18 0,-4 5 0,-5 5 0,-6 0 129,-6 2-258,-5 6 129,-3 0 129,-3 1-129,0 2 0,1 6-129,-2-1 0,5 8-774,-6-14-3096,14 10-1806,-7 1 0,6 4-645,-2 3-387</inkml:trace>
  <inkml:trace contextRef="#ctx0" brushRef="#br0" timeOffset="4535.2593">5963 9665 10191,'-6'54'5805,"-17"-23"-258,-7 4 0,-20-13-4515,-7 17-129,-21-7-129,-6 0-387,-10-5-129,-2-3 0,0-3-387,0-2-387,9 6-1032,3-11-3741,16 7-258,7-4-258,19-1-774</inkml:trace>
  <inkml:trace contextRef="#ctx0" brushRef="#br0" timeOffset="5107.2921">3501 10295 9933,'0'0'5418,"-10"4"-258,10 6 0,0 5-4515,5 14 0,2 0-129,6 11-258,0 0-129,4-2 0,0-6-129,-1-5 129,-1-18-129,-1-9 0,-4-17 129,0-9 0,-6-10 0,0-1 0,-3-4 0,3 3-129,-4 8 387,1 7-258,2 7 0,-3 16 129,9-5 0,-9 5 0,19 14-129,-7-1 129,1-6-129,1-3-129,1-4 129,2-8 0,-3-12-129,2-12-129,-4-2-129,-3-10-258,1 3-258,-10-5-516,9 16-2580,-9-3-1548,-3 11-129,-6 4-387,9 18-129</inkml:trace>
  <inkml:trace contextRef="#ctx0" brushRef="#br0" timeOffset="5747.3288">3895 10037 7482,'49'-34'5418,"-25"13"-516,-4 4-387,-12-17-2967,8 11-387,-16-7-516,0 5-129,-7 6-129,-6 9-129,-7 8-129,-1 6 129,-1 11-129,3 9-129,1 6 0,6 8 129,4-2 0,8 2-129,9-6 129,8-6-129,6-2 0,4-10 0,8-12 0,0-2-129,-2-9 129,-1-12-129,-2-5-129,-3-6 0,-4-3 129,-5-6 0,-5 5 129,-6-4-129,-2 4 0,-5 4 0,0 7 129,-2 4 129,-4 8-129,6 13 0,-15 5 0,8 12 0,2 12-129,0-1 129,4 1 0,1 4 0,0-1 0,5-7 0,1-8 0,4-9 0,-1-8 0,-9 0-129,20-19 0,-15 2 0,3-2 0,-4-5-129,2 9 129,0 1 0,-6 14 0,9-6 0,-9 6 129,16 14 0,-6 7 0,3-2 0,2-2 0,2-4-129,3-2-645,-9-18-2064,6-6-1806,-4-12-645,-4-13-258,-2-10 258</inkml:trace>
  <inkml:trace contextRef="#ctx0" brushRef="#br0" timeOffset="6176.3532">4295 9217 7482,'0'-11'5418,"12"18"-258,-1 15-129,3 19-3999,-1-2 0,4 18-516,-1 2-129,4 3-129,-2-2-129,2-2 0,-3-10-129,1-11 129,-1-11-258,-4-16 129,0-10-129,-4-12 129,-2-14-129,-5-10 0,1-8 0,-3 2 0,1-3 0,-1 8 129,0 4 0,0 9 0,0 24 129,0 0 0,0 0 0,11 28 0,-4 1 0,3 2 129,2-1 0,3 0 0,0-7 0,6-9 0,-2-8 0,6-6-129,-5-2 129,1-14-258,-3 3-129,-2-9-258,1 7-1032,-17-7-3741,7 7-129,-7 3-387,0 12-387</inkml:trace>
  <inkml:trace contextRef="#ctx0" brushRef="#br0" timeOffset="6676.3819">4038 11053 10062,'13'0'5547,"-13"0"-387,0 0-129,-8-6-4257,-9 6-387,-4 6-258,3 8-129,0 5 0,8 1 0,5 4 0,5 3 129,11-11 0,7-4 0,3-10 129,1-2-258,-2-12 129,0-10-129,-6-2 129,-3 1-258,-5 2 129,-4 4-129,-2 17 0,0 0 129,0 0 0,8 19 129,0 7-129,2 4 0,3 3 0,0-5 0,2 3-516,-3-27-645,5-1-3870,-5-13-129,-1-20-387,-5-12-387</inkml:trace>
  <inkml:trace contextRef="#ctx0" brushRef="#br0" timeOffset="6923.396">4255 10694 10449,'12'52'5547,"-9"-20"-387,1 5-258,-8 5-4257,4 0-258,0-3-129,0 1-129,1-9 0,7-6 129,2-8-258,7-10 129,1-7-129,2-10 0,1-3-129,-5-7-258,5 3-645,-19-19-2580,5 7-1548,-7 0-258,0 3-516</inkml:trace>
  <inkml:trace contextRef="#ctx0" brushRef="#br0" timeOffset="7113.4068">4477 10700 5676,'29'5'5676,"-29"-5"-258,15 23-258,-15-23-1806,10 18-2838,-10-4-516,0-14-1161,4 25-3741,-4-25-258,9 12-129,-9-12-645</inkml:trace>
  <inkml:trace contextRef="#ctx0" brushRef="#br0" timeOffset="7588.434">4638 10589 8901,'0'-17'5547,"0"17"-258,0 0-129,12 0-4128,-12 11-387,1 8-129,0 3-258,5 5-129,0 2-129,4 2 0,3-1 0,0-3-129,4-14 129,0-9 0,0-7 0,-1-15 0,-1-9 129,-2-12-258,-4-4 129,-4-13 0,-3 0 129,-2 1-129,-3 1 0,-5 0 0,-1 6 0,-4 3 0,-1 6 129,3 6-129,-1 8 129,3 7 0,9 18 0,-15-8 258,15 8-258,-4 24 129,4 5 0,11 11 0,3 5 0,3 9-129,6 5 0,2 0 0,1 0-129,3-2 129,-1-8-129,-6-12-516,2 2-1161,-15-25-3612,-9-14-129,3-14-387,-9-20-516</inkml:trace>
  <inkml:trace contextRef="#ctx0" brushRef="#br0" timeOffset="7739.4426">4427 10109 13029,'-18'-6'5934,"18"6"-258,0 0-387,23 4-4902,-6 5-774,-17-9-4515,22 3-387,-7-3-258,8-11-516</inkml:trace>
  <inkml:trace contextRef="#ctx0" brushRef="#br0" timeOffset="8460.4838">13162 7118 9030,'53'21'5547,"-41"-14"0,-3 7-258,-9-14-4128,-17 3-258,-16-7-129,-9-5-258,-14-8 0,-4 2 0,-7-3-258,0-2-129,2 0 129,4 3-258,12 6 129,7 1-129,12 2 0,6 0 129,6 1-129,7-2 0,11 9-129,-12-15 0,12 15-387,-4-18-645,4 18-4128,4-12-258,-4 12-258,8-14-645</inkml:trace>
  <inkml:trace contextRef="#ctx0" brushRef="#br0" timeOffset="8750.5005">12626 6735 8901,'0'-13'5547,"-11"-1"-129,-2 13-258,1 9-4128,-10 6-258,-2 12-258,-5 4-129,1 8 0,-1 0-129,8 6 0,3-4 258,8-2-258,9-4 0,2-4 0,11-4 0,7-6-129,-1 0 0,4-4 0,2-5-258,-6-1-129,3-1-516,-21-9-4386,23 0-258,-23 0-387,17-7-516</inkml:trace>
  <inkml:trace contextRef="#ctx0" brushRef="#br0" timeOffset="10751.6149">13480 6947 10191,'25'56'5805,"-13"-20"-516,4 9 0,-15-7-4773,10 1-258,-6-7-129,0-7-129,0-10 0,-5-15-129,14 0 129,-4-16-129,2-6 129,0-3 0,3-3-129,-1 0 129,-1 7 129,3 10-129,-3 10 129,3 6-129,0 13 0,1 5 129,0 3 0,0 0 0,3-9 129,-1-8-129,-1-9 129,-1-11-129,-1-18-129,-3-7 0,-1-8-129,-7-2-129,3 3-387,-8 1-129,0 10-774,-13-12-1161,13 31-1032,-12-5-1548,12 18 0,-14-11 1419,14 18 1935,0-7 1032,2 15 1161,10 6 1677,-12-21 1806,16 22 1032,-16-22-258,26 27-1548,-26-27-1161,23 8-516,-14-8-645,6 2-258,-4-2 129,7-2 0,-5-7-258,1-6-129,-2-1 129,0 2-258,-1-1 129,-4 0-129,-2 2 0,-4 2-129,-1 11 0,0 0 129,-6 4-129,-3 9 129,0 6 0,1 6-129,3 5 258,0 4-129,5-4 129,1-4-129,9 1 129,4-8-129,4-6 0,5-9 0,0-6-129,1-13 129,-3-3-129,0-8 129,-4-4 0,-3-1 0,-3-1-129,-4 3 129,-2 8 0,-2 2 0,-2 5 0,-1 14 0,0 0-129,0 0 258,-2 11-129,-1 2 0,-1-1 0,0 4-129,0-4 129,0 0 129,4-12-129,0 0 0,-4 13 0,4-13 0,0 0 129,0 0 0,0 0-129,0 0 0,8 1 0,-8-1 0,11 6 0,-11-6 0,17 8 0,-5 0 129,1-3-129,2-2 129,0-2 0,2 0-129,0-1 0,-2-4 0,-5-11 0,-2-6-129,-1-6 0,-3-7 0,-3-7 129,-1-11-129,2-7 258,-1 1-258,0 2 129,-1 0 0,2 7 129,-1 7-129,-1 9 0,0 13 129,0 20-129,0 0 129,0 0-129,0 16 129,1 16-129,0 12 129,2 8-129,2 6 0,3 6 0,4 1 129,0-4-129,4-2 0,0-10 129,1-7-129,1-11 0,-2-11 0,0-15 0,-4-7 0,1-10-129,-5-6 129,-3-4 0,-1-2 0,0 0-129,0 1 258,-4 7-129,0 16 129,0 0-129,0 0 129,4 6-129,1 10 0,2 4 0,3 5 0,2 0 0,4 2 0,0-3 129,9-6-129,2-6-129,-1-12-258,4 6-1806,-6-19-2709,2-8-387,-7-16-387,-2-3-258</inkml:trace>
  <inkml:trace contextRef="#ctx0" brushRef="#br0" timeOffset="11139.6372">14774 6241 7353,'43'96'5418,"-24"-42"-645,-2 6 0,-5-6-4128,1 4 0,-8-9-387,3-5 129,-2-11-258,0-5 258,1-12-258,-7-16 0,18 3 0,-5-8 0,3-9 0,0-2-129,1 0 129,6 4 0,0 3 0,-2 8 0,0 1 129,-2 15-129,-7 3 0,-6 5 0,-6-2-129,-5 1 129,-12-3-129,-4-1 129,-7-10-258,-2-4-258,3-2-387,-8-12-3354,12 3-774,2-8-645,12-1-258</inkml:trace>
  <inkml:trace contextRef="#ctx0" brushRef="#br0" timeOffset="11548.6605">15274 6518 6450,'33'-13'5418,"-33"13"-387,10-1-387,-10 1-3483,-12 9-774,-6-4-129,-2 6 0,2 5-258,-1 2 129,2 2-129,8 1 0,5-1-129,4-7 129,8 2 0,5-7 0,5-5 129,0-3-129,1 0 129,-2-2-129,-2-4 258,-3 6-258,-2 0 129,-10 0 258,11 16-387,-10-2 129,-1 3 0,-1 0 0,-6 2-129,2-1 129,-4-1-129,2-5-129,0 5-129,7-17-516,-9 21-2193,9-21-1935,-8 12-258,8-12-516,0 0 388</inkml:trace>
  <inkml:trace contextRef="#ctx0" brushRef="#br0" timeOffset="12343.706">15242 6516 7482,'32'7'5547,"-18"-6"-387,-14-1-387,17 0-3999,-17 0-129,-10-2-129,-5 4-387,-2 10 0,-1 2-129,1 4 129,2 6-129,2-1 129,9 8-129,4-7 129,1-6 0,11-5-129,4-7 0,-2-4 129,4-5-129,-1-12 0,-3-2 0,-2-4-129,-1 3 129,-4 2 0,-1 6 0,-6 10 129,0 0-129,9 4 0,-5 14 129,1 3-129,-1 0-129,0-3-129,5 9-1032,-9-14-3612,0-13-129,7 8-645,-7-8 0</inkml:trace>
  <inkml:trace contextRef="#ctx0" brushRef="#br0" timeOffset="13155.7525">15553 6446 4386,'12'-13'5160,"-12"13"-258,0 0-258,0 0-3870,-10-9-129,10 9-129,-19 7-129,19-7-129,-16 15 258,16-15-258,-14 14 0,14-14 129,0 0 0,-6 13 129,6-13-129,0 0 129,0 0-129,0 0 0,0 0 0,0 0-129,0 0-129,0 11 0,0-11-129,0 0 129,0 20-129,2-8 0,2 4 0,-3 3 129,4 0 0,2 3 0,-3-2-129,1-4 129,-1 1-129,-1-2 0,-2-2 0,-1-2 0,0-11 0,0 22-129,0-22 129,-5 14-129,5-14 0,0 0 129,-11 8 129,11-8-258,0 0 129,-4-6 0,4 6 0,0 0-129,0-13 129,0 13 0,0 0-129,0 0 129,12-6 0,-12 6 0,15-4 0,-5 4 129,0 0 0,4 0 0,0 0-129,5 0 129,-2 0 0,2-2-129,0-6 129,-1-4-129,1-4 129,-2-2-129,-1-2-129,0-7 129,-4 0 0,-3 0-129,-4 3 0,-2 5 129,-3 1-129,-1 4 129,1 14-129,-19-10 0,10 10 129,9 0 129,-14 23-129,11-6 0,3 3 129,9 2-129,8 3 129,3-2 129,6-5-129,5-3-387,3 10-1548,-8-20-3354,2-5 129,-10-12-774,-8-14-387</inkml:trace>
  <inkml:trace contextRef="#ctx0" brushRef="#br0" timeOffset="31227.7862">11799 2602 10965,'8'-20'5289,"1"29"-129,-3 21-129,-6 6-4386,3 13 258,-3 11-516,-1 12 258,-4 4-516,2 1 129,0 1-129,2-10 0,1-9-387,0-17-774,9-10-903,-9-32-3354,20 0 129,-7-29-387,10-8-516</inkml:trace>
  <inkml:trace contextRef="#ctx0" brushRef="#br0" timeOffset="31535.8038">12007 2666 10062,'18'-73'5418,"-7"69"-387,-11 4-129,15 32-3741,-12 6-258,4 16-129,-2 12-645,2 12 0,-2 0 0,2-1 0,3-9-129,0-9 0,2-12 129,-1-17-387,1-16 258,-1-14 0,-2-7-129,-6-13 129,-3-10 0,-12-4 258,-7-3-387,-6 2 129,-5 9 0,-3 4 129,1 8-387,2 3-129,9 12-774,-5-1-2838,23 14-1032,3-14 0,4 18-516,12-16 0</inkml:trace>
  <inkml:trace contextRef="#ctx0" brushRef="#br0" timeOffset="31859.8222">12458 2862 10320,'58'-32'5547,"-39"14"-516,3 14 0,-11-9-4128,-11 13-129,0 0-387,-7-6-129,-17 6-258,-2 10 129,-8 11-129,-1 5 516,1 6-387,8 6 516,5 5-387,14 1-129,7 1 0,17-2 129,9-7-129,10-3-387,6-5 258,6-7-516,-1-8 387,-3-11-387,1 4-903,-14-13-3354,1 0-516,-11-20-129,-1 2-516</inkml:trace>
  <inkml:trace contextRef="#ctx0" brushRef="#br0" timeOffset="32112.8368">12900 2797 11223,'25'5'5418,"-25"-5"-774,5 32 645,-10-7-4773,-7 11 516,-5 6-774,4 5 129,-2 4-258,6 2 129,4-4 0,5-2-387,5-7 258,11-8-516,3-12 129,1-9-387,11 8-1677,-14-20-2709,5-2 0,-10-14-516,1 6-516</inkml:trace>
  <inkml:trace contextRef="#ctx0" brushRef="#br0" timeOffset="32511.8595">13227 2823 11481,'21'0'5160,"-3"28"258,-18-5-774,1 20-3741,-2 2-516,-1 5 0,-3 2-258,2 3 0,3-8 0,4-7-258,13-11 387,3-13-387,8-11 258,1-5 129,1-21 0,0-10 0,-5-11 0,-5-6-129,-11-2-129,-6-4-129,-6 0 258,-13 1-387,-10 11 0,-8 7-516,-4 23-4128,-9 7-258,7 15-516,-3 10 387</inkml:trace>
  <inkml:trace contextRef="#ctx0" brushRef="#br0" timeOffset="34636.981">14422 2564 9159,'33'-13'5418,"-20"21"-129,-13-8-387,0 27-3354,-16-9-1032,-9 9 0,-11-6-258,-4 3-129,-4-4-129,-6-10-258,4 7-645,-8-17-3741,17 4-258,1-12-387,14 2-516</inkml:trace>
  <inkml:trace contextRef="#ctx0" brushRef="#br0" timeOffset="34886.9953">14022 2519 9933,'-5'9'5418,"-7"11"-516,1 14 0,-7 3-4257,1 9 0,-8-1-258,2 4 129,4-9-129,3-5 0,6-7-129,8-4 0,3-11 0,11-6-129,8-4 0,5-2-129,7-1-387,2 0-258,7 0-903,-8-6-3483,6 6 129,-4-1-774,3 2-129</inkml:trace>
  <inkml:trace contextRef="#ctx0" brushRef="#br0" timeOffset="35483.0294">14941 2593 11481,'19'10'5676,"-18"7"-645,4 19-129,-7 0-4386,2 6-258,-4 2 129,1-1 129,-1-4-516,3-10 387,1-6-258,1-10-129,-1-13 0,20 0 0,-4-11-258,1-11-129,0-1 387,2 6-387,-5 0 387,2 5 258,-7 5-258,3 7 0,-4 12 129,1 8 0,2-2 0,0-2 387,4-2-516,6-1 0,3-10 0,4-3 129,2-9 0,0-13-129,-3-4 0,-1-3-516,-4-9 387,-8-7-387,-4-3 0,-10-16-1935,-1 14-2580,-11-7-129,5 9-387,-6-8-387</inkml:trace>
  <inkml:trace contextRef="#ctx0" brushRef="#br0" timeOffset="36272.0746">15383 2260 4128,'42'10'5289,"-23"1"-129,0 13-387,-8-8-1806,5 19-1806,-14 0-258,4 6-516,-6 8-129,0 7-129,0 2 0,0-4 0,1 0 0,6-7 0,1-8 0,2-9 0,3-14-129,3-9 129,-3-7-129,2-9 0,-1-5 0,0-2-129,-1 0 258,0 0 0,-2 1 129,-1 9-129,-10 6 129,20-8-129,-20 8 0,17 0 0,-17 0 0,10 6-129,-10-6 129,0 0-129,15 12 0,-15-12 0,0 0 0,13 14 0,-13-14 0,16 14 0,-16-14 0,19 11-129,-19-11 258,15 10-129,-15-10 0,14 3 129,-14-3-129,0 0 0,0 0 0,0 0 0,0 0 0,0 0-129,0 0 129,0 0 0,0 0 129,5 16-129,-5-16 129,0 18 0,0-18-129,5 18 645,-5-18-645,12 15 129,-3-13-129,2-2 129,2-3-129,0-2 129,2-7-129,0-4-516,0-1 516,1-9-129,-3 3 129,2-10-129,-4-4 129,0-6-258,-3-1 258,-4 1-129,-3-1 129,-1 6-129,0 3 129,0 8 0,0 12 129,0 15-129,0 0 0,-4 19 258,1 14-258,3 14 129,0 8 0,0 12-129,3 1 0,2-6 387,7-3-387,-3-12-258,10-4-1161,-10-28-3354,11-6 0,-4-20-516,3-12-129</inkml:trace>
  <inkml:trace contextRef="#ctx0" brushRef="#br0" timeOffset="36401.082">16132 2677 9159,'-9'-65'5418,"-8"44"-387,2 21 0,-11 0-3612,1 18-387,-6 0-903,-7-4-1032,4 8-3870,-7-12-129,16 0-387,0-10-516</inkml:trace>
  <inkml:trace contextRef="#ctx0" brushRef="#br0" timeOffset="36609.0938">16323 2683 10062,'15'38'5418,"-13"-21"-645,5 9-387,1 4-8256,-5-9-645,2 3-258,1-11-903</inkml:trace>
  <inkml:trace contextRef="#ctx0" brushRef="#br0" timeOffset="36895.1103">16565 2642 10191,'21'-15'5676,"-12"15"-516,-9 0-258,0 0-3999,0 0-774,-12 10 0,1-3-129,2 4 0,9-11-129,-8 20 129,11-7 0,6 5 129,7 6-129,1 1 129,2 3 0,-5 3 0,-6 1-129,-5-9 387,-6 0-774,-17-18-645,-1 2-3741,-13-15-129,4-8-387,-7-20-516</inkml:trace>
  <inkml:trace contextRef="#ctx0" brushRef="#br0" timeOffset="37009.1168">16332 2495 7998,'-2'-16'5160,"2"16"-516,4 6-4386,-4-6-2838,13 6-2193,-2-6-645</inkml:trace>
  <inkml:trace contextRef="#ctx0" brushRef="#br0" timeOffset="37332.1352">17435 2243 13029,'-16'55'5418,"14"-4"-774,-9 6 387,11 15-4902,-6 6 387,4 5-129,-3-5-258,2-6 129,3-6-645,-1-28-2193,6-6-2451,-5-32-258,28 5-129,-14-32-1290</inkml:trace>
  <inkml:trace contextRef="#ctx0" brushRef="#br0" timeOffset="37647.1532">17704 2360 11481,'13'20'5547,"-21"12"-387,-14-5-258,-6 14-4386,-10 0-129,-5-1-129,-4 1-129,1-5 129,4-8-258,6-1 129,10-6 0,8-6 0,10-5 0,5 4-129,3-14 129,17 14-129,2-1 129,3-1-129,3 3 0,0 1 0,1 0 0,2-3 0,-1 3-387,-4-7-129,5-1-387,-10-13-2967,14 4-1032,-8-16-516,13 6-258,-10-12-387</inkml:trace>
  <inkml:trace contextRef="#ctx0" brushRef="#br0" timeOffset="37975.172">17932 2743 9030,'16'0'4902,"-16"0"0,0-13-774,0 13-2838,-30 0-516,4 2-387,-6 2-129,-1 6 0,1 1-129,7 9 0,4 1 0,12 5-129,7-5-129,6-2 129,12-4 129,8-7-129,1-3 0,4-5 0,-3-10 129,1-3-129,-6-1 129,-3-3 0,-6 7 0,-4 7 129,-8 3-129,10 9 387,-8 9-258,2 4 258,2 6-258,1 3 129,8-5-903,-5-15-903,13 2-3354,-9-13-516,11-6 0,-4-16-1290</inkml:trace>
  <inkml:trace contextRef="#ctx0" brushRef="#br0" timeOffset="38639.21">18705 2745 9417,'38'-20'5160,"-30"9"-387,-8 11-129,8-14-4257,-8 14 129,-7-12-258,-2 9 0,-3 3 129,1 2-129,0 3 258,6 5-129,5-10 129,-7 15 0,7-15-129,0 0-129,0 0-129,0 0 129,5 6-258,-5-6 0,12-7-129,-6-6 0,0 2 0,0-10 129,-4-5-129,1-7 129,-3-5-129,-3-1 129,-5-5 0,-4 0-129,-6 9 258,-2 5-129,-4 15 0,-4 13 129,2 7-129,-3 21 129,4 15 0,3 13 0,6 7 0,4 8 129,5 3-129,6 5 387,1 1-516,1-4 0,3-5 129,-1-7-129,0-6-129,-3-5-129,0-9-387,-8-22-1032,6-2-3225,-10-18-258,12 0-387,-10-25-387</inkml:trace>
  <inkml:trace contextRef="#ctx0" brushRef="#br0" timeOffset="38823.2205">18647 2860 10062,'19'-22'5289,"-19"22"-258,-28-13-387,-5 13-4128,-12 0 0,-4-4-516,-5 4-129,-4 0-516,16 17-1935,-2-11-2322,19 12 0,6-9-516,19 9-387</inkml:trace>
  <inkml:trace contextRef="#ctx0" brushRef="#br0" timeOffset="39419.2546">18750 2963 8256,'10'0'5289,"-10"0"-258,-14 0-258,2 12-1806,-7 0-2451,0 6-516,-1 5 258,2 2-387,6 2 129,8 5-129,5-5 0,11-2-258,10-8 387,2-10-129,2-7 129,2-1 0,-8-17-129,-3-6 387,-8-7-387,-5-4 516,-4 1-645,-8 2 258,-5 2-129,-3 4 0,3 6 0,-1 6 0,14 14 129,-15-3-129,15 3 129,0 5 258,0-5-387,20 15 387,-6-7-129,2-5-387,4-1 258,-4 0-129,4-2 129,-3 2 0,-1 5 0,-2 10 129,2 2-129,-4 11 0,-2 4 0,-2 5-129,-4 1 258,0-3-258,-2-7 258,-1-6-258,-1-14 387,0-10 0,-1-9 0,1-12 0,1-11 0,7 0 387,1-8-258,4 4 129,4 3-258,0 5 0,3-2-516,-1 2-645,7 14-3741,-13-8-645,1 6 129,-4-7-1032</inkml:trace>
  <inkml:trace contextRef="#ctx0" brushRef="#br0" timeOffset="39743.2731">19566 2448 12384,'-5'65'5418,"4"-15"-387,-9 1-1032,8 18-3096,-5 7-516,-1 3 258,5-7-516,1-6-387,2 0-387,0-26-3483,12-7-774,-2-27-645,12-6-129</inkml:trace>
  <inkml:trace contextRef="#ctx0" brushRef="#br0" timeOffset="40071.2919">19761 2519 11481,'20'-59'5547,"-20"59"-258,0 0-258,11 28-4128,-11 3-387,-4 19-258,0 14-129,-3 4 129,3 11-258,3 1 129,1-3-129,3-8 129,6-10-129,-3-18 129,4-15-258,-1-12-129,-9-14 258,3-20 258,-5-10-387,-10-10 0,-9-3 0,-4-4 0,-6 2 129,-1 2-129,-4 10 129,6 12-387,3 5 129,4 5-258,12 15-774,-1-2-3612,16 16 129,3-8-774,16 10-129</inkml:trace>
  <inkml:trace contextRef="#ctx0" brushRef="#br0" timeOffset="40363.3087">20037 2728 10062,'66'-43'5289,"-37"29"-258,-9-10-129,-1 23-3870,-16-12-258,-3 13-258,-16-2-258,-10 11 0,-5 14 0,-3 12 0,1 9 0,3 3 258,7 6-129,10 0 129,8-7-258,12-4-129,11-2-129,6-10 0,11-10-258,1-16-1032,11 6-3741,-12-20-129,6-1-516,-11-18-258</inkml:trace>
  <inkml:trace contextRef="#ctx0" brushRef="#br0" timeOffset="40575.3208">20360 2508 11868,'13'-10'5418,"4"29"0,-14 13-516,1 21-3870,-4 1-516,-3 11 258,-2 1-645,1 9 387,3-8-516,1-4-387,0-10-129,0-27-2580,14 5-2064,-14-31-129,27 17-516,-14-31-516</inkml:trace>
  <inkml:trace contextRef="#ctx0" brushRef="#br0" timeOffset="40967.3432">20757 2587 7998,'29'-35'5289,"-16"28"-129,-13-7-387,0 14-2193,-15 8-1806,1 15-258,-11 8-129,4 7-258,1 12 0,4 5 387,10 0-387,10-2 387,13-11-258,8-6 258,8-14-387,4-14 258,3-12-129,-2-20-645,-8-14 516,-8-9-387,-10-11 258,-12-4-387,-13 3 129,-20 1-645,-9 16-3870,-21-1-129,-1 32-516,-3 7-645</inkml:trace>
  <inkml:trace contextRef="#ctx0" brushRef="#br0" timeOffset="75130.2971">3467 14476 11739,'33'-113'5547,"-24"57"-258,-9-8-387,-8 14-4386,-9 1-258,-9 14 0,-10 14-129,-6 16-129,-4 13 0,-2 21 0,3 13 129,6 12-129,5 10 129,12 10-129,13 7 129,9 7-129,9 0 129,13 6-129,8 4 0,4 2 0,-2-2 0,-2-4-129,-5-9 0,-8-13-387,-1-1-903,-18-27-3870,0-11 387,-11-20-774,0-13-258</inkml:trace>
  <inkml:trace contextRef="#ctx0" brushRef="#br0" timeOffset="75372.3111">3429 14807 8643,'12'-3'5934,"-12"3"-516,-29-2 0,2 16-2193,-15-7-2967,-6 4 129,-7-4-129,-3 0-258,2 3-258,4-6-387,15 9-1032,-5-11-3354,21 2-258,6-4-387,15 0-516</inkml:trace>
  <inkml:trace contextRef="#ctx0" brushRef="#br0" timeOffset="75628.3257">3646 15022 12384,'28'78'5547,"-23"-42"-387,2 2 0,-2-8-5031,-5-2 258,0-5-516,-6-8-387,5-2-1290,-6-20-3354,2-19 0,-5-16-516,2-11-258</inkml:trace>
  <inkml:trace contextRef="#ctx0" brushRef="#br0" timeOffset="75780.3344">3513 14681 8901,'-1'-13'5418,"10"21"-387,7 10 0,5 12-3096,0-4-1548,1 0-516,5 3-774,-15-7-3741,8-6-387,-2-5-129,2-6-645</inkml:trace>
  <inkml:trace contextRef="#ctx0" brushRef="#br0" timeOffset="76551.3785">3885 14945 7740,'40'73'5418,"-23"-32"-129,1 2-387,-3-9-3225,2 11-903,-9-9-129,1 1-129,-5-11-258,-2-5-129,-2-9 0,0-12-129,0 0 0,-10-13-129,5-10 129,-3-6 0,5-1-129,2 0 129,1 1-129,0 2-129,8 9 129,2 8 0,6 10 0,1 5 0,3 13-129,2 0 129,4 9-258,-4-4 0,7 4-129,-4-6-258,7-1 129,-7-11 0,5 2 0,-5-11-129,5 0 258,-6-7 0,1-3 258,-5-8 258,-3-2 129,-1-4 258,-7-5 129,3 3 0,-8-8 387,2 12 0,-6-4-129,2 9 0,-3 2-129,1 15-258,-14 0-129,3 12 129,-4 7-258,0 9 0,1 0 0,2 8 0,3-2 0,5-1 0,4-11 0,12-1 0,5-14 0,8-7 0,4-21 0,4-17-129,1-16 129,-1-15-129,-5-17 129,-7-12-129,-13-14 129,-8-2 0,-8 3-129,-14 4 0,-9 11 129,-1 14 0,-3 18 0,2 24-129,4 26 129,4 17 0,9 27 0,7 22 0,9 19 129,3 16-129,13 12 0,10 11 129,8 6-258,7-1 258,3-4-258,4-8 129,1-11-387,-4-18-387,8-8-4515,-16-27 0,-2-13-258,-7-19-774</inkml:trace>
  <inkml:trace contextRef="#ctx0" brushRef="#br0" timeOffset="77026.4057">5420 14314 11868,'0'0'5805,"-3"9"-387,5 25 0,2 4-4515,5 24-387,3 10 0,1 18-258,0 0 0,3 8-129,1-3 0,0-8 0,-2-11-129,-3-19-129,-2-7-516,-3-25-129,2-5-2838,-9-20-1806,4-25-129,-4-12-645,0-7-258</inkml:trace>
  <inkml:trace contextRef="#ctx0" brushRef="#br0" timeOffset="77474.4312">5777 14354 11352,'15'0'5547,"0"17"-258,-15-2-258,-3 17-4128,-11-11-516,-4 2-258,-7 8 0,-3-3 129,-1 0-129,0-1 129,3-5-129,4-2 0,3-4 0,5-4 0,14-12 0,-10 13 0,10-13 0,3 16 0,-3-16 0,18 13-258,-6-1 258,3 3-258,3 4 129,1 6 129,1 5-129,2 2 0,4 13 129,-2 1 129,5 5-129,-3-3 129,2-4 0,-2-5-129,-4-6 129,-2-9-129,-5-8-129,-1-8-129,-14-8-129,11-2-129,-11 2-516,-1-23-3741,1 23-903,-5-28-129,2 17-516</inkml:trace>
  <inkml:trace contextRef="#ctx0" brushRef="#br0" timeOffset="77950.4584">6180 15090 10191,'41'5'5418,"-27"-15"-516,-7-12-129,-5 4-4257,-6-4 0,-8 4-258,-6 0 0,-2 10 0,-3 5-129,0 3 0,3 15 0,7 12 0,5 0 0,7 7 0,3-1 0,10-2-129,5-5 129,5-3-129,0-12 129,0-7-129,0-4-129,-3-13 0,-3 2 129,-4-7 0,-3-3 0,-2 7 0,-3 0 0,-4 14 129,0 0 129,9 0-129,-9 0 0,13 28 129,-1-4-129,2 0 0,5 2 0,1-3-129,2 1-387,-2-18-1032,4-1-3612,-7-8-258,-4-11-516,-6-16-516</inkml:trace>
  <inkml:trace contextRef="#ctx0" brushRef="#br0" timeOffset="81398.6558">3843 16094 8901,'0'0'5676,"0"0"-387,0 0-129,-12 5-4257,12 12-258,0 6-129,0 8 0,0 4-258,3 12-258,2 3 129,3-4-129,2-1 0,2 2 0,0-14 129,1-4-258,2-8 258,-2-15-129,0-6 0,-1 0 0,1-14-129,-2-10 129,-1 5 129,1-5 0,-3-2-129,-2 6 129,1 1-129,-2 5 258,-5 14-129,9-8 0,-9 8-129,11-4 129,-11 4-129,11 2-129,-11-2 258,12 13-258,-12-13 129,10 5-129,-10-5 129,12 11-129,-12-11 258,10 13-129,-10-13 0,12 5 0,-12-5 0,13 0 0,-13 0 0,16-7 0,-16 7 0,15-13 0,-10 0-129,-5 13 129,11-19 0,-11 19 0,7-18 0,-7 18 0,6-17-129,-6 17 129,0 0-129,0 0 258,0 0-387,1-12-129,-1 12-387,0 0-1161,0 0-3225,0 0-258,0 0-129,-8-11-387</inkml:trace>
  <inkml:trace contextRef="#ctx0" brushRef="#br0" timeOffset="82451.7159">4046 16363 7740,'21'-6'5547,"-13"-14"-258,2-2-258,-8-15-4257,4 4-129,-6-11 0,2 5-258,-2-3 0,-3 3 0,-4 8-129,3 8 0,1 5 129,3 18-129,-6-13 0,6 13-129,0 19 0,6 6 129,-3 4-258,2 7 129,1 5-258,1-3 129,1 4 0,0-5 0,1-5 0,1-9 0,-2-7 0,4-2 0,0-13 0,1-1 0,0-9 0,-1-8 0,2-6 0,-4 1 0,-1-3 0,-1-6 0,-1 4 0,-5 1 0,-1 8 0,1 1 0,-2 5 0,0 12 129,1-12-129,-1 12 0,0 0 129,15 2-129,-5 8 129,5 8-129,-1 7 0,6 4-129,0 4 129,2 7-129,-1 6 129,-1-3-129,-5 0 129,-5-8-258,-6-5 387,-4-6-258,-12-6 0,-5-11 129,-6-12-129,-4-8 129,-1-5 129,2-5-129,2 2 0,6 3 258,2-4-129,8 4 129,8 18-129,0-14 0,0 14 0,17-3-129,-1 3 129,1 0-258,6 7 258,-1 0-387,3-7 258,5 4 129,3-3-129,7-1 0,-1-5-129,5-10 258,-3-8-129,1 1 129,-5-5-258,-7-6 129,-5-4 0,-10-1-129,-5 4 129,-8 3 0,-2 9-129,-9 4 0,-5 13 129,1 5-129,-3 10 129,7 17 129,1-1-258,8 9 258,4 6 0,13-2-258,7 0 258,4-3-129,6-5 0,4-8-129,-1 1 129,-1-14-1032,2-2-3999,-13-8 0,0-7-645,-10-15-516</inkml:trace>
  <inkml:trace contextRef="#ctx0" brushRef="#br0" timeOffset="83174.7572">5322 16173 10965,'10'87'5676,"-2"-34"-387,-4-14-516,5 12-3999,-5-20-129,0 3-258,0-16 129,-4-18-258,13 0-129,-3-22 0,-3-16-129,2-7-129,-1 0 129,-2-8 129,0 11-258,-1 6 258,1 12-129,0 5 129,-6 19 0,15 7 0,-5 13-129,-1 8-129,3-3 129,0 0 0,0-4 0,1-6 0,-1-7-129,-1-8 129,-1-15 0,-2-5 0,4-4 0,-3 2 129,0 1-129,2 3 129,-2 8-129,3 1 129,-1 19-387,2 7 258,0 9 0,1 3-129,1 5 129,-2 4 0,0-6 0,-2-5-258,0-10-129,-11-17-903,19 0-3870,-15-19-258,4-5-516,-3-14-387</inkml:trace>
  <inkml:trace contextRef="#ctx0" brushRef="#br0" timeOffset="83347.7671">5831 16170 10320,'24'53'5676,"-11"-23"-258,-5-4-129,4 0-3741,-4-1-1548,-4-10-645,5 13-2838,-9-28-1806,3 17-129,-3-17-516,5-14-387</inkml:trace>
  <inkml:trace contextRef="#ctx0" brushRef="#br0" timeOffset="83487.7753">5893 16125 9030,'-3'-20'5805,"3"20"-387,11-6-258,-11 6-3354,11-7-3741,-11 7-2967,15-2-387,-4-1-387,1 0-516</inkml:trace>
  <inkml:trace contextRef="#ctx0" brushRef="#br0" timeOffset="83938.801">6211 15997 10836,'16'12'5418,"-16"5"-387,-11-11 0,1 9-4773,-6 3-258,2 5 258,-1 2-129,3 8 129,3 2-258,8-5 0,2-5 129,11-5-129,8-7 129,1-12-129,4-6 129,1-16-129,-3-11 129,-5-10-129,-2-6 129,-5-7-129,-9-11 129,-2 3 0,-7 0-129,-4 3 0,-5 4 0,0 15 129,-1 6 129,4 15-129,0 20 0,3 18 129,5 15 0,5 14 0,0 12 0,10 5 0,4 5-129,3 4 0,1-7 0,2-10-258,2-5-516,-8-26-774,0-4-3999,-14-21-129,0-5-387,-17-29-516</inkml:trace>
  <inkml:trace contextRef="#ctx0" brushRef="#br0" timeOffset="84076.8089">5822 15700 12384,'-43'-22'5805,"43"29"-516,6 6-258,10-6-6450,9 17-3612,0-6-387,8 5-387,0-6-387</inkml:trace>
  <inkml:trace contextRef="#ctx0" brushRef="#br0" timeOffset="84586.8381">6710 16138 11094,'0'0'5676,"10"28"-387,-2 4-129,8 14-4773,-3 6 0,-1 6-129,-4-2-129,-1 6-129,-4-9 129,-3-16-258,-1-21 258,1-16-129,-22-8 0,7-27 0,-2-17 0,-1-11 258,1-13-129,5 3 129,4 3-258,8-3 258,4 6-258,12 9 129,10 17 0,4 19-129,7 9 129,-1 12-129,-2 12 0,-4 12 0,-10 15 0,-8 5 0,-12 7-129,-9-10 0,-12 0-129,-10-10 0,-3-11 0,-6-12-258,5 0-516,-3-18-1419,14-5-2838,6-5-129,18 1-258,1 0-387</inkml:trace>
  <inkml:trace contextRef="#ctx0" brushRef="#br0" timeOffset="84922.8573">7075 16011 7740,'17'-3'5547,"-17"3"-129,0 7-258,0 12-3096,-13-2-1419,2 15-258,0 1 0,9 3-129,2-1 0,1 0-258,16-8 0,6-5 0,5-13 0,6-9 0,3-3 129,-3-15-129,-3-1 0,-4-6 258,-7-6-129,-8 4-129,-8 0 129,-9-1-258,-12 3 258,-8 7-258,-6 4 129,-2 5-129,0 4-258,1 1-258,9 9-774,-8-1-3741,21 8-129,10-12-258,0 14-645</inkml:trace>
  <inkml:trace contextRef="#ctx0" brushRef="#br0" timeOffset="85143.87">7460 16050 10320,'36'55'5547,"-18"-25"-258,-2-8-258,-2 4-4773,-2-3-645,-12-23-1806,0 0-2580,0 0-516,6-20-258,-9-11-387</inkml:trace>
  <inkml:trace contextRef="#ctx0" brushRef="#br0" timeOffset="85266.877">7460 15889 8385,'17'-2'5160,"0"4"-258,2 8-903,-1-4-8256,1-2-387,-3-4-387,-1 0-387</inkml:trace>
  <inkml:trace contextRef="#ctx0" brushRef="#br0" timeOffset="85966.917">7744 15956 8643,'26'84'5418,"-17"-52"-387,2 7-903,-7-21-3483,1 0-129,-5-18-129,0 0-129,0 0-129,0-22-129,0 2 0,0 1 129,0-2 129,1 0-129,2 3 129,-3 18 0,13-14 129,-13 14-129,16 10 0,-3 4-129,0 0 0,3 6 129,0-2-258,4-1 129,-3-2-129,5-5 129,-1-9-129,3-2 0,0-9 0,1-9-129,-3-7 0,0 1 129,-4-7-129,-2-9 0,-7 1 129,-1 0-129,-5-5 129,-3-1 129,-2-2 0,-2 1-258,-5 6 258,2 1-129,0 4 0,0 4 0,0 3 0,2 12 129,1 0-129,0 3 129,3 1-129,1 2 129,0 11-129,0 0 129,-1-12-129,1 12 0,0 0 0,0 0 0,0 0 129,0 0-129,0 0 129,-2 14-129,2 3 0,2 6 0,5 4 0,3 8-129,3 8 129,4 11 0,3 10 0,2 2 0,2-4 0,-2-1 129,2-5-258,-7-8 258,-1-12-258,-4-12-129,0-9 0,-12-15-1032,10-15-3870,-10-8 0,0-4-516,-4-18-258</inkml:trace>
  <inkml:trace contextRef="#ctx0" brushRef="#br0" timeOffset="86155.9278">8304 15620 9546,'-11'9'5547,"-17"-3"-258,-5 7-258,-20-10-4257,1 5-258,-7-7 0,0 1-387,3 7-774,-1-9-4386,18 0 0,10-8-645,17 5-516</inkml:trace>
  <inkml:trace contextRef="#ctx0" brushRef="#br0" timeOffset="136335.798">9279 8082 2967,'0'11'5289,"0"-11"-258,0 0-387,6 1-3225,-6-1-387,0 0-258,0 0-258,0 0 0,0 0-129,0 0 0,0 0 0,0 0-129,0 0 258,0 0 0,0 0-129,0 0 0,0 0-129,0 0 129,0 0-129,0 0 129,0 0-258,-6 3 129,6-3-129,0 0 0,-15 3 0,15-3-129,-16 4 0,7-4 129,-2 0-129,0 0 0,-1 0 0,-3 0 0,1 0 0,0 0 129,1 0 0,-1-3 0,-1 3 129,2-5-129,-1 1 129,3-2-129,-2 5 0,0-8 129,-1 5-129,0 3-129,-2-1 0,-1 2 129,-2 0-129,0 2 0,-2 2 0,0 0-129,2 5 129,-4-8 0,4-1 0,-3 0-129,2 1 129,-1-1 0,2 0 0,-4 0 0,0 0 0,3 0 129,-3 6-129,2-2 0,-2-1 129,-1-2 0,1-1-129,1 1 0,2-1 0,1-2 0,-1 0 0,2-2 0,-1 1 0,1 3 0,1 0 129,0-1-129,-2 1 0,2 0 0,-3 0 129,4 0-129,-1 0 0,-1 3 0,-1-3 0,2 0 0,-1 0 129,-1-3 0,1 0-129,-1 3 0,2 0 129,-1-2-129,-1 2 0,2 0 0,-1 0 0,0 4-129,3 1 258,-3-3-129,1 0 0,2 2 0,0-4 129,3 0-129,-1 0 0,1 0-129,0 0 0,-1 0 129,1 1 0,0-1 129,-2 0-129,1 4-129,-2-2 258,3-2 0,0 0-129,2 0 0,-3 0 0,3 2 0,1 3 129,-2-5-129,11 0-129,-18 3 129,18-3 129,-17 2-129,17-2 0,-16 0 129,16 0-258,-18 0 258,7 0-129,2-1 0,9 1 0,-17-1 0,6 1 129,11 0-129,-17 2-129,17-2 129,-18 0 0,8 4 0,1-1 129,-3-3-129,3 0 0,-3 0 0,0 0 0,-1 0 0,1 0 129,-1 0-129,-2 0-129,1 0 129,0 1 0,0-1 0,1 0 0,0 3 0,0 2 0,-3-4 0,4 1 0,0-2 0,0 0 0,-1 0 0,2 2 0,-2-2 0,0 0 0,1 0 0,-1 1 0,0-1 0,-2 1 129,2 0-129,-1-1 0,0 0 0,0 0 0,1-1 0,0-4 0,1 5 0,0-4 129,0 3-258,0 1 129,2 0 129,-1 0-129,0 0 0,0 4 0,-2-4 0,1 1-129,-1 0 258,2-1-129,-1 0 0,12 0 0,-20-2 0,20 2 0,-17 0 129,17 0-129,-13 0 0,13 0 0,-12-3 0,12 3 0,-11 0 0,11 0 0,0 0 0,-11 0 0,11 0 0,0 0 0,-15 0 0,15 0 0,-13 0 0,13 0 0,-16 0 0,5 0 0,0-1 0,0 0 0,11 1 129,-17-1-129,17 1 0,-15-3 0,15 3 0,0 0 129,-12-4-129,12 4 0,0 0 0,0 0 0,-13-2 0,13 2 0,-11 0 0,11 0 0,-15-1 0,15 1 0,-13-2 129,13 2-129,-12 0 0,12 0 0,0 0 0,-10 3-129,10-3 0,-6 11 129,6-11-387,-1 13 0,1-13-258,0 0-645,0 22-903,0-22-3225,0 0-129,-7 0-516,7 0-129</inkml:trace>
  <inkml:trace contextRef="#ctx0" brushRef="#br0" timeOffset="136862.828">6884 7924 9030,'10'7'5418,"-10"-7"-516,0 0-129,0 0-4128,-10 13-258,-2-2 0,-9-1 0,1 13 129,-5-4-129,1 6 129,1 4-129,3 2 0,1-2-129,5-1 129,3-2-258,6-1 258,1-6-258,4-3 0,0-5 129,9 0-258,-9-11 129,20 21 129,-5-17-129,0 4 0,2-1 0,-1-1 0,4-4 129,-3 1-129,0-3 129,-1 0-258,-1 0 0,-3 0-129,-2-3 0,-10 3-387,15 0-516,-15 0-4386,0 0-129,0 0-645,0 0-258</inkml:trace>
  <inkml:trace contextRef="#ctx0" brushRef="#br0" timeOffset="137787.8809">6724 8202 8127,'0'0'5160,"0"0"0,0 0-387,-8-13-4515,-12-6 129,-6-3-258,-7-7 129,-4-2 129,-8-7 0,-2 4 0,-6-5 129,2 2-129,-7 1 129,-3 3 0,-6 0-258,-1 2 0,-7-1-129,1 2 0,-6 0-129,-2 2 129,1-1-129,-4 3 0,1 0 129,-3 2 0,-3 1 0,-1 2 0,0-2 0,-4 0 0,-2-5 129,-2-2-129,-3-5 129,1 1-129,-1-6 129,-1-2 0,3 2-129,4-2 129,-1 4-129,9 2 0,5 5 129,6 3-129,8 6-129,7 3 129,8 6-129,7 1 129,12 6-258,7 5 258,7-2-258,8 3 129,13 0-258,0 0-516,0 14-4386,0-14-516,16 5 0,-3-5-645</inkml:trace>
  <inkml:trace contextRef="#ctx0" brushRef="#br0" timeOffset="138559.9251">2192 6488 9159,'0'0'5547,"-11"16"-387,11-16-129,-5 13-4128,5-13-258,-4 12-258,4-12 0,0 0-258,0 0 0,0 0 0,9-7-129,2-6 129,2-1-129,1-4 258,4 3-129,0 0 129,3 5 0,-1 10 0,1 4 0,0 6 0,0 4 0,-1 2 0,1-2-129,0-9 0,3-2-129,-4-6-129,-2-15-516,5 10-903,-8-15-3741,5 7-129,-4-4-387,1 9-516</inkml:trace>
  <inkml:trace contextRef="#ctx0" brushRef="#br0" timeOffset="139085.9553">2635 6071 4773,'10'2'5289,"1"7"-258,-11-9-387,12-11-1935,-3 0-2322,-1-8 0,4-3-129,-3-4 129,9 3 0,-2-6 258,8 10-129,-3-1 0,3 11 0,-2 2-129,2 7 129,-7 3-258,2 11 0,-5 7-129,-3 12 0,-2 9 0,-2 6-129,-2 6 129,-1 7-129,-3 1 0,3 6 0,-4-5 0,4-5 0,-2-7 0,0-2 0,-1-9-129,2-8-129,2-2-1032,-6-15-3741,1-15-129,5 7-387,6-13-516</inkml:trace>
  <inkml:trace contextRef="#ctx0" brushRef="#br0" timeOffset="139258.9652">3035 6268 11352,'-20'-10'5934,"5"12"-645,-7 10 0,6 10-4386,-16-7-387,2 5-129,-2 3-516,-2-8-774,15 4-4386,-3-4 129,10-3-516,12-12-387</inkml:trace>
  <inkml:trace contextRef="#ctx0" brushRef="#br0" timeOffset="139448.976">3191 6297 9288,'-4'19'5289,"4"-19"-516,-5 19-1161,5-19-7998,0 0-387,0 0-387,0 0-258</inkml:trace>
  <inkml:trace contextRef="#ctx0" brushRef="#br0" timeOffset="139935.0038">3314 5842 6321,'7'-33'5934,"6"15"-387,1-3-516,6 12-1419,1-16-2967,0 8-258,-1 3-129,1 11-258,-4 3 0,-4 4 0,-3 15 0,-4 8-129,-6 9 0,0 3 129,-1 1 0,-6-7 129,3 1-129,0-5 0,4-10 129,4-4 0,10-3 0,7-5-129,4 2 129,5 3 0,4 3-129,1 5 129,-6 9 0,-6 1 0,-11 5 129,-9 3-129,-11-6 0,-21-4-516,-4-3-4515,-24-14-129,-2-7-645,-7-6-129</inkml:trace>
  <inkml:trace contextRef="#ctx0" brushRef="#br0" timeOffset="144208.2483">11444 14683 11868,'12'164'5547,"1"-64"-129,-1 10-258,8 0-4773,-8-7 0,2-8-258,-3-15-129,-1-21-258,-2-16-258,-8-28-774,11-15-3096,-14-16-903,-1-14-516,-11-10-258</inkml:trace>
  <inkml:trace contextRef="#ctx0" brushRef="#br0" timeOffset="144483.2639">11393 14937 11481,'34'-90'5934,"-10"29"-516,9 6-258,2-3-4644,8 4-258,-1 8-129,1 17 0,-2 18 0,-3 11-258,-5 23 258,-7 16-129,-11 18 258,-8 10-129,-11 1 0,-16 2 0,-14-10-129,-7-12 0,-8-18-258,-5-21-387,10-9-2322,-3-23-2322,15-15-129,12-20-645,17 3 0</inkml:trace>
  <inkml:trace contextRef="#ctx0" brushRef="#br0" timeOffset="144755.2796">11987 14054 11739,'29'44'5547,"-17"2"-258,4 22-258,-5 10-4644,-4 18-129,-1 13-129,-1 4 0,0-2-129,-1-9 0,0-14-129,1-18-258,6-18-258,-7-38-516,13-9-1935,-5-28-2193,9-18-129,-4-22-516,10-8 258</inkml:trace>
  <inkml:trace contextRef="#ctx0" brushRef="#br0" timeOffset="144987.2928">12354 14458 8385,'54'-94'5934,"-38"67"-516,-16 27-129,0 0-2967,-11 31-1032,-22 8-516,-5 20-645,-5 4 129,-1 1-129,2 6 0,5-9 0,9-2-129,15-10 129,13-12-129,11-11 129,15-9-129,8-1 0,7-9-129,4-2 0,0-2-258,-6-5-516,6 2-4386,-16-6-129,-5 5-387,-7-7-258</inkml:trace>
  <inkml:trace contextRef="#ctx0" brushRef="#br0" timeOffset="145347.3133">12676 14731 5031,'34'-29'5418,"-26"13"-129,-8 16-129,-11-11-2709,-3 18-1677,-14 4 129,3 15-516,-4 4 0,4 8-129,3 4 0,11-5-258,7-11 0,7-8 129,11-7-129,6-11 0,5-11-129,1-14-129,0-4 258,-4-1 0,-2 1 0,-5 5 129,-3 4 0,-12 20 0,11-3 0,-6 15 0,-5 12 0,2 6-129,2 6-258,-2-4-516,10 10-4257,0-15 0,5-3-516,3-15-387</inkml:trace>
  <inkml:trace contextRef="#ctx0" brushRef="#br0" timeOffset="145568.326">13322 14305 10191,'-13'4'5418,"-3"10"-645,-4-3-129,-5-1-5289,5 7-2322,-2-13-1677,4 0-645,7-1-258,11-3-129</inkml:trace>
  <inkml:trace contextRef="#ctx0" brushRef="#br0" timeOffset="145699.3335">13337 14475 9933,'2'66'5418,"-10"-40"-387,-8-3-258,-14-4-5289,-2-11-3999,-4-7-129,1-1-903,6-8-258</inkml:trace>
  <inkml:trace contextRef="#ctx0" brushRef="#br0" timeOffset="146227.3637">13758 14166 8514,'6'-22'5547,"10"5"-258,11 2-516,-7-3-3999,21 1-258,-3 2 129,4 5-129,-2 5-258,-2 9 129,-7 7-129,-4 10 0,-6 9-129,-6 14 129,-10 2-129,-4 10 0,-2 0 0,-4 0 0,-7 3 0,0 1 129,1-3-129,2-7-129,0-4 129,9-6-129,0 0-129,0-5 0,9-7-129,-1-12-516,8 7-1161,-16-23-3354,24 2-258,-15-11-387,5-11-258</inkml:trace>
  <inkml:trace contextRef="#ctx0" brushRef="#br0" timeOffset="146392.3732">14178 14513 10320,'0'0'5676,"-18"0"-258,4 16 0,-11-4-4644,1-2-387,-9 0-129,-3 1-516,5 4-774,-6-11-3999,15 2-129,11-6-774,11 0-258</inkml:trace>
  <inkml:trace contextRef="#ctx0" brushRef="#br0" timeOffset="146552.3822">14349 14691 9030,'2'48'4902,"-1"-29"-3741,-1-9-1161,0-10-5289,0 0-387</inkml:trace>
  <inkml:trace contextRef="#ctx0" brushRef="#br0" timeOffset="146971.4063">14543 14115 6063,'21'-33'5418,"-2"20"-258,1 3-645,5 10-3354,0-5-516,2 5-129,0 7-129,-1 11 0,-5 3 129,-4 8-387,-5 6 129,-8 3-129,-4 3 0,0 2 0,-12-6-129,0-5 0,-1-1 0,3-8 129,-1-9 0,8 2-129,3-16 0,3 18 0,10-7 0,3 6 0,0 1 0,4 6 129,-3 1-129,-3 4 129,-8-1 0,-6-7 129,-11-4-129,-9-9 0,-11-2-258,-13-9-774,-2-3-4128,-15-9 0,0 6-516,-2 2-516</inkml:trace>
  <inkml:trace contextRef="#ctx0" brushRef="#br0" timeOffset="147519.4377">11605 15895 11868,'25'72'5934,"-8"-14"-516,-5 3-129,5 12-4902,-9 8 0,0-6-258,-5 1 129,-2-4-387,4-4-516,-10-21-4128,5-12-387,0-35-387,0 0-516</inkml:trace>
  <inkml:trace contextRef="#ctx0" brushRef="#br0" timeOffset="147903.4595">11940 15835 10707,'34'30'5805,"-26"-15"-645,-8-15 129,-4 27-4644,-22-14-129,-6 7-129,-11 7-129,-1 4 0,-4 0 0,5 1 0,7 1-258,7 2 258,11-2-129,10-1 0,9-4-129,14-2 129,9 2-129,6-4 0,3 2 258,1-7-387,3 4 258,-3-3-129,-6-5 129,-4 2-129,-4-6 258,-6 2-516,-3-3-387,-11-10-1032,0 0-3741,10 4 0,0 0-645,-10-4-258</inkml:trace>
  <inkml:trace contextRef="#ctx0" brushRef="#br0" timeOffset="148263.4801">12196 16290 9030,'18'-35'5289,"-14"22"-129,-7-2-387,3 15-4386,-19 0-129,-5 14 0,-1 5-129,0 6 258,6 3-129,6 0 0,8 3 0,5-11-258,10-9 387,8-6-387,3-5 129,1-7-129,2-14-129,-4 3 129,-2-5-129,-3-1 387,-6 13-387,-9 11 387,14-7-129,-14 7-258,7 22 516,-2-1-387,1 8 0,0-3-903,13 6-3999,-10-16-258,11-6-258,-1-4-387</inkml:trace>
  <inkml:trace contextRef="#ctx0" brushRef="#br0" timeOffset="148465.4917">12805 16002 9546,'13'10'5676,"-17"0"-516,-8 7-387,-7-5-4644,-12-5-387,2 9-903,-12-13-3096,14 6-774,3-5-387,8-3-387</inkml:trace>
  <inkml:trace contextRef="#ctx0" brushRef="#br0" timeOffset="148606.4997">12781 16140 8901,'16'31'5547,"-16"-31"-387,-12 23-129,-10-17-4515,-6-6-645,0 7-3483,-10-7-1161,5 0-516,2 0-516</inkml:trace>
  <inkml:trace contextRef="#ctx0" brushRef="#br0" timeOffset="148998.5223">13393 15836 11094,'0'0'6192,"5"35"-774,-7-4 0,-1 10-4773,-6 9-129,-3 11-258,1 3-129,1 2-129,5-3-129,-2-13-645,11 4-3741,-4-17-903,14-4-387,2-25-387</inkml:trace>
  <inkml:trace contextRef="#ctx0" brushRef="#br0" timeOffset="149314.5403">13636 15967 10836,'5'-13'6063,"-2"25"-516,-3 20-258,-7-3-5031,-7 3 0,-7 14-129,6 4 129,0 2-258,6-5 129,8-4-129,6-10 258,15-13-129,6-14 0,9-15 0,2-19-129,-1-13 129,-4-6 0,-3-11 0,-9 2-258,-11-3 129,-9 5-129,-13 6 129,-11 7-258,-5 15-258,-9 1-1032,10 22-3999,-6-3 129,14 16-645,0-2-258</inkml:trace>
  <inkml:trace contextRef="#ctx0" brushRef="#br0" timeOffset="149540.5532">13991 15619 8901,'18'-6'5805,"-1"-1"-387,-17 7 129,-8 0-4515,-9 0-645,-4 0-129,-7 0-387,-2-4-645,9 6-4257,-7 0-129,10 1-645,5-3-516</inkml:trace>
  <inkml:trace contextRef="#ctx0" brushRef="#br0" timeOffset="149939.5761">14194 15247 8256,'54'-10'5805,"-24"5"-516,3 5-258,-4-3-3999,4 3-258,-9 0-258,-1 11-129,-7 1-129,0 5-129,-9 7 0,-2 9 0,-4 1 0,-1 8-129,0 3 129,0-1-258,-1 2 129,-3 1 0,1-1-129,2-1 0,-1-5 0,0-5-129,2-1-645,-9-25-2709,9 8-1806,0-17 0,0 0-774</inkml:trace>
  <inkml:trace contextRef="#ctx0" brushRef="#br0" timeOffset="150120.5863">14562 15566 8127,'0'0'5805,"-15"0"-387,-1 6-129,-13-12-4644,0 6-516,-5 0-129,-5 2 0,7 9-774,-8-9-4128,19 7-387,8-1-258,13-8-774</inkml:trace>
  <inkml:trace contextRef="#ctx0" brushRef="#br0" timeOffset="150308.5972">14641 15648 3483,'6'18'5031,"-6"-18"-774,7 24-2709,6-14-5676,-13-10-387,0 0-129</inkml:trace>
  <inkml:trace contextRef="#ctx0" brushRef="#br0" timeOffset="150815.6261">14711 15340 5676,'10'-28'5805,"2"13"-387,-2-5-387,6 6-3225,-1-15-645,8 10-645,-4-5-129,6 2-258,0 8 0,-4 4-129,2 3 129,-1 7 0,-3 7-129,-5 4 129,-2 5-258,-3 3 129,-6-2 0,-3 2-129,0-3 129,-7-2 129,-1-3-258,8-11 129,-17 14 0,17-14 0,-11 5 0,11-5 129,0 0-129,7 18 0,5-4 0,0 4 0,5 5 129,-5 6 0,0 1 129,-6 2-387,-4 0 258,-4-5-258,-10-5 258,-6-3-387,-6-4-129,-6-11-774,6 6-3999,-12-8-129,4 4-387,-3 0-516</inkml:trace>
  <inkml:trace contextRef="#ctx0" brushRef="#br0" timeOffset="151832.6843">15785 15627 9546,'31'14'6063,"-31"-14"-774,0 0 258,-12 3-5031,-17-3-258,-11 0 0,-6-3-129,-7 0-258,3 3-129,3-3-387,14 13-2322,4-6-2193,14 7-516,15-11-387,0 17-129</inkml:trace>
  <inkml:trace contextRef="#ctx0" brushRef="#br0" timeOffset="152028.6956">15795 15756 10191,'-3'39'5805,"-15"-21"-129,-1 9-258,-13-13-4902,2-3-387,-15-7-129,-1-2-387,9 10-3096,-5-15-1806,12-2-516,5-13-516,13 8-128</inkml:trace>
  <inkml:trace contextRef="#ctx0" brushRef="#br0" timeOffset="158015.038">16670 15382 9546,'16'0'5805,"-16"0"-645,0 0-129,0-14-4773,-8 6-129,-12 6 129,-7-3-129,-5 5 0,-4 0-129,1 1 0,-1 7-129,4 3 129,6 2 0,5 1 0,5 4-129,4 0 0,6 0 258,2 2-258,3-4 129,1 1-129,0-3 129,7-1 0,5-7 0,7 1 129,2-2-129,6 1 129,4 1-129,2 7 129,1-3 129,-3 5 0,-5 4 0,-4 10 0,-13-1 0,-6 4 0,-7 0-129,-10-3 0,-10-7 0,-5-2-129,-3-3-129,1-13-258,2 5-258,-3-18-1419,16 5-3225,4-9-129,12 12-387,9-15-258</inkml:trace>
  <inkml:trace contextRef="#ctx0" brushRef="#br0" timeOffset="158168.0467">16769 15772 10965,'17'9'5547,"-1"12"-516,-16-21-258,0 0-6192,0 0-3483,-7 11-258,7-11-516,-6 12-387</inkml:trace>
  <inkml:trace contextRef="#ctx0" brushRef="#br0" timeOffset="161808.2548">17163 15218 10965,'11'9'5934,"-4"27"-258,-7 5-387,5 14-4386,-5 0-645,0 6-129,-7-2-129,0-4 0,1-10-129,0-9-516,6-10-258,0-26-3354,0 0-1032,18-19-258,3-9-516</inkml:trace>
  <inkml:trace contextRef="#ctx0" brushRef="#br0" timeOffset="162031.2677">17632 15136 11352,'27'72'5676,"-20"-23"-258,-7-1-258,0 5-5031,-12 10-129,-9 0 0,0-1-387,-3-10-387,12 4-2838,-5-19-1548,16-7-387,1-18-258,13-7-129</inkml:trace>
  <inkml:trace contextRef="#ctx0" brushRef="#br0" timeOffset="162188.2767">17715 15612 9159,'8'-26'5934,"-11"8"-387,-6 3 0,-13-3-3870,0-1-903,-6-4-258,1-4-258,-2-2-516,-2-4-516,17 14-4386,-5-3-258,15 11-258,3-5-645</inkml:trace>
  <inkml:trace contextRef="#ctx0" brushRef="#br0" timeOffset="162417.2897">17915 15147 10965,'36'23'5676,"-27"5"-387,3 14-129,-7 2-4773,-4 10-258,-3 6-129,-2 3-258,1 2-387,-2-16-1032,5-4-3483,1-18-258,12-12-387,4-15 129</inkml:trace>
  <inkml:trace contextRef="#ctx0" brushRef="#br0" timeOffset="162684.3049">18218 15227 10836,'14'0'5805,"-14"18"-516,1 20-258,-1 8-4515,0 3-387,0 3-129,0-1 129,5-9-258,9-2 0,5-16 258,5-11-258,1-13 387,4-10-129,-5-14 129,-3-7 0,-12-7 0,-9-7-129,-5 5-258,-18-1 129,-6 8-387,-10-3-645,6 18-3999,-11 0-387,11 13-387,4-3-387</inkml:trace>
  <inkml:trace contextRef="#ctx0" brushRef="#br0" timeOffset="162920.3184">18493 14852 10449,'0'0'5547,"-15"10"-258,2 2-387,-12-3-4644,1-4-516,2 6-1032,-7-7-3612,9 2-387,4-6-129,16 0-645</inkml:trace>
  <inkml:trace contextRef="#ctx0" brushRef="#br0" timeOffset="163419.3471">18901 14543 7482,'32'-28'5289,"-25"13"-516,-6 2 129,-10 5-4257,9 8-258,-24-15 129,11 13-129,-7 2 0,4 5-129,-1 4 0,4 5 0,4 3-129,6 5 0,3 1 0,0 9 129,8 2-258,4 2 0,-2 7 129,4 4-129,-4-1 129,-2 3-129,-1-7 129,-5 0 0,-2-3-129,0-10 258,-9-11-129,9-18 129,-21 9 129,10-19 0,2-11-129,3-9 0,3-11 0,3 1 129,5-3-129,7 3 0,4-1-129,1 7-129,2 4 129,0 4-129,-4 7-129,-2-1-258,-13 20-516,8-30-1290,-8 30-3096,-8-7-258,-5 7-258,-8 1-774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16T16:44:17.759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340 2891 8385,'-23'-27'5418,"1"16"-516,2 14-258,-10 3-3870,0 16 258,-9 6-387,5 12-129,1 8-129,6 16-129,8 0 0,8 6 0,11-1 129,6 0-387,12-8 129,7 1 129,8-16-129,4-12 258,5-14-258,1-14 0,0-12 0,0-23 129,-6-15-129,-2-14 129,-17-11-129,-9-9 0,-9-5 0,-13 0 0,-13 9 0,-6 11 0,-6 14-129,-2 16 129,2 16-129,3 15 0,4 12 0,9 17 258,5 8-516,5-1 0,12 12-1032,-1-15-3741,13 8-129,7-10-387,13-1-387</inkml:trace>
  <inkml:trace contextRef="#ctx0" brushRef="#br0" timeOffset="182.0104">11631 3335 13545,'27'75'5805,"-18"-41"-258,6 6-516,-1-11-5031,-9-8-387,2 4-1032,-7-25-3612,0 0-258,8-29-387,6 8-645</inkml:trace>
  <inkml:trace contextRef="#ctx0" brushRef="#br0" timeOffset="413.0235">11841 2870 10836,'17'-24'5805,"-17"24"-774,21 25 645,-17 13-4773,8 13-129,-9 9-387,2 14 0,-1-1-258,-3 1 0,2-3 0,-2-8-645,3-13-129,-1-26-903,1-4-3483,-4-20-129,11-14-387,-9-17-516</inkml:trace>
  <inkml:trace contextRef="#ctx0" brushRef="#br0" timeOffset="1104.0631">12176 2966 10707,'12'18'5289,"-4"14"129,-6 4-516,6 9-4386,-4 14-129,0 8 0,-1-2-129,-1-4-387,1-8 387,2-9-387,-2-20 258,2-9 129,1-22 0,0-23-129,-2-10 0,0-13-129,0-4 0,1-6 387,-1 6-387,0 9 387,3 10-387,-1 15 258,5 15-129,2 12-129,3 19 129,4 6-516,-3 6 387,4-3-258,-2-4 258,0-8-129,-3-17 129,-3-9 0,-1-20 129,-1-8 387,-3-7-516,2 1 387,-1 4-387,2 8 387,2 17-129,3 17 258,1 25-516,4 13 0,2 15 129,-2 10-258,1 1 258,-2-2-516,-3-8-258,-4-29-645,7-3-3612,-20-28-387,14-15-258,-11-26-258</inkml:trace>
  <inkml:trace contextRef="#ctx0" brushRef="#br0" timeOffset="9552.5464">13227 3046 10965,'0'-22'5160,"0"7"-129,0 15-129,0 0-3741,0 0 129,0 15-645,0 6-387,0 3-129,0 3-516,0 7 516,0-2-387,-1 1 258,-1-4-129,2-2 129,0-9-258,0-3 258,0-15 129,0 0-129,0 0 0,0 0 0,0-14 0,-1-1 0,1-5 0,0-10 0,-1 5 387,-2-2-258,3 5 129,0-2-129,0 4 258,0 3-258,5 3 258,-5 14-258,12-2 0,-5 8-129,3 5-258,1 12 387,1 3-516,2 4 387,3 4-129,2-1 129,1-2-258,-2-5 387,4-4 0,0-11 0,-1-4 0,0-7 129,-4-12 0,-3-9-129,0-3 129,-5-11-129,-4-5-258,-2 3 129,-3 1 387,0 2-387,0 6 258,-4 2-387,1 5 258,2 10-516,1 11-129,0 0-516,-5-11-3096,5 11-1161,6 7 0,6 6-516,-12-13-129</inkml:trace>
  <inkml:trace contextRef="#ctx0" brushRef="#br0" timeOffset="9801.5605">13633 2846 8901,'5'-18'5289,"9"15"-387,-4 13 0,-6 1-3354,9 29-258,-11-2-645,7 14 129,-5 3-516,5-1 0,-4 3 129,4-7-387,-2-4 129,3-15-516,1-4-129,-4-16-645,9 3-1677,-16-14-2064,19-18-258,-15-14-129,7-1-645</inkml:trace>
  <inkml:trace contextRef="#ctx0" brushRef="#br0" timeOffset="10100.5776">13820 2841 8514,'4'-18'5031,"11"15"-387,-6 18 0,-4 3-3612,7 17 129,-4 6-645,1 8 129,3 4-387,4 3 0,-3-5 0,4-5 129,-2-8-129,-1-5-258,-3-14 129,-11-19-258,9 0 258,-9-9 0,-9-14 0,-7-4 129,-6-1-258,-6-2 258,-1 4-387,-1 8 387,2 4-645,-2 11 129,15 13-2193,-1 0-2709,15 11 258,1-3-645,8 5-258</inkml:trace>
  <inkml:trace contextRef="#ctx0" brushRef="#br0" timeOffset="10508.601">14067 3199 9933,'39'-4'5289,"-15"2"-645,-5-3 129,9 5-4386,-15 0 0,-1 1-258,-12-1-129,11 23 0,-11-6 0,0 1 0,0-1 0,-4 1 0,3-5 258,-2-1 0,3-12-129,0 0 129,0 0 0,15 12 129,-3-10-129,2 9 129,0-1-129,3 12 0,-7 3 129,-2 6-129,-6 1 0,-2 7 0,-10-7-258,-7-2 129,-5-10-129,-5-13-387,2 0-645,-9-14-3870,13-6-129,-3-12-258,12 5-387</inkml:trace>
  <inkml:trace contextRef="#ctx0" brushRef="#br0" timeOffset="10854.6208">14928 2903 12255,'25'95'5547,"-2"-29"-258,-5-4-387,6 9-3999,-5-6-645,-4-10-903,6 2-2838,-13-25-1935,9-8 258,-5-22-387,4-2-387</inkml:trace>
  <inkml:trace contextRef="#ctx0" brushRef="#br0" timeOffset="10997.629">15166 3238 12900,'-31'-27'5547,"5"19"-516,2 9 0,-9-1-4257,0 3-258,-4 2-774,-5-5-1677,9 8-3225,1-7-129,17 3-387,-1-4-516</inkml:trace>
  <inkml:trace contextRef="#ctx0" brushRef="#br0" timeOffset="11507.6581">15586 2801 11997,'0'0'5676,"4"26"-387,4 14 129,-7 7-4773,6 15 0,-4 7-258,1 7-129,-2 5-258,2-7 0,1-8-516,-1-11-774,12-6-3612,-9-25-129,7-15-516,-3-19-258</inkml:trace>
  <inkml:trace contextRef="#ctx0" brushRef="#br0" timeOffset="11853.6779">15837 2788 10707,'29'9'5547,"-20"22"-258,7 20 258,-11 10-4515,7 11-516,-7 4 0,-1 0-258,-1-2-129,-2-10 0,3-6-258,0-17-387,0-14 258,-4-27-129,13 6 0,-10-17 0,0-17-129,-3-13 258,-2 1 0,-7-4 0,-7-3 387,-3 10 387,-9 3-129,-3 7 258,-3 7-258,1 12 387,0 3-516,0 5-258,8 4-258,-1 1-1161,14 10-3354,-3-7-645,15 2 0,0-10-774</inkml:trace>
  <inkml:trace contextRef="#ctx0" brushRef="#br0" timeOffset="12188.6972">16248 2921 10320,'41'-22'5418,"-28"7"-387,-12-3-129,-1 5-4257,-10 8-129,-11 5 258,-4 8-516,-4 9 258,-1 9-129,2 21 129,5 1-129,6 7-258,11-2 129,6 2-645,12-3 516,7-3-387,6-8 258,7-15-516,2-4 516,3-14-129,2-6-258,-5-6-129,3-10-516,-19-14-3612,10 5-516,-14-12-129,3 4-774</inkml:trace>
  <inkml:trace contextRef="#ctx0" brushRef="#br0" timeOffset="12423.7106">16521 2809 9288,'16'21'5418,"-16"5"-258,3 23 258,-3 2-4515,6 10-258,-6 7 0,4 6-129,4-4-258,0 0-129,8-8-387,-2-17-1032,11-6-3354,-9-23-258,4-9-516,-4-15-387</inkml:trace>
  <inkml:trace contextRef="#ctx0" brushRef="#br0" timeOffset="13172.7535">16918 3235 10836,'-16'27'5805,"16"-27"-387,0 0-129,0 0-3999,4 0-387,-4 0-129,20-7-129,0-3-258,6 2-129,11-2 0,9-1 0,10 4-129,7-2 129,8 0 1,4-2-259,6 0 0,-1-1 0,-2-3 0,1 3 0,-6-4 0,-3 3 0,-10-1 0,-4 0 0,-12 6 0,-5 0 0,-9 3 0,-10-1 0,-7 5 0,-13 1 0,0 0 0,3 16 0,-10 2 0,-7 1 0,-4 3 0,0 1 0,-1 0 0,1-1 0,1-5 0,6-8 0,11-9 0,0 0 0,8-4 0,8-8 0,6-11 0,0-2 0,0-4 0,0 0 0,-3-3 0,-6 7 0,-8 2 0,-5 2 0,-5 7 0,-8 3 0,-8 5 0,-4-1 0,-6 6 0,-4-6-388,8 7-4643,-12-7-1032,12 4 387,1-12-1290</inkml:trace>
  <inkml:trace contextRef="#ctx0" brushRef="#br0" timeOffset="14359.8212">18762 3039 29928,'0'0'0,"10"28"-258,-10-28 258,3 27-129,3 9-129,-3 2 129,1 3 0,-4-2-129,4 4 129,-4-18 387,0-25-129,0 0-129,-12-28 129,11-20-129,-3-8 129,4-12 0,-1 2-129,1 0 129,0 9-129,0 10 129,2 20-129,-2 27 129,16 0 387,-7 32-387,6 13 258,1 8-258,2 3 0,4 3 0,-2-5 0,4-11 0,0-13-258,0-16 258,-2-19-387,-4-24 387,-3-8 258,-5-17-387,-2 1 0,-7-9-258,-1 0 0,-3 4-258,-7 7-258,5 24-774,-4-3-3999,9 30 129,-4-11-258,9 23-516</inkml:trace>
  <inkml:trace contextRef="#ctx0" brushRef="#br0" timeOffset="14577.8338">19172 2678 11223,'12'24'5676,"-3"13"0,-9 4-516,8 22-3741,-3-1-1032,-1 13 0,0-1-258,0-7-129,4-8-387,0-17-645,13-5-2709,-9-36-1677,10-1 0,-7-31-258</inkml:trace>
  <inkml:trace contextRef="#ctx0" brushRef="#br0" timeOffset="14848.8492">19371 2663 11094,'22'19'5418,"-6"20"-387,-7 1 0,10 13-4128,-7 12-387,2 2-129,2 1-258,-1-10 0,-1-10 0,-1-6-129,-2-15-129,-3-14-258,-8-13 387,0-21 258,-16-9-258,-8-6 129,-7-2-258,-6-2 258,-4 4-645,-4 5-387,17 18-3999,-10-3 129,18 16-645,3 7 0</inkml:trace>
  <inkml:trace contextRef="#ctx0" brushRef="#br0" timeOffset="15125.8651">19584 3064 11997,'17'7'5418,"-7"20"-1161,-10-10 645,9 7-4773,-8-2 129,-1 1-387,4-4 129,0 0 129,5-2-129,4-4 129,4-8-129,1-4 0,1 0-258,-1-4-387,3 3-903,-10-12-3225,3 2 0,-8-13-387,0 8-516</inkml:trace>
  <inkml:trace contextRef="#ctx0" brushRef="#br0" timeOffset="15291.8747">19755 3013 7740,'-11'-28'5160,"10"36"0,-4 9-387,5 26-2322,0-8-1290,1 16-774,1 2 0,1 0-387,1 1 129,0-14-774,4 4-1419,0-30-2709,1-8 0,-2-18-516,3-15-516</inkml:trace>
  <inkml:trace contextRef="#ctx0" brushRef="#br0" timeOffset="15509.887">19877 2459 10449,'24'73'5289,"-19"-27"-387,7 15-129,-5-8-4386,2 2-129,-1-5-516,-4-14-774,17 1-2967,-13-23-774,9-6-129,-5-18-645</inkml:trace>
  <inkml:trace contextRef="#ctx0" brushRef="#br0" timeOffset="15638.8945">20032 2687 9933,'-15'-48'5418,"-3"30"-516,6 18 0,-11 0-3870,5 2-774,-3 13-1419,-8-12-3483,5 11-129,-4-11-774,10 12-129</inkml:trace>
  <inkml:trace contextRef="#ctx0" brushRef="#br0" timeOffset="16064.9188">20641 2747 12384,'34'24'6192,"-22"7"-1032,5 24 129,-4 9-5031,-5 6-387,2 10-774,-10-14-1032,10 6-3096,-6-21-387,13-8-129,-8-23-516</inkml:trace>
  <inkml:trace contextRef="#ctx0" brushRef="#br0" timeOffset="16192.9261">20827 3223 9546,'-3'-81'5547,"-6"45"-258,-15-3-258,7 24-3096,-20-6-903,4 17-387,-4 4-1161,-6-4-4128,10 15-258,0 0-774,13 5-129</inkml:trace>
  <inkml:trace contextRef="#ctx0" brushRef="#br0" timeOffset="16920.9678">21787 2845 9288,'18'-26'5160,"-11"8"0,-8-8-387,-6 11-3870,-10-7-129,-6 13-129,-7 9-387,-2 13 129,-6 11-129,3 11 387,3 14-387,7 7-129,9 9 0,10-1 129,6-9-129,14-6 0,10-7-129,9-8-387,8-12 0,-1-18-516,13 0-3999,-12-17-129,7-2-516,-11-18-258</inkml:trace>
  <inkml:trace contextRef="#ctx0" brushRef="#br0" timeOffset="17109.9786">22003 2748 11223,'17'43'5547,"-5"7"0,-6-6-645,6 15-3999,-5-1-387,1 1-258,0 0-387,0-11-129,4-2-774,-12-22-4128,16-6 0,-16-18-645,25-7-258</inkml:trace>
  <inkml:trace contextRef="#ctx0" brushRef="#br0" timeOffset="17297.9894">22465 2384 11352,'10'-18'5805,"-18"11"-387,-12 10-516,-18 9-4515,-7-4-1548,-9 11-3483,-9-6-774,5 5-258,1-2-516</inkml:trace>
  <inkml:trace contextRef="#ctx0" brushRef="#br0" timeOffset="23700.3555">6587 5224 6837,'0'0'5031,"0"-9"-258,0 9-645,8-29-2709,13 14-645,-5-4-258,10 9-129,0 0-129,5 10 0,1 16 129,-1 14-129,1 12-129,-3 15 0,-8 0 258,-5 7-258,-11-3 129,-5-2-129,-11-14 129,-9-12-129,-12-22 258,-5-11-129,-5-16-129,-1-20 258,3-12-258,4-5 129,6-3-129,10 0 129,12 7-129,8 7 129,16 6-258,13 16 129,8 11 0,5 9-129,4 13 0,0 12 0,-2 10 0,-6 8-129,-13 7 129,-9 3 0,-13 1 0,-10-9 0,-17-6 0,-11-13 0,-13-16 0,-6-11 129,-1-20-129,-2-11 0,8-8-129,4-6-129,19 13-774,6-5-2967,20 22-903,16 6-645,20 18-258</inkml:trace>
  <inkml:trace contextRef="#ctx0" brushRef="#br0" timeOffset="26171.4969">6691 5376 7611,'0'0'5289,"0"0"-258,0 0-387,7 13-3612,-15-13-258,-1 3 129,-15-3-258,-2 0 0,-11-3-129,-4 0-129,-9-5 0,-2 3 0,-6-7-129,1 7-129,-6-1 0,1 6 129,-4 0-129,2 0 129,-4 0-129,-3 0 129,-1 0 0,-3 0-129,-7 0 129,-3-9-129,-3 3 0,-7-1-129,2-1 129,-4-1-129,0 1 258,-1 2-258,2 2 0,-1 0 0,5 0 129,1 0-129,5 1 0,5 3 0,3-5 0,4 0 129,8-2 0,11-1-129,6 0 129,6 4 0,4-6 0,5-1 0,1 4-129,5 0 0,0 1 0,3-1 129,-2-1 0,2 0-129,-2 3 0,5-3 129,-2-1-129,0 0 0,0-1 129,-2 3-129,3-2 0,-4 5 129,2-5-129,0 3 0,-4 0 0,3 3 130,1-5-130,1 2 0,0-1 0,6 0 0,2 6 0,3-2 0,13 3 0,-13-7 0,13 7 0,0 0 0,0 0 0,0 0 0,0 0 0,0 0-259,13 10-386,-13-10-2838,21 1-2064,-8-1-258,8 6-516,-4 0-516</inkml:trace>
  <inkml:trace contextRef="#ctx0" brushRef="#br0" timeOffset="30640.7525">1552 5089 9417,'13'50'5676,"-5"-16"-387,2-4 0,4 9-4257,-2-10-387,4 6 0,-3-2-258,0-9-129,0-6-258,-1-7 0,-1-11 0,-3-8 0,-4-11 0,-2-7 129,-2-8-129,0 8-129,0-5 258,3 7 129,-2 3-129,6 10 0,-7 11 0,21 1 0,-3 9 0,2 1 0,4 3-129,1 0 129,1-11-129,0-5 129,-3-23 129,-3-9-129,-6-11 0,-4-9 0,-5-7 0,-5-1-129,-5 3 129,-7 9-258,-3 11-129,-2 8-387,5 24-1806,-5-4-2838,8 12-258,-2 10-258,9 8-645</inkml:trace>
  <inkml:trace contextRef="#ctx0" brushRef="#br0" timeOffset="31331.7921">2185 4814 5805,'45'-36'5547,"-29"18"-258,-3 6-387,-3-5-2064,-10 17-1677,3-16-258,-3 16-387,-21 1-258,0 12 129,-7 5 0,1 10-129,-1 0-129,4 10 129,4 0-129,9 6 0,7-8 0,4 0-129,12-6 0,3-6-129,8-7 0,0-10 0,4-9 0,0-13-129,4-5-129,-5-14 0,5-4 0,-4-6-129,1-1 258,-4-2-129,-2 6-129,-9 1 516,-1 6-258,-9 3 387,-3 11-258,-3 7 387,-9 5-258,-1 9 258,-2 7 0,1 8-258,2 3 258,1 2-129,4 4 0,5-1 0,2-3 0,8-1 0,4-5 0,4-5 0,4-6-129,0-2 129,-1-2-129,0-6 0,-4-3 0,-2-4 0,-4 2 0,-9 11 0,9-18 129,-9 18-129,0 0 129,0 0 0,11 0-129,-7 7 129,4 5 0,2 0-129,2 3 129,1-1-129,0-1-129,-1-6-129,1-1-387,-13-6-3225,12-7-1290,-9-8 0,-1-2-774</inkml:trace>
  <inkml:trace contextRef="#ctx0" brushRef="#br0" timeOffset="31792.8184">2459 4169 9804,'13'-45'5547,"-13"45"-387,22 0-129,-21 10-4257,15 20-129,-4 12-387,3 9 129,0 8-258,4 5 0,0-1-129,1 1 129,-2-8 0,1-11 0,-2-16 0,-2-7-129,-6-19 129,-9-3-258,13-23 129,-13-10 0,0-5-258,0 1 258,0-2 0,-2-3-129,1 9 129,1 11 0,0 8 0,0 14 0,0 0 129,12 19 0,-6 8-129,0 5 129,-2 2-129,4-2 129,-3-5 0,3-5 129,0-6-129,5-8 0,3-8 0,3-5-129,-1-6 129,3-4-258,-1 1-516,-7-12-903,4 13-3483,-7-5-258,-10 18-387,0 0-516</inkml:trace>
  <inkml:trace contextRef="#ctx0" brushRef="#br0" timeOffset="32376.8518">2318 5364 11352,'-5'-12'5676,"5"12"-516,1 13 129,3 6-4257,8 11-516,-2 6-129,4 9-129,2 3-129,0 2-129,-1-5 258,1-5-387,-4-6 129,0-8 0,-4-8 0,-8-18-129,0 0 129,11-4-129,-9-14 0,2-4 129,7-3 0,-2-3-129,7 4 129,2 5 0,2 5 129,4 7-129,-3 7 129,-2 7 0,-8 8-129,-6 9 129,-5 0 0,-9 0-129,-12-3 0,-5-1-129,-6-5-516,-8-15-2580,10 5-2064,1-5-129,11-2-645,2-9-129</inkml:trace>
  <inkml:trace contextRef="#ctx0" brushRef="#br0" timeOffset="32812.8768">2789 5341 10191,'12'-3'5547,"-12"3"-387,0 0-129,0 0-4128,-16 5-645,-3 9 0,1 2-258,-3-2 0,5 2-129,4-2 0,7 1 0,5-15 129,8 14 0,4-11 0,6-3 0,2 0 0,-3-1 129,3 1-129,-3-3 0,-2 3 0,-3 2 129,-2 6-258,-2 8 258,-1 2 0,-3 2 0,-3 5 129,-1 1 129,0-2-258,-3-4 129,-2-3 0,-3-4-129,8-13-129,-16 17-258,4-19-1032,12 2-3741,-18-7-129,18 7-645,-12-11-258</inkml:trace>
  <inkml:trace contextRef="#ctx0" brushRef="#br0" timeOffset="33548.9189">2905 5423 9933,'16'-27'5418,"-16"17"0,-4-6-129,-1 4-4257,-19-3-258,0 11-258,-3 1-129,-4 5-129,2 11-129,4 10 0,5 6 0,10 6 0,5 4 0,5-1 0,7-4 129,11-3-258,1-8 129,5-6-129,0-13 0,-1-4-129,0-6 129,-4-14-129,-1-7 0,-7-2 129,-4-6-129,-1 0 129,-5 2-129,0 6 129,-1 4 0,0 5 0,0 18 0,0 0 0,0 0 0,0 24 129,4 0 0,4 6-129,4-1 129,1 3-129,4-6 0,2-6-258,-1-1-129,-2-19-1161,4 3-3612,-7-8-258,0-6-387,-6-8-387</inkml:trace>
  <inkml:trace contextRef="#ctx0" brushRef="#br0" timeOffset="34207.9566">3118 5143 9288,'10'-15'5418,"-10"15"-387,-4 0-387,-5 13-3741,-8-2-387,2 8-258,-2-2-129,4 5 129,1 0-129,4-4 0,7-4 0,1 0 129,12-4-129,2 2 129,3-1-129,7 2 129,-3 3-129,4 5 0,-5 1 129,0 4 0,-8-1 0,-5 1-129,-7-2 0,-1-5-129,-11-2 258,-5-6-258,-4-6 0,4-5 0,-3-3 0,6-5 258,4-6-258,4 4 129,6-3-258,4 0 258,6 2-129,6 2 129,3 4-387,-1 1 258,3 1 0,0-2 0,2 1 0,-1-2 0,3-3 0,-2-4 129,2-5 0,0-4-258,-3-5 129,-2-1 0,-3 1-129,-5-2 129,-4 0-129,-7 4 0,-1 8 0,-8 6 0,-2 6 0,-5 5 0,2 13 0,1 5 0,3 9 0,4 4 129,5-2 0,4 1 129,10-4-129,6-3 129,5-7 0,4-9-129,5-4-387,-6-11-1419,0 2-3225,-6-8-129,-2 0-516,-15-10-387</inkml:trace>
  <inkml:trace contextRef="#ctx0" brushRef="#br0" timeOffset="35524.0318">2227 4968 6321,'4'-31'5547,"-1"20"-387,-3-7-258,1 6-2838,-6-13-516,0 11-645,-7-4-387,3 6-129,-7 1-129,1 7 0,-2 4 0,3 6 0,-2 12-129,4 5 0,4 6-129,4 7 129,4 0 0,1 3 0,10-2-129,5-3 129,1-4-129,4-2 129,3-9-258,-3-14-387,9 8-3096,-10-18-1548,5-5-258,-4-6-516,-1-1-258</inkml:trace>
  <inkml:trace contextRef="#ctx0" brushRef="#br0" timeOffset="64846.7089">22461 4607 7998,'95'27'5289,"-65"-18"-387,-5-4-387,-25-5-4386,0 0-129,-8 0-129,-25-4 0,-13-1 0,-15 4 129,-19 0-129,-11-1 129,-12 2 0,-12-4 0,-6-2 129,-11-1 129,-5-6-129,-3-7 258,0-2-129,-3-5 0,-5-3 129,-2 2-129,-1 0 0,5 3 0,-4 5-258,-1 3 129,2 6-129,4 4 129,6 7-258,4 1 258,3 12-129,8-2 0,12-3 0,9 5 0,11-2-129,9-2 258,10-4-129,7-3-129,12 1 129,7-2 0,7-1 0,7-2 129,7-2-129,6 2 0,8 1 0,12 1 0,0 0 0,8-5-129,14 5 129,9 1 0,11 4 0,7-3 0,10 3 0,11 0 0,5 2 0,10-2 129,6 2-129,7 0 0,8 3-129,5 2 258,7 1-129,4 4 129,3-3-129,3 3 129,4 2-129,2-1-258,1 0 258,-4-3-129,0-1 0,0-2 0,-2 0 0,2-1-129,-3-5 258,-6 1-129,1 1 129,-3-3 0,-1 1 0,-6-1 0,-9-1 0,-4-4-129,-9 1 129,-8-1 129,-10 0-129,-11-3 0,-13 0 129,-11 1-258,-12-2 258,-10 4-258,-16 0 129,0 0-129,-29 14 129,-12 2 129,-17 1 0,-17 2 129,-25-2 0,-15-3 258,-26-7-258,-17-7 258,-24-11-258,-20-10 0,-16-12 0,-12-8 0,-14 0-387,-12-6-387,12 13-3999,-12 5-645,12 16-516,16 12-516</inkml:trace>
  <inkml:trace contextRef="#ctx0" brushRef="#br0" timeOffset="67419.8561">19900 4809 5676,'-12'-86'5289,"-7"24"-387,-3-10-387,-11-21-3483,0 8-129,-13-11-258,4 10-129,-4 2-258,2 8-129,6 13 129,4 12-129,8 14 258,8 11-258,5 11 258,13 15-129,-11-3 0,11 11 0,0 10 0,3 7 0,1 5-258,-2 3 129,0-5-129,-2-1 0,0-6 0,-4-7 129,4-14 0,-20-11-129,8-22 129,-1-8 0,1-7 0,4-1 129,1-4-129,6 6 129,1 4-258,4 15 258,11 19-129,7 14 0,4 25-129,5 14 129,6 9-129,5 8 0,-1-2 129,1-8-129,-6-7-129,-5-20 0,2-9-2193,-12-26-2580,-1-17-258,-8-19-774,1 2-129</inkml:trace>
  <inkml:trace contextRef="#ctx0" brushRef="#br0" timeOffset="75380.3114">13161 3223 3483,'0'0'4902,"0"0"-258,-5 11-387,6 11-2322,-5-11-516,4 20-129,-4-8-516,4 15 0,-1-10-258,1 1-129,0-3 258,0-5-387,0-7-387,0-14-258,10 9-1548,-10-16-2709,0 7-258,7-23-129,-3 11-516</inkml:trace>
  <inkml:trace contextRef="#ctx0" brushRef="#br0" timeOffset="76550.3784">13337 2783 4128,'0'0'4902,"6"1"-645,-6-1-258,21 0-3225,-1-3-129,-4-6-129,6 2 0,-2-9-258,9-1 0,0-2 129,9 4 0,3-10 0,7 11-129,5-5 129,3 1-258,6 1 0,4-1 0,1-1 0,3 1-129,5 1 0,3 1 0,6-3 0,2 5 0,2 3 0,3 3-129,6 3 129,-1 4 0,8-2-129,-5 3 129,3 0 0,-1 0 0,2 0 0,-2-2 129,2-1-129,2 0-129,-5-2 129,4 0 0,-4-1 0,3-1-129,3 1 129,0-1 0,1-3 0,0 1-129,-2-6 129,2-1-129,-1-4-129,-2 4 774,3-6-516,-3 0 258,-1 0-258,-2 0 387,-2 0-516,-1 7 516,0-5-387,-1 1-129,-4 0 129,-3 3 0,-1-2 0,-5 0-129,-3 2 258,-2 1-129,-9 3 0,-3 5 0,-6 3 129,-6 4-129,-6 1 129,-3 12 129,-8 2-129,2 6 129,-10 4 0,-5 7 258,-4 3-387,-2 1-258,-7 0 258,-2-2-258,-3 0 129,-1-6-387,-2-2 387,-1-6-258,2-6 129,-5-14 0,9 7 0,-9-7 0,16-16 0,-8-5-129,1-4 129,2-4 0,-2 0 0,0 2 516,-2 1-258,-1 6 258,-4 5-258,-2 15 387,0 0-387,0 10-129,-5 13 258,-3 6-645,0 7 387,-3 5-387,-1-3 387,0-3-258,2-10 258,1-6 129,-2-9-129,-1-6 0,2-4 129,-3-9-129,0-4-258,-1-3-129,1 7-516,-11-9-2322,9 14-1419,-1-1-387,1 9-387</inkml:trace>
  <inkml:trace contextRef="#ctx0" brushRef="#br0" timeOffset="77267.4194">18992 2047 8643,'0'-25'4902,"0"10"258,0 15-774,0 0-3612,0 0 129,0 9-258,0 13-387,0 5-129,3 3 129,1 5-129,4 6-387,0-5 258,2-2-258,1-8 387,0-15-387,0-11 387,0 0-129,-2-15 0,-1-4 258,-2-5-258,0 1 387,-1 0-387,1 5 387,-6 18-258,0 0-129,14-1 129,-9 11-129,3 3 129,2 0 0,1-1 0,1-3-129,1-9 129,3-2-129,-1-13 0,-1-7-258,3 1-258,-5-15-645,11 2-3354,-14 3-258,5 11-516,-7-1 0</inkml:trace>
  <inkml:trace contextRef="#ctx0" brushRef="#br0" timeOffset="77927.4571">19421 1952 8514,'25'-29'4902,"-13"18"-258,-1-7-258,1 5-3483,-10-2-129,3 0-129,-5 2-258,0 13-129,-14-7 0,1 7 0,-10 6-129,3 11-129,-5 0 129,2 9-258,-2 0 258,5 4-387,5 1 258,7-6-258,6 0 258,2 0-129,13-9 0,4-7 129,8 2-129,4-10 0,4-1 129,1-8-258,2-5 129,-3-9 0,0 2 129,-7-7 258,-2 0-258,-7 0 129,-4 1-258,-5 2 387,-2 1-129,-6 7 258,0 4-387,0 12 0,-15 0 0,3 3-258,-1 15 129,-2 1-129,2 9 129,4-2-129,0 7 258,5-9-516,2-4 387,2-5 129,0-15-129,14 4 0,-2-16-129,-2-12 258,3-8-129,-2-2 129,0 1-129,-4 1 258,0 6-129,-2 5 516,-5 21-387,7-13 0,-7 13 0,5 16 258,-4-2-387,5 9-258,-1 0 258,4-1-258,0-2 258,1-3-387,2-6 129,-2-7-387,6-4 129,-8-16-1419,2-4-2322,-3-6 129,2-2-645,-2 0 129</inkml:trace>
  <inkml:trace contextRef="#ctx0" brushRef="#br0" timeOffset="78626.4971">19772 1525 10191,'0'0'5031,"16"-29"-516,-11 35-258,2 6-3612,-7 3-516,0-15 387,0 0-903,0 0 387,-7 19 0,7-19-129,0 0 258,-9 4 129,9-4-129,0 0 0,0 0 0,0 0 258,-7-10-129,7 10-129,0 0 0,0 0 0,0-11 129,0 11-129,0 0 129,0 10-129,0 2 129,0-12 0,0 0 129,0 10-129,0-10 0,0 0 0,0 0 258,0 0-387,0 0 0,1 28 0,2-4-129,1 7 258,5 15-258,2 14-258,1-9-129,2 1 0,1 1 387,-1-8-258,-2-12 129,-1-7-258,-4-9 258,-7-17 0,0 0 0,3-12-129,-3-4 258,0-14 129,2 0-129,0-2 258,6-4-258,0 2 258,0 2-129,5 9 129,-2 4-129,0 2 0,-4 7 0,-7 10-129,0 0 129,8 6 0,-8 8-129,-8 4 129,1-2-129,-2 5 0,0 2 0,3-5-258,4-5 258,2-13 129,4 21-129,11-19-129,7-2-258,0 0-387,14-3-2451,-11-13-1419,12 7-129,-10 2-774,5 0-258</inkml:trace>
  <inkml:trace contextRef="#ctx0" brushRef="#br0" timeOffset="79083.5233">20369 1676 6063,'7'-13'4902,"-7"13"-387,-15 4-129,-2 12-2322,5 2-1290,-9-4 0,7 0-129,-5 3-129,6 2-129,6-4-129,6-1 0,1-14 0,8 7 129,5-7-258,2 2 129,1-2-129,1-8 0,-4 2 129,0-6-129,-13 12 0,16-8 0,-16 8 129,0 0-129,0 0 0,9 1 0,-5 9 0,-1 8-129,2-6 0,2 5 0,2-2-516,-9-15-516,21 2-2709,-12-9-1032,2-10 0,-2-8-387</inkml:trace>
  <inkml:trace contextRef="#ctx0" brushRef="#br0" timeOffset="79339.538">20526 1570 10191,'12'3'5031,"-12"-3"-387,0 0-129,4 16-3354,-4-16-516,0 26-258,-5-3-129,-2 1 0,4-3 0,-2 8-129,5-7 0,0 1 0,5-4 0,-5-19-258,20 12-129,-1-12-516,-9-8-1161,10 4-2709,-5-7-129,2 2-258,-7-8-516</inkml:trace>
  <inkml:trace contextRef="#ctx0" brushRef="#br0" timeOffset="79504.5473">20728 1555 10191,'28'29'4644,"-17"-25"-258,-11-4-774,11 18-6837,-7-7-774,-4-11-516,0 0-258</inkml:trace>
  <inkml:trace contextRef="#ctx0" brushRef="#br0" timeOffset="79947.5727">20882 1553 9159,'11'2'5031,"-11"-2"-387,0 18-387,-2 4-3225,-7-8-387,0 2-516,0-6 0,9-10-129,-17 29-129,14-15 129,3-3 0,0-11 0,12 0 129,1-6 0,4-8 0,0 6 129,3-22 0,-20 30 0,33-61-387,-33 61 645,24-77-645,-24 77 516,5-84-258,-5 84-258,-5-92-516,5 92 645,-24-82 0,24 82-129,-29-68-258,29 68 129,0 0 258,0 0 516,-47-3 387,47 3-774,-7 66 516,7-13-129,4 2 516,5 10-903,3-6 258,0-14-645,1 1 258,-2-8-774,-11-17-3483,0-21-903,0 0 0,0 0-387</inkml:trace>
  <inkml:trace contextRef="#ctx0" brushRef="#br0" timeOffset="80084.5806">20568 1261 14061,'0'0'5805,"0"0"-129,0 0-387,0 0-5289,0 0-2967,40 56-1677,-40-56-387,62 71-129,-28-19-1548</inkml:trace>
  <inkml:trace contextRef="#ctx0" brushRef="#br0" timeOffset="80460.6021">22243 3300 9933,'3'38'5418,"-19"-11"-516,-18-2-129,-10 5-4515,-14-6-258,-12-4-129,-4 5-774,-11-15-3354,16-2-387,6-8-516,21 0-258</inkml:trace>
  <inkml:trace contextRef="#ctx0" brushRef="#br0" timeOffset="80766.6196">22116 3555 10965,'77'41'5160,"-56"-14"-258,-21-13-129,-13 2-4386,-18-10-258,-11 0 0,-6-6-129,-2 0-129,-1-1 0,7-8 0,13 0 0,11 1 0,20 8 129,0 0-129,8 5 258,15 11 129,1 7-129,2 3 129,-4 4-129,-1 3 0,-9-2 0,-8-4-129,-4 0-258,-21-20-2451,-4 7-2064,-14-9-258,-2-3-516,-7-2-387</inkml:trace>
  <inkml:trace contextRef="#ctx0" brushRef="#br0" timeOffset="84026.8061">14858 9672 4644,'10'28'5289,"-8"-11"-387,1-1-258,-3-2-3999,-4-1-129,-4 1 129,-12-13 0,2-1-129,-8-14-129,3-5 0,-1-12 129,6 3-258,-1-9 0,9 1 129,3 2-129,7 8-129,4 3 129,10 6-129,5 11 0,2 6 0,2 14 0,0 13 0,-3 2 0,-3 0-129,-4 8 129,-7 1 0,-6-9-129,-3-4 129,-14-12-129,-5-13 0,-4-3 0,0-20 0,-3-13 129,4-7-129,4-2 0,5-3 0,9 2 129,7 8-129,7 4 0,14 14 0,7 17 0,5 7 0,2 18 0,2 13 0,-2 8 0,-5 7 129,-9 4-129,-9 3 0,-9-10 0,-6-7 129,-13-17 0,-8-11 0,-6-13-129,0-15 129,-2-15 0,3-4 0,7-7 129,7 5-258,6 5 258,10 3-129,15 12 129,6 15-129,6 4 0,6 17 0,2 12 0,-2 2-129,-1 9 0,-6 0 0,-8-1-129,-7-9 129,-8-4-129,-5-15-258,-11-6-645,-12-21-2193,5-5-2064,-5-11-516,5-4-258,3-8-258</inkml:trace>
  <inkml:trace contextRef="#ctx0" brushRef="#br0" timeOffset="84378.8261">16119 9084 7611,'29'-6'5805,"-29"6"-258,9 12-387,-9-12-4515,-17 32-129,-20-7 0,-6 4-129,-22-1 0,-5 3-129,-9-5 0,-4-1 0,0-8 0,5-8-129,8-3 0,13-6 0,14 4-387,7-4-258,14 7-903,2-7-3999,20 0-129,0 0-258,0-16-258</inkml:trace>
  <inkml:trace contextRef="#ctx0" brushRef="#br0" timeOffset="84642.8413">15424 9119 8514,'0'0'5805,"0"21"-516,-4 11 0,-7-1-4515,0 15-258,-9 0-258,1 6 0,-3-7 129,5-2-129,1-10 129,5-5-129,6-5-129,5-8 129,12-6-129,5-2-129,7-4-129,4-3-387,7 3-387,-5-14-1419,7 5-3096,-2 0-258,0-4-258,-2-3-258</inkml:trace>
  <inkml:trace contextRef="#ctx0" brushRef="#br0" timeOffset="85170.8715">16429 9029 6063,'0'0'5934,"0"0"-258,0 22-387,-12-4-3870,12 17-129,-3-4-387,3 7-387,0-5-129,8-3-258,0-2 0,4-10 0,5-14-129,3-7-129,1-13 129,0-8 0,1-4 0,0 0 0,-3 1-129,-3 2 129,-2 7-129,-2 10 129,-1 8 0,-3 1 0,3 11 0,-1 6 129,1-4-129,1-5 129,-1-1 0,4-6 0,1-2-129,-1-6 129,0-7-129,1-3 0,-3 0 0,-1 2 0,-3-4-129,-5 2-129,0 2-129,-4-3-129,0 17-258,-9-30-516,9 30-1548,-11-25-2451,6 12-387,-3-5-258</inkml:trace>
  <inkml:trace contextRef="#ctx0" brushRef="#br0" timeOffset="85974.9174">16998 9014 2451,'35'10'5031,"-17"-10"-516,-10-14 0,5-14-3612,-2 4-516,-11-6 0,1 0-129,-1-1 0,-4 4 0,-6 6 129,-1 9 0,-6 8 129,3 8 129,-5 9-129,2 12 0,-1 4 0,6 10-258,1-3 0,6 4-129,5-1-129,5-1 129,10-4-387,4-7 129,9-4-387,1-13-129,12-1-129,-5-11-258,8-4 129,-8-18-387,10 1 387,-12-9 0,3 0 258,-7-5 129,-4 2 516,-4 2 129,-5 2 258,-2 3 0,-10 5 0,2 6 258,-7 17-129,-7-8 0,-6 8-129,-3 12 129,-5 2-258,-2 9-129,-1 4 0,1 4 0,6-2-129,1-2 0,10 1-129,3-6 0,7 0 0,6-5 0,8-4-387,0-8 258,2-4 0,-1-3 129,0-8-129,-4-8 258,-6 2 0,1-1 129,-7 0 129,-3 17 0,5-18 0,-5 18 129,5 6-258,0 9-258,5 8-516,-2-4-516,8 7-2580,4-2-1032,1-6-129</inkml:trace>
  <inkml:trace contextRef="#ctx0" brushRef="#br0" timeOffset="86454.9449">17514 8311 4257,'18'24'5160,"-4"11"-387,-4 9-129,-4 6-4257,8 13-129,-6 1 129,4 8-258,-4-3 129,1 1-129,3-9 0,1-7 129,-1-8-129,-1-9 0,-3-12 0,1-14-129,-9-11 129,5-18-129,-4-8-129,-1-12 0,0-3 0,0-8 0,5 3 129,-2 2 0,4 11 129,2 6 0,-1 13 0,-8 14 129,14 0-129,-7 21 258,-4 5-258,-1 6 0,1 4 129,-2 0-129,1-4 129,4 2 0,-1-15 129,7 1-129,3-11 0,7-5 0,2-4-129,1-4-129,7-3-645,-10-16-2322,7 19-1935,-10-9-258,-2 4-516</inkml:trace>
  <inkml:trace contextRef="#ctx0" brushRef="#br0" timeOffset="87022.9774">17429 9868 8901,'1'-31'5547,"-13"26"-387,-5 5-129,-3 5-5031,-12 15 129,-2 2-129,1 9-129,5 5-129,10 2 258,10-1-129,8-7 129,9-6 0,12-9 0,7-15 0,1-8 129,0-16-129,-7-6 258,-4-4-516,-8-5 516,-3 7-516,-5 3 516,-2 11-129,0 18-129,0 0 129,-9 19 0,9 10 0,1 9-129,7 1 129,6 2 0,3-3-129,1-7-129,8-7-387,-8-24-2838,7 0-1548,-3-9-645,-1-12-387</inkml:trace>
  <inkml:trace contextRef="#ctx0" brushRef="#br0" timeOffset="87318.9943">17724 9703 6708,'24'0'5676,"-24"0"-387,2 21-258,-6-5-3741,-12 4-903,-5 5-129,-2 0-129,-1 1 0,1 6 129,8-3 0,4-3 0,11-3 0,4-5 129,11-1-129,6-4 0,5-4-129,1-1-129,2-8-258,-2 3-258,-6-8-645,4 3-3999,-13-8-258,-1-1-387,-6 1-387</inkml:trace>
  <inkml:trace contextRef="#ctx0" brushRef="#br0" timeOffset="87517.0057">17960 9776 6450,'25'31'5676,"-18"-6"-516,-1 4-258,-2 2-4257,4 6-258,-7-1-387,-1-15-903,7 1-3741,-7-22-516,0 0-129,8-2-387</inkml:trace>
  <inkml:trace contextRef="#ctx0" brushRef="#br0" timeOffset="87664.0141">18044 9565 7353,'16'27'5031,"-13"-14"-903,2 4-4128,12-6-5031,-17-11-129,3 13-258</inkml:trace>
  <inkml:trace contextRef="#ctx0" brushRef="#br0" timeOffset="88183.0437">18375 9639 7353,'11'4'5031,"-11"-4"-129,0 0-1161,-8 1-3612,-8 2-129,-2-1 258,0 11-129,0 8 0,2 5 258,4 7-129,7 4 0,4-5-129,2 2 129,11-7-129,1-10-129,5-14 129,1-6 0,1-18-129,-3-14 129,-5-11 0,0-12-129,-6-9 0,-2-8 0,-4-5 129,-5-1-129,-2-1 129,-3 8-129,2 8 0,0 11 0,0 12 258,4 11-258,0 17 129,4 15 0,-1 10-129,1 16 387,0 12-129,5 12-129,3 13 129,4 12 0,1-1 0,6 6-129,0-2 0,4-2 0,2-9-258,-5-13-258,6-4-2967,-10-23-1806,-3-8-258,-13-19-774,11-5 517</inkml:trace>
  <inkml:trace contextRef="#ctx0" brushRef="#br0" timeOffset="97191.5591">10629 6618 1419,'0'0'3741,"0"-21"-645,0 6-1161,0 4-129,0-9-387,7 7 0,-6-9 0,8 13-258,-5-7 0,11 10-387,-15 6 0,22-4-258,-10 4 0,4 7-258,-3 9 0,0 8 129,-4-1-258,1 2 0,-6 0 0,-3 3 0,-1-4 0,-7 2 0,-6-8 0,-4-5 0,-3-2-129,2-6 129,-5-5-129,4 0 129,-3-11 0,7-3-129,0-5 129,4 0 0,5-3 129,2-1-129,4-1 0,0 4 258,8-3-129,2 5-129,2-2 0,3 3-258,1 2 258,2 8 0,-2 3 0,2 4-129,-1 10 0,0 5 129,-2 8 0,0 9 0,-6 3 0,-2 3-129,-5 0 0,-2 0 129,-6-6-129,-6-3 0,-4-9 0,-3-8 129,-2-6-129,0-5 0,0-9 129,1-10-129,2-6 0,3-3 129,3-4-129,5 3 0,4-3 258,3 0-258,3 6 129,7 3 0,3 4-129,6 4 129,-1 5-129,5 5 129,-3 4-258,3 2 258,-4 10-258,-1 5 129,-2 8 0,-6 7 129,-3 5-129,-4-4 0,-3 2-129,-10-2 0,-3-5 129,-4-7 0,-3-9 0,-3-12-129,1-4 129,0-11-129,2-11 129,5-3 0,1-8 129,8 4-129,2-5 129,4 5-129,6 2 0,6 2 129,5 7 0,7 4-129,1 6 129,4 7-129,2 5-129,-1 13 258,-4 13-258,-2 7 129,-7 8 0,-9 9 0,-8-6-129,-1 2 129,-14-2 0,-6-12 0,-7-9-129,-3-11 129,0-12 0,1-5 0,1-15 0,5-10 0,3-7 129,8-6-129,4 0 129,6 4-129,3 0 258,12 2-258,4 15 0,9 5 129,0 14-129,3 5 0,1 13 129,0 13-129,-5 8-129,-5 4 129,-7 7 0,-8 1-129,-8-5 129,-9-3 0,-8-10-129,-7-12 129,-4-13 0,-1-8 0,1-16 0,0-9 129,8-8 0,7-4-129,5 0 129,8 7-129,4 2 129,9 10-129,10 6 129,3 10 0,5 5-129,-1 11 0,-1 5 129,-2 3-129,-5 6 0,-5 3 0,-9 2-129,-4 0 129,-12-3 0,-5-8 0,-7-5-129,-2-4 0,-4-8-516,-5-9-4257,9-6-258,1-9-645,9 4-258</inkml:trace>
  <inkml:trace contextRef="#ctx0" brushRef="#br0" timeOffset="100370.7408">10674 6674 903,'9'14'4128,"-9"-14"0,0 0 0,0 0-3354,0 0 0,0 0 129,-13-4-129,13 4-258,-25-3 0,9-1 129,-8 0-129,4 4 0,-6 0-258,1 0 129,-3 0-129,-1 0 0,-1 0 129,0 5-129,-2-5 129,2 0-129,-6 0 258,1-1-258,-2-1-129,-2 2 0,-1 0 0,-1 7 0,1 0-129,-1 3 129,-1 0-129,2 2 129,0-2 0,-2-1-129,0-3 129,0-2-129,-5-4 129,-2-5-129,-4-3 129,0-1-129,-2 0 129,0-1-129,-2 4 129,0 0 0,2 4-129,0 2 129,0-2-129,4 2 129,-3-2-129,1-1 0,0-3 0,-2-3 0,1-1 258,-1-6-258,2 4 0,0 5 0,3-3 129,2 3-129,2 0 0,4 0 129,1 5-129,3 2 0,1 0 0,3-2 129,-3 2-129,0-3 0,3 0-129,-2 2 258,-1-3-129,0 4 0,0-4 0,0 2 129,2-2 0,0 3-129,0 1 129,2 1 0,0 4 0,4 1-129,1-1 129,-1 3-129,0 0 0,0-3 129,0-2 0,-1-3-129,-1-1 0,-1-5 129,-1 0-129,-2 1 129,4-3-129,-4 1 129,4 0-129,-1 4 0,2 1 0,1 2 129,2 0-129,5 0 0,-2 2 129,3 4-129,3-3 0,-2 4 129,0-5-129,2 1 0,-2-3 129,-2 0-129,-1-5 258,-1-1-129,-1 4-129,0-4 129,-1 3 0,2 0 0,4 2-129,1 1 129,1 0-129,5 1 129,0 1-129,1 2 129,0 0-129,0 2 129,-1-2-129,-3 1 0,2-1 0,-2-1-129,-1 4 129,1-4 0,2-3-129,2 0 0,12 0-258,-19 0-387,19 0-1161,0 0-3096,0 6-258,0-6-258,21 2-387</inkml:trace>
  <inkml:trace contextRef="#ctx0" brushRef="#br0" timeOffset="100738.7618">6918 6361 7998,'16'-1'5289,"-11"12"-387,-5 2-129,-4 9-4128,-13 1-129,-3 8-258,-5-3 129,3 8-129,-5-7 0,5 3 0,2-4 0,7-4 258,4-7-129,6-1 0,3-5 0,0-11 0,13 16-129,3-11 0,1-4-129,6 2-129,-1 0 0,3 3 129,0-3-129,-1 0-258,-4 1-129,-8-4-516,4 3-3870,-16-3-258,0 0-774,-8-18-129</inkml:trace>
  <inkml:trace contextRef="#ctx0" brushRef="#br0" timeOffset="101490.805">6521 6569 3999,'16'8'4902,"-12"9"-387,-4-17-129,-13 19-3096,-6-8-1161,-12-3 129,-9 3 258,-13-1 0,-6 11 129,-16-6-129,-4 7 258,-11 2 0,-1 8 0,-8 0-129,-1 5-258,-5-3-129,-5-3 0,2-1-129,-3-2 0,-2-6 0,-3-4-129,-7-3 129,-1 0-129,-1 5 0,6 4 129,4 3-258,4 9 258,5 9-258,4 9 129,11 7 0,9 6 0,9 5-129,8 5 129,8 8 0,8 8 0,11 6 0,8 4 0,7 6 129,6 8-129,4 2 258,1 2-129,-1-6 129,-3-7-129,-5-13 129,-8-11-129,-6-15 129,-5-17-129,-9-17 0,-2-16 0,-6-9 0,3-6 0,0-4-129,9-6-129,4 2 129,7-2-387,14 6-516,-2-1-2580,22 1-1677,-10 13-387,10 1-129,7 4-258</inkml:trace>
  <inkml:trace contextRef="#ctx0" brushRef="#br0" timeOffset="102286.8505">1626 9553 6837,'-12'57'5418,"12"-17"0,0 13-387,18 16-3354,-12-17-258,14 17-258,-9-14-387,9 3-129,-4-17-129,-1-3-387,-5-14 129,0-14-258,-10-10 0,2-14 0,-3-13-129,-11-8 0,-1-12 0,-4-9 0,-2-12 129,-1-3 0,3-1 129,3 2-129,5 0 129,7 3-129,4 8 129,12 9-129,11 11 0,8 13 0,4 18 0,5 8 0,-1 13 129,-1 18-129,-6 11 0,-8 12 129,-12 6-129,-13 0-129,-8 0 129,-18-6 0,-12-7-129,-8-9 129,-5-18 0,-5-15-129,6-5-516,-4-23-387,23-2-3999,-4-9-258,15-1-387,8-7-387</inkml:trace>
  <inkml:trace contextRef="#ctx0" brushRef="#br0" timeOffset="102703.8743">2077 8810 6837,'13'39'5418,"-2"1"-129,1 11-258,9 22-3483,-16-1-129,14 22-387,-10-6-129,5 8-516,-3-9-129,2-3 0,-4-14-129,0-12-129,2-16-516,-6-25-516,11 2-1935,-16-19-2064,17-21-516,-10-16-258,2-6-129</inkml:trace>
  <inkml:trace contextRef="#ctx0" brushRef="#br0" timeOffset="103091.8964">2321 8781 5160,'25'50'5289,"-8"-8"-129,3 17-516,3 12-3483,-3-3-258,9 14-258,-6-8-129,2-2-258,-4-10-129,-5-10-129,-3-14-129,-1-14 129,-12-24-129,0 0 0,0-6 0,-3-20 129,-7-6-129,-6-6 129,-4-4 0,0 5 129,-4 3 0,1 8 129,-2 5 129,2 12-129,0 8 258,3 2-258,1 13-129,2 3-258,8 9-2064,-3-6-2322,3-5-645,5-1 0,4-14-645</inkml:trace>
  <inkml:trace contextRef="#ctx0" brushRef="#br0" timeOffset="103567.9237">3251 9263 8127,'0'0'5418,"0"0"0,-4 8-258,-5 8-2967,-13-8-1548,3 8-258,-12-1 129,2 3-258,-5-2 0,2-3 0,-2-2-387,5-6-387,8 6-516,-5-11-2193,12 0-1935,5 0-258,9 0-387,0 0-387</inkml:trace>
  <inkml:trace contextRef="#ctx0" brushRef="#br0" timeOffset="103875.9413">3265 9474 10062,'4'13'5805,"-4"-13"-258,-6 14-258,-8-4-4128,3 13-387,-12-7-258,-1 6 0,-6-6-258,-3-4-129,0-4-129,-1-2-258,5 1-1161,-5-14-3741,8 0-387,3-6-258,3 5-516</inkml:trace>
  <inkml:trace contextRef="#ctx0" brushRef="#br0" timeOffset="105179.0158">1637 9582 129,'-8'-15'4515,"1"-10"129,7 25 129,0-18-2580,-3-3-258,3 21-387,-2-31-258,2 31 0,-2-26-387,2 26-129,-1-9 258,1 9-258,0 0-129,0 24 0,0 1 0,8 18-129,1 3-129,6 11 0,1 14-129,6 4 129,2 4-129,2-1 129,1-2-258,-1-5 129,-5-7 0,0-10-129,-5-14 0,-6-8 0,-5-8-129,-3-7 0,-2-17 0,0 0 0,0 0-258,-8 0-387,8 0-1935,0 0-2709,-4-11-387,4 11-258,0 0-645</inkml:trace>
  <inkml:trace contextRef="#ctx0" brushRef="#br0" timeOffset="193056.0422">18206 15162 7998,'0'18'5289,"0"-18"0,0 0-258,3 11-3741,-3-11-387,0 0-258,0 0-258,0 19 0,0-2 0,0 3-258,0 10 129,0 11-129,-1 7 0,1 4 0,-3-1 0,3 3-129,-2 3 129,2 3 0,-2-9 0,1 1 0,0-1 0,0-1-129,0 4 0,1-7 129,-2 3 0,-1-6-129,3 3 0,0 1 129,-1-5 0,1 2-129,0-11 129,0 6-129,0-7 129,0 0-129,0-1 258,0-6-387,0 1 129,0-3 129,0 13 0,0-4 0,-2 4-129,0-2 0,1 2-129,-1 4 129,1-1 0,-2 2 0,2-4 0,0 3 0,-2-5 0,2 3 129,1-10 0,-2-6-129,2-3 0,0-6 0,0-14 0,0 14 0,0-14 0,0 0-129,0 0 129,0 13 0,0-13 0,0 11 0,0-11 129,0 0-129,15 12 0,-15-12 0,22 0 0,-6 0 0,5 0 0,4 0 0,4 3 0,3-3 0,5 0-129,4-1 129,1 1-129,1-4 129,6-1 0,1-3 0,3 0 0,1 3 0,0 4 129,1 1-129,1 0 0,-2 0 0,0-5 0,-3 3 0,2 2 0,0-5 0,1-2-129,-1 2 129,-1 3 129,1-2-129,0 4 129,-3 0-129,2 5 0,-4-2 129,1-2-129,-4 2 0,2 4-129,-2-6 129,3 2 0,-1 1 0,2-4 0,-4 9 0,2-5 0,0-2 0,-4-2 129,2 0 0,-3 0 0,-1 0-129,-1 0 0,-1-6 129,3 6-129,-1 0 0,0 0 0,5 1-129,-3 2 0,3 5 258,1 3-129,0-6 129,-1-2 0,0-2-129,-3-1 129,0-4-258,-2-2 258,-2-4-129,-2 1 129,-3 4-387,1-2 258,1 5 0,0 2 0,-1 2 258,0 5-129,-2-4-129,1 2 129,-3 1 0,-1 4-129,-4-8 258,0 2 0,0-4-258,-4 3 0,0-3 258,0 1-128,1-1-130,-1-2 0,1 2-259,-2 0 259,-3 0 0,0 0 0,-4 0 0,-2 0 0,-2 0 0,-10 0 129,14 0 1,-14 0-130,14-2 0,-14 2 0,16 0 0,-16 0 0,18 0 0,-18 0 0,16 4 0,-16-4 0,12 5 0,-12-5 0,0 0 0,9 4-130,-9-4-644,6 14-4644,-16-16-258,0 2-516,-11-10-645</inkml:trace>
  <inkml:trace contextRef="#ctx0" brushRef="#br0" timeOffset="194688.1355">16820 15879 8643,'7'-10'5805,"-7"10"-387,12 0-129,-5 19-3870,-7-19-774,6 13 129,-6-13-258,11 22-258,-9-5 0,8 1 129,-4 3-258,6 0 129,0 4 0,0 4 0,0 0-258,-2 4 129,5-5 0,-7 5 0,2-3-129,2 3 0,-4-10 0,3 2 129,-4-10-129,4 0 0,-6 4 0,-5-19 0,14 15 129,-14-15 0,11 9 0,-11-9-129,0 0 129,8 6 0,-8-6 0,0 0-129,0 0 0,0 0-129,12-1 129,-12 1 0,0 0 129,8-11-129,-3-5 129,-1 2 0,3-13 0,1 0 0,0-9 0,0-8-129,2-6 0,3-4 129,-5 0-258,5-1 258,-2 6-129,1 4 129,1 4-129,-3 3 0,0 5 129,-1 15-258,-1 1 258,-4 6-258,-4 11 129,8-14-129,-8 14 0,0 0-387,9 13-516,-20-12-4257,11 10-516,0-11-258,-3 13-516</inkml:trace>
  <inkml:trace contextRef="#ctx0" brushRef="#br0" timeOffset="196192.2215">19523 17256 9546,'6'9'5547,"-3"5"-387,-3 0-129,4 3-4515,-8 12-129,-4 21 0,-4 20 0,1-3 258,1 4 258,2 9-387,1 1 129,6-6-129,1-2 0,0-24-129,0-49 0,16 72-387,-16-72-129,27 60-387,-27-60 645,0 0-258,52 25 0,-52-25-645,0 0 129,48 9-645,-48-9-4257,0 0 129,0 0-645,47-44-774</inkml:trace>
  <inkml:trace contextRef="#ctx0" brushRef="#br0" timeOffset="196398.2333">19569 17574 11739,'-28'59'5934,"8"-46"-774,7-6 0,-7 21-4773,-1-25-387,-1 6 0,-2-16-645,8 4-1419,-5-29-3354,11 20 258,-1-3-774,9-17-258</inkml:trace>
  <inkml:trace contextRef="#ctx0" brushRef="#br0" timeOffset="196680.2495">19686 17820 10836,'25'132'6063,"-25"-132"-516,15 79-387,-15-79-4773,0 71-516,0-71-2064,0 0-3354,0 0 258,0 0-645,0 0-516</inkml:trace>
  <inkml:trace contextRef="#ctx0" brushRef="#br0" timeOffset="197576.3006">19851 17980 7998,'8'134'5160,"-8"-134"258,7 83-387,-7-83-4386,0 0 129,6 49-645,-6-49-258,0 0 0,0-65 387,0 65-387,5-89 129,-5 89 0,11-84 0,-11 84 0,0 0-387,0 0 516,0 0-258,49-21 129,-49 21 0,21 49 129,-21-49 0,17 49 0,-17-49 387,0 0-516,0 0 387,0 0-258,0 0 0,0 0-129,0 0 0,46 0-129,-46 0-258,0 0 516,0 0-516,44-29 129,-44 29 258,0 0 0,48 15 0,-48-15 129,0 0 516,48 24-774,-48-24 516,0 0-387,0 0 0,50-29 0,-50 29 0,12-51-129,-12 51 258,6-64-129,-4 33-129,-2 31 129,0 0-129,0-55 129,0 55-387,0 0 387,0 0-645,-10 46 645,10-46 387,-5 73-387,5-73 0,2 75 258,-2-75 645,0 0-645,30 63 129,-30-63-258,0 0-258,45 2 258,-45-2-387,0 0-4128,46-59-1032,-46 59-258,17-68-129</inkml:trace>
  <inkml:trace contextRef="#ctx0" brushRef="#br0" timeOffset="204376.6896">18162 16921 3225,'0'0'4257,"0"16"-258,0-16-1548,0 0-1548,0 0 129,2-7-387,-2 7-129,8-18 0,-8 18-258,6-19 129,-6 19 0,8-12-129,-8 12 0,11-10 0,-11 10-129,12-4 129,-12 4 258,13 0-129,-13 0 0,13 0 129,-13 0 129,16 0-258,-16 0 0,14 3-258,-14-3 0,14 6-129,-14-6 0,19 4 0,-19-4 0,15 16 0,-15-16 129,16 17-129,-16-17 258,15 10-129,-15-10 0,11 3 0,-11-3-129,11 0 129,-11 0 0,12-11-129,-12 11 0,12-4 129,-12 4 129,13-2-129,-13 2 0,15 0 0,-15 0 0,14 4 0,-14-4 0,13-2 129,-13 2-129,13-12-129,-13 12 129,14-16-129,-14 16 0,14-17 0,-14 17 0,13-8 0,-13 8 0,13-2 0,-13 2 0,14 0 0,-14 0 0,13 0 0,-13 0 129,13 0-129,-13 0 129,15-3-129,-15 3 0,15-11 0,-15 11 0,19-1 0,-9 1 0,2 4-129,-1-1 258,-1 4-129,-2 4 0,-8-11 129,15 10-129,-15-10 0,13 4 0,-13-4 0,0 0 0,12-1 129,-12 1-129,10-3 0,-10 3 0,12 0 0,-12 0 0,12 0-129,-12 0 129,13 0 0,-13 0 0,16 3 0,-16-3 0,15 5 0,-15-5 0,13 0 129,-13 0-258,13-3 129,-13 3 0,11-9 0,-11 9 0,10-10 0,-10 10 0,0 0 0,12-8 0,-12 8 0,0 0 129,13 0-258,-13 0 129,0 0 0,12-9 0,-12 9 0,0 0 0,12 0 0,-12 0 0,10-10-129,-10 10 258,0 0-258,12-6 258,-12 6-129,8-14 0,-8 14 0,11-9 0,-11 9 129,12-11-258,-12 11 258,13-16-129,-13 16 0,9 0 0,-9 0 0,13-4 0,-13 4-129,12-2 129,-12 2 129,11-2-258,-11 2 129,12-6-129,-12 6 129,10-1 0,-10 1 0,0 0 0,13-7-129,-13 7 129,8-17-129,-8 17 129,11-21 129,-6 6-258,-2-6 0,1 5 129,-2 1 129,2-1-258,-3 2 258,1-9-258,2 2 258,0-3 0,-2 4-129,2-3 0,2 0 0,0-3-129,-3 3 0,2 1 129,0 0-129,1 0 129,-1 5-129,-2-3 129,2 0 0,0 0 129,-1 1 0,3 1 0,-3-4 0,1 4 0,3-3-129,-3-6 129,4 0 0,-2 0-129,0-3 0,-1-1 0,-1 5 0,-1-2 0,-1 1 0,-2 4 0,2 5 0,-3 3 0,0 15 0,1-14 129,-1 14-129,3-15 129,-3 15-129,9-15 0,-1-2 0,0 0 0,1-1 0,3-8-129,-1 5 129,-1-1 0,-1-1 129,1 4-129,-1 5 0,1 1 0,0 1 0,0 1 0,2 2 0,1-3 0,2 7 0,4-1 129,0-1-129,1 0 0,0 0 129,1 4-129,-3-3 0,-2 5 0,1-3 129,-4-2-129,-1 4-129,-1-2 258,-11 4 0,17-12-129,-17 12 0,14-10 0,-14 10 0,17-13 0,-17 13 129,18-19-129,-8 15 0,3-5 0,-3 4 129,3 3-258,1 2 129,-2-2 0,1 2 0,-1 0 0,0 0-129,-12 0 129,20 0-129,-20 0 387,16-4-258,-16 4 258,16-10-258,-16 10 0,19-6 129,-9-1 0,0 6 0,0-2-129,1 2-129,1 1 129,-1 0 0,-1 0 0,1 6 0,0 0-129,0-3 258,0 1-258,-11-4 129,18 9-129,-18-9 258,16 4-129,-6-4 0,5 0 0,1 0 0,4 0 0,3 0 0,5 2 0,4-1-129,-2 5 129,2-1-129,-3 0 129,-3-1 0,-2 3 0,-6-4 0,-2-3 0,-3 0 129,-1 0 0,-1 0-129,-11 0-129,17-1 258,-5-3-129,2 3 0,0 1 0,4 0-129,-1 0 129,3 0 129,-2 3-129,2 4 0,-4 0 129,-3 0-129,-1-4-129,0 1 129,-12-4 129,14 7-129,-14-7 0,14 0 0,-14 0 0,19-1-129,-6-4 258,2 3-129,2-3 0,0 3 0,3 0 0,-1 2 0,-1-3 0,-1 2 129,-4-3 0,-3 4-129,-10 0 0,14 0-129,-14 0 129,16-14-387,-14-3-387,9 4-4128,-11-10-387,5-1-516,-2-5-645</inkml:trace>
  <inkml:trace contextRef="#ctx0" brushRef="#br0" timeOffset="205196.7366">19693 16336 8385,'23'19'5547,"-12"-12"-387,-11-7-387,0 0-4386,-13 0 129,-7-4-258,-9-5 0,1 1 0,-7-2 0,-1 5 129,0-3-258,6-1 129,0 2-129,5 1 0,1 0 0,3 4 0,4-2-129,1 1 0,1 0 129,4 3-129,0-2-129,11 2 129,-12 0-129,12 0-387,0 0-258,-12-25-4386,12 25 129,9-28-516,3 16-516</inkml:trace>
  <inkml:trace contextRef="#ctx0" brushRef="#br0" timeOffset="205571.758">19421 16077 2451,'19'-4'5547,"-19"4"-387,14 0-387,-14 0-1677,0 6-1419,-12-1-774,-5 8-129,-10-5-129,-4 5-258,-6-1 0,-2 6-129,-1-5 0,4 6-129,6-1 129,4 1-258,8 2 129,8 3 0,6-1 129,4-1-129,8 0 387,9-4-387,3-4 129,9 0 0,0 1 0,1-7-129,-1-2 0,-4-4-129,-4 0-387,-5-1 0,-5 9-1161,-12-17-3999,1 7 129,-20-14-903,5 3-129</inkml:trace>
  <inkml:trace contextRef="#ctx0" brushRef="#br0" timeOffset="215044.2998">19044 16135 6321,'16'36'5418,"-12"-24"-258,-4-12-129,0 0-4128,-6 4 129,6-4-129,-26-4-129,6-8 0,-6 2-258,-2 2 0,-7 0-258,-4 2 0,-3 1 0,0 4-129,-2 1-129,2 0 129,0 0 0,2 0-129,2 0 258,4 7-129,2-4-129,2-3 129,5 1 0,0 2-129,3 0 0,0-1 0,4 0-258,1-4-387,6 4-3483,-2-3-1161,13 1-516,-13-10-387</inkml:trace>
  <inkml:trace contextRef="#ctx0" brushRef="#br0" timeOffset="215411.3207">18295 15951 8901,'0'0'5547,"0"0"-258,0 9-129,-3 4-4386,-6 8 0,-4-1-387,0 2 129,-3-1-129,3 1 0,2 0-129,4-3 129,3-6-129,4 2 0,0-2 0,4-3 0,-4-10-129,23 15 129,-9-7-258,3-2 0,1-4 0,0-2 0,0 3-129,0 0-129,-4 0-129,-2 1-129,4 6-2322,-16-10-2838,20-3 129,-20 3-774,25-16-258</inkml:trace>
  <inkml:trace contextRef="#ctx0" brushRef="#br0" timeOffset="215904.3489">18916 16073 5289,'13'0'5160,"-13"0"-258,9-10-387,-7-1-3999,10 3 0,-12 8 129,22-10 258,-10 6-129,4 4-129,-4 0 129,3 4-129,-15-4 0,19 20-129,-15-9-258,1 0-129,-1 1-129,-4 1 129,0-2-129,0 6 0,0-1 129,0 7 0,0-7 0,0 6-129,0-3 129,0 0 0,0-4 0,0-3-129,-5-2-129,5-10-129,-13 7-129,-2-17-645,15 10-4128,-24-20-258,10 9-387,-4-6-387</inkml:trace>
  <inkml:trace contextRef="#ctx0" brushRef="#br0" timeOffset="216437.3794">18679 15996 9159,'18'18'5676,"-9"6"-516,-9-11-258,-5 8-4644,-11-2-129,-3 2 0,-4 3-129,-2 5 0,4-1-258,-4-3-258,10 2-387,-10-12-3483,20 3-645,5-18-387,-5 19-258</inkml:trace>
  <inkml:trace contextRef="#ctx0" brushRef="#br0" timeOffset="216626.3902">18680 16201 7611,'13'4'5805,"3"3"-258,-16-7-516,-3-6-2967,-13-12-1677,-10 0 0,-6-6-516,-8-13-1290,1 11-3612,-3-12-129,9 11-645,7-1-387</inkml:trace>
  <inkml:trace contextRef="#ctx0" brushRef="#br0" timeOffset="262990.0421">2284 10833 12255,'69'153'5934,"-30"-72"-516,-2-2-129,-8-8-4773,-4-7-129,-14-13-387,-6-15 129,-5-14-258,-15-13 129,-7-12-129,1-16 129,-7-13 129,3-13 0,-4-6 0,4-8 0,1-7 129,3-5-129,4 3 0,4 2 0,5 1 129,4 7-129,4 6 0,11 7 0,5 14 0,7 9-129,5 13 129,1 9 0,0 17-129,0 20 129,-9 11-129,-7 6 129,-9 3-129,-7 0-129,-11-3 0,-11-12-258,-3-9-258,-11-26-1032,9-5-3870,0-12 0,8-9-516,-2-15-387</inkml:trace>
  <inkml:trace contextRef="#ctx0" brushRef="#br0" timeOffset="263262.0576">2421 10200 11868,'33'23'5676,"-9"11"-258,1 11-129,5 25-4386,1 4-516,2 12 0,-3 3-129,-1-2-129,-5-8 0,-4-11-258,-2-13-258,-10-26-516,5-11-4386,-13-18-258,0-21-129,0-13-516</inkml:trace>
  <inkml:trace contextRef="#ctx0" brushRef="#br0" timeOffset="263578.0757">2801 10300 11352,'38'20'5805,"-26"0"-516,-7 13-129,-6 4-4386,-11 6-387,-9-1-129,-4 9 0,-3-7-129,3 1 0,3-7 129,2-7-129,7-8 129,9-3 0,4-9-129,8-1 129,8-6-129,2-1 0,7-2-129,1-1 0,2 2-129,0-2-258,2 5-129,-6-5-903,10 0-3870,-13 0-258,3 3-258,-3-3-516</inkml:trace>
  <inkml:trace contextRef="#ctx0" brushRef="#br0" timeOffset="264005.1001">3137 10519 6708,'1'-15'5160,"6"-1"0,-7 16-516,7 6-3225,-13 5-645,0 12 0,-6-1-258,7 8-129,-7-3 0,3 10 0,2-8-129,7-4 0,0-8 0,7-4-129,3-9 0,6-4 0,2-14 129,1-5-258,-3-4 0,0-2-129,-4 3 129,-2-2-129,-2 3 258,-5 6-129,-3 15-129,0 0 258,10 6 0,-1 10 0,3 6 0,4 4 129,4 0-129,2 5 129,2-12-129,-1-6-258,-1-2-516,-13-13-4257,3-8-387,-8-9-258,-4-6-645</inkml:trace>
  <inkml:trace contextRef="#ctx0" brushRef="#br0" timeOffset="264578.133">2790 12140 12384,'18'-27'5676,"-17"10"-258,-2-2-258,-7 6-4773,-13 0 0,0 9-129,-2 4-129,-1 2-129,5 17-129,3 7 258,5 2-129,6 4 129,5-4-129,4-1 129,8-7 0,4-8-129,3-7 129,-1-5-129,1-2 0,0-7-129,-1-3-129,-2 0 0,-8 0-129,-3-5 0,-4 8-129,-4-6-258,3 15-129,-31-28-387,18 25-1419,-16-13-2193,12 1-516,-3 1-129,3 0-129</inkml:trace>
  <inkml:trace contextRef="#ctx0" brushRef="#br0" timeOffset="264921.1525">2994 11347 11223,'17'-51'5805,"-17"35"-258,-4 0-387,-9 8-4257,-7 8-645,-5 7-129,-4 16-129,2 8 258,5 10-387,6 2 129,7 14 129,8 3-129,5 0 129,10-2 0,9 0 0,3-1-129,4 0 129,-2-1-129,-2-2-129,-2-7-129,1 3-1032,-17-18-3999,4 0 0,-6-13-387,-6-19-645</inkml:trace>
  <inkml:trace contextRef="#ctx0" brushRef="#br0" timeOffset="265071.1611">3079 11741 12771,'-30'3'5805,"2"12"-645,-9 4-387,-13 3-9546,2 5-258,-5 3-645,4 7-387</inkml:trace>
  <inkml:trace contextRef="#ctx0" brushRef="#br0" timeOffset="265718.1981">2132 13462 12126,'-5'-12'5676,"8"17"-387,6 17 0,-4 6-3483,7 8-1419,0 3-258,-1 3 0,2 0-129,1-7 129,-1-5-129,2-5 0,0-13 0,-1-10-129,-1-9 258,-4-17-129,-2-2 0,1 0-129,-4-7 258,0 2-129,-3 10 0,2 3 0,-3 18 0,9-6 0,-9 6 129,22 9 0,-8 2 0,0-4 129,3-7-129,-1-3 0,-5-18 0,-2-8-129,-8-7 129,-1-6-129,-5-1-129,-7-5-258,-1 8 0,-6 6-258,6 18-516,-11-3-2838,24 19-1548,-18 0 0,15 19-516</inkml:trace>
  <inkml:trace contextRef="#ctx0" brushRef="#br0" timeOffset="266785.2593">2526 13392 11094,'65'-49'5418,"-38"18"-387,0 10-129,-12-16-3999,1 9-258,-11 1-387,-5 5 0,-1 4-129,-10 12 0,-5 6 0,-2 12-258,-1 11 258,1 8-129,3 7 129,7 1-129,6 2 129,2-3-129,10-6 129,9-7 0,3-7-258,5-11 129,2-7-129,-3-6 129,3-12-129,-3-8-129,-2-5 129,-1-6 0,-5-2-129,-5 0 258,-2 2-129,-5 4 129,-3 5-129,-3 8 129,-4 7 0,4 13 0,-17 0 129,8 14-129,0 6 129,3 5-129,0 4 129,3 0-129,3 0 129,8-7-129,-1-9 129,4-9-129,1-4 0,0-6 0,0-9-258,-4-7 258,1-6-129,-5 1 0,3 4 0,-4 4 129,-1 3-258,3 4 258,-5 12 0,12 0 0,-4 10 0,2 6 0,4 1 129,0 0-129,2-1 129,0-8-129,-2-4 0,3-8 129,-3-13-129,-2-9 0,-6-9-129,-1-7 129,-5-7 0,0-8-129,-6 0 129,-6-2 0,-3 0 0,-2 4 0,0 1 0,0 9 0,4 6 129,1 9-129,4 10 129,2 8-129,6 12 0,-1 14 0,1 12 129,4 9-129,5 12 0,1 9 258,3 3-258,3 1 129,1-4 0,3-2 0,1-7 0,1-4 0,-1-15 0,3-3-129,-3-9 129,0-10-129,-1-6 0,-5-3 0,-2-11-129,-1-4 129,-3-2 0,-4-3 0,1 0-129,-4 2 129,1 7 129,-1 3 0,-2 11 0,0 0-129,0 0 0,14 16 0,-8 2 0,1 6 129,3-2 0,2 3-129,0-3 0,0-9 258,1-5-129,0-4 0,3-4-129,-3-11 0,1-3 0,-3-5-387,4 5-516,-15-2-4257,8 1 0,-7 0-645,-1 15-129</inkml:trace>
  <inkml:trace contextRef="#ctx0" brushRef="#br0" timeOffset="267309.2892">3684 12548 10707,'-5'7'5418,"-5"4"0,-2 11-129,-5-1-3870,2 6-1032,-3 2-129,3 2-129,7 3-129,4-5 129,4-3-129,12-10 0,3-6 0,7-7-129,1-3 129,-2-14-129,-2-8 129,-3-3-129,-5-3 0,-9-1 0,-2 4 129,-6 2-129,-2 8 129,-3 8 0,11 7 0,-15 13 129,12 6-129,3 6 0,9 5 0,7 1 129,4-6-129,4-1-258,4-3-645,-11-19-4128,10-2-129,-5-9-258,-2-13-645</inkml:trace>
  <inkml:trace contextRef="#ctx0" brushRef="#br0" timeOffset="267589.3052">3954 12425 11223,'14'-5'5676,"-14"17"-387,-3 9-129,-7-2-4644,-1 9-258,1 1 129,1 3-129,6-2 129,3 8-129,3-10-129,11-6 0,7-5 129,3-9-129,2-1-129,-1-7 0,-1-6-129,-4-12-258,-2 4-258,-15-13-774,6 6-3741,-9-3-258,-8 3-387,-4-4-258</inkml:trace>
  <inkml:trace contextRef="#ctx0" brushRef="#br0" timeOffset="267791.3167">4183 12457 9804,'29'35'5289,"-17"-16"-129,1 3-129,-5-4-4257,4 0-903,-2 3-3225,-7-7-1419,-3-14-516,0 0-258,0 0-387</inkml:trace>
  <inkml:trace contextRef="#ctx0" brushRef="#br0" timeOffset="268377.3502">4347 12314 11223,'39'9'5805,"-23"-6"-645,-2 1-129,-3-4-4515,-11 0-258,0 0-258,0 0 0,11 10 0,-11-10 0,7 10-129,-7-10 258,14 19 0,-3-9-129,1-4 0,0 3 0,1-2 129,-1-1-129,0-4 129,-2-2 0,-10 0-129,13-7 0,-13 7 129,10-17-129,-6 4 258,3 0-258,1 0 258,0-2-129,-1 2 0,1-1 0,-2-3 129,-2-1-129,-4-7 0,-4 0-129,-8-8 129,-4-4-129,-8-4 129,-5-5-129,-1-4 129,-6 2-129,2 2 129,1 6-129,3 6 0,2 3 0,8 8 0,3 9-129,5 9 129,12 5 0,-10 11 129,10 10-129,5 14 0,8 10 129,7 7 0,6 8 129,7 2-258,10-1 129,4-3-258,0-5 258,1-11-258,-6-8-129,-1-4-1548,-16-23-3612,-8-3 0,-17-4-516,-1-20-387</inkml:trace>
  <inkml:trace contextRef="#ctx0" brushRef="#br0" timeOffset="268585.3621">4079 12133 1806,'-16'0'3483,"16"0"-129,-16 2-258,16-2-3612,-12 0 0,12 0-258,0 0 0,0 0-129,-9 0-1548,9 0-903</inkml:trace>
  <inkml:trace contextRef="#ctx0" brushRef="#br0" timeOffset="268949.383">4463 12365 8514,'0'0'5676,"0"0"-645,6-8-516,-6-18-3096,8 10-774,0-8-129,4 4-258,-2 0-387,-6-4-3612,8 7-1290,-5 3-258,-2 3-387</inkml:trace>
  <inkml:trace contextRef="#ctx0" brushRef="#br0" timeOffset="296437.9553">7386 8353 8901,'11'3'5676,"-2"-13"0,3-12-258,-2-17-5031,5-3 0,-11-15 0,1-4-129,-5-8 129,0-5-129,0-2-129,-5 0 129,-3-3-129,-3 1-129,-2 2 129,0 2 0,-5 2 0,-3 1-129,2 4 0,-2-3 0,1 1-129,-1 1 258,-1 1-129,3 3 0,-1 6-129,2 1 258,3 2-129,1 1 0,-1 9 129,2-2-129,0 8 129,0 0-129,-2-2 0,2 1 0,0 2 129,-2 4-129,2-4 0,1 4 0,2-1-129,-1-2 258,2 4-258,2 2 258,0-3-258,0 2 258,-1-1-129,0 0 0,-1-2 0,1 1 0,0 3 0,-3 0 0,2 1 0,0 7 129,1 0-258,2 3 129,-1 2 0,2 6 0,5 12 0,-10-18-129,10 18 129,-5-14 0,5 14 0,0 0 0,0 0 129,0 0-129,0 0 129,0 0-129,-10-13 129,10 13-129,0 0 0,0 0-129,-11-9 129,11 9 129,0 0-129,-10-4 0,10 4 0,0 0 129,-15 8-129,11 2 129,-2 2 0,0 5-129,-2 4 129,3 1-129,-3 3 0,1 0 129,2-4-129,0 2 0,-2-5 0,1 0 0,3-7 0,3-11 0,-9 10 0,9-10 0,0 0 129,0 0-129,0 0 129,-7-14 0,7-2-129,3-3 129,0-3-129,1-4 129,2 0-129,2-2 0,0 7 0,-1-1 129,2 5-129,0 4 0,-1 2 0,-8 11 0,20-11 129,-8 10 0,-1 1-129,4 3 129,-2 8-129,3 0 129,4 4-129,-2 3 129,1 0-129,0 3 0,-2-3 0,0 0 129,-3-3-129,-1-6-129,-1 1-129,0-9 0,4 5-645,-16-6-4386,14 1-387,-14-1-387,17 0-516</inkml:trace>
  <inkml:trace contextRef="#ctx0" brushRef="#br0" timeOffset="298183.055">7203 8783 4902,'0'6'5418,"0"24"-258,4-4-258,-4 1-3870,3 17 0,-3-4-258,0 14 0,-3-5 0,0 14-258,-3-2-129,3 7 0,-4-5 129,5 8-258,-3-5 129,3-1-129,1 5-129,1-6 129,0 1-129,3-2 0,-1-8-129,2-3 129,0-2 0,0-2-129,-1-13 0,1-2 0,-3-5 0,0-4 0,2-4 129,-2-4-129,-1-5 129,0-11-129,4 19 0,-4-19 129,3 9 0,-3-9-129,2 12 129,-2-12-129,0 0 0,7 11 0,-7-11 129,0 0-129,8 14 129,-8-14-129,0 0 129,11 11 0,-11-11 0,0 0 0,10 5 0,-10-5 0,0 0 0,12 1-129,-12-1 129,0 0-129,13 4 129,-13-4 0,12 5-129,-12-5 0,17 0 0,-6 0 129,1 0-129,2-2 129,4-1-129,-2-2 0,4 3 0,-1 2 129,3-3 0,-1 2-129,6 1 129,-4 0 0,1 4-129,1-2 0,3 0 0,-3 2 129,1 0-129,0-2 0,-2-2-129,0 0 129,-3 0 129,-1 0-129,0 0 129,-3-1-258,0 1 258,0 0-129,0 0 0,-1 0 0,1 0 0,4 2 0,-3 0-129,1 1 129,1-3 0,2 0 0,-2 2 0,4-2 0,-2 0 129,-1 3-258,2-3 258,2 0-129,-4 0 0,3 0 0,0 0 0,0 4 0,0-4 129,1 0-129,-1 4 0,-1-1 129,-2 0-258,-3 2 129,-2-1 129,-3 2-129,-1-5-129,-12-1 258,12 3-258,-12-3 258,0 0-129,0 0 0,13 0-129,-13 0-258,0 0-516,0-8-3483,0 8-1419,-4-13-258,4 13-387</inkml:trace>
  <inkml:trace contextRef="#ctx0" brushRef="#br0" timeOffset="299126.1089">7257 8974 4386,'0'0'5547,"7"12"-258,-7-12-903,0 0-2838,-3-10-258,-5-12-387,5 3-129,-4-8 129,4-1-258,-6-9 129,6 2-129,-5 0 0,7 8-129,-3-4 0,2 8-129,-1-2 0,3 9-258,0 4 0,0 12 0,0-14-129,0 14 129,0-11-258,0 11 129,-2-14 0,2 14 0,-4-14 0,4 14-129,-1-14-129,1 14-129,0-12-774,0 12-4257,0 0 0,0 0-774,18 2-387</inkml:trace>
  <inkml:trace contextRef="#ctx0" brushRef="#br0" timeOffset="301830.2637">7369 10207 5676,'-8'-15'5676,"8"15"0,0 0-645,1-17-3483,10 21-516,-11-4-258,0 0-258,0 0-129,13 11 0,-13-11 0,13 0 129,-2 0 0,6-4-129,-1-4 129,8 6-129,-1-3-129,5-2 0,-3 4 0,-1 2-129,-2 1-129,-6 5 129,-3 0-129,-13-5 0,15 1 0,-15-1-129,0 0 0,-4 0 129,-8-4 0,0-4 0,-2-1 129,-4 4-129,-4 0 129,5-1-129,-3 5 129,3 1-129,1 0 0,2 0 0,4 1 0,10-1 258,-13 0-258,13 0 0,0 0 129,0 0-129,0 0 0,7-6 0,5-1-129,2 3 0,6-4 0,1 3 129,3 2-129,-3 2 129,1 1 0,-3-1 0,-6 1 0,-1 2-129,-12-2 258,1 11-129,-1-11 0,-14 3 129,-7-3 0,-6 2-129,-3-2 129,-1-2 0,-4 2-129,-1-4 0,5 1-258,3 2-387,12 4-1032,-1-3-3741,12 12-387,5-12-258,1 17-774</inkml:trace>
  <inkml:trace contextRef="#ctx0" brushRef="#br0" timeOffset="302462.2999">7368 10562 8901,'0'56'5805,"-4"-28"-387,1 5 129,-6-9-4773,6 9-129,-9-9-387,6-5-129,-2-2 0,8-17 0,-12 3-129,12-3 129,-4-22-258,4 2 258,0-9 0,6-3 0,1-6-129,3 1 0,1 7 129,1 6-129,0 3 0,1 3 0,-1 9 129,0 4 0,1 2 0,-2 7-129,-2 7 129,0 2-129,2 5 0,-2 1 0,3-1 129,0 5-129,-3 2-129,4 2 258,1-3-129,-1-2 0,0-1 0,-3-2 0,-2-3-129,2 0 129,-10-16 0,11 13-129,-11-13 129,0 0-129,0 0 258,0-11-258,-2-1 258,-5 2-129,-5-3 0,-2 3 0,-4 2 129,-4 0-258,1 8 0,-7-3-258,6 8-645,-11-5-3870,13 5-516,3-4-516,17-1-258</inkml:trace>
  <inkml:trace contextRef="#ctx0" brushRef="#br0" timeOffset="303302.3478">8263 10285 4257,'0'0'5289,"0"0"0,0 0-387,-13-17-3483,13 17-129,0 0-258,0 0-129,0 0 129,0 0-258,0 0 129,0 0-129,8-3-129,-8 3 0,15 0-387,-15 0 0,19 0 0,-8-3 0,1 2-258,2-3 129,1 0 0,5 2 0,2 1 129,3 1-129,1 0 0,5 0 0,-1 0 129,4 0-129,-2-1 0,-2-2 129,-2-2-129,-3-4 0,-2 3 0,-4-1-129,-6 3 0,-2 0-129,-11 4-129,0 0-387,13 0-2709,-18 0-2322,5 0-387,-25 8-387,6-2-645</inkml:trace>
  <inkml:trace contextRef="#ctx0" brushRef="#br0" timeOffset="305150.4536">8364 10244 9288,'6'17'5805,"-6"-17"-258,0 0-129,0-19-4515,0-8-129,-11-11-387,5-3 129,-5-9-258,3-3 129,-2-12 0,2 1-129,0-7 129,0 3-258,0-5 258,-1 0-387,1 1 129,-2-2-129,-1 7 0,0 5 0,-2 3 0,3 7 0,-1 10-129,4 6 129,0 3 129,1 10-129,4 6 0,-1 3 129,3 14-129,-2-13 0,2 13 129,0 0-258,0-12 129,0 12 129,0 0-129,0 0-129,1-14 129,-1 14 0,0 0 0,0 0 0,0 0 0,5-11 0,-5 11 129,0 0-129,0 0 0,0 0-129,0-15 129,0 15 0,-1-14-129,1 14 129,0 0 0,-7-13 0,7 13 0,0 0 129,0 0-129,0 0 0,-4-15 0,4 15-129,0 0 129,-5-12 129,5 12-258,-3-14 258,3 14-129,0 0 0,-1-11 0,1 11 0,0-10 0,0 10 0,-1-18 0,1 18 129,-3-13-258,3 13 129,-3-16 0,3 16 129,-5-18-258,5 18 258,0 0-129,0 0-129,0 0 258,0 0 0,0 0-129,0 0 0,1 6 0,-1-6 0,12 12 0,-2-5 0,3-2 0,4-3-129,5 0 129,3 2-129,3-1 258,5-3-129,1 0 0,1 0 0,-1 0 0,-3 0 129,-2 0-129,-3 0 0,-7 0 0,0 0 0,-6 0 0,-4 0 0,-9 0 0,16 0-129,-16 0 0,9 10 258,-9-10-258,12 18 129,-9-5 0,2 2 0,0 0 0,-1 3 0,0-5 129,0 5-129,-1 0 0,0 1-129,-1 8 129,2 1 0,0 3 129,0 7-129,2 7 0,3 0 129,-1 4-129,3-1 0,1-5 129,-4 2-258,1-2 129,0-8 0,-2 1 0,2-4 0,-2-2-129,-1 2 129,1 3 0,2-2 0,0 0 129,2 1-129,-2 1-129,2-3 258,-1-1-129,-3-5 0,1-4 0,-1 0 0,1-1-129,-3-7 258,1-2-129,-2 2 0,3-1 0,-3 0-129,2-1 129,-6-12 0,8 20 0,-8-20-129,8 14 129,-8-14 0,0 0 0,0 0 0,0 0 0,0 0-129,0 0 0,7 10 0,-7-10 129,0 0 0,5 15 0,-5-15 0,4 12 0,-4-12-129,4 12 258,-4-12-129,0 0 129,8 17-129,-8-17 0,0 0 0,8 15-129,-8-15 258,5 19-129,-2-4 0,-2-1 0,-1 2 0,0-3 129,0-1-129,0-12 0,-1 17 0,1-17 0,0 0 0,0 0 0,0 0-129,0 0 0,0 0 0,0 0-129,0 0-129,9 0-258,-9 0 0,0 0-129,0 0 129,-9 0 258,-6-1-129,2 0 258,0 1 516,-6-2 0,8 2 129,-3-2 129,14 2-129,-14-6 0,14 6-129,-13 0 0,2 1-258,-2 4 129,-5-3-129,-1 5 0,-6-1 0,1 0 0,-1-3-387,9 5-387,-10-8-4128,26 0-516,-12-7-516,12 7-387</inkml:trace>
  <inkml:trace contextRef="#ctx0" brushRef="#br0" timeOffset="306074.5065">8387 10646 8385,'12'-7'5934,"1"12"-516,-13-5-129,20 30-4515,-15-11-129,3 10-258,1 1-129,-1 5 0,-1-3-129,2-8 0,-2 0-129,-5-7-129,-2-17 0,0 0-387,3-6-387,-8-25-774,5 10-1806,-8-16-1290,5 2-387,-7-9 774,10 15 1935,-7-7 1161,7 12 1161,4 13 1032,-4-9 2451,8 13 1548,-1-4-129,7 11-1161,-10-12-1290,12 12-1032,-7-9-129,8 6-516,-5 1-258,2 2 0,1 2-129,-2 9-129,2 3 0,-2 8-129,-3 4 0,1-3 0,-6 2 0,2-3 0,-5-3 0,1 1-129,-3-6 129,0-14 0,0 13 0,0-13 129,0 0-129,8 12 129,-8-12 0,15 0 129,-5 0-129,1 0-129,-1 1 129,2 3 0,-12-4 0,13 14 0,-13-14-129,-6 19 0,-6-13 0,-6-4 0,-2 8-258,-7-10-1032,9 1-3870,-5-2-258,10 1-387,1 0-645</inkml:trace>
  <inkml:trace contextRef="#ctx0" brushRef="#br0" timeOffset="307090.5646">15933 7399 1161,'49'-53'5676,"-31"32"-129,-6 10-387,-11-2-3096,11 18-129,-12-5-129,-6 23-774,-13 2-258,-2 14-387,-16 21 0,-9 15-129,-11 14 258,-8 19-258,-9 15 0,-6 9 129,0 2-129,2 6 0,6-13-129,10-4 129,4-11-129,13-18 0,7-22 0,11-17 0,6-13-129,7-13 129,6-10-258,8-19-129,0 0 0,0-18-258,13 8-516,-10-15-3096,11 7-1419,-1-9-516,2 2-129</inkml:trace>
  <inkml:trace contextRef="#ctx0" brushRef="#br0" timeOffset="307436.5844">15216 8547 8385,'6'21'5160,"-2"-6"129,-3 3-1806,-1-18-2709,0 0 0,0 0 0,0 0-258,0 0 129,0 0 129,0 0-258,0 0 0,0 0-129,12 10-129,-12-10 0,0 0-258,0 0 129,0 0-129,0 0 0,0 0 129,0 0-258,0 0 129,0 0-129,0 0 0,0 0 0,0 0-129,0 0-258,0 0-387,18 4-1419,-18-4-2967,10-1-516,-10 1 0,13 0-645</inkml:trace>
  <inkml:trace contextRef="#ctx0" brushRef="#br0" timeOffset="307818.6061">15330 8788 5934,'18'47'5934,"-9"-27"-645,-5-2-129,4 7-4128,-8-10-129,-2 5 0,-6-8-258,-3 4 0,-4-2 0,-1 1 0,-6-6-129,2-5 0,-4-4-129,1 0-129,0-9 129,5-3-258,-1-2 0,5-3 0,3-2 129,2 4-258,5 1 129,-1 3 0,5 11-129,-4-12 0,4 12 129,0 0-129,-11-8-129,11 8 129,-13-5 0,13 5-129,-16-24 0,8-4-258,3 2-258,-3-20-2322,8 9-2838,1-15-129,12 7-387,1-11-258</inkml:trace>
  <inkml:trace contextRef="#ctx0" brushRef="#br0" timeOffset="308869.6662">15803 5884 3225,'9'-43'5418,"-5"17"0,-3-7-258,8 8-3354,-13-11 0,5 15-258,-6-6-258,5 11-258,-2 2-129,2 14-129,0 28-258,0 10-129,0 14-129,1 12 0,4 16-129,-1 15 0,3 8 0,-1 3-129,0-2 129,-1 2 0,-1-9 0,1-2 0,-4-15-129,-1-2 129,0-11-129,-1-6 129,-4-5-258,2-9 129,-2-7 0,-1-5 0,0-5 0,2-6 129,2-6-129,0-7 0,2-11 129,0 0 0,-1 12-129,1-12 129,0 0 0,0 0-129,0 0 0,0 0 129,0 0 0,0 0-129,0 0 0,5 1 0,-5-1 0,0 0 0,12 4 129,-12-4-129,17 0-129,-6 3 258,5 0-129,3 2 0,1-4 0,4 1 0,1 1 0,1 1 129,2-4-129,2 0 0,1-2-129,-1-4 129,2 1 0,3-1 0,2-3 129,3 2-129,2 3 0,3-1 0,1 2 129,0-1-129,3 2 0,-4 2 0,2 0 0,-4 2 129,-1-1-129,-4 2 0,1-2 0,-2 2 129,0-3-129,-1 4 0,-2-1 0,0 1-129,-2 1 129,0 0 129,-3-2 0,-3 5-129,-2-4 0,1-1 0,-5-2 129,1-1-258,-5 0 258,-3 0-258,-1 2 129,-12-2 0,13 2 0,-13-2-129,0 0 0,0 0 0,0 0-258,-4-1-516,4 1-3612,-28-24-1419,6 8-129,-14-11-516</inkml:trace>
  <inkml:trace contextRef="#ctx0" brushRef="#br0" timeOffset="309469.7006">15817 6119 5289,'9'-11'6063,"-9"-9"-387,-3-2-258,-7-17-2580,9 1-1548,-14-15 0,6-1-516,-2-3-129,5 2-129,-2-1 0,5 10-258,-1 0 0,3 10 0,1 0-129,0 6 0,0 1-129,5 6 129,-5 5-129,2-1-258,-2 19-258,1-26-903,-1 26-4128,5 13 0,4 17-516,-6 3-774</inkml:trace>
  <inkml:trace contextRef="#ctx0" brushRef="#br0" timeOffset="310853.7798">16140 7177 9417,'0'-24'5676,"0"9"-387,0 15-1419,0-20-2838,0 6-129,-6-11-258,4-4-129,-8-10-129,3 0-129,-5-11 258,1-5-258,-2-9 129,2-2-129,-1-1 0,1-2-129,2 6 258,0 2-387,1 2 129,1 8 0,1 2-129,0 5 129,-2-1-129,3 11 0,1-4 0,-2 6 0,2 3 0,0 3 0,1 5 0,0 6 129,3 4-129,0 11 129,-1-14-258,1 14 258,0 0-129,0 0 0,0 0 0,0 0 0,0 0 0,0 0 0,0 0 0,0-13 0,0 13 0,0 0 0,0 0 0,0 0 129,0 0-129,0 0-129,0 0 129,0 0 129,0 0-129,0 0 129,0 0-258,0 0 129,9-4 0,-9 4-129,11-5 258,-11 5-258,18-4 129,-5 4 0,3-4 129,4 1-258,1-2 258,3 1-258,1 0 129,1 2 129,-2-1-129,1-3 0,-2 6 0,-4-1 0,1 0 0,-5 0 0,-3-1 0,-2 1 0,-1 1 0,-9 0 0,15 1 0,-15-1 0,10 9 0,-10-9 0,7 16-129,-7-16 129,5 14 0,-5-14-129,3 18 129,-2-6 0,0 0 0,1 1 0,-2 7 0,1 7 0,3 4 129,-3 7-129,2 5 258,1 3-387,-4 3 258,4 3-129,0 0 0,0-6-129,-1 5 129,-1-5 0,2-1-258,-1 2 387,-1-6-129,1 1 0,2-4-129,-1 0 258,4-2-129,-1-2 0,1-7 0,-2 0 0,5-1-129,-3-3 258,-1-5-129,0-5 0,-3 0 0,0 1 129,-4-14-129,5 18 0,-5-18 129,4 12-258,-4-12 129,6 15 129,-6-15-129,6 12 0,-6-12 0,4 14 0,-4-14-129,4 12 258,-4-12-129,0 0 0,1 14-129,-1-14 0,0 12-129,0-12 129,0 0-129,-3 16 258,3-16-258,-8 16 129,8-16-129,-10 12 0,10-12-258,0 0-258,0 13-3612,0-13-1290,-1-5 0,1 5-645</inkml:trace>
  <inkml:trace contextRef="#ctx0" brushRef="#br0" timeOffset="311514.8176">16238 7407 8901,'11'15'5676,"-6"10"-258,-4-3-129,7 10-4644,-8-3-387,0 2 0,-3-2-129,-1-2 0,2-7 129,1-2-258,-1-5 129,2-13 0,0 0 0,0 0 0,0-7-129,3-9 129,-1-3-129,2-6 0,1-4 0,1 0 0,-1-2 129,2 1-129,0 4 0,1 4 0,2 2 0,-1 6 129,-9 14-129,16-14 129,-16 14-129,18 1 129,-10 12-129,0 7 0,1 5 0,2 6 0,-1 0 0,2 7 0,0-6 0,-1-7 0,-1-5 0,-2-2 0,-3-8 0,-5-10 0,0 0 0,0 0 0,0 0 0,-16-13-129,3 2 129,-4-1 129,-1-1-129,-2 0-129,1 3-387,-1-7-903,10 10-3741,-2-1-387,12 8-387,0-15-387</inkml:trace>
  <inkml:trace contextRef="#ctx0" brushRef="#br0" timeOffset="312445.8708">16972 7109 6708,'13'11'5676,"-1"-2"-258,-12-9-258,15 9-3741,-15-9-258,0 0-387,0 0-258,0 0-129,0 0 0,0 0-129,0 0 258,0 0-258,0 0 0,0 0 0,0 0-129,0 0 0,0 0 129,12 0-129,-12 0 0,0 0 129,0 0-129,0 0 0,10 1-129,-10-1 129,0 0-129,11 1 129,-11-1 0,0 0-129,10 2 129,-10-2-129,0 0 129,0 0-258,0 0 258,11-3-258,-11 3 129,0 0 0,-8 1 0,-4 4 0,-5-1-129,-4-1 258,-7-2-129,-1 3 0,-2-4 0,0 0-129,5 0 0,2 0 129,7 0 129,2 0-129,15 0 0,-13 0 0,13 0 0,0 0 0,0 0 129,0 0-129,8 0 0,9 0 0,3 0 0,9 0 0,8 2-129,1 3 129,5-1 129,-1 4-129,-4-5 0,-9 0-129,-5 3 129,-7-5 0,-17-1 0,0 0 0,-16 0-129,-8 4 129,-2-2-129,-6-1 129,-5-1 0,4 0 0,0 0-129,6 0 0,5 3-258,4-9-1161,18 6-3870,-9 0-258,15 4-387,-6-4-516</inkml:trace>
  <inkml:trace contextRef="#ctx0" brushRef="#br0" timeOffset="312746.888">16868 7488 7482,'21'50'5676,"-9"-22"-129,-7-1-516,12 8-3741,-14-7-387,2-3-387,-4-2-258,0-5-258,-1-4 129,0-14-387,0 0-129,-7-3-903,7-14-3741,-3-4-387,3-5-387,0-1-129</inkml:trace>
  <inkml:trace contextRef="#ctx0" brushRef="#br0" timeOffset="313218.9151">16889 7490 6708,'-11'7'5418,"11"-7"-516,0 0 0,-13 0-4257,13 0-129,-4-11 0,4 11-129,7-21 0,5 8 258,-2-5-129,9 7 0,1-6-129,2 11 0,-1 1-129,4 3 0,-5 1-129,-2 2 0,-1 11 0,-3 1-129,-5 7 0,-5 0 0,-4 9-129,0-8 129,-7 6-129,-2-3 129,-2-6 0,0-4-129,2-2 129,9-12 0,-15 8 0,15-8 129,0 0-129,0 0 129,9 10-129,5-5 129,0 4-129,3 3-129,0 5 258,-2 4-129,-2-3-129,-4-4 129,-6 8 129,-3-3-258,-10-3 129,-8-7 0,-6-2-387,-13-12-3483,2 2-1290,-5-9-516,5-5-516</inkml:trace>
  <inkml:trace contextRef="#ctx0" brushRef="#br0" timeOffset="314771.0039">11454 9111 7224,'20'53'5547,"-13"-37"-645,-7-16 129,0 0-4515,0 0-129,-7-31 258,-6-8 129,-9-16 0,-1-6-129,-3-17 0,-2-13 0,-3-3-129,0-1-129,1-2-129,2 4 129,0-2-129,2 2-129,0 7 129,2 10-387,3 1 258,-1 0-129,2 8 0,0 0 0,4 9 0,-2 4 129,3 4 0,2 4 0,-1 7 0,6 6 0,-3 2 0,4 4-129,1 2 129,-2 1-129,1 2 0,2 2 0,-2-5 0,-2-4 0,4 6 0,-3-2 0,3 0 0,-3 0 0,4 6 129,-3 2-258,7 17 129,-6-14 0,6 14 0,0 0 0,0 0 0,-12 0 0,12 0 0,-4 19 0,1-4 0,1 9 0,-1 3-129,0 7 258,-1-1-129,-1 1 0,1 2 0,0-4 0,-4-3 129,0-6-129,2-2 0,-1-7 0,0 0 0,7-14 0,-9 13 0,9-13 0,0 0-129,0 0 258,0 0-129,-8-13 129,7-6-129,1-4 0,0-2 129,0-3-129,0 0 0,0-4 0,0 5 0,5-1 0,2 8 129,0 5-129,3-1 129,2 6-129,4 6 0,1 3 0,5 1 0,2 1 0,1 6 0,-1 2 0,1-1 0,1 3 0,0-5 0,-3-4-129,-2 2 0,-2-2-258,-2 7-516,-17-9-3225,22 3-1548,-22-3-258,16 16-516</inkml:trace>
  <inkml:trace contextRef="#ctx0" brushRef="#br0" timeOffset="316218.0866">10733 9450 3999,'0'-43'5805,"-1"27"-129,1 16-516,0-22-2838,3 30-903,-4 3-258,1 19-387,0 7-258,0 17-129,0 12-129,5 12 0,1 14 0,2 4 129,1 6-129,4 2 129,-1 1-129,0 1 129,-3-11 0,-1 1-129,-1-5-129,-6-2 0,-1-4 0,0-4-129,0-5 0,-5-1 0,5 4-129,0-9 129,0-5 0,4-3 0,1-5 0,2-4 129,0-9-258,2-10 258,-1-7 0,-2 0-258,-1-6 129,1-2 129,-2-4-129,-2-4-129,1 1 0,-3 1 129,0-13 0,5 16 0,-5-16-129,0 0 129,0 0 0,0 0 129,0 0 0,16 0-129,-7-3 0,4 2 129,7 1 129,4 0-129,4 0-129,2 1 0,4 2 0,4 6 129,3-7 0,1 1-258,3-3 129,0 0 0,3-2 0,3-2 129,3-3-129,0-1 0,4 2 0,2 2 129,-1 1-129,0 2 0,-2 1 129,1 0-129,-8 3 0,0-1 129,-6-2-129,1 0 0,-2-5 0,0-2 129,0 1 0,0-4-129,1 4 0,-1 2-129,-2 0 129,0 4 0,-3 0 0,-6 1 129,-3 3-258,-4 3 0,-1-5 258,-4-2-129,-3 0 0,0-1 0,-3 0 129,2 1-129,-3-2 0,3-2 129,-5 4-129,1 0 0,-12 0-129,17 4-129,-17-4-258,0 0-1290,0 0-3741,-20-16-516,-4 2-387,-17-12-387</inkml:trace>
  <inkml:trace contextRef="#ctx0" brushRef="#br0" timeOffset="317586.1648">11420 11622 7740,'12'5'6063,"-12"-5"-645,0-17 129,-4-6-4515,0 3-258,-5-17 0,1 0-258,-2-13-129,0-5 0,-2 0 129,2-4-258,-1-3 129,2 0-129,-1 1 0,0 0 129,2 4-387,1 5 258,-1-2-129,1 2 0,0 3-129,1 0 129,2 3-129,1 8 0,-2 1 129,3 8-129,-1 1 0,3 8 129,-2 6-129,2-2 0,-1 4 129,1 12-129,0-16 0,0 16 0,0-13 0,0 13 0,0 0-129,0 0 129,0 0 129,0 0-129,0 0 0,0 0 0,0 0 0,0 0 0,0 0 0,0 0 0,0 0 0,0 0 0,0 0 0,11 0 0,-11 0 129,9 4-258,-9-4 129,18 7 129,-2-7-129,2 1 0,2 4-129,7-1 129,3-3-129,4 1 258,3-1-129,4 3 0,1 3-129,-2 0 129,1-4 129,-6 0-129,-3 3 0,-8-1 0,-4 0 129,-9-1-129,-11-4 0,14 6-129,-14-6 129,0 0 0,0 0 0,0 0 0,0 0 0,0 0-129,2 10 129,-2-10 0,0 0 0,0 0 0,0 0 0,0 16 0,0-16 129,0 15-129,0-15 0,0 23-129,0-1 129,0 0 129,1 5-129,2 2-129,1 8 129,1 4 0,2 3 0,2 3 0,-1 1 0,0 4 0,3 2 0,-2 2 0,1-3 0,1-2 0,-2 1 129,2-3 0,-1-3-129,4-4 0,-4-6 129,2-8-258,-3-2 129,0-2 129,-2-11-129,-7-13-129,10 18 0,-10-18 129,0 0 0,0 0 0,0 0 129,8 11-129,-8-11 0,0 0 0,0 0 0,0 0 0,0 0-258,0 0 0,11 9-516,-11-9-774,0 0-3999,10 17-387,-3-5-258,-7-12-516</inkml:trace>
  <inkml:trace contextRef="#ctx0" brushRef="#br0" timeOffset="319278.2616">12285 11514 1935,'12'24'5418,"-4"-15"129,4 8-387,1 5-2838,-13-22-516,15 14-387,-15-14-258,0 0-258,0 0-258,9-3 0,-9-15-129,0-4-129,-6-9 0,4-5 129,-6-11-129,4-6-129,-4-10 0,3-7-129,-3-1 0,1-2 0,2 3 0,1 1-258,1 7 129,2 1 129,1 16-258,0 6 258,0 5-129,0 11 0,1 6 129,1 3-129,-2 14 0,3-14 0,-3 14 129,0 0-129,0-10 129,0 10-129,-3-19-258,-1 3 258,-4-3 129,0-4-258,0 3 258,-1-2-258,1 5 129,0-1 0,4 6 0,4 12 129,-6-13-129,6 13 0,0 0 0,0 0 0,0 0 0,-2-14 0,2 14 0,0-18 129,0 18-129,0-16 0,0 16-129,3-13 129,-3 13 129,0 0-129,0 0-129,0 0 129,0 0 129,0 0-129,0 0 0,0 0 129,0 0-129,5-10 0,-5 10 0,0 0 0,0 0 0,0 0 129,3-18-129,-3 18 0,1-9-129,-1 9 258,0 0-129,7-17 0,-7 17 129,1-12-258,-1 12 0,0-11 129,0 11 0,-1-16-129,1 16 129,-7-15 0,7 15-129,0 0 129,-8-13 0,8 13 129,0 0-258,0 0 258,0 0-129,0 0 0,0 0 129,0 0-258,0 0 129,0 0 0,7 1 129,-7-1-258,18-1 129,-3-6 0,1 6 0,-2 0 129,5 0-129,2-1 0,0 2 0,3 0 0,0 0 0,-1 0 0,2 0 0,-1 3 0,-2 2-129,-2 2 387,-5-3-387,-5-1 129,-10-3 0,17 11 129,-17-11-129,0 0 0,0 0-129,0 0 0,8 14 129,-8-14 0,5 16 0,-2-5 0,1 6 0,0-3 0,1 2 129,-1-4-258,1-1 258,-5-11-129,8 21-129,-2-6 258,-2-3-258,-2 3 129,4 3 0,-1 5 0,-4 0 0,3 9 129,0 3-258,1-2 129,-1 4 0,0 3 0,3 1 129,-4-1-258,6 4 258,-7 2 0,9-5-129,-6 2 0,3-1 129,-3-2-129,3-2 0,-4 3 0,1-5 0,-1-5-129,-1 3 129,-2-7 0,1-2 0,-1-1 0,-1-10 0,0 2 0,1 3 0,2-8 0,-3-11 129,5 16-129,-5-16 0,8 15 129,-3-3-129,1 2 0,-6-14 129,10 19-258,-3-9 129,-3 4 129,-4-14-129,9 17-129,-9-17 129,0 0-129,0 0 129,0 0 129,0 0-258,0 0 0,0 0-387,0 0-516,0 0-2193,0 0-2580,0 0-129,0 0-387,-9-4-645</inkml:trace>
  <inkml:trace contextRef="#ctx0" brushRef="#br0" timeOffset="319598.28">12574 11520 3999,'0'16'6063,"0"-16"-516,8 14-129,-8-14-2580,20 1-1419,-20-1-258,24 6-258,-9-6-258,9 7-129,2-2 129,5 2-258,6 0 0,2 1-129,2-3 0,1 3-129,-2-4-129,-3 0-129,-4 0-516,-10-4-516,-3-2-4257,-20-9-387,0 11-387,-25-32-645</inkml:trace>
  <inkml:trace contextRef="#ctx0" brushRef="#br0" timeOffset="320538.3338">11760 10576 6708,'37'13'5805,"-19"-3"-387,0-4-129,-9-6-4128,7 7-258,-16-7-258,12 5-129,-12-5 0,0 0-129,0 0 0,0 0 129,8-10-129,-8 10 0,0 0 0,0 0-258,0 0 0,8-10 0,-8 10 0,0 0-129,4-14 0,-4 14 129,0-12 0,0 12 0,0-25 0,0 9-129,-3-1 129,-1 0 0,0-3 0,0-2-129,-1 7-129,1-3 258,-3 6-129,7 12 129,-6-24 0,6 24-129,-5-10 0,5 10 0,0 0 129,0 0-129,0 0 129,0 0-129,0 0 0,-11-13 0,11 13 0,-12-12 0,12 12 0,-16-10 0,3 5 0,-3 1-129,-2 4 0,-2 0 129,-1 1 0,1 4-129,-1-4 258,0 0-129,2 5-129,1-2 129,-3-3 129,5 0-258,-5 2 129,0 1 0,0 3 0,0 6 129,1 0-129,0-1-129,3 3 129,3 3 0,4 0 0,4 0-129,0-1 0,3-3-516,3 5-387,0-19-3870,-3 22-645,3-22-645,0 24-387</inkml:trace>
  <inkml:trace contextRef="#ctx0" brushRef="#br0" timeOffset="321358.3806">11588 11934 8514,'5'14'5805,"-2"8"-387,-3 8-129,6 11-4773,-6-4-258,-1 4 129,-3-10-258,0-1 129,3-11-129,1-6 0,0-13-129,9-18 129,0-12-129,2-4 0,2-6 0,0-7-129,5 2 129,0 0 0,0 10-129,-2 9 129,1 10 0,0 8 129,2 8-129,-1 13 0,-2 7 129,4 9-129,-3 5 0,1 2 129,2 1-258,1 1 258,-1-5-129,-3-6 129,0-7-129,-5-6 0,-12-14 0,0 0 0,0 0 0,-10-11 0,-13-7 0,-2-2-129,-5 2 129,-2 1 0,2 3-129,5 2 0,6 10-387,1-5-1419,18 7-3225,-11 4-258,11-4-387,18 12-516</inkml:trace>
  <inkml:trace contextRef="#ctx0" brushRef="#br0" timeOffset="322114.4239">12405 11909 7998,'23'52'5547,"-10"-18"-129,3 4-387,-6 4-3999,5 8-258,-9-13-258,1 2-258,-4-6-129,-3-10 0,0-11-129,0-12 129,-18-21 0,6-12-129,0-9 129,1-9-129,3-7 258,3-1-387,5 1 258,1 9-129,10 8 0,3 15 129,7 8 0,-1 9-129,2 10 0,-2 12 258,-4 6-258,-3 5 0,-4 5 0,-3-5-129,-6 3 129,0-4-129,-3-6 129,-5-5-129,8-12 129,-13 17 0,13-17 0,0 0 0,0 0 0,0 0 129,16 16-129,-2 5 129,5 0-129,-1 2 129,-2 2-129,-4 5 129,-7-3-129,-9-4 129,-13-12-129,-15-11-129,-10 0-774,-16-11-4257,0-7-258,-4-6-516,8 0-516</inkml:trace>
  <inkml:trace contextRef="#ctx0" brushRef="#br0" timeOffset="337501.304">12480 9811 903,'0'-127'4644,"-26"62"129,-23-13-258,-9 16-3354,-21 0-903,-20 8 0,-19 16 0,-17 12-129,-9 14 0,-6 12 129,-11 19-258,-5 16 0,1 12 0,0 18 129,11 11 0,1 9 0,9 10 129,9 11 258,13 9-129,10 6 0,17 7 129,5 1-129,18 3-129,10 6 0,13 10 0,16-3-258,12 1 129,17-1-129,8 2-129,21 3 129,13-2 129,18-8-129,18-6 0,14-9 258,16-8-387,16-12 387,15-9-129,15-19 258,15-9-129,9-10 0,13-13 0,6-13-129,9-10 129,4-16-129,3-6 0,-4-23 129,1-10 129,-4-27-129,-9-12 258,-9-31-387,-10-20 258,-18-24-258,-11-20 129,-20-20-129,-18-16 0,-28-4-129,-19-3 0,-33 7 0,-20 8 0,-26 14 0,-27 17 0,-25 17-129,-21 25-129,-24 22 129,-17 20-387,-6 36-1032,-21 20-3741,1 24 129,-5 14-774,5 23 0</inkml:trace>
  <inkml:trace contextRef="#ctx0" brushRef="#br0" timeOffset="337940.3291">10617 11547 9804,'0'33'5805,"-13"14"-387,-17 20 0,-10 15-5160,-18 13 129,-12 19-129,-11 4 129,-8 12 0,-3-2 0,-2 1 0,-1-2 0,4 5 0,3-5 0,3-3 0,4-5 0,4-7-129,6-9 0,4-7-129,6-15 0,6-13 0,6-14-258,9-10-129,10-10-258,2-18-516,19 5-4515,-7-11 0,11 8-645,-1-5-387</inkml:trace>
  <inkml:trace contextRef="#ctx0" brushRef="#br0" timeOffset="338828.3798">7555 15229 13158,'35'-11'5934,"-24"8"-129,-11 3-387,0 0-5031,-10-12-258,-22 4-129,-6 1 129,-7 2-129,-3 5 129,-3-2-129,5 5 0,2 10-129,9 8 129,7 14 129,7 9-258,4 8 0,4 7 0,4 14 129,1 11 0,2 2 0,2 1-129,0-4 129,3-7 0,0-8 129,1-10 0,0-12-129,0-20 0,6-10 129,4-12 0,5-8-129,7-10 129,6-10 0,9 3-129,7-2 129,3 2-129,2 4 0,-4 4-129,-1 13-258,-8 0-387,4 13-4515,-22-7-387,1 6-258,-19-12-645</inkml:trace>
  <inkml:trace contextRef="#ctx0" brushRef="#br0" timeOffset="339409.4131">7713 15575 8514,'14'-5'6192,"9"5"-516,-23 0 0,19 36-3354,-13-9-1677,0 17 0,-6 5-387,0 5 0,-6 4-129,-2-3-129,-1-11-129,1-5 258,3-17-129,5-22 0,0-7 0,5-25-129,7-15 129,1-13 0,6-4 129,-1-6-258,5 0 258,-4 10 0,0 8-129,1 15 129,-3 14 0,3 14-129,-2 9-129,-1 16 258,2 13-258,1 10 0,-3 9 129,4 2-129,-4 3 129,0-3 0,-3-5 0,0-8 0,-5-14 0,-1-7 0,-8-16 0,0 0 0,-4-22-258,-9-3 258,-7-6 0,-4 3 0,-3 2-129,-4 1 129,-1 10 0,1 1-258,2 13 129,3 0-645,12 18-1419,0-6-3225,11 7-129,3-18-258,9 25-774</inkml:trace>
  <inkml:trace contextRef="#ctx0" brushRef="#br0" timeOffset="339700.4298">8342 15557 9417,'12'-13'5805,"-12"13"-645,-4 2 0,4-2-4644,-21 20-258,1-3 129,-3-5 0,4 9 0,2-1-129,6 4 129,9-6-129,3 2 0,15-3 0,4 0 0,4 1-258,1-1 0,2-7-387,-6-10-774,6 7-4128,-14-7 129,0-1-774,-6-13-258</inkml:trace>
  <inkml:trace contextRef="#ctx0" brushRef="#br0" timeOffset="339874.4397">8559 15553 9933,'14'35'5418,"-13"-15"-387,-1 1-516,3 8-6063,-3-9-2967,0 5-516,4-9-387,9-8-387</inkml:trace>
  <inkml:trace contextRef="#ctx0" brushRef="#br0" timeOffset="340317.4651">8869 15529 9546,'1'-11'5805,"-15"11"-774,-5 0 129,-1 8-4515,-1-1-516,-2 7 129,3 4 129,4-1-258,9 1 0,7 0-129,7-1 0,11-5 0,6 0 0,5-9 0,-1-3-129,-1-8 0,-2-11 129,-5-9-129,-8-9 258,-7-5-129,-5-14 129,-2-2 0,-6-1 0,-3-1 0,-3 6 0,2 4 129,1 9-129,2 11 0,4 12 0,5 18 0,0 0 129,0 14-129,1 19 0,4 15 129,6 8-258,2 8 129,0 5-129,3 7-129,0-8 129,4-5-129,-2-8 0,1-16-516,2-6-4257,-9-22-387,1-6-258,-9-18-516</inkml:trace>
  <inkml:trace contextRef="#ctx0" brushRef="#br0" timeOffset="340465.4735">8639 15247 10191,'-66'-38'5805,"49"32"-387,17 6 0,0 0-3741,8 0-3354,13 2-3483,4-2 0,12 4-645,3-4-645</inkml:trace>
  <inkml:trace contextRef="#ctx0" brushRef="#br0" timeOffset="340820.4938">9107 14944 11739,'29'-32'5805,"-15"23"-129,0 9-516,2 0-4515,-3 10-258,-2 14-129,0 8-129,0 5 0,3 10-129,2 7-129,0 11 258,5 3-129,3-2 0,0-4 129,2-1-258,0-4 129,2-3 0,-5-10 0,0-4 0,-8-5 0,-5-4 0,-10-3 0,-2-6 129,-17-5 0,-8-5 0,-5-1-129,-5-10 0,-3-1-129,1-8-516,7 5-1032,3-13-3483,12 2-516,5-6-129,12 2-645</inkml:trace>
  <inkml:trace contextRef="#ctx0" brushRef="#br0" timeOffset="341014.5048">9765 15245 10062,'8'26'5547,"-13"-11"-645,-10-1-258,-2-1-5160,-14-9-3096,4 4-903,0 0-774,8-8-258</inkml:trace>
  <inkml:trace contextRef="#ctx0" brushRef="#br0" timeOffset="341148.5126">9744 15411 9417,'17'55'5289,"-17"-36"-387,-10-3-258,-10-5-6321,-10-13-2967,-9-10-129,1-5-774,-3-3-387</inkml:trace>
  <inkml:trace contextRef="#ctx0" brushRef="#br0" timeOffset="341729.5457">10435 14849 11868,'-21'-34'5805,"5"27"-258,-11 3-387,1 4-4515,-8 11-258,1 10 0,-4 5-129,4 7 0,4 2-129,8 5 0,4-2 129,5 7-258,7-2 129,5 2 0,0 1 0,0 2-129,0 6 129,-3 0-129,1 3 129,-4-3-129,1-7 129,0-3-129,2-7 129,3-8-129,3-9 258,10-7-129,7-4-129,9-3 258,4-5-258,5-1 0,4 0 0,-1 1-258,1 1-516,-14-7-2838,1 2-2064,-8-11-258,-2 3-387,-10-12-516</inkml:trace>
  <inkml:trace contextRef="#ctx0" brushRef="#br0" timeOffset="342097.5668">10521 15054 10836,'34'-86'5934,"-21"57"-387,4 20-129,-17 9-4257,19 32-387,-19 7-258,0 18-129,-2 6-387,1 4 129,-5 8 0,3-3-129,0-16 129,3-9-129,0-11 0,0-15 0,0-21 0,15 0 0,1-11 0,1-8 0,4-1 0,3 2 129,2 4-129,2 4 0,-2 11 0,-1 11 0,-7 9 129,-8 8-258,-10 2 129,-3 0-129,-14 2 129,-9-7-129,-7-12 129,-7-10-387,5-4-387,-9-14-4128,19-2-516,4-16-516,17 1 0</inkml:trace>
  <inkml:trace contextRef="#ctx0" brushRef="#br0" timeOffset="342481.5887">11047 15295 11223,'13'-23'5805,"-13"23"-387,-9-15-258,-5 15-4902,-8 0 0,1 5-129,2 9 0,3 9 0,4 1-129,5 3-129,7-2 0,8-11 129,8-6-129,4-4 258,1-4-258,0-8 129,-4-8 0,0-3 0,-4 1 0,-3 2 0,-5 5 0,-5 11 0,0 0 0,0 0 0,5 16 129,-3 8-129,3 3 129,1 5-258,5 3 129,1-2-258,6-1-258,-6-23-2064,12 7-2709,-6-9-129,2-7-516,-3-16-129</inkml:trace>
  <inkml:trace contextRef="#ctx0" brushRef="#br0" timeOffset="343097.6241">11308 15176 8901,'28'7'5547,"-28"-7"-387,9 21 0,-9-21-3999,-10 25-774,-8-9-129,0 3 0,-4-2 0,3 3 0,2 1-258,4-2 258,5-2-129,8-4 0,5-1 0,10 2-129,3 1 129,4 0-258,2 1 129,0 4-129,-3 1 129,-4 5-129,-5-1 129,-8-2 0,-4 0 129,-3-7 0,-7-5-129,-3-4 129,-2-7 0,2-7 0,2-7 0,4-4-129,5-5 129,2 6-129,4-2 129,8 4 0,6 4-129,5 5 0,2 2 0,4 2 129,4-1-129,-1-5 129,2 1-129,-2-6 0,-1-8 129,-4-4-129,-7-4 0,-3-3 0,-4-1-129,-7 4 129,-3 7 0,-5 9-129,-8 8-129,-3 5 258,0 11 0,0 10-129,-1 8 129,9 7 0,1-5 0,4 0 129,12-3-129,6-4-129,6-5 129,5-9-129,3-9-516,-10-13-645,5-2-3870,-9-10-129,4-1-129,-11-2-903</inkml:trace>
  <inkml:trace contextRef="#ctx0" brushRef="#br0" timeOffset="343508.6475">11717 14847 4128,'14'-49'5676,"4"31"-645,3-5 129,8 14-2580,-7-17-1032,19 11-129,-8-1-774,4 14 0,-7 2-258,3 6-258,-4 18 129,-5 4-129,-4 12 0,-3 14 0,-4 5-129,-1 7-129,0 6 129,1 2 129,3-1-258,2-3 258,1-2-129,7-7 0,-2-7 0,1-6 0,-4-11 129,-1-5-129,-11-7 129,-5-3-129,-7-6 129,-14 4 0,-9-5 0,-8-1-129,-6 5 0,-6-4-258,1 14-1419,-8-15-3483,2 9-258,-2-7-258,4 6-645</inkml:trace>
  <inkml:trace contextRef="#ctx0" brushRef="#br0" timeOffset="343930.6716">8548 16805 12255,'25'71'5676,"-16"-10"-387,-6 0-258,-2 13-4902,-1-5-258,-1-1-129,-2-2-774,-9-22-3225,9-21-903,3-23-387,-11-20-387</inkml:trace>
  <inkml:trace contextRef="#ctx0" brushRef="#br0" timeOffset="344208.6876">8469 16757 12126,'12'-44'5934,"5"30"-516,0-19 0,16 7-4902,-8-2-258,5-6-129,0 7 0,2 7-129,-1 9 0,-3 15 0,-4 14 0,-5 5 0,-10 9 0,-9 8-129,-8-2 129,-11-2 0,-6-6 0,-6-17-129,2-3-129,-4-10-258,12-3-258,0-31-1806,17 18-2838,4-16 0,11 4-645,8-1 0</inkml:trace>
  <inkml:trace contextRef="#ctx0" brushRef="#br0" timeOffset="344460.7019">9065 16140 7353,'21'24'5805,"-12"-2"-516,-1 16-258,-4-1-2580,0 25-1806,-4 2 0,-1 7-258,-4 4-129,2-7-258,-2-1-258,1-13-645,6-11-4257,0-26 258,8-9-774,-1-12-516</inkml:trace>
  <inkml:trace contextRef="#ctx0" brushRef="#br0" timeOffset="344764.7194">9259 16253 9288,'9'-30'5289,"-9"30"-129,0 0-258,13 25-4386,-12 5 0,4 11-258,1 3 129,2 15 0,0 2-129,2-2 129,-2-7 0,3-7 0,-3-12-129,-4-12 0,-4-21-129,0 0-129,-4-23 129,-8-4-258,-5-8 129,-4-1 0,-2 2-129,0 4-129,1 13-129,-4-2-516,16 19-3612,-6 0-516,9 16-645,7-16-258</inkml:trace>
  <inkml:trace contextRef="#ctx0" brushRef="#br0" timeOffset="345014.7337">9862 16296 10449,'19'30'5676,"-19"-7"-516,-12-13-129,-9 5-4902,-5 1-129,-7-7-645,8 14-1419,-5-15-2709,11 3-645,6-7 129,13-4-645</inkml:trace>
  <inkml:trace contextRef="#ctx0" brushRef="#br0" timeOffset="345144.7411">9802 16486 8901,'17'12'5676,"-3"7"-645,-14-19 258,-14 30-3999,-7-26-774,-4 4-516,-3 12-1935,-7-16-2838,6 3-516,-1-3-258,10-4-516</inkml:trace>
  <inkml:trace contextRef="#ctx0" brushRef="#br0" timeOffset="345741.7753">10215 16300 9933,'0'21'5805,"7"12"-387,-6 6 0,15 19-4257,-14 0-387,5 12-258,-2 0-129,-2 0-129,1-16-258,-4-11-258,0-15-387,-6-28-1290,6 0-3483,-12-37 129,10-2-645,-8-19-258</inkml:trace>
  <inkml:trace contextRef="#ctx0" brushRef="#br0" timeOffset="346068.794">10218 16409 7998,'-6'14'5289,"6"-14"0,-12-1-516,12 1-3999,-10-31 0,10 9-129,0-10 0,9 6 0,7-5-387,5 7 258,8-2-129,4 12-129,4 3 129,1 8-129,-2 14-129,-3 7 0,-4 7 0,-6 10 0,-8 5 129,-10-3-258,-5 3 129,-12-9-129,-9-9 0,-9-8-258,-3-2-258,-9-24-2709,11 1-2322,-1-13 0,10-3-516,4-10-258</inkml:trace>
  <inkml:trace contextRef="#ctx0" brushRef="#br0" timeOffset="346341.8096">10585 16074 8127,'35'20'5676,"-21"6"-516,5 12-129,-14 4-3741,10 14-387,-10 0-258,2 8 0,-5 1-258,1-4-258,-3-10-129,0-10-387,1-8-516,-1-33-1677,0 0-2451,0 0-258,17-30-516,-8-9-258</inkml:trace>
  <inkml:trace contextRef="#ctx0" brushRef="#br0" timeOffset="346596.8242">10865 16297 6321,'53'-52'5805,"-33"32"-645,-2 15 0,-10-10-2967,-1 26-1032,-17-1-516,-7 13-129,-9 6-129,-4 1-129,-3 5 129,3 3-129,4 2 129,6-6-129,9-3 258,8 1-258,6-8-129,14-4 129,5-9-129,7-1-258,3-8 0,-1-4-258,5 2-387,-11-21-2451,4 13-2193,-10-8 0,0 11-645,-7-11 0</inkml:trace>
  <inkml:trace contextRef="#ctx0" brushRef="#br0" timeOffset="347076.8516">11348 16390 8901,'12'-2'5418,"-1"-7"-129,-11 9-129,0 0-4257,-22-12-387,2 13-129,-7 5 129,0 7-387,-3 3 258,6 7-258,4-4 0,6 1-129,9 2 129,5-9-129,0-13 0,17 12 0,0-12-129,1-1 129,3-6-129,-1-7 129,0 0 0,-1 6-129,0 6 129,-4 2 0,-1 6 129,3 13 0,1 6 0,0 3 0,-1 1 0,4 0-129,-4-1-129,-5-21-2967,8 3-2064,-9-18 0,-3-9-645,-7-19-64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10:28.57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208 5785 5289,'-1'-15'5676,"1"24"-516,6 13-129,-4-4-1419,5 26-2709,-4 0-129,1 20-258,0 3 0,3 17-258,-5 1 129,6 9-129,-5-3 0,2-1-129,2-4 0,-2-11-129,-1-11 0,-3-15-129,4-10-258,-5-18-129,5-4-903,-5-17-3870,0-12 129,0-14-645,10-7-258</inkml:trace>
  <inkml:trace contextRef="#ctx0" brushRef="#br0" timeOffset="428.0244">11449 5723 8385,'32'19'5160,"-18"6"0,5 19-903,-3-9-3354,4 23 129,-6 1-516,6 16 0,-7 6-258,1 6 0,0 1 0,0-3-129,-1-2 0,0-6 0,-2-15-129,0-10 0,-3-12-129,-2-11 0,-1-13 0,-5-16 129,0 0-129,-4-13 0,-5-10 0,-7-4 129,-6-9 129,-6-3-129,-10-1 129,-3 2 0,-1 5-129,-5 8 129,-1 6 0,2 1-258,6 17-258,2-6-1935,12 14-2580,2 5-258,12 7-387,2-8-387</inkml:trace>
  <inkml:trace contextRef="#ctx0" brushRef="#br0" timeOffset="1676.0958">12164 6057 7611,'-10'57'5160,"7"-16"-387,3 10-129,-3 10-4257,3 8 0,-1 5 0,1 3-129,0-10 0,0-2 129,0-14 0,1-10 0,1-17-129,2-14 0,-4-10 0,6-25-129,-6-7 0,4-10 0,-3-10 0,2-2-129,0-2 129,-1 1-129,-1 3 258,1 4-129,2 10 0,0 5 0,0 9 129,-1 8-129,-3 16 0,10-5 0,-2 12 0,1 14-258,0 8 258,3 8-129,3 11-129,1 5 129,6 8-129,3 1 129,3-1-129,2-7 129,3-5 0,0-7 0,1-19 0,-2-14 0,-3-13 129,-4-21-129,-3-22 129,-7-9 0,-8-16 0,-5-11 129,-4-8-129,-9 2 0,-7-3 129,-2 9-129,-3 13 0,1 12-129,5 11 0,-2 16-258,6 24-258,-4 7-774,14 24-3999,-3 9-129,6 13-387,1 5-258</inkml:trace>
  <inkml:trace contextRef="#ctx0" brushRef="#br0" timeOffset="2122.1213">12911 6250 8127,'0'-46'5289,"-8"23"0,1 8-516,-2-2-4257,9 17 129,-24-2-258,8 9-129,-1 9 0,1 13-129,-1 7 0,6 13-129,5 3 129,6 5-129,6 4 0,13-2 129,10-3-129,12-3 129,2-10 0,6-13 0,0-8 0,0-17 0,-7-8-129,-6-19 258,-11-15 0,-11-12-129,-11-11 0,-8-7 0,-18-4 0,-9 1 129,-10 2-129,-4 7 0,-4 14-258,-3 18 0,8 17-387,-1 8-774,20 19-3870,-2 11-129,16 21-387,8 1-387</inkml:trace>
  <inkml:trace contextRef="#ctx0" brushRef="#br0" timeOffset="2615.1493">13294 6772 8643,'0'15'5676,"0"-15"-516,0 12-258,0-12-4386,0-6-129,3-9 0,6 4 0,2-5-129,3 4 0,3-1-129,3 6 0,1 5 129,4 5-258,-4 15 0,-1 11 129,-4 10-129,-7 9-129,-8 9 129,-2 0 0,-15 3 0,-7-7-129,-4-11 258,-6-8-258,-1-16 129,0-12 129,2-8 0,6-12-129,7-9 258,9-1 0,7 5 0,4 6 129,16 7-129,11 6-129,10 9 0,6 9 129,6 6-258,4 6 0,-1 1-258,-3-9-516,-3 14-2193,-21-18-2193,-12-2-258,-14-16-516,-13 6-387</inkml:trace>
  <inkml:trace contextRef="#ctx0" brushRef="#br0" timeOffset="3192.1819">11308 8767 8127,'0'126'5805,"0"-43"-645,-1 9 0,1 25-3870,0-12-645,0 0 0,-3-10-258,-2-7-258,1-12-129,0-15-258,3-15-387,-7-26-516,13-8-2967,-5-12-1032,11-28-516,-2-11-258</inkml:trace>
  <inkml:trace contextRef="#ctx0" brushRef="#br0" timeOffset="3568.2037">11481 8857 8256,'20'6'5676,"-10"20"-387,5 18-258,-6 9-4128,7 14-387,-7 5-258,4 11-129,-2 12 0,-2-3-129,3-4 0,1-4 0,0-12 0,2-10 129,-2-20-129,0-13 0,-1-27 0,-3-8 0,-6-19 129,-3-14 0,-4-10 0,-12-1 0,-9-2 0,-7 3 258,-6 13-129,0 8-129,-3 8 0,0 13 0,5 7-129,4 9-129,8 8-387,0-10-1290,14 10-3483,-1-11-129,11-6-258,0 0-387</inkml:trace>
  <inkml:trace contextRef="#ctx0" brushRef="#br0" timeOffset="4280.2442">12094 9126 9417,'3'16'5805,"-3"5"-516,1 14 0,-1 0-4515,0 19-645,0 12 258,-3 5-258,-1 2 0,3 0 0,-3-7 0,3-8 0,1-12-129,0-11 0,0-35 129,0 0-258,0-19 258,0-20-129,0-16 0,4-10-129,-3-6 258,2-9 0,-1 7 0,0 6 0,-1 10-129,4 12 258,0 19-258,1 13 0,-6 13 129,16 18-258,-7 17 129,3 12 0,1 13 0,7 7 0,2 5 0,7-1 129,4-1-258,5-9 258,5-7-129,3-14 129,0-17-129,-2-16-129,-1-14 129,-5-21 0,-2-20 0,-10-13 129,-3-11-129,-10-9 258,-12-5-258,-1-4 129,-10 6 0,-8 9 0,-4 12-129,-3 15 129,0 16-387,-3 16-258,10 21-645,-13 16-3999,20 19-387,0 4-258,10 14-516</inkml:trace>
  <inkml:trace contextRef="#ctx0" brushRef="#br0" timeOffset="4687.2681">12868 9406 9546,'-5'-17'5805,"-16"17"-516,13 18-258,-3 10-4644,2 10-129,-4 8 0,9 13-129,4 6-129,0 0 0,14 0 0,10-9 0,9-10 129,7-10 0,3-16-129,6-14 258,-3-14 0,-1-17-129,-5-19 129,-10-9-129,-11-14 0,-10-9 0,-9-7 129,-13-2 0,-14 4-129,-7 7 0,-10 11-129,-3 17-129,-2 17-129,-1 18-387,9 18-774,-8 12-3999,22 27 0,3 5-387,14 16-516</inkml:trace>
  <inkml:trace contextRef="#ctx0" brushRef="#br0" timeOffset="5220.2982">13268 9947 7482,'10'-5'5418,"-10"5"-387,11-3 0,-11 3-4644,13-4 129,-13 4 258,20-7-258,-8 2 0,4 4 0,-1-6 0,8 7-129,-1 0 0,3 2-129,-1 4 0,-3 8-258,-1 3 129,-4 7-129,-6 4 0,-3-1 0,-7 5 129,0 0-258,-7-6 129,-2-3 129,1-5-129,3-4 0,5-14 0,-8 14 258,8-14-258,7 4 129,3-1 0,3 4 0,2 1 0,2 4 0,-1 2 0,-2 5-129,-2 6-129,-8 0 258,-4 1-129,-1-3-129,-12-1 387,-6-3-258,-6 0-129,-5-8 129,-6-4-258,-6-8-903,5 1-3999,-8-7-129,3 0-774,4-5-258</inkml:trace>
  <inkml:trace contextRef="#ctx0" brushRef="#br0" timeOffset="5996.3429">13917 9549 8643,'-35'30'5934,"29"-14"-516,6-16 129,0 0-4644,0 0 0,10-1 0,6-11-129,7 4-129,8-1-258,7 0 0,9 2-258,12-5 129,12 6 0,7-4-129,8 4 0,6 2 129,2 1-258,2 2 129,1 1 0,0 8 0,-10 3-129,-3 4 0,-6 0 0,-11-1 0,-6-1 0,-10-2 0,-10-6 0,-14-4-129,-9 2 129,-18-3-129,0 0 129,-7 2-129,-11-2 129,-3 2 0,-4 3 0,2 4 0,5-5 129,1 0-129,17-4 129,0 0-129,0 0 129,16 0-129,5 0-129,5-11 129,3 0 0,0-4 0,0 1 0,-4-3 0,-9 1-129,-3-2 129,-11 2 0,-2 5-129,-16-3 0,-7 1 0,-6 0-516,-13-14-3741,4 12-1419,-3-7 0,8 3-387</inkml:trace>
  <inkml:trace contextRef="#ctx0" brushRef="#br0" timeOffset="7099.4056">16314 9014 10320,'0'12'5934,"0"25"-645,-2 8 129,-1 18-4773,-6 6-129,1 19-129,-6 6-129,2 6 0,0-3-258,1-5 129,0-12-129,5-17-129,0-11-258,1-21-129,5-14-1032,0-17-3870,4-13 129,0-15-516,8-4-387</inkml:trace>
  <inkml:trace contextRef="#ctx0" brushRef="#br0" timeOffset="8451.4834">16549 9138 3999,'22'-36'5547,"-10"27"129,-8-5-1419,12 18-1548,-16-4-774,0 32-516,-8 6-645,0 13-129,-7 13-129,2 11-387,-4 8 0,3 3 0,-2-4-129,4-10 0,5-11-258,0-14-387,8-4-1032,-5-25-2967,13-11-516,3-9-516,5-12-516</inkml:trace>
  <inkml:trace contextRef="#ctx0" brushRef="#br0" timeOffset="8596.4915">16608 9629 8901,'-9'-41'5418,"-11"38"-129,-13-4-1290,4 14-2580,-17-5-645,4 5-258,-4-4-645,-6-8-2838,18 5-2064,5-14-258,15-3-645,8-9 0</inkml:trace>
  <inkml:trace contextRef="#ctx0" brushRef="#br0" timeOffset="8805.5036">16985 8681 5805,'8'48'5547,"-8"-14"-387,-1 9-774,-5-5-3741,4 7-5031,-5-1-387,4-9-258,1-6-387</inkml:trace>
  <inkml:trace contextRef="#ctx0" brushRef="#br0" timeOffset="8949.5118">17063 8989 7611,'-30'-12'5418,"2"14"-645,-5 2 0,-1-2-4644,-11-2-3354,4-6-1419,6-4-258,6 0-774</inkml:trace>
  <inkml:trace contextRef="#ctx0" brushRef="#br0" timeOffset="9272.5303">17606 9268 9417,'-5'54'5676,"-3"-9"-774,2 19-258,-1-1-4902,-4-7-645,10 6-3741,-5-8-258,6-10-645,0-14-258</inkml:trace>
  <inkml:trace contextRef="#ctx0" brushRef="#br0" timeOffset="9409.538">17638 9676 6837,'4'-39'5418,"-7"24"-258,-11 0-258,2 13-3870,-13-10-516,-4-2-1290,-1 5-3741,-2-4-516,4 6-387,6-2-258</inkml:trace>
  <inkml:trace contextRef="#ctx0" brushRef="#br0" timeOffset="9983.5707">18403 9238 9933,'-5'54'5547,"2"-14"-258,-5 9-258,3 9-4644,-7-6-129,0 2 0,-5-5-129,1-10-258,2-7 0,1-15 129,13-17-129,-10-16 0,10-14 0,4-9 0,5-5 129,5-5 129,1 0 0,1 1-129,-2 9 129,0 12 129,-2 9-129,1 14 0,-2 10-129,-1 16 0,2 15 129,4 6 0,1 4-129,8 0 129,3-1 0,2-9 0,4-16 0,2-13-129,1-16 129,-2-17 0,-5-12 0,-6-9-129,-6-10 129,-9 1 0,-5-1-258,-4 3 0,-8 14-903,-18-1-3999,11 18-258,-6 4-516,8 13-387</inkml:trace>
  <inkml:trace contextRef="#ctx0" brushRef="#br0" timeOffset="10323.5904">18895 9235 8127,'14'-3'5676,"-14"3"-387,-1 19-516,-15 5-3999,8 12-387,-2 7 129,2 5-387,4 5 129,4 2 129,2-7-129,10-5 0,4-12 129,7-10-129,-1-14 129,3-7-129,-4-21 0,-2-13-129,-6-6 0,-4-8-129,-9-6 0,-9 1 129,-7 3-258,-8 2 0,-2 14-387,-7 3-903,7 20-3870,-6 10 0,14 15-516,0 7-516</inkml:trace>
  <inkml:trace contextRef="#ctx0" brushRef="#br0" timeOffset="10819.6188">19189 9940 1419,'13'-4'5031,"-1"-7"-129,-1-4 0,2-8-3354,10 10 0,-9-8-258,11 15-258,-10-2 0,7 8-516,-8 0 0,1 14-129,-9 4 129,1 8-387,-7 1-129,0 2 0,-4-4 129,0-2-258,-3-4 258,4-3-129,1-5 129,2-11 0,7 14-129,-7-14 258,18 14-129,-5-3 129,-1 0 0,-1 6 0,-5 1-129,-4 7 0,-4-4 129,-6 4-129,-10-4-129,-4-4 0,-6-4-129,-4-5 129,1-8-258,-5-11-774,11-8-3999,-7-7 0,10-3-903,7-9-129</inkml:trace>
  <inkml:trace contextRef="#ctx0" brushRef="#br0" timeOffset="11028.6308">19690 9146 9546,'-4'-14'5805,"-17"10"-903,-4 4-129,0 0-9546,-16-3-129,-1-1-387,-4-3-645</inkml:trace>
  <inkml:trace contextRef="#ctx0" brushRef="#br0" timeOffset="12499.7149">21660 9268 10836,'-12'88'5934,"-3"-35"-645,4 10-129,-4 1-4902,-3 6 0,-1-3-258,2-5-516,8 2-1419,-3-26-3225,12-4-258,0-11-258,12-10-774</inkml:trace>
  <inkml:trace contextRef="#ctx0" brushRef="#br0" timeOffset="13147.752">21836 9535 10449,'0'0'5805,"-3"6"-516,-13 10 0,0 14-4773,-1-4 129,-1 9-387,-1 7-258,6 0 129,9 0 0,3-2-129,5-1 0,9-7 129,11-6-258,1-9 258,4-13-129,-3-4 129,2-9 0,-3-9 0,-11-15 0,-2-3-129,-11-3-129,-2-7 129,-10 4 129,-4 5-129,-7-2 129,3 10-129,-5 11-129,5 4 129,0 11 0,6 3-258,2 6 0,11-6-129,-1 24 0,1-12-129,16 5-387,-2-13-258,17 12-516,-12-16-516,24 6 129,-13-12 129,12 6 516,-9-7 774,4 1 774,-4 4 516,-12-8 645,6 18 774,-27-8-129,13 28 129,-20-13-645,2 17-516,-12-2-258,4 6-258,-2 0-129,5-3 129,4-3-258,6-7 0,6-5 0,13-6-129,4-8 129,3-4-129,0-5 0,2-8 0,-3-4-129,-8-5 129,-7-3 0,-10-2-129,-3 4-129,-17-5-258,-1 14-1548,-7-16-3096,1 12-129,-4-4-516,10 9-387</inkml:trace>
  <inkml:trace contextRef="#ctx0" brushRef="#br0" timeOffset="13467.7703">22463 9429 5805,'0'-11'5418,"-17"-4"-129,3 15-645,-2 0-3612,4 15-387,-5-2-129,9 11-258,0-3-129,8 2 0,4-3-129,8-4 129,6-8 0,5-4 0,-2-8 258,0-5-258,-3-7 129,-3-4-129,-6-3 0,-8 4-258,-2 1-258,-12-3-645,13 21-3870,-28-18-129,10 16-516,2 2-258</inkml:trace>
  <inkml:trace contextRef="#ctx0" brushRef="#br0" timeOffset="13703.7838">22738 9378 6063,'22'28'5805,"-22"-2"-258,-12 15-387,-13-6-1806,-2 22-2709,-9-1-129,-5 8-258,-2 0-129,3-3-387,8 0-774,-5-9-3999,20-7-387,4-12-258,13-5-516</inkml:trace>
  <inkml:trace contextRef="#ctx0" brushRef="#br0" timeOffset="13963.7986">22757 9900 9417,'-5'32'5289,"-8"-3"-258,-7-6-1806,7 14-2709,-6-4 129,9 4 0,2-6-258,8 0 0,7-7-129,10 0 0,4-10 129,4-6 0,0-8-129,3-2-129,-10-18 129,-4-4-258,-12-4-129,-12-16-774,-13 2-4128,-15-6-258,-8 1-516,-6-4-516</inkml:trace>
  <inkml:trace contextRef="#ctx0" brushRef="#br0" timeOffset="15418.8814">14194 6594 2451,'-32'21'5289,"32"-21"129,-16 17-387,16 0-2838,0-17 129,0 0-258,0 0-774,15 1-258,1-6-258,11-6-258,10-5 0,13-5-258,7 2-129,10 1 129,10-3 0,3-1-258,2 2 258,1 3 0,-3-1-129,0 7 0,-8 1-129,-4-3 129,-8 6-129,-5 1 129,-7-1-129,-9 5 0,-7 0 0,-10 2 0,-6-1 0,-5 0-129,-11 1 129,10-2-129,-10 2 0,0 0 129,0 0 0,0 0 0,0 0-129,0 0 258,0 0-129,0 0 0,0 0 129,0 0-129,0 0 0,-2-12 0,2 12 129,-21-18-129,6 7 0,-5-1-129,-1 0 129,0-2-258,0 3-129,0-5-258,9 11-1290,-8-10-3225,20 15-387,-9-24-258,9 13-645</inkml:trace>
  <inkml:trace contextRef="#ctx0" brushRef="#br0" timeOffset="15872.9074">15225 6428 6837,'5'-4'5547,"7"19"-258,-3 3-258,-9-18-3483,8 39-387,-10-12-387,-3 6-258,-5 1-258,1-2 0,-3-7-129,3 0 0,-3-5-258,1-5-516,11 3-2064,0-18-2322,0 0-387,3-16-129,13-1-645</inkml:trace>
  <inkml:trace contextRef="#ctx0" brushRef="#br0" timeOffset="16171.9248">16065 6250 10836,'9'17'5676,"-11"12"-258,0 22-258,-3 8-4386,-2 12 129,-3 8-516,0 8 0,1-2-258,3-9-129,-1-6-258,3-19-516,4-8-645,0-26-3870,13-13 0,-1-22-645,11-19-516</inkml:trace>
  <inkml:trace contextRef="#ctx0" brushRef="#br0" timeOffset="16487.943">16275 6203 9546,'10'-21'5805,"3"24"-645,-9 16 129,8 23-4257,-9 12-387,1 12-129,-2 9-258,5 6 0,-3 1-258,4-2 129,1-2-129,2-13 129,-1-17-258,1-11 129,-3-17-129,-8-20 258,0 0-258,6-17 387,-10-9-258,-13-5-129,-1-2 258,-7-4 0,-5 3-129,2 5-129,0 7-129,0 2-516,10 15-774,-3-5-3741,21 10 129,-8-12-645,13 8-516</inkml:trace>
  <inkml:trace contextRef="#ctx0" brushRef="#br0" timeOffset="16720.9563">16669 5984 10062,'22'33'5418,"-19"-5"-387,2 15-258,-5 0-4257,0 6-516,0 3-258,-1-9-1161,1 7-3354,1-15-387,6-6-387,2-17 0</inkml:trace>
  <inkml:trace contextRef="#ctx0" brushRef="#br0" timeOffset="16864.9646">16798 6281 8127,'4'-32'5676,"-4"32"-516,-20-14-129,20 14-3870,-35 0-387,7 0-387,-6 0-774,-14-6-3870,9 4-645,-4-5-516,16 1-387</inkml:trace>
  <inkml:trace contextRef="#ctx0" brushRef="#br0" timeOffset="17268.9877">17519 6467 9546,'14'21'5805,"-14"1"-645,1 13 129,-1 2-4386,-2 8-516,-1 0-387,-4 1-387,7 14-2193,0-16-2322,4-1-516,7-14-129,7-8-387</inkml:trace>
  <inkml:trace contextRef="#ctx0" brushRef="#br0" timeOffset="17412.9959">17675 6818 7998,'0'-32'5547,"-12"21"-258,-6 10-258,-17-4-3741,6 4-387,-13-4-387,-1-2-774,6 7-3870,-9-9-1032,14 6-387,2-9-387</inkml:trace>
  <inkml:trace contextRef="#ctx0" brushRef="#br0" timeOffset="18003.029">18315 6587 10191,'-15'95'5547,"7"-33"-387,-4-6 0,3 9-4773,-3-11 129,0-1-258,0-11-258,2-12 129,2-13-129,8-17 0,-5-19 0,5-20 0,4-9 0,5-10 0,0-8 258,7-4-129,-2-1 0,1 13 129,0 8-129,-2 13-129,0 16 258,-3 19-129,1 16-129,-6 21 258,3 16-258,-1 4 0,3 10 0,1-1 129,5-5-258,1-7 129,6-14 0,4-12-129,3-15 129,7-11 129,-2-19-129,-2-12 0,1-12 129,-7-6-129,-3-8 0,-5 1-258,-10-4 129,-8 1-387,-1 15-516,-19 5-3999,7 17-258,-7 0-516,7 18-387</inkml:trace>
  <inkml:trace contextRef="#ctx0" brushRef="#br0" timeOffset="18360.0501">18800 6558 6966,'12'-7'5547,"1"1"-258,-13 6-258,0 18-3612,-9 4-645,3 12-129,-4 6-258,8 11-129,0 7 0,2 1 0,9-4-129,8-5 0,5-9 129,5-8 0,3-17 0,1-13-129,-5-6 0,-1-20 129,-5-9-129,-5-6-129,-9-10 129,-6-5-129,-10-2 129,-8 2-129,-6 0 129,-4 13-258,-8 7-258,-3 6-387,10 27-3096,-6 2-1290,9 22-387,-2 1-516</inkml:trace>
  <inkml:trace contextRef="#ctx0" brushRef="#br0" timeOffset="18808.0757">19035 7098 5805,'-3'23'5676,"3"-10"-516,0-13-258,11 9-3870,-11-9-129,18 0 0,-7-5 0,2 3-387,-3 2 0,4 0-258,-5 15 129,0 9-129,-6 2 0,-3 10 0,-3 6-258,-6 1 0,-3-4 0,-3-5 0,-2-8 0,1-9 0,2-6 0,2-8 129,12-3 129,-9-16-129,9 0 129,4 3 0,9 1 0,5 2 0,2 0-129,6 4-129,1 5 0,1 1-129,-2 4-258,-4-6-774,7 2-4128,-14-14-129,2-4-387,-6-20-516</inkml:trace>
  <inkml:trace contextRef="#ctx0" brushRef="#br0" timeOffset="19028.0883">19421 6305 9288,'-33'16'5289,"0"-10"-129,-1-1-516,-3-1-4902,-11-8-2709,1 1-1548,1-8-645,6 0-645</inkml:trace>
  <inkml:trace contextRef="#ctx0" brushRef="#br0" timeOffset="20703.1841">21422 6357 11223,'14'20'5676,"-14"-20"-258,5 20-258,-5-9-4644,-6 9 0,-10-1-129,-5 8-129,-3 2-129,-1 2 0,-4 4 0,0 1 129,2-4-258,0-4 129,5-2 0,-1-2-129,2-2 0,5 3 129,-4-6-129,3-1 0,4 0 0,0-1 0,2-5-129,5-1 258,6-11-129,-11 11 129,11-11-129,0 0 129,0 0-129,11-1 129,-2-2 129,8 0-129,0 2 0,8 2-129,2 3 129,2 7-129,2 1 0,2 2 0,-2 6 129,-1-1-258,-5 0 387,-4-4-258,-5 2 0,-4-3 129,-4-1-258,-8-13 129,1 18-129,-1-18 0,-6 10-516,-6-10-645,12 0-4128,-16 3-258,16-3-387,-13-10-516</inkml:trace>
  <inkml:trace contextRef="#ctx0" brushRef="#br0" timeOffset="21055.2042">21798 6411 11094,'15'24'5805,"-13"-4"-387,4 16-129,-6 6-4386,-2 8-258,-10 10-258,-4 10-258,-1 1 0,-1 3-258,0-1 0,2-5-387,11 1-903,-5-19-3870,12-8-258,6-24-387,17-10-516</inkml:trace>
  <inkml:trace contextRef="#ctx0" brushRef="#br0" timeOffset="21768.245">22155 6638 9804,'-16'14'5676,"-2"11"-387,-14 1 0,16 4-4773,-18 1-129,5 9-129,1 2 129,4-1-258,10 0 0,9 1 0,5-6-129,11-3 129,9-9 0,8-6 0,6-11 0,3-7-129,4-9 129,-3-15-129,-1-6 129,-3-6 0,-6-4-129,-7-4 129,-6 0-129,-6 3 129,-5-1 0,-4 8-129,0 7 129,-7-1-129,-2 12 0,-1 3 0,-2 9 129,1 4-129,-1 5 0,2 2 0,-1 0 0,4 6-129,7-13 0,-6 18 129,6-18-258,9 4 0,7-3 0,5-1 0,8-1 0,-3-3 129,6-5-129,0 3 129,-5 3 0,-4-1 129,-5 4 0,-6 6 0,-8 8 0,-4 6 129,-3 7-129,-6 7 0,-1 1 0,-1 6 0,3 2 129,2-1 0,6-5-129,1 0 0,15-10 129,2-6 0,9-4 0,3-11 0,2-6-129,-1-11 129,-3-7-129,-3-6 258,-9-8-258,-7-4 0,-9-6 0,-3-4 129,-14 6-258,-6 0 0,-8 5-387,-4-10-1290,2 19-3354,-3-2-129,11 14-516,2 1-645</inkml:trace>
  <inkml:trace contextRef="#ctx0" brushRef="#br0" timeOffset="22106.2644">22928 6536 7740,'-15'-1'5418,"-1"13"-516,-1 2-129,14 13-4257,-12-4 0,6 3-129,2-3 129,4-2-387,6-7 129,10 0 0,4-6-129,4-8 129,3-4-129,-1-5 0,-4-11 0,-2 1 0,-10-12-129,-6-6 0,-2 1-129,-12-2-387,-3 13-1161,-13-11-3096,5 13-258,-2 1-258,6 11-645</inkml:trace>
  <inkml:trace contextRef="#ctx0" brushRef="#br0" timeOffset="22363.2789">23226 6381 10320,'-7'56'5676,"-9"-4"-387,-13 5 0,0 17-4902,-9 1 258,-2 8-258,-2-4-129,4-7 0,2-12-387,3-12-387,11-1-903,-2-26-3612,19-3-387,5-18-258,8-1-645</inkml:trace>
  <inkml:trace contextRef="#ctx0" brushRef="#br0" timeOffset="22648.2954">23232 6943 8643,'-25'79'5289,"12"-41"-258,3 1-516,0-6-4257,6-5 129,0-5-129,8-2 258,4-11-129,9 0 0,-1-10 0,5-1 0,-1-10 0,1-2 0,-4-5 0,-3 0-258,-8 2-129,-6-6-258,0 22-1290,-25-19-3612,2 17-129,-6-3-387,3 3-774</inkml:trace>
  <inkml:trace contextRef="#ctx0" brushRef="#br0" timeOffset="44959.5708">21348 10965 2193,'-110'29'3870,"47"-23"258,5 2-2838,-8 1-774,-13 0-129,-3-2-258,-6 3 129,-3-3-258,-7 6 258,-2 0 0,-7 3 258,-4 5 0,-10-6 387,-1 6-258,-16-9 258,-4 4-129,-12-14 129,-2 5-258,-16-7 0,0 0-129,-11-8-129,-1 3-129,-7-6 129,-3 3-258,-4 0 0,-5 1 258,-5-4-258,-3 2-129,-3 2 0,-6-4 0,1 2 0,0-2 129,-4-2-129,3-2 0,5 3 129,0-1 0,3-4 0,2-1-129,3 4 129,0-4 0,1 3 0,3 0 129,-6-6-387,4-2 258,-2-3-129,0 1 258,0-11-258,0 6 129,0-8-129,5 0 129,3-1 0,1 4 0,3-1 0,4 6-129,6 6 129,6 2-129,5 4 0,5 4-129,4 3 129,11 3 129,6 4-129,15 1 129,4-2 129,10 0-258,10 4 0,12 1 129,9 0-258,13 0 129,12 3 0,10 6-387,13 2 387,11 2 0,12 2 0,11 3-129,7 5 129,12 0 0,16-1 0,8 2 0,14-4 0,7-4 0,14 2 0,7-1 0,9-3 0,11 1 0,9 0-129,7-1 129,7 2 129,9 1-129,7-4 0,9 0 0,5-4 0,3 2 0,7-4 0,2 0 0,7-6-129,2-1 0,5 0 129,4 0 0,7 0-129,3 0 129,6 0 0,2-1-258,6 1 129,4 0 0,2 1 0,-1-1 0,7 2 0,-2-1 0,2 1 0,0-1 129,3-1 0,-1 0 0,4 0 0,2 0 129,-1 0-129,2 0 0,0 0 0,-3 0-129,3 0 129,0 2 0,-6-1 0,-2-1-129,-3 0 129,-2 0 0,-7 0 0,7 0 0,-4 1 0,-1-1-129,-2 7 258,7-1-258,-6 3 258,-1 1-129,0 1 129,-8 0-129,-6 3 129,-11-1 0,-8-7 0,-12 2 129,-10-4-129,-14-1 0,-18-3-258,-16-2 258,-14-5-258,-17-4 129,-17-1-129,-16-1-129,-17 0 0,-18-3 0,-9 3 129,-20 0 0,-17 1 0,-14-1 129,-15 3-129,-15-1 129,-12-1 129,-14 3-129,-16-5 129,-11 1 0,-15-3-129,-12 1 129,-14-2-129,-17-1 129,-12-1 0,-11 0-129,-10 2 129,-11-2-129,-10 1 0,-10-1 0,-7-4 129,-7 1-129,-14-3 0,-8-2 0,-16-1 129,-8-3-129,-16 2 258,-9 3-129,-8 5 0,-8 8-129,-5 4 129,-2 9 0,-1 5 0,0 16 0,2 0 129,7 12 129,6 3-129,9 3 0,5 7-129,13 2-129,7 3-645,3-5-4386,15-4-258,12-7-258,13-14-645</inkml:trace>
  <inkml:trace contextRef="#ctx0" brushRef="#br0" timeOffset="49150.8112">19008 10767 5805,'53'69'5289,"-33"-36"-903,-11-11-387,-4 7-4644,-15-12-516,-9 1 258,-12-11 0,-4 5 129,-11-6 129,-3-6 516,-6-1 258,-8-11 129,1-6 129,-9-3-129,2-4 129,-5-9-129,3 2 0,-2-8 0,6 1 0,-1-5 129,8-6-129,1 0 258,10 4 0,0-4 0,11 0-129,2-8 0,10 2 0,2-6-258,7 5 129,3-8-129,3-6-129,5 0-129,2-3 129,3 7 0,1-6-129,3 1 129,4 2-129,2 2 129,3-1-129,5 5 0,1-3 0,1 4 129,4 0-129,3 3 129,2 5 129,3-2 0,2 1-129,1 6 258,5 4-258,3 0 129,1 1-129,0 3 129,3-1-258,0 7 129,0-1 129,6 1-258,2 2 258,1 2-129,4 7 129,3 3-258,4 4 258,3 5-129,3 8 129,1 0-129,2 7 0,3 3 129,-1 5 0,3 1 0,0 4-129,-1 2 129,-2 6-258,-3 3 258,-2 3-258,-1 10 129,-5 5-258,-1 11 0,-6 8 129,2 11 0,-6 8 0,2 7 0,-4 8 129,-4 6-129,-4 5 258,-3 4-129,-4 2 0,-7 4 129,-8-1-129,-7-3 0,-11-3 0,-9 0 0,-14-2 0,-14-7-129,-14-6 129,-18-5 0,-9-3 129,-17-7-129,-8-3 0,-10-9 258,-9-6-129,-8-9 129,1 0-129,-3-11 0,-1-7-129,0 0-1677,0-18-3096,-5-12-387,5-7-129</inkml:trace>
  <inkml:trace contextRef="#ctx0" brushRef="#br0" timeOffset="58631.3535">18474 12412 4644,'-12'49'4902,"7"-35"-258,5-14-1935,0 19-1032,0-19-387,0 0-387,-16 5 0,16-5 0,0 0-129,0 0-129,-4-5 129,4 5-258,7-32-129,2 5 0,3-11-129,1-6 0,3-9-258,1-10 129,-1-5-129,1-6 0,-4-6 0,0-1-129,-1-6 258,0 1 0,-3-4-129,2 1 129,-1-3 0,1-2-129,-2 5 129,1 2 0,-3 6-129,0 7 0,-2 3 0,-1 9 0,-1 8 0,0 13 129,-2 3-129,0 9 129,2 4-258,-2 2 258,0 9 0,2-1-129,0 3 129,-3 12-129,5-14 129,-5 14-129,0 0 129,4-12-129,-4 12 0,0 0 0,0 0 0,0 12 0,0-12 0,-3 23 0,-2-3 0,-4 7 0,-3 3 129,-4-2-129,-1 6 0,-1-3 0,-1 3 129,2-6-129,1-4 129,3-9-129,4-3 129,9-12 0,-13 13 0,13-13 0,0 0-129,0-14 129,1-3 0,6-3 0,4-13-129,4-2 129,2-4-129,4-3 129,1-2 0,1 6 0,1 3-129,-1 8 258,0 6-258,-3 8 129,-2 8 0,0 5-129,-2 15 129,-1 10-129,-2 0 129,0 4-258,-2 4 0,-5-1-129,4-5-258,-8-15-1032,-2-12-3870,0 0-129,11-14-516,-9-18-387</inkml:trace>
  <inkml:trace contextRef="#ctx0" brushRef="#br0" timeOffset="63522.6326">18171 13079 6966,'0'0'5805,"5"6"-516,-5-6 0,0 0-2580,0 0-1677,0 0-387,0 0-387,3 15 0,-3-1-129,0 0 129,0 8-387,0 8 387,-1 7-258,-2 6 258,0 8-129,3 1 0,0-1 129,0-4-258,0-4 258,0-10-258,0-10 129,4-12-129,-4-11 129,20-28 0,-10-6-129,2-3 0,3-3 0,-3-1 129,1 4-129,-5 2 129,1 12-129,-2 11 0,-7 12 129,12 5-129,-7 10 0,1 11 0,1 0 129,6 4-129,0-1 0,6-8 0,2-2 129,7-9 0,3-10-129,1-7 129,4-14-129,-2-1 129,-3-8-129,-3 1-129,-9-6-129,-6 1-129,-9-6 0,-4 9-903,-16-8-3999,4 10-258,-9-3-258,4 12-516</inkml:trace>
  <inkml:trace contextRef="#ctx0" brushRef="#br0" timeOffset="64191.6709">18582 13393 9288,'57'23'5418,"-25"-23"-129,3-4-258,-3-11-3741,1-8-903,-11-11-129,-3 3-129,-7 1-129,-7 0 0,-5 4 0,-1 4 0,-10 7 129,-2 5-258,-3 9 258,0 5 0,-1 8-129,3 11 129,2 6-129,5 6 129,7 3-129,4 3 129,9-4-129,10-1 0,3-7 0,6-7 0,3-10 0,2-12 0,0-3-129,-4-15 129,-3-2-129,-6-3 129,-3-8-129,-8 0 0,-6 1 129,-4 7-129,-3 0 129,-3 10 0,3 13-129,-20-9 129,6 16-129,-2 11 129,4 6 0,0 7 0,3 2-129,5 2 129,4-4 0,4-7 0,6-7 0,5-7 0,4-8 129,0-3-129,-3-9 0,0-1 0,0-4 129,-4 4 0,-4 2-129,-8 9 129,13-1 0,-11 8-129,0 8 129,2 6-129,-3 1 0,2-4-129,2 3-258,-5-21-516,22 12-2709,-12-28-1290,7-11-387,-4-18-258</inkml:trace>
  <inkml:trace contextRef="#ctx0" brushRef="#br0" timeOffset="64607.6946">19279 12861 5676,'1'-27'5676,"10"20"-387,-4 17-387,-4 7-1548,5 24-2451,-7 4-387,3 8-258,-1 9-129,1 2 0,0-1 0,4-1-129,1-4 258,1-11-129,1-14 0,2-6 0,-1-14 0,3-12 0,-1-5-129,-2-12 0,1-6 129,0-3-129,-1 5 0,0-1 0,-4 4 129,-3 4-129,-5 13 129,0 0 0,0 0-129,8 9 258,-8 4-129,0 1 0,0 4-129,4 4 258,3-8-129,3 3 129,6-5-258,1-4 0,3 1-258,1-9-516,5 8-2322,-11-15-2064,-2 1-387,-10-14-258,-3 1-516</inkml:trace>
  <inkml:trace contextRef="#ctx0" brushRef="#br0" timeOffset="65223.7299">16996 12637 9417,'-5'60'5805,"5"-23"-516,1 3 0,12 11-4128,-8-12-516,6 2 129,-4-10-387,5-8 0,0-10-129,5-7 0,1-13 0,1-17-258,0-12 129,1-6-258,-3-4 258,0-5-258,-5-2 129,-4 1-129,-1 9-129,-7 1-258,2 17-645,-11 0-3999,9 11-387,-1 4-258,1 10-516</inkml:trace>
  <inkml:trace contextRef="#ctx0" brushRef="#br0" timeOffset="65798.7627">17304 12744 9288,'41'42'5934,"-22"-38"-645,6-3 0,-4-11-3741,0-15-1161,-4-8-129,-5 1-258,-4-5 0,-3 0 0,-5 3-129,-2 9 0,-9 11 129,-6 7-129,-2 7-129,-3 15 129,2 12 0,1 9 0,3 3-129,7 0 129,5 2 0,4-4 0,6-5 0,10-8-129,5-8-129,1-16-258,6-2-258,-4-14 129,6 0 0,-6-15-129,2 4 387,-6-6 258,-2 1 387,-3 11 258,-6-1 387,3 12 0,-12 10 129,0 0 0,0 0-129,8 31-129,-8-5-258,-1 3-129,-2-4 0,0-1-129,2-5 0,1-3 0,0-16 0,8-6 0,3-9 0,3-4 0,3-5 129,7-1-129,-2-6 129,3 5-258,-1 4 129,-1 1-129,-1 2 0,-5 3-258,-1 6-387,-12-12-2193,-4 22-2580,5-17 129,-5 17-645,-5-21-129</inkml:trace>
  <inkml:trace contextRef="#ctx0" brushRef="#br0" timeOffset="66387.7964">17997 12618 9030,'16'0'5418,"-16"0"-129,18-10-258,-14-2-4128,5 6-129,-9 6-258,8-17-258,-8 17 0,0 0 0,0 0-129,11 22 0,-9 0 129,2 5-129,3 6 0,2 5 0,-1 1 0,3 0 0,-2 3 0,0-2 0,0 2-129,-5-4 0,-4 2 0,-1-2 0,-11-2 129,-5-6-129,-7-3 0,-2-9 0,-6-7 258,-1-4-258,1-7 258,3-8 0,5-5-129,5 1 129,7-5 0,6 4 0,6 0-258,6-2-129,7 7-258,3-9-645,9 17-3741,-8-9-645,10 8-387,-7-6-258</inkml:trace>
  <inkml:trace contextRef="#ctx0" brushRef="#br0" timeOffset="66995.8319">19805 12479 9030,'24'30'5676,"-10"0"-387,-5 1 0,7 16-4128,-8-7-258,0 7-129,-3 4-258,2 3 0,-3 0-258,1 4 0,2-4 0,-1-3-129,2 1 0,3-8-129,-4-7 129,4-9 0,-4-9-129,2-11 129,3-5-129,1-3 0,2-8 0,2-3 0,1-1 0,2 5 0,5-1 129,0 8-129,-3 0 258,-2 8-258,-3 3 0,-3 6 0,-5 5-129,-9-1 129,-3 0-129,-10 1 0,-11-7-129,-6-3 258,-7-6 0,0-6-129,1-1 0,1-8-258,7-2-516,-2-14-2967,19 12-1677,2-11 0,16 11-645</inkml:trace>
  <inkml:trace contextRef="#ctx0" brushRef="#br0" timeOffset="67378.8537">20438 13100 9546,'17'0'5547,"-2"-9"-387,-15 9-129,0 0-4386,-7-8-129,-5 8-387,-4 8 129,-2 5-258,1 5 129,1 3-129,5 0 129,6 1-258,5-4 129,0-4 0,10-6 0,5-4 0,1-4-129,0-6 129,1-6 0,-4-2 0,-2-3 0,-4 5 0,-7 12 129,11-15-129,-11 15 129,4 11 0,-4 3 0,1 6 0,0 5-129,1-3 129,3 5-516,-5-11-645,12-2-3999,-12-14 0,21 5-645,-9-10-129</inkml:trace>
  <inkml:trace contextRef="#ctx0" brushRef="#br0" timeOffset="67995.8891">20741 13011 9417,'20'-24'5676,"-20"24"-645,0 0 129,0-10-4515,0 10-258,-12 0 0,-1 2-258,-4 5 0,2 4 0,-2 0 0,5 2-129,4 5 129,7 2 0,1 1-129,7 0 0,3 0 129,5 3-129,-1 0 0,3-3 0,-5-3 0,-5 1-129,-3-4 129,-4 1-129,-4-4 129,-7-4 0,-2-3-129,-1-5 0,-2 0 129,0 0 0,4-7 129,1-2 0,11 9 0,-10-18-129,10 18 129,4-11 0,8 2 0,6 3-129,7 1 0,3 3 129,6-4-129,2 0 0,2-5 0,-1-2-129,1-5 129,-6-1 129,-2-7-258,-6 0 129,-7 0-129,-5-3 129,-5 4 0,-6 0 0,-1 11 0,-11 3 0,-2 10 0,-3 1 0,3 12 0,0 5 0,2 12 0,6 2 0,5 4 129,4 2-129,8-1 0,9-1 0,3-5-129,0-10-774,7-5-4257,-8-14 258,-1-1-774,-9-22-645</inkml:trace>
  <inkml:trace contextRef="#ctx0" brushRef="#br0" timeOffset="69514.9759">17894 12523 3870,'5'-13'4773,"-5"13"-129,0 0 0,16-2-3225,-16 2-516,0 0-258,0 0 0,4 18 129,-4-7-129,9 10-129,-5-4-129,8 4 0,-3 2 129,7 0-258,-1-6 0,2-4 0,0-7-129,1-6-258,-2 0-516,-12-10-4128,8-8-129,-8-7-516,-1-5-516</inkml:trace>
  <inkml:trace contextRef="#ctx0" brushRef="#br0" timeOffset="78998.5184">18155 14029 11481,'0'0'5676,"0"0"-387,0 0-516,0 6-3999,-4 18-258,-1 14-129,-2 5 0,2 7-129,3 9 0,2 4 0,6-4 129,7 4 0,7-12 0,5 1-129,1-7-129,3-4-129,-1-10 0,-3-4-387,-3 0-1032,-11-15-4128,1 2 129,-12-14-516,0-17-516</inkml:trace>
  <inkml:trace contextRef="#ctx0" brushRef="#br0" timeOffset="79726.5601">18391 14168 7611,'7'21'5418,"-2"-3"-258,-2-2-129,11 17-3225,-14-10-645,4 15-387,-2-4 0,1 8-258,0-4-129,1-5 0,-2-10-129,0-1 0,-1-11-129,-1-11 0,9-8-129,-6-14-129,2-7 0,1 0 129,-1-2 0,3-1-129,-3 4 129,2 8 0,-2 9-129,-5 11 258,17 0-129,-8 12 0,3 11-129,1 0 129,3 6 0,5-6 0,3-2 129,1-5-129,4-4 0,0-10 0,0-4 129,-1-7-258,-2-10 0,-6-3 0,-3-7 0,-6 0 0,-6-5 0,-5 0 0,-1 6-129,-10 1 129,-1 8 0,-1 7 0,-1 12-129,0 9 0,4 18 129,1 4 0,6 6 0,3 5 0,3 7-129,7-3-129,9 1-387,-6-21-1806,12 2-2322,-4-11-129,5-4-516,-2-13-129</inkml:trace>
  <inkml:trace contextRef="#ctx0" brushRef="#br0" timeOffset="80103.5816">19029 14310 9288,'0'13'5289,"0"1"-387,-1 14-258,-3-3-3999,0 8-258,2 1-129,0 4 0,2-4 129,4-8-129,7-4 129,5-4 0,2-8-129,3-4 0,3-6-129,-3-11 129,0-5-129,-2-1-129,-5-2 0,-2-2 0,-7 5 0,0 1-129,-3 3 258,-2 12-129,0 0 0,0 9 0,0 5 0,0 8 129,1 4-129,3 3 0,3-2-258,2-2 129,4 0-516,-13-25-1677,25 11-2709,-13-12-258,8-15-258,-8-14-387</inkml:trace>
  <inkml:trace contextRef="#ctx0" brushRef="#br0" timeOffset="80311.5928">19375 13955 8901,'9'-16'5289,"10"16"-387,-14 23-258,12 23-3741,-12 7-387,3 9-258,0 5 0,0 2-258,1 4-129,-1-5 129,4-3-645,-8-23-1806,9-6-2193,-4-17-258,6-12-516,-7-13-129</inkml:trace>
  <inkml:trace contextRef="#ctx0" brushRef="#br0" timeOffset="80440.6009">19558 14334 6837,'-16'-71'5160,"2"48"-129,-3 19-387,-13-1-3096,7 6-774,-7 10-1161,-10-10-3096,10 11-1161,-1-11-387,9 1-516</inkml:trace>
  <inkml:trace contextRef="#ctx0" brushRef="#br0" timeOffset="81078.6374">19592 14311 7611,'18'76'5160,"-16"-37"-258,6 3-258,-7-12-3612,5 1-387,-5-11-387,0-7 129,-1-13-129,0 0-129,11-19 0,-4-6-129,3 0 0,2-7 0,5 2 0,1 4-129,1 4 129,1 4-129,-3 5 129,1 5 129,-4 3 0,-2 3 0,-12 2 0,11 0 0,-11 0 0,0 0 0,0 21-258,-1-4 258,-3 7-129,1 1 0,1 0 129,2 4 0,1 1-129,7-7 129,1-6 129,4-6-258,2-8 129,0-2 0,-1-5-129,-1-8 129,-2-8 0,-3-4-129,-2 0 0,-6 0 0,0 0 129,0 4-258,-5 7 129,0 1 0,5 12-129,0 0 258,-11 0 0,11 0 0,0 20-129,0-2 129,3 0 0,2 1 0,2 3 0,1 3-129,2-1 0,2 1-129,-3-6 0,3-5-129,1-5-387,-5-15-1806,7-3-2451,-7-18-387,7-8-387,-7-23-258</inkml:trace>
  <inkml:trace contextRef="#ctx0" brushRef="#br0" timeOffset="81371.6541">20145 13817 11223,'13'1'5418,"-4"24"-516,-6-1-774,9 30-3612,-8 10 0,3 8-387,-2 11 129,4 8-129,-1-5-129,1-8 0,5-6-516,-8-23-3870,11-6-516,-5-21-387,6-18-516</inkml:trace>
  <inkml:trace contextRef="#ctx0" brushRef="#br0" timeOffset="81663.6708">20290 13605 9933,'13'0'5418,"6"27"-258,0 5-129,9 21-4257,-4 9-129,2 18-258,-2 12 0,-3 16-129,-7 5-129,-3 4-129,-8 3-129,-3-7-387,-2-3-4386,-20-19-129,-2-6-645,-7-27-516</inkml:trace>
  <inkml:trace contextRef="#ctx0" brushRef="#br0" timeOffset="83962.8024">18869 5120 8643,'18'-46'5547,"-7"31"-387,-6 1-387,4 14-3612,-9 0-387,5 8 0,-7 13-387,-5 10 0,-3 11-258,-4 7-258,-1 11 258,-1 4-258,0 7 258,-1 3-258,2-5 129,2-4 0,1-8-129,3-8 129,1-11-258,3-8 0,2-7-258,3-23-258,0 0-903,-12-4-2193,12-7-1161,1-14-516,7 5 0</inkml:trace>
  <inkml:trace contextRef="#ctx0" brushRef="#br0" timeOffset="84258.8193">18825 5631 2451,'29'-6'5031,"-16"6"-129,-13 0 129,28 9-2709,-28-9-387,10 4-258,-10-4-645,0 0 0,0 15-516,-2 2-129,-9 8-258,-3 7 129,-3 2-129,-4 5-129,-2 0 0,1-1 129,-1-10 129,2-9-129,2-8 129,1-5-129,1-7 129,5-10 129,-2-8-129,3-4-129,-2-2 129,1-1-258,0 0-258,-5-11-1677,5 25-3354,-7-7-129,7 9-516,-5-2-645</inkml:trace>
  <inkml:trace contextRef="#ctx0" brushRef="#br0" timeOffset="100283.7357">18416 3953 11739,'0'-25'5676,"0"25"-516,8 11 0,0 25-4128,-3 4-387,2 13-129,-1 8-387,1 10 129,1 2-129,1 6-129,2-6 0,-1-15-387,4-4-516,-9-31-2838,11-4-1419,-16-19-387,25-12-129,-17-25-645</inkml:trace>
  <inkml:trace contextRef="#ctx0" brushRef="#br0" timeOffset="100447.7451">18610 4243 11223,'-17'-19'5676,"1"24"-387,-13 4-129,1 8-3999,-7-1-516,-5 3-129,-3-1-387,-1-1-258,4-1-387,1-16-1161,13 4-3483,1-4-129,13 0-387,-1-14-516</inkml:trace>
  <inkml:trace contextRef="#ctx0" brushRef="#br0" timeOffset="100770.763">18576 4229 9933,'37'90'5289,"-25"-48"-387,5 4 0,-17-10-4386,8-2 129,-6-13-258,1-7 0,-3-14-129,0 0 0,12-25 129,-2 1 0,2-11-129,3-5 129,-1 0-129,6 3-129,-3 3 129,-1 5-258,-3 5 0,-1 0-258,0 13-774,-12-3-3870,0 14-258,8-19-129,-8 19-645</inkml:trace>
  <inkml:trace contextRef="#ctx0" brushRef="#br0" timeOffset="101111.7831">18909 4194 9933,'7'71'5418,"-3"-28"-645,-4-8 0,9 3-4128,-6-10 0,6-1-129,2-11-387,2-8 129,3-8-129,-1-5 129,1-15-129,3-5-129,-2-1 0,-4-6 129,-1 5-129,-4 3 0,-2 8 0,0 3 0,-6 13 129,0 0-129,16 12 129,-9 9 0,4 5-258,1-1 129,2 1-129,2-9-516,9 1-3741,-13-18-645,8-3 0,-7-23-774</inkml:trace>
  <inkml:trace contextRef="#ctx0" brushRef="#br0" timeOffset="101343.7958">19244 3810 12513,'0'0'5418,"7"23"-258,-7-4-129,0 17-4515,4 4-129,5 16-129,-1 6-129,4 6 0,2-1-129,2-2 129,3-5-387,-1-14-129,2-1-903,-8-28-3741,6-8 0,-7-12-387,3-8-516</inkml:trace>
  <inkml:trace contextRef="#ctx0" brushRef="#br0" timeOffset="101794.8221">19483 4196 7611,'15'52'4902,"-13"-33"-129,7 4-129,-9-23-3612,15 7-129,-15-7-387,17-4 0,-8-10-129,3 1-129,3-5 0,-2 1-129,-1 0 129,-2 4 129,1-1 0,-11 14-129,16-13 0,-5 14 0,-1 12 0,4 12-129,-2 10 0,6 7-129,-1 16 129,5 5 0,-5 1 0,1 2-129,-3-4 129,-4-4 0,-5-12 0,-6-6-129,-1-17 129,-12-10 0,-7-9 0,-3-4 129,0-7-129,-1-9 0,0 0 0,7 1 129,1-3-129,6 7 0,10 11-258,0-20-258,9 18-645,-6-10-4128,18 8 129,-4-16-645,8 9-129</inkml:trace>
  <inkml:trace contextRef="#ctx0" brushRef="#br0" timeOffset="102181.8444">20285 4128 9417,'1'-17'5031,"-17"11"0,6 12-516,-13 3-3483,10 12 0,-7-2-516,5 10-129,3 2-258,5 3 129,4-7-258,3-5 129,6-4-129,4-8-129,5-3 129,-2-7 0,2-12 0,-1-3 0,-2-3-129,-3 3 258,-2 1 0,-1 0 0,-6 14 129,11-3-129,-6 10 0,2 11 0,-1 3-129,1-1-258,4 8-645,-11-16-3741,13-1-258,-13-11-258,18-7-387</inkml:trace>
  <inkml:trace contextRef="#ctx0" brushRef="#br0" timeOffset="102746.8767">20607 4038 11352,'11'66'5418,"1"-24"-516,-5-7 129,13 5-4515,-10-2 0,6-4-129,0-8-258,1-10 0,2-7 0,-1-9-129,3-13-129,-2-5 129,-1-7 0,-2-6 0,-3 3 0,-2 2 0,-2 4 0,-4 10 0,-5 12 129,12-2-129,-7 11 0,3 9 129,1 5-129,2-2 129,2 2 0,0-6-129,3-5 0,2-7 129,-1-5 0,1-14-129,-1-6 0,-4-6-387,-1 0-258,-8-16-903,5 14-3354,-9-11 0,0 12-516,-5-4-387</inkml:trace>
  <inkml:trace contextRef="#ctx0" brushRef="#br0" timeOffset="103394.9131">21145 4135 8643,'55'-2'4902,"-28"-14"-258,3 4-129,-11-11-3870,5 5 0,-7-4-387,-5 5 129,-8 0-129,-4 6-129,0 11 0,-16-9-129,-3 11 129,-1 11 0,-1 4-129,0 5 129,1 4 0,4 6 0,7-1 0,5 3-129,4-3 129,9-6-258,5 0 258,9-8-258,3-6 129,7-8-129,4-3 0,-1-3 129,2-8-129,-2-5 129,-2-3 0,-5-6-129,-5 3 129,-6 1-129,-9 2 129,-2 0-129,-7 19 129,-3-18-129,-8 18 0,-4 6 129,-1 11-258,-1 1-129,3 7 129,2 1 129,7 3-129,5-4 129,1-2 0,8-6 0,9-5 129,2-7 0,1-5 129,-1-12-129,-1-6 0,-2-3-129,-3 0 258,-3 2-129,-5 1 0,-6 18 129,7-11-129,-7 11 258,5 18-258,-3 4 129,0 1-129,0-3-1548,4 3-2838,-2-8-129,7-4-387,-11-11-258</inkml:trace>
  <inkml:trace contextRef="#ctx0" brushRef="#br0" timeOffset="103827.938">21751 3478 9030,'-10'26'5031,"10"17"-387,0 11-258,3 16-3612,0 2 0,8 10-258,-5-6-129,5-4-129,-2-2-258,0-9 129,-1-14 0,2-11 0,-4-17-258,-6-19 129,12 6 0,-4-15-129,-1-13 129,-1-4-129,6-2 0,-1 3 129,0 3 0,0 8 129,0 5 0,0 9 0,-11 0 0,18 27 129,-12-6-129,2 9 129,-4 2 0,4 2 129,-2-4-258,4-1 129,-3-4-129,4-10-129,4-5-516,-6-20-1677,10-2-2709,-7-21 129,7 1-645,-3-17-516</inkml:trace>
  <inkml:trace contextRef="#ctx0" brushRef="#br0" timeOffset="104354.968">22371 3456 11481,'11'17'5289,"-3"16"-516,-7 4 0,4 26-4257,-5 2-129,4 7 0,-3-1-129,2-1 0,-2-6-129,3-7 129,-3-18 0,2-10 129,0-11-258,-3-18 0,13 2 0,-2-8 0,2-11 0,3 0-129,3 3 0,4 2 0,2 1 0,1 7-129,-1 4 129,-1 7 0,-4 13-129,-6 8 258,-7 2-258,-7-5 129,-3 0-129,-15-2 129,-9-10-387,-7-13-645,4 0-3741,-11-21-387,12 1-129,-4-13-516</inkml:trace>
  <inkml:trace contextRef="#ctx0" brushRef="#br0" timeOffset="104782.9925">23022 3894 10836,'14'-3'5160,"-20"-11"-387,-16 6 0,-3 8-4386,-12 0-129,4 5 0,-4 5-258,4 8 0,8 4 0,8 2 0,9 1 0,8-1 0,15-4 129,6-4-129,5-5-129,3-5 129,0-6 0,0 0 0,-5-6 129,-4-3 0,-6 2 0,-2 4 0,-12 3 0,12 0 0,-12 7 0,0 6 0,0 5 0,0 4 0,-2 2-129,2-1 0,-1 0 0,1-5-387,3 4-2967,-3-22-1290,13 0-387,-8-15-645,9-2 0</inkml:trace>
  <inkml:trace contextRef="#ctx0" brushRef="#br0" timeOffset="105406.0288">23257 3781 12513,'20'0'5160,"0"0"-258,-20 0-1032,0 0-3354,-12 0-258,-5 8-129,-3 2-129,-2-5 0,2 8 0,0 0 0,4 0 129,3 1 0,6 3 0,7 0-129,3 2 129,8 7 129,3-3-129,4 3 0,2 2-129,0 2 129,0 4-129,-2-4 129,-2 1-129,-8-3-129,-3 0 129,-5-11-129,0-3 129,-10-7-129,-2-5 129,-1-2-129,-3 0 0,3-6 129,-2-3 0,6 4 129,9 5-129,-9-14 129,9 14-129,5-12 258,10 8-129,3 0-129,11 1 0,2-7 0,9 1 0,5-8-129,3-2 129,2-4 0,-4-3-129,-4-3 0,-7-1 129,-7 0 0,-8 6-129,-14 7 129,-6 6 0,-8 6-129,-10 5 129,0 5 0,-2 11 0,3 11 129,4 3 0,10 6-129,3 5 0,16-3-387,12 8-4128,-2-16-258,11-1-516,-5-22-387</inkml:trace>
  <inkml:trace contextRef="#ctx0" brushRef="#br0" timeOffset="113932.5159">17684 12957 3225,'39'-2'5418,"-20"7"-129,-3-4-516,0 18-2322,-16-19-516,0 18-645,-12-11-258,-8 9-387,-13-3-129,-2 3-129,-10-2-258,-3 3 0,1-2-258,-1-2-258,9 6-258,-2-15-774,21 11-3741,-6-10 0,15 5-129,11-10-645</inkml:trace>
  <inkml:trace contextRef="#ctx0" brushRef="#br0" timeOffset="114179.5307">17741 13057 7998,'32'35'5160,"-30"-12"-129,-11-5-258,-3 1-3999,-25-7-258,-2 5 0,-14-5-129,4 1-258,-1-1 129,4-5-387,8 8-129,3-11-645,21 16-774,-6-15-2064,20-5-1290,0 13-258,13-11-129</inkml:trace>
  <inkml:trace contextRef="#ctx0" brushRef="#br0" timeOffset="114315.5384">17497 13242 7611,'37'-17'5160,"-37"17"-258,17 0-1419,-17 0-1290,-8 15-903,-14-5-774,-5 1-645,-4 7-1290,-13-8-3096,-2 1-516,-3-7-387,4-1-258</inkml:trace>
  <inkml:trace contextRef="#ctx0" brushRef="#br0" timeOffset="117606.7261">17934 11901 3999,'22'17'5418,"-23"16"-258,-19 12-129,-10 23-3483,-18 1-387,-6 33-387,-16 11 0,-1 19 0,-11 1-258,8-1-258,3-8 0,9-9-387,9-17 129,12-18-258,14-18-645,-5-28-2709,23-10-1290,9-24-129,0 0-903</inkml:trace>
  <inkml:trace contextRef="#ctx0" brushRef="#br0" timeOffset="118050.7519">18021 12766 8385,'-44'8'5805,"8"-10"-258,-14-16-258,-10-3-4515,-17-10 0,-5-3-258,-12-6-129,-1-2-387,2 1-516,0-17-2064,16 16-2580,11 2-258,17 8-645,14 5-129</inkml:trace>
  <inkml:trace contextRef="#ctx0" brushRef="#br0" timeOffset="118471.7761">18770 12192 10707,'4'53'5547,"2"-16"-129,2 2-129,2-2-5160,-4-2-645,2-3-3354,-7-21-1290,-1-11-387,3-20-516</inkml:trace>
  <inkml:trace contextRef="#ctx0" brushRef="#br0" timeOffset="118607.7834">18750 11998 6708,'25'41'4773,"-8"-16"-2709,-5-18-2064,-12-7-4644,9 0-645</inkml:trace>
  <inkml:trace contextRef="#ctx0" brushRef="#br0" timeOffset="118898.8006">18929 12031 6837,'29'109'5676,"-16"-50"-258,-2-13-258,2-3-4128,-9-18 0,8-3-258,-12-22-258,9 0-129,-5-12-129,0-12-129,0-6 0,3 1 0,2 0-129,-2 4 129,2 8 0,1 9 0,0 8-129,1 4 129,0 13-258,-1 2 0,2 7-645,-10-13-3999,8-1-387,-10-12-645,17-7-387</inkml:trace>
  <inkml:trace contextRef="#ctx0" brushRef="#br0" timeOffset="119215.8187">19422 11665 8643,'31'-48'5934,"-21"30"-516,-10-1-129,2 8-4515,-12-1-387,-7 11 0,-9 1 0,2 13-258,-3 9 0,0 4 0,5 11 0,2 9 129,8 2-129,7 2-129,5 1 129,5 3 0,8-3 0,6 6-129,-1-4-129,-1-8 0,0-3-129,-5-6-129,0 0-645,-12-24-3225,0-12-1032,0 0-516,0-10-258</inkml:trace>
  <inkml:trace contextRef="#ctx0" brushRef="#br0" timeOffset="119408.8297">19410 11909 6966,'6'12'5547,"-13"-3"-258,-11 7-258,-15-4-4128,5 1-258,-10-3 0,6 2-258,-2-6-258,5 1-258,9 5-516,-2-12-3741,22 0-645,0 0-387,0 0-516</inkml:trace>
  <inkml:trace contextRef="#ctx0" brushRef="#br0" timeOffset="119611.8414">19558 12048 7740,'21'64'5418,"-14"-35"-387,-3-2-387,-3-4-4644,-1-23-774,-1 13-3741,1-13-645,-6-23 0,1-7-516</inkml:trace>
  <inkml:trace contextRef="#ctx0" brushRef="#br0" timeOffset="119746.8491">19521 11844 8127,'0'0'5418,"-5"13"-387,5-1-516,0-12-5418,0 0-3741,7 0-387,-7 0-516,13-25 0</inkml:trace>
  <inkml:trace contextRef="#ctx0" brushRef="#br0" timeOffset="120062.8671">19735 12018 4773,'14'76'5289,"-7"-45"-258,-3-7-258,-3-9-3999,7 3 0,-8-18 0,0 0-258,7-17-258,-2-4 0,-2-9 129,1 0-258,0 0 129,2 8 0,0 3 129,-6 19 0,19-7-258,-6 14 129,2 16-129,6 6 129,-3 3-258,1-2 0,3 3-645,-11-18-1161,3 2-3096,-14-17-387,15-2-258,-14-24-516</inkml:trace>
  <inkml:trace contextRef="#ctx0" brushRef="#br0" timeOffset="120267.8789">20073 12040 7353,'25'69'5418,"-16"-40"-387,-1-3-516,4-1-6063,-12-25-2967,0 0-516,6-8-516,-4-19 0</inkml:trace>
  <inkml:trace contextRef="#ctx0" brushRef="#br0" timeOffset="120602.898">20174 11371 3612,'20'5'5418,"-16"12"-387,8 20-1677,-11-7-1032,12 24-903,-6-1-258,6 13-387,-5 0 0,4 11-387,-3-8 0,0-3-129,0-8-387,-2-16-645,5-2-2451,-7-22-1677,-5-18-516,12-8-258</inkml:trace>
  <inkml:trace contextRef="#ctx0" brushRef="#br0" timeOffset="120768.9069">20344 11680 4773,'0'0'5547,"-13"0"-387,0 15-258,-1 21-3612,-5-17-645,-4 11-387,-3-6-258,-3-9-516,9 3-3096,-2-11-1290,3-5-516,10-2-129</inkml:trace>
  <inkml:trace contextRef="#ctx0" brushRef="#br0" timeOffset="121134.9284">20388 12014 1935,'26'-8'5031,"-10"3"-258,-2-10-258,3-13-3225,2 9-645,-8-8 0,-1 2-258,-7-5-129,-2 3-258,-2 4 129,-11 10-129,-2 4 258,-4 9-129,0 4 129,1 15-129,3 9 129,4 7 0,7 1 0,3 1 0,3-1-258,13-4 129,2-3-516,1-20-2064,6-4-2193,1-5-258,3-12-645</inkml:trace>
  <inkml:trace contextRef="#ctx0" brushRef="#br0" timeOffset="121414.9439">20620 11389 3612,'0'51'5676,"1"-25"-516,3 8-129,0-4-3612,8 19-258,-7-2-387,7 14-258,-1-4 0,4 3-387,1-6 0,1 0 0,-1-9-387,0-15-774,6-5-3741,-8-9-258,2-9-516,-6-7-258</inkml:trace>
  <inkml:trace contextRef="#ctx0" brushRef="#br0" timeOffset="121985.9771">20819 11850 5676,'14'24'5418,"-4"-11"-387,-1-1-258,-9-12-3612,26 17-387,-14-15-258,2 1-258,-2-3-129,0-4-129,-2-5 129,-1-6-129,-1 3 0,-8 12-129,9-20 129,-9 20 129,4-17 0,-4 17 0,0 0 0,0 0 258,4 7-258,1 5 129,0 6-129,2 6 0,1 11-129,5 3 0,-1 5 129,0 2-129,-3 4 0,0 0-129,-1-2 258,-4-4-129,-4-12 129,0-6 129,-9-10-258,-2-8 129,-3-7 129,1-10 129,-2-5-129,6-4 258,0-4-129,7 5 0,2 0 0,3 4-129,9 8 0,8 0-129,0 0 0,2 5-258,-1 4-516,-9-9-2580,5 6-2193,-17 0-258,5-26-387,-6 0-64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12:56.660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225 5220 2580,'-6'-39'4902,"5"26"-129,1 13-129,0 0-2322,-1-20-258,1 20-387,0 0-258,0 11-258,0 5-516,0 15-129,0 7 0,1 14-258,-1 8-129,2 11 0,-2 11 0,0 8 0,0 3 0,0-2 0,-3 1-129,-6 0 129,1-4 129,0 4-129,-4-5 0,2 2 129,-1 1-129,2 2 0,-2 2 129,5 6-258,-1 0 258,2 1-129,-3 5 0,5 1 129,-2-3 0,3 3 0,-3-3-129,4 1 129,0 4-129,0 3 0,1-1-129,0 4 129,0 5-129,2 11 0,4 3 0,-3 7 0,4 4 0,0 3 0,-1 4 0,2 1 0,0 3 129,1-7 0,-2 3-129,2 0 0,-1 5 0,0-3 129,3 1 0,-4 1-129,0-4 0,0 5 0,-3-4 0,1 0 129,0-6 0,-4-1-129,2-2 0,-2-4 259,2 1-259,2-12 0,-4-7 0,2 0 0,-3-13 0,3-5 0,-3-11 0,0-8 0,0-13 0,0-6 0,0-5 0,0-13 0,-3-8 0,3-4 0,-1-6 0,1-6 0,0-5 0,0-8 0,0-11 0,0 13 0,0-13 0,0 0 0,0 0 0,0 0 0,12 3 0,-12-3 0,14-7 0,-5-4 0,5-8 0,1-1 0,3 1 0,1-6 0,1-6 0,-1 1 0,-1 1-130,-2-4 130,-3 8-129,-2 5 129,-5-4-129,1 7 129,-3 2-129,-4 15 129,4-16 0,-4 16 0,0 0-129,0 0 129,0 0 0,0 11 0,0 1 0,-4 6 0,0 8 129,0 4-129,-3-1 129,-1 0-129,3 2 129,-4-1 0,1-5-129,-1-4 130,2-4-130,-1-6 0,8-11 0,-18 17 0,8-15 0,0-2 0,-2 0 0,0-1 0,-1-9 0,0-4 0,-3-3 0,-1-5 0,-3 0 0,3-3 0,-3-1 0,2 4 0,-1 0 0,2 2 0,0 4 0,3 3 0,-1 6 0,5-2 0,-1 4 0,11 5 0,-12-4 0,12 4-646,0 0-4772,0 0-258,5 5-129,-5-5-258</inkml:trace>
  <inkml:trace contextRef="#ctx0" brushRef="#br0" timeOffset="4223.2415">484 14886 10062,'30'44'5547,"-5"-11"-129,8 8-258,-1-7-2064,9 13-2193,-9-3-387,0 1-129,-3-8-129,-5-3 129,-5-15-129,-7-10 0,-12-9-129,0-15 0,-12-14 130,-4-9-259,-4-3 0,0-2 0,1 7 0,1 2 0,8 8 0,4 10 0,6 16 0,15 0 0,7 9 0,6 2 0,0-3 0,0-4 0,-1 0 0,-4-6 0,-8-16 0,-8-11 0,-7-5 0,-7-7 0,-7-7-130,-6 4-128,-1-2-258,-8-1-774,12 11-3741,-11-2-387,11 16-129,-5 4-129</inkml:trace>
  <inkml:trace contextRef="#ctx0" brushRef="#br0" timeOffset="5677.3247">898 14814 11739,'33'-32'5418,"-18"7"-258,-9-12-129,-1 3-4128,-5-12-387,0 1-129,-8 0-258,-2 8 129,-3 3-129,-3 5 0,0 9-129,0 14 0,4 6 0,4 13 129,3 12-129,5 9-129,7 8 0,10 5 129,4 0 0,8-2 0,1-6-129,5-10 129,-4-8 129,1-11-129,-7-10 129,-5-17-129,-4-7 129,-6-11-129,-2-8 129,-8-3-129,0-7 0,-2 2 0,-4 4 0,-3 4 0,0 6 0,-2 7 0,-2 12-129,2 5 129,1 13-129,2 11 129,4 7 0,4 5 0,3 10-129,6-3 258,7 0 0,2-5-129,2-6 129,3-11-129,0-8 0,-7 0 0,-1-15 129,-4-8-129,-8-3 0,-3-2 0,0-1 129,-7 2-129,-1 0 0,-1 8 0,4 7 0,5 12 0,0 0 129,0 0-129,17 13-129,4 7 258,3-2-258,-3-2-129,3-6-129,-7-10-129,-4-4-129,-13-22-387,0 1-387,-25-26-387,4 10 258,-24-22 129,8 10 129,-13-7 516,4 6 387,-2 1 516,6 1 516,11 15 516,-1-4 387,19 21-129,-6-3 0,19 23-258,0 0-129,15 10-258,3 12-129,15 13-258,4 10-129,8 6 0,5 1-129,0 0 0,-2-5 0,-5-8 0,-9-8 0,-5-10-258,-12-12 129,-17-9 0,10-14 129,-10-6-258,-9-8 129,-2-6 0,3 0-129,-1-1 129,1 1 0,3 10 0,5 4 0,0 3 129,0 17 0,9-11-129,-9 11 129,19 0-129,-9 4 129,-10-4 0,16 5-129,-16-5 0,12 0 0,-12 0 0,2-13 0,1 1 0,-3-5 0,0-1 129,0-5-129,-4 0 0,0 1 0,-2 2-129,0 2 129,-2 1 0,8 17 0,-12-18-258,12 18 129,-9 0 129,9 0-129,-5 20 258,5-2-258,3-1 129,3 2 0,1-3 0,2-4 0,1-3 0,-10-9 0,16 0 0,-7-10 129,-6-4-129,1-6 0,-1-3 0,-2-2 0,-1 3 0,0-3 0,1 7 0,2 3 129,4 4-258,2 6 129,4 5-129,3 9 129,1 3 0,0 5-129,-4-3 129,3-1-129,-16-13 258,12 13 0,-12-13 129,0 0 129,0-15-129,-4-9 0,0-4 129,3-3-129,1 1 0,0-10-258,8 2 0,0 5-258,-1-9-387,7 20-1935,-14-14-2580,0 8-387,-8-4-129,-8 7-645</inkml:trace>
  <inkml:trace contextRef="#ctx0" brushRef="#br0" timeOffset="9256.5294">23894 14398 8127,'0'39'4902,"0"-39"-258,0 21-258,0-21-3870,-1-10-129,-4-12 129,5-4 0,-6-19 258,6-3-258,-2-15 0,2-2 0,-3-13-129,3-7 0,-1-4 0,1-4 0,-3-6-258,2 3 129,-2-7-129,3-3 129,-1-1-258,1-3 129,0-6-129,0-4 0,1 1 0,2-6 129,1-2-129,1-4 0,0-4 129,-1-4 0,2 3-129,-5-1 0,0-4 0,-1 0 0,0-9 0,0-1 0,-4-4 0,0 1 0,2-2 0,-2-1 0,1 1-129,-2 4 258,1 4-129,0 7-129,-1-1 258,2 0-258,0 0 129,-1 0 0,3 1 129,0-4-258,-2-5 129,2-1 258,-2 1-258,-1-3 0,0 7 0,0 1 0,-1 4-129,0 2 258,1 6-129,1 4-129,-1-1 129,3 8 0,1-3-258,0 4 387,0-1-129,0 5 0,-1 0 0,1 6 0,-1 5 0,1 7 0,0 4 129,0 10-258,0 2 129,2 1 0,-1 9 0,3 6-129,-1-4 129,-1 4 0,-2-1 0,0-2 0,0 5 0,0 8 129,0 2-129,0 1 0,0 12 129,-1 6-129,1 10-129,0 6 129,0 5 129,0 15-129,0-13-129,0 13 129,0 0 0,0 0 0,0 0 0,-3 12 0,-2 4 0,2 6 0,-4 4 0,-3 1-129,1 8 129,-1 0 0,-1-1 129,3-1-258,-2-8 258,3-2-129,1-4 129,4-6-129,2-13 0,-4 11 0,4-11 0,0 0 129,0 0-258,0 0 258,0 0-129,-1-8 0,1-10 129,0-2-129,0-13 129,1-5-129,0-3 0,3-10 129,2 4-129,0 1 129,0 3 0,3 6 129,0 3-258,3 8 129,-3 4 0,3 7 0,1 5 0,2 5 0,-1 5-129,5 11 129,-1 6 129,1 7-258,3 13 129,2 6-129,-1 10 258,2 2-387,-1 0 258,-3-8-258,-2-4 0,-5-11-258,-3-6-1032,-11-26-3870,-3-15-258,-10-22-645,-2-10-516</inkml:trace>
  <inkml:trace contextRef="#ctx0" brushRef="#br0" timeOffset="14728.8424">23431 4043 7353,'27'109'5547,"-2"-32"-258,-4-8-258,8 13-1806,-7-22-2322,2 0-258,-7-24 0,2-15-129,-5-21-129,-3-18-129,-3-14-129,0-14 0,-2 3-129,1-7 0,-1 10 0,0 12 0,0 13 0,-6 15 0,16 8 0,-3 18 0,0 1 129,1 4 0,3-9-129,0-7 129,-3-13-129,2-8 129,0-19-129,-3-14 0,-2-10-129,-2-5 0,-2 3-258,-6-4-258,3 11-516,-11-8-1677,2 23-2322,-9 0-258,14 29-258,-19-16-129</inkml:trace>
  <inkml:trace contextRef="#ctx0" brushRef="#br0" timeOffset="16060.9184">23811 4096 9159,'29'35'5289,"-13"-25"-129,9 0-387,-5-10-3483,6 1-258,-3-8-258,0-6-387,-2-14 0,-3-1-387,-6-10 129,-3 2-129,-7-3 0,-2-1-258,-9 9 387,-4 3-258,-3 13 129,-1 10 0,-3 5-129,4 15 129,5 14-129,4 3 258,4 6-129,3-2 129,10 0-258,7-8 387,5-3-258,3-7 0,7-16 129,-2-2-129,0-13-129,0-10 129,-4-6-129,-2-1 0,-6-4 129,-5-2-129,-3 8 129,-8 0-129,-2 7 129,0 10-129,0 11 129,-16 1 0,7 13 0,1 7 0,2 5 0,0 0 129,4 6-129,2-7 129,3-5-129,5-5 0,3-9 0,2-6-129,4-5 129,2-11-129,-6-10 129,4-8 0,-6-10-129,-3-6 129,-6-3-129,-2-10 129,-9-4 0,-7-2 0,-2 0-129,-4 7 129,0 10 0,2 2-129,3 11 129,4 18-129,13 21 129,0 0 0,-6 31 129,11 10-129,7 15 0,2 6 129,4 7-258,5 3 258,-2-5 0,4-2-129,0-7 0,-1-9 0,-2-15 0,1-7 0,-5-9 0,1-12 129,-4-5-129,0-2 0,-2-15 0,-5-3 0,1-2 0,-1-1 0,-4-1 0,0 3 0,-3 4 0,1 3-129,-2 13 129,0-15-129,0 15 129,0 0 0,0 10 0,0 2 0,0-1 0,0 2 129,0 4 0,1-3 0,3-2 0,4 3 129,-8-15-258,17 14 129,-4-9-129,-1-5 0,0 0 0,1-5 0,-2-2 0,-2-5-129,-9 12 129,15-24 0,-13 12-129,-2-1 129,0 13-129,0-18-129,-5 6 129,5 12 0,-8-20 0,8 20 0,-7-11 129,7 11 129,0 0-129,3-15 387,-3 15-258,12-3 129,0 3-129,-3 0 0,-9 0 129,17 6-258,-17-6 129,14 11-258,-14-11 129,9 18-129,-9-18 129,5 16 0,0-3 0,-4-2 129,3 2-258,-4-13 387,6 19-258,-6-19 258,0 0-258,0 0 0,9-10 129,-6-6 0,-1-8 0,3 0 129,0-5-129,1-1 129,0 2 0,1 4 129,0 3-258,1 7 129,-2 2 0,6 5-129,-12 7 0,16 0 0,-16 0-129,15 4-258,-15-4-516,0 0-4128,0 0-387,0 0-387,6-7-516</inkml:trace>
  <inkml:trace contextRef="#ctx0" brushRef="#br0" timeOffset="343660.6556">20764 4649 774,'22'21'3096,"-22"-21"-1935,10 1-258,-10-1-129,0 0-258,-6-2-387,6 2 129,-18-5-129,4 2 387,-3-1-129,-3 2 258,-6-7 0,1 1 129,-8-9 0,0 4 129,-8-6-129,3 3 129,-8-5-387,2 4 129,-3-2-258,-1 9 0,0 0-129,-1 7 0,-1 1-129,-1 2 0,0 0 0,1 4 0,0 6 0,3-1 0,-2-4 129,2 3-129,-1-4 258,4-1-258,-5-1 258,4 4-129,-5-6-129,-1 3 258,-2-1-387,0 1 129,-1 0-129,0 1 0,0 2 0,5-4-129,2 0 129,2 1 0,2 4 0,7-1-129,0 3 129,5 4-129,0-2 258,5 4-129,2 3 0,2 3 0,3 1 129,1 2 0,5-1-129,0 2 129,2-2-129,3 1 129,3-3-129,1-4 129,4 1-129,0 3 0,0-1 0,5-2 129,3 2-129,2 4 129,2-1-129,2 2 0,1 2 0,1-2 0,0 0 0,1-1 0,3 0 0,1-4 129,0-4-129,4 4 0,-1-6 0,1-1 0,5 2 129,1-4-129,2 4 0,1 0-129,7 2 129,-2 1-129,7 1 129,0-1 0,2 2-129,0-3 0,-1-2 129,-2-2 0,4-2 0,-3-7-258,0 0 258,-1 1-129,1-3 0,-1-1 129,4 0 0,-3 2-258,0 0 387,-1 4-129,1-1 0,-1 0 0,-4 0 0,-2 0 0,-3-4 0,-3-2 0,4 0-129,-5-1 129,-1-5 0,1 1 129,1-3-129,-2-1 258,1 2-258,0 3 0,-1-3 129,-2 2 0,4 1-129,-1-7 0,0 3 129,-1-5-258,-1-4 129,0-4 258,-1 0-387,-2-3 258,1-2-129,-2 3 0,-2-1 0,-2 2 129,-2 3-129,0 1 0,-4 0 0,-1 0 0,-1 0 0,-4-1-129,1-4 129,-3-4 0,-3 1 0,-1-5 0,-1-1 0,-2 3 129,-1-3-129,0 1 0,-4 5 0,-1 2 0,-6-2 0,1 5 0,-6 2 0,-1-3 0,-5 2 0,-5 1 129,-1-8-129,-5 0 258,0 2-387,-8-8-1419,2 10-2709,1 6-258,1 3-516,6 6 129</inkml:trace>
  <inkml:trace contextRef="#ctx0" brushRef="#br0" timeOffset="349624.9974">8051 4787 3354,'-21'15'3612,"18"-3"-258,-7-10-3225,-1 5-129,1-1 258,0-4 0,10-2 129,-10 10 258,10-10-129,0 0 258,0 0 129,5 1 0,4 0-258,-9-1-129,20-4 129,-11-7-129,7 0-129,-4-6 0,2 0 0,0-1-258,4-1 0,-2-2 0,1-1-129,3 3 0,1-1 0,3-1 129,3 4 0,5-1 0,1 0 0,6 1 0,4 4 129,-1-2-129,4 0 129,0 1-129,5 5-129,1-3 129,2-1-129,-2 1 129,-1-1-129,3 1 0,-1 1 0,0 1 0,-2-3 0,-1 4-129,2-1 129,0 4 0,0 2-129,2-1 258,3 2-129,1 3 0,-1 0 0,0 0 129,0 1-129,-3 6 0,-2 2 0,-1 0 0,-5 5 0,-1-3 0,-3 3 0,-2 0 0,-2 7 129,-4-1-129,-1-1 129,-5 3-129,-3-1 0,-7 5 129,-2 1-129,-4 1 0,-6-1 0,-3 1 0,0 1-129,-3 0 258,0-1-258,0-3 129,0 1 0,0 0 0,-4 1 0,2-1 0,-3 1 0,-1 4 0,-3-2 0,-1 0-129,-2 4 129,-3-5 0,-1 0 0,-3 0 0,-2-4 0,2-3 0,-4-3 0,-2-2 0,-1 2 129,-5-4-129,1 0 129,-6-2-129,2-3 0,-7 1 0,-4 2 129,1-1-129,-5-4-129,-4 1 258,4-3-129,-5 5 129,-1-4-258,-2-2 129,3-1 0,-3-2 129,-2 3 0,-2-2-129,-4 1 129,-2-2-129,0 3 0,0 2 129,-3 1-129,4 1 0,1-2 0,4 0 0,4-4 0,1-2 0,4 0 258,2-8-258,2 1 129,5-5-129,0 0 129,5-2-129,4 4 129,2-1 0,5 0-129,3 3 129,4-1-129,1 1 129,5-4-129,2 1 129,4-3 0,0-6 0,7 1 129,0-6-129,1-3 129,4-3-129,5 1 0,3-6 129,1 5-129,4-5 129,1 5-258,0 3 0,-2 0-387,-2 0 129,-6-6-774,2 5-3741,-10-1-129,-5 2-258,-8-8-516</inkml:trace>
  <inkml:trace contextRef="#ctx0" brushRef="#br0" timeOffset="354865.2971">10021 4086 11481,'67'-38'5289,"-44"21"-516,-3 11 0,-10 6-5031,-15 8 0,-15 16 129,-10 19 129,-12 15 129,-10 16 129,-11 19-258,-12 14 258,-14 6 0,-3 5 0,-11-3 0,-1-7 0,-7-12-129,-1-10 0,-4-19 129,4-9-129,2-10-129,5-14 0,6-6-258,8-9-129,13-2-387,7-9-129,21 3-387,4-12-1032,29 1-1548,3-5-1419,14-8-129,14-6-258</inkml:trace>
  <inkml:trace contextRef="#ctx0" brushRef="#br0" timeOffset="355217.3167">9703 5110 11739,'33'56'5547,"-33"-39"-258,-20-18-258,-31-20-4902,-19-16-129,-26-11 129,-21-11 0,-19-9 0,-14-13 129,-9-2 0,-3 1-258,1 5 129,3 5 0,10 9 0,12 3-129,14 11 129,12 9-258,13 6-129,15 12-129,4-3-516,20 21-2322,-9-15-1935,7 5-387,-3-14 0,5-3-774</inkml:trace>
  <inkml:trace contextRef="#ctx0" brushRef="#br0" timeOffset="360340.6103">8279 8168 129,'-4'-26'1032,"4"12"774,1-2-129,5-2 129,3 1-129,-4-4-387,10 4 0,-4-8-258,8 8-258,-2-7 129,8 6-258,-1-4-129,5 8 129,0-3-387,4 5 0,5-1-129,2 2-129,2-2 0,5 0 0,2 2-129,4-5 129,0 6 0,3-3 0,1 5-129,1 0 129,-1 4-258,2 1 258,-2 3-129,2 0 0,7 1 129,-6 2 0,3 0 0,-1 4-258,0-1 258,-2 2 258,1 1-258,1 1 0,-8 3 0,0 2-258,0 0 258,-5 5 258,1-1-129,-1 3-129,-3-2 129,-6 3 0,-2-1 0,-6 4 129,-6-2-258,-5 0 0,-5 2 129,-8-3-129,-4 1-129,-4 0 129,-3 3-129,-3-4 258,-4 5-129,-3 0 129,0-2-129,-3 6 0,-2-1 0,-1-3 129,-7 2-129,2-1 0,-5 0 129,0-4-129,-5 3 0,-3-4-129,-4-1 129,0 3-129,0-2 129,-4-1-129,-1-3 129,-4 3-129,0 0 129,0-1 129,-4 0-129,-1-1 0,-1 0 129,-5-3-129,1 0 129,-2 0-129,-3-7 129,-2-4-129,1-1 0,-4-2 0,0-4 258,0 1-129,3-1-129,-3 0 0,4 5 0,2-2 0,0-1 129,1 1-129,4-3 129,1 0 0,-1-7 129,3-10-129,-2-9 258,8-4-258,1-5 387,5 0-258,4-5 0,8 2 0,1 2-129,8 0 129,4 1-258,6 3 387,3-4-387,3 0 129,4-1 0,3-3-129,0-5 258,10 2-258,0 3 129,8 0 129,2-1-129,8 6-129,5 2 129,6 7-129,5 9-129,6 2-258,3 15-903,-3 0-3483,4 0-258,0 1-38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13:30.87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772 3807 8256,'0'-11'5547,"4"-6"-516,-4 17-516,0 0-2193,0 0-516,4 5-774,0 22-258,-4 8-129,0 15-258,1 10-129,3 12-129,-1 9-129,1-6 129,1 1-129,-1-5 129,0-11-258,1-9 129,-2-15-129,0-12-129,3-6-645,-6-18-1290,0 0-2838,8-15-258,4-3-258,-7-16-387</inkml:trace>
  <inkml:trace contextRef="#ctx0" brushRef="#br0" timeOffset="386.0214">6010 3848 11223,'18'39'5547,"-14"-13"-774,11 15 258,-8 0-4386,5 12 0,-4 8-387,3 5 129,1-3-129,1 1-129,-1-6 129,2-7 0,-5-7-258,3-16 258,-4-15-129,-8-13-129,11-8 0,-11-14 0,-2-11 0,-8-5-129,-5-5 258,-4 1-129,-9 5 0,-4 9 129,-6 4 0,-2 13-129,2 11 129,1 4-129,4 12-129,4 1-258,12 8-903,-4-8-3741,20 2 129,1-19-645,5 15-387</inkml:trace>
  <inkml:trace contextRef="#ctx0" brushRef="#br0" timeOffset="829.0467">6576 4020 8643,'43'-13'5547,"-23"2"-516,-15-12-129,0 9-2451,-10-9-1806,-10 11 0,-14 0-129,-1 11-129,-7 2 0,2 17 0,4 9-129,5 9 0,6 6-129,9 8 129,9 2-129,4 2 129,12-7-129,6 1 129,6-8-258,5-6 0,5-6 0,5-9-129,1-4-516,-5-17-1161,8 2-3225,-11-18-129,3-4-387,-11-14-516</inkml:trace>
  <inkml:trace contextRef="#ctx0" brushRef="#br0" timeOffset="1041.0595">6921 3786 12384,'15'12'5676,"-13"12"-645,7 16 129,-9 7-4257,7 15-258,-6 2-258,6 3 129,-3 0-387,2-5-129,2-3-387,-3-16-774,11-7-3870,-8-21 0,7-12-258,-9-13-645</inkml:trace>
  <inkml:trace contextRef="#ctx0" brushRef="#br0" timeOffset="1531.0875">7679 3899 12384,'0'0'5547,"-9"4"-516,-6 7 0,6 13-4386,-7 8 0,4 10 0,1 2-258,3 13-129,1-6 0,6 3 0,1-2-129,6-9 0,6-5-258,1-11-258,7-2-516,-7-18-3870,14 4-516,-8-11-129,10-5-129</inkml:trace>
  <inkml:trace contextRef="#ctx0" brushRef="#br0" timeOffset="1897.1085">7964 4140 11739,'17'-16'5289,"-17"16"-387,0 0 0,0 0-3870,-19-3-516,2 7-129,-2 9-129,0 6 0,1 4-258,2 3 129,9-1-129,3-1 0,4-5 0,10-5-129,4-10 129,3-4 0,3-7-129,-2-11 0,2-1 129,-4 2-129,-1-3 129,-5 7-129,-5 3 129,-5 10-129,0 0 129,7 13 0,-7 9-129,0-2 0,0 8-129,0-8-129,3 8-645,-3-28-1032,13 16-2709,0-17-258,7-6 0,-2-9-516</inkml:trace>
  <inkml:trace contextRef="#ctx0" brushRef="#br0" timeOffset="2338.1337">8251 4192 6837,'8'-15'5160,"0"-10"-258,-8 25-258,-2-25-2322,2 25-645,-16-7-774,5 9-129,-6 4-387,3 9 0,-3-1-129,5 6 0,2-1-129,2 3 129,7-6-129,1-5-129,0-11 129,17 3-129,-3-3 0,1-10 0,1-7 0,1-3 0,0 0 0,-5 2 0,-4-2 129,0 10 0,-8 10-129,0 0 129,0 17-129,0 13 129,-8 7 0,3 7 0,2 10-129,1-2 129,2 2-129,5-7 129,5-3 129,6-9-516,0-8 387,5-10-258,-2-7 129,-1-9-129,-3-1 129,-5-12-129,-7-6-129,-5-6 0,-9 3-774,-22-14-3483,3 4-258,-13-9-516,2 0-258</inkml:trace>
  <inkml:trace contextRef="#ctx0" brushRef="#br0" timeOffset="2566.1461">8273 3841 11352,'92'60'5547,"-50"-9"-774,0 23 258,-13 3-4128,-2 15-129,-13 1-387,-5-3-129,-9-3-258,-10-14-516,-3-5-2451,-14-32-1935,5-14-129,-9-22-645,9-14-129</inkml:trace>
  <inkml:trace contextRef="#ctx0" brushRef="#br0" timeOffset="2910.1657">9404 3995 13287,'13'83'5418,"-1"-21"-516,-9-1 0,12 8-4515,-12-4-258,-3 0-645,8 0-2709,-8-24-1935,11-8 129,-1-20-774,9-9-129</inkml:trace>
  <inkml:trace contextRef="#ctx0" brushRef="#br0" timeOffset="3054.1747">9608 4324 13416,'-26'-23'5418,"2"25"-387,-13-2 0,-4 5-4515,-5 2-129,-4-7-1290,7 13-3870,-2-10-258,13 5-258,3-8-516</inkml:trace>
  <inkml:trace contextRef="#ctx0" brushRef="#br0" timeOffset="4065.2325">10261 4084 11997,'0'15'5289,"0"7"-516,0 3 0,4 11-4515,-4 5 129,0 6-258,-1-2 0,-2-4 0,1 1-129,0-6 129,-1-11-129,3-6 258,0-19-129,0 0-129,-6-5 129,6-22 0,0-14 0,-1-7 0,-2-4 0,3-8 129,0 3-129,0 4 129,1 4 0,5 7-129,-3 13 129,4 12-129,-7 17 0,17 0-129,-7 17 129,0 13 0,2 9-129,3 12 129,2 3 0,0 2-129,0 1 0,1-9 0,3-13 0,-1-9 129,0-13-129,2-12 0,-2-12 0,1-18 0,-4-11 0,-2-8 0,-3-10 0,-4 0 0,-4 0 0,-4 2-129,-3 13 129,-3 6-387,0 14-387,-10 7-4128,16 16-258,-9 12-258,9 15-516</inkml:trace>
  <inkml:trace contextRef="#ctx0" brushRef="#br0" timeOffset="4481.2563">10885 4332 11739,'0'-12'5418,"-7"-15"-387,-3 24-129,-10-2-4257,4 5-129,-5 1-258,4 10-129,1 7 0,6 5-129,4 6-129,6 1 129,6-2 0,8-6-129,6 0-129,2-11 258,2-8-129,-2-3 129,-2-9 0,-2-7 0,-4-1 0,-6-2 0,-3 2 129,-2 8-129,-3 9 129,0 0 0,0 8-129,0 11 129,0 3 0,0 4 0,1 1-129,5-2 129,5-5-516,-2-16-645,11 3-3741,-5-13-258,4-8-258,-1-15-516</inkml:trace>
  <inkml:trace contextRef="#ctx0" brushRef="#br0" timeOffset="4825.2753">11217 4023 12771,'2'-14'5289,"-17"20"-129,7 12-387,-6-1-4257,2 12 0,-3 3-387,8 13 129,2-1-258,5-1 129,8-1-129,12-10 0,4-6 0,3-10 0,6-13 0,-1-13-129,-3-8 129,-1-11 0,-7-11-129,-8-2 129,-8-5 0,-5 0-129,-9 5 0,-9 7 0,-7 8-129,-7 5-774,6 17-3741,-9 4-258,12 11-258,-2-1-258</inkml:trace>
  <inkml:trace contextRef="#ctx0" brushRef="#br0" timeOffset="5081.2906">11488 3762 11223,'21'37'5289,"-12"9"-387,-9 4-129,13 12-4257,-10 8 129,5 6-258,-2-4-129,0-9-258,5 0-387,-3-25-1548,8 4-2967,-1-25 0,6-12-258,-5-12-774</inkml:trace>
  <inkml:trace contextRef="#ctx0" brushRef="#br0" timeOffset="5381.3076">11754 3828 10449,'0'-14'5031,"3"22"-129,2 23-129,-5 10-4257,5 12 0,0 3-258,2 7 129,2 0-258,3 0 0,-1-6 0,0-5 129,0-14-129,-3-11-129,-1-9 0,-7-18 129,0 0-129,-14-23-129,-7-1 129,-8-6-129,-7 1 129,-4 3 0,-4 3-129,-1 4-387,14 19-3741,-6-4-645,17 9 0,2 2-516</inkml:trace>
  <inkml:trace contextRef="#ctx0" brushRef="#br0" timeOffset="5809.3322">12297 3873 10320,'-21'5'5547,"9"27"-516,-10-4 129,7 21-3999,-6 1-258,6 17-129,0-6-258,8 6-129,2-6-258,5-4 0,8-8-258,6-12-129,9-9-645,-9-21-4128,18 2 0,-3-14-645,9-10 0</inkml:trace>
  <inkml:trace contextRef="#ctx0" brushRef="#br0" timeOffset="6657.3806">12582 4163 7740,'8'-15'5547,"-16"15"-129,-3 8-645,-12-12-1290,3 9-3096,-9 5 0,7 7 0,-1 4-258,7-5-129,7 2 0,8-2-129,5 0 0,9-6 0,7-7-129,1-3 0,1-10 129,-1-3-129,-2-3 129,-2-1 0,-5-1 129,-3 2-129,-9 16 0,9-6 129,-9 6 0,3 13-129,-3 7 129,0 5-129,2 1 0,-1 4 0,1-7 0,3-7-129,6-4 0,1-8 0,2-4 0,2-7-258,4-5 129,-3-10 129,5 4 0,-2-2 129,-1 2 0,-5 1 129,-2 2 129,0 4 0,-5-3 129,-1 4 0,-6 10 0,1-17 0,-1 17 258,0 0-387,-6-11 129,6 11 0,-8 0 0,8 0 0,-12 8-129,12-8 129,-10 8 129,10-8-258,-10 6 129,10-6-129,0 0-129,-13 13 258,13-13-129,0 0 0,-12 10-129,12-10 129,0 0 129,-8 13 0,8-13 0,0 0 0,-4 13 0,4-13-129,-2 18 129,1-2-129,-2 4 0,1 4 0,1 3 0,-1 3 0,-2 3-129,2 2 129,2 1-129,0-1 129,0-4-129,8-4-129,3 1 129,2-4-129,4-6 129,4-4-129,0-7 0,3-7 0,-3-4 129,0-7 129,-5-7-258,-5-3 129,-6-1-258,-5-5 0,-9 9-387,-15-10-1290,0 13-3225,-9-5 129,0 9-516,-2-7-645</inkml:trace>
  <inkml:trace contextRef="#ctx0" brushRef="#br0" timeOffset="6937.3968">12963 3702 11481,'70'-9'5547,"-32"43"-516,-10 19-129,6 32-3870,-13 9-258,-1 17-129,-13 10-387,-3-4-129,-4-1-129,-11-8-129,-5-12-129,-5-20-516,3-4-1032,-13-34-3483,9-13 0,-7-19-129,9-6-645</inkml:trace>
  <inkml:trace contextRef="#ctx0" brushRef="#br0" timeOffset="7785.4452">13468 4418 11739,'-13'22'5418,"3"-10"129,10-12-516,0 0-3870,0 0 129,0 0-516,0 0 0,0 0-258,0 0-129,7-5-257,7 0-130,4 5 0,11-6 0,8-1 0,9-2 0,8 0 0,7 1 0,5 3 0,9-5 0,1 4 0,1 1 0,-2 3 0,-1 2 0,-4 0 0,-7 0 0,-7 0 0,-12 0 0,-4 2 0,-13-1 0,-5-1 0,-9 2 0,-13-2 0,0 0 0,5 11 0,-5-11 0,-13 19 0,1-5 0,-1 3 0,-3-1 0,3 2 0,-3 3 0,2-3 0,2 4 0,1-1 0,3-7 0,3-2 0,5-12 0,0 14 0,8-14 0,5-2 0,7-11 0,5-8 0,1-1 0,2-3 0,1-1 0,-4-5 0,-8 1 0,-5-2 0,-9 0 0,-7-1 0,-16 3 0,-9-3 0,-7 5 0,-3 5 0,-3 3 0,1 6 0,4 6 0,5 4 0,7 4 0,0-11-2452,15 11-2837,-3-4-516,13 4-258,-12-34-774</inkml:trace>
  <inkml:trace contextRef="#ctx0" brushRef="#br0" timeOffset="15953.9125">5795 3700 1,'0'0'3869,"0"0"1,0 0 129,0 0-1935,0 0-645,0-10-387,0 10-129,-5-24-258,4 8-258,-4-5 0,2-2-258,0 1-258,1-3 129,-2 4-129,4-4-129,-1 8 129,1 2 129,0 3 0,1 0 129,2 0 129,-3 12-129,10-20 0,-10 20 0,16-17 0,-7 10-129,3 0 129,0 3-129,4 3 0,0 1 0,4-1 129,1 1 0,2 0-129,5 1 258,1-1-129,1-1 0,2-8 0,4 2 0,-1-2 129,2-1-129,1-5 129,2 2-129,1-1 0,2 3 129,2-2-129,3 3 0,2-2 0,5 3-129,2 0 258,1 2-129,1 2-129,2 0 129,1 0 129,1 3 0,-4-1 0,1-2 0,-3 1 0,1 2-129,0 0 129,2 1-258,2 1 0,-2 0 0,0 1 0,1 4-129,0 0 129,-2 0 0,0 0 0,-1-3 0,-3-1 0,5 3 129,0-4-129,3 1 0,4 2 0,0-2-129,3 0 129,3 4-129,2 3 0,1-3 0,1-1 0,2-3 0,0-1 129,0 0-129,2-3 129,2-4 0,-3-2-129,3-1 129,0-1-129,0 3 129,3-2 0,0 2-129,-2 2 129,1-1 0,-2 0 0,-3-3-129,-2 0 258,-3-1-129,-1-1-129,-2 2 129,0-7 0,-1 0 258,-1 1-258,-3 1 258,-1-2-387,-3 4 129,-2 0-258,-4-2 129,-4 3 0,-2 1-129,0 2-129,-2-1 129,0 2 129,-3 1 129,-1 0-129,-2 0 129,-2 4 0,-2 0 0,-4 3 0,-6 0 129,-4 1-129,-1 6 0,-7 0 258,-1 1 258,-4 2-387,-2 3 258,-2 1-258,-3 7 129,2 2-129,0 2-129,1 4 0,-2 1-258,7 4 258,1 6-258,1-1 258,1 5-258,3-2 258,-2 0 0,0 0 0,0-3 0,-4 0 0,0-10 0,-2-1-129,-11-28-1419,9 17-2580,-9-17-516,11-7-258,-6-11-258</inkml:trace>
  <inkml:trace contextRef="#ctx0" brushRef="#br0" timeOffset="17721.0131">10545 2938 5031,'10'11'4515,"-2"-8"258,8-3-645,2-1-2193,4-13-1548,9-1 0,2-4-129,17-2-258,5-1 129,10 1-258,10 6 0,11-2-129,8 5 129,9 2 129,10 5-129,5-2 0,5 4 129,5-1 0,7-2 129,6 0-129,0-5 0,4 0 129,-3-3-129,5 6 129,2-4-129,-3-4 129,-2 5-129,-3 0 129,2 3 0,-2-2 0,-3-1 0,-6 2-129,-8 3 258,2-1-129,-3 2-129,-3 3 0,-9 2 0,-3 5 129,-4 10-129,-5 2 0,-4 3 0,-5 8 129,-6 3 0,-5 10 0,-6-3 0,-1 6 645,-10 0-387,-1 9 516,-12 0-516,-3 3 0,-13-5 0,-4 3-129,-9-6 0,-4-1-387,-6-9 129,-3-9-258,-5-7 258,1-9 0,-3-13-129,0 0-129,0 0 129,0 0-129,16-17 0,-8 1 0,2 0-129,1 1 129,1 1 129,-1 1 0,-1 2 129,-10 11 0,14-10 0,-14 10 129,0 0-129,4 19 0,-4 5 0,0 8 0,-6 9 0,-2 7 0,1 2 0,-1 2 129,-1-3-258,1-6 258,-3-9-129,-2-11 129,-3-11-129,-2-12 0,-6-12 129,-3-13-129,-8-6 258,-2-6-903,7 17-1806,-11-8-1806,7 14-258,0 10-645,6 13-129</inkml:trace>
  <inkml:trace contextRef="#ctx0" brushRef="#br0" timeOffset="18110.0358">15284 4066 11868,'9'16'5289,"-5"22"-387,-4 4-129,0 19-4257,0 5 0,-3 7-387,1 8 0,-2 3 0,3-6-129,1-9-129,0-4 129,0-20-645,8 3-774,-6-31-3483,12-10-258,-5-14-129,8-14-645</inkml:trace>
  <inkml:trace contextRef="#ctx0" brushRef="#br0" timeOffset="18449.0551">15475 4109 10449,'20'20'5160,"-12"14"-516,-7 8 0,2 9-4128,-3 4-129,0 9-129,4 1-129,-1 2 0,1-7 0,1-6 0,1-9 0,1-8-129,1-11 129,-3-13 0,-5-13-129,0 0 129,0-20-129,-3 0 258,-12-13-129,-5 2 129,-2 1-258,-4 0 258,1 8-387,0 7 129,3 15-645,-3-10-2580,13 24-1806,0-2-387,10 14-129,2-2-258</inkml:trace>
  <inkml:trace contextRef="#ctx0" brushRef="#br0" timeOffset="18885.0801">15659 4650 7353,'34'0'5160,"-13"9"-258,-1 1-129,9 9-3741,-12-1 0,0 17-258,-9 7-387,-4 7 0,-7 1-258,-8 2 129,-9-4-258,-4-7 258,-2-4-258,-1-14 129,1-15 0,6-8 0,7-16 0,4-8 129,7-6-129,5 5 129,8-5 0,7 6-129,6 6 129,5 7-258,2 9 0,1 2 0,2 14-387,-4-11-774,6 12-3612,-8-13-258,1-2-645,-2-8 0</inkml:trace>
  <inkml:trace contextRef="#ctx0" brushRef="#br0" timeOffset="19214.0989">16133 4346 10191,'-5'13'5289,"-4"14"-516,-7 4 0,4 20-4386,-5-8-258,4 3 258,1-2-129,8-1-258,4-6 129,9-4-258,15-11 258,4-6 0,6-9 0,3-7-129,-1 0 0,0-11 129,-6-6 0,-6-10 0,-10-6-129,-10-6 258,-7-5-129,-12-9-129,-10-2 129,-10 3 0,-2 8-387,-10-2-645,8 23-3870,-3 5 0,13 18-258,3 1-774</inkml:trace>
  <inkml:trace contextRef="#ctx0" brushRef="#br0" timeOffset="19659.1244">17120 4355 9159,'5'23'5418,"-5"-1"-387,7 18 0,-7-2-3741,5 11-516,-5-4-129,5 3-387,-2 0 0,1 1-129,2-3-258,1-11-516,10 9-1935,-10-22-2322,13-1-387,-6-14-129,7-6-516</inkml:trace>
  <inkml:trace contextRef="#ctx0" brushRef="#br0" timeOffset="19905.1381">17386 4577 9417,'-47'13'5418,"10"5"-129,-13-16-258,5 14-3870,-18-16-129,-2 6-258,3-6-387,5-1 0,14-2-645,3-15-1419,15 18-3354,12-4-129,13 4-516,0 0-516</inkml:trace>
  <inkml:trace contextRef="#ctx0" brushRef="#br0" timeOffset="22077.2627">15022 5328 10191,'5'47'5160,"-13"-15"-129,1 14-258,-4 7-4257,-1 9-129,-8-1 0,8 6-129,-2-2 0,6-6 0,2-2 0,6-10-129,0-8-129,8-8 0,7-6-645,-15-25-1290,29 17-3096,-15-14-258,8-3-258,-7-5-645</inkml:trace>
  <inkml:trace contextRef="#ctx0" brushRef="#br0" timeOffset="22453.2842">15102 5961 7998,'25'14'5031,"-5"-14"-129,4-5-1677,-2-22-2193,10 4-387,-11-16-129,7-3-258,-9-4-129,-3-1-129,-5-1 129,-7 2-258,-4 5 258,-3 4-129,-6 11 129,-4 12 0,-3 9 0,0 8 0,0 16 129,4 12-129,3 5 129,5 6-129,4 7 0,4-2 129,8 4-387,8-3 0,6-3-516,-7-17-2451,10 2-1548,-4-9-516,4-6-645,-6-15 129</inkml:trace>
  <inkml:trace contextRef="#ctx0" brushRef="#br0" timeOffset="22677.297">15466 5350 8514,'26'103'5289,"-12"-29"-258,-4 5-387,1 15-3999,-7-5 129,-1 4-258,-3-5-258,-2-5-129,-3-8-387,-7-22-1419,1 2-3096,-2-21-258,2-8-645,-1-12-129</inkml:trace>
  <inkml:trace contextRef="#ctx0" brushRef="#br0" timeOffset="23661.3531">18093 4236 10062,'8'19'5289,"-8"10"-516,0 17 129,-1 5-4386,-2 11-129,-5 9-129,4 10-129,-2-2 0,2-5 0,0-9 0,1-8 0,2-19-129,1-13 129,0-25-129,0-18 0,0-18 0,1-16-129,2-11 258,1-10-129,0-7 258,0 7-129,2 8 0,-2 10 0,3 8 129,-2 13 0,0 11-129,-5 23 0,13-6 0,-13 6 0,15 23-129,-7 2 129,2 11-258,2 14 129,4 2 0,1 1-129,4 6 129,3-4 0,1 0-129,2-8 129,-1-10 129,-1-9-129,0-14 0,-1-14 129,-6-10-129,2-19 0,-4-11 0,-3-10 129,0-11 0,-1-2 0,-5-8 0,-2 5 0,-4 5 0,-1 12 0,0 5-258,0 10-129,-4 23-645,-12-1-4128,11 23-129,-4 9-387,6 16-129</inkml:trace>
  <inkml:trace contextRef="#ctx0" brushRef="#br0" timeOffset="24105.3787">18825 4715 9159,'-1'-28'5547,"1"28"-645,-26-18-129,11 18-4128,-9 0-258,3 11 0,0 5-258,1 5 0,3 4 0,6 4-129,6-4 0,5-3 0,0-4 0,9-4 0,7-3-129,-1-6 129,1-5-129,1-1 129,-3-8-129,2 0 129,-3 3 129,-5-3-129,-8 9 258,17-3-129,-17 3 0,8 9 129,-3 6-129,2 4 129,-2 0-129,3 4 129,0-3 0,-1-3-258,2-4-387,-9-13-1548,0 0-2967,7-13-129,-5-4-516,-2-16-387</inkml:trace>
  <inkml:trace contextRef="#ctx0" brushRef="#br0" timeOffset="24669.411">19224 4310 9288,'3'-15'5289,"5"-2"-387,-8 17-129,-5-3-3483,-4 14-387,-12 4-387,2 9 0,-5 4-129,-1 14 0,4 3 0,5 8-258,5-3 129,5-2 0,6 2-129,8-3-129,8-2 129,5-8-258,4-2 129,8-8-129,4-5-129,-1-10-516,8 4-1419,-9-19-2967,3-6 0,-12-16-516,2-4-387</inkml:trace>
  <inkml:trace contextRef="#ctx0" brushRef="#br0" timeOffset="24917.4252">19471 4316 7740,'-2'-13'5547,"2"13"-258,0 0-258,-5 10-2580,5 20-1161,-1 2-387,1 15-387,0 1 0,0 10-387,0-3 0,3 4 0,2-3 0,-1-7-258,3-4-129,-2-16-387,8 2-3741,-13-31-645,11 18-516,-11-18-258</inkml:trace>
  <inkml:trace contextRef="#ctx0" brushRef="#br0" timeOffset="25993.4867">19871 4177 7998,'4'-13'5160,"-4"13"-258,0 0-129,0 14-2967,-4 22-645,-11-2-516,3 11 0,-2 5-258,1 5-129,2 3 0,3 0 0,7-2-129,1-3-129,1-5 129,10-4-387,3-4 0,4-13-516,8 7-1548,-4-19-2580,3 1-387,-4-15-129,7-1-645</inkml:trace>
  <inkml:trace contextRef="#ctx0" brushRef="#br0" timeOffset="26429.511">20273 4501 9159,'12'-7'5160,"-16"-7"-258,-11 4-516,2 10-3741,-8-1 0,0 1-258,-4 8-129,1 7 0,6 7-129,2 2-258,8 3 129,6-2 0,2-5 0,9-3 0,5-6 0,3-6-258,3-10 258,0-12 0,1-3 0,-4-7 0,-1 3-258,-2 4 387,-2 1-258,-4 3 129,-8 16-258,0 0 258,9 21-129,-9 5-129,0 3 0,0 1 0,0 0 0,0-6-258,3 5-2322,-3-17-1677,0-12-258,12 6-387,1-6 0</inkml:trace>
  <inkml:trace contextRef="#ctx0" brushRef="#br0" timeOffset="26997.5441">20489 4532 7740,'15'-5'5289,"-2"2"-516,-13 3-129,0 0-3612,13 0-258,-13 0-258,0 0-258,0 0-129,-8 4 0,8-4-129,-14 14 0,4-3 0,10-11 0,-17 20 129,13-9-258,0 1 129,4-12-258,0 14 258,0-14 0,7 8-129,-7-8 129,17-10-129,-9-1 387,5-3-258,-5-2 129,1 3-129,0 0 129,-4 1-129,-5 12 258,9-15-129,-9 15-129,0 0 129,-5 16-129,-5 0 129,-1 4-129,-3 6 129,1 7 0,-1 3-129,3 5 0,3 0 0,2 4 0,6 4 0,0-2 258,7-5-387,7-2 258,3-8-129,3-10 0,1-4 0,1-14 0,-2-4 0,-4-13-258,-6-5 258,-5-8 0,-5-7-129,-10 1 129,-11-6 0,-8-1-258,-2 10-774,-15-4-3612,11 9-258,-2 1-258,9 10-516</inkml:trace>
  <inkml:trace contextRef="#ctx0" brushRef="#br0" timeOffset="27245.5583">20789 4127 11868,'51'56'5418,"-34"-3"-258,3 31-129,-17 6-4515,4 12 0,-7 5-258,0 3-129,-6-8-129,-6-14-516,4-2-4257,-15-26-387,1-9-258,-4-20-645</inkml:trace>
  <inkml:trace contextRef="#ctx0" brushRef="#br0" timeOffset="72565.1505">18781 4691 516,'0'0'4257,"11"4"516,-11-4-387,0 0-1548,17 22-1032,-17-22-516,4 15-387,-4-15-387,4 24 258,-4-4-645,0 7 258,0 2-129,-4 2-258,3-1-129,-6-7-516,7 4-3612,-7-11-258,7-16-258,0 0-516</inkml:trace>
  <inkml:trace contextRef="#ctx0" brushRef="#br0" timeOffset="75348.3096">19451 3012 10449,'12'0'5031,"-12"0"-516,-6-16 129,-17 13-3999,-14-5-129,-11 3-258,-10-9-129,-7 8 516,-8 1-645,4 2 129,-1 3 0,11 0 129,5 6 0,11 10 0,6 4 129,9 6-387,6 4 387,6 8-516,2 2 258,4 11-258,0 0 258,2 1-387,-3 4 129,1 4 258,-1 3-258,-1-6 258,2-2-129,-1-8-129,-1-4 129,5-10 0,1-10 0,1-8-129,5-15 129,-4 15 129,4-15-129,0 0 258,10-4-129,-10 4 129,22-12-258,-10 4 258,2-2-258,3-2 0,0 2 0,2 0-129,-1-1 129,-2 3 0,0-3 0,-3 4 0,-1 2 0,-12 5 0,17 0 0,-17 0 0,3 12 0,-3 1 0,-4 5 0,-5 5-258,-2-2 258,-2 4 0,-3 0 0,0-4 0,-1-6-129,1-2 129,-1-8 129,1-5 0,-1-8 0,1-10 129,-2-8 0,-1-4 0,2-3 0,-1-2 0,1-1-258,0 6 129,3 3 0,0 8-258,1 4 129,-2 5-387,3 10-516,-9-2-4128,10 11 0,-3-9-645,14 0-258</inkml:trace>
  <inkml:trace contextRef="#ctx0" brushRef="#br0" timeOffset="87370.9966">19921 2771 11868,'0'74'5676,"-3"-37"-645,3 16 258,-2-11-4644,-1-2 0,-6-8-387,1-7-258,1-8 387,7-17-387,-6-6 129,6-23-258,1-13 258,6-7 0,3-9 129,1 0-258,-2 0 0,1 9 0,-3 13 129,1 18-258,-8 18 129,12 4 0,-7 27 0,2 10 387,-1 7-516,5 7 516,2-6-387,2-3 516,2-10-387,4-6 129,4-19-129,1-8-258,2-8 129,1-12 0,-1-5-129,-5-10-258,1 1 129,-8-8-258,-3 3 387,-6 2-387,-5 2 258,-2 4-258,-1 1 387,-7 16-129,-4 11 129,0 4 129,-1 14 0,1 10 387,3 3-258,1 8 258,4 5-258,4 1 387,3-8-387,10-2 0,4-3 0,4-7-387,4-7 387,3-10-387,0-8 129,0-5 129,3-15-258,-2-4 387,-3-7-258,-2-3-129,-2 3 0,-7 3 0,1 4 129,-7 6-258,-9 18 387,11-8 129,-11 8-129,0 24 387,0 2-258,-4 2 258,1 5-258,2-1-129,0-3 129,1-1-387,2-10 387,-2-18-516,21 11 387,-8-13-258,3-14 129,-1 1 516,-2-2-516,0-2 387,-1 0-387,-3 8 516,-9 11-387,12-11 387,-12 11-387,12 7 129,-6 4-129,5 3-129,-2-2 258,6-9-129,2-3 0,0 0 0,3-15-129,-1-6-387,0-4 258,-2-14-258,0 6-387,-14-18-1290,8 15-2709,-11-10-387,1 11 0,-4-12-516</inkml:trace>
  <inkml:trace contextRef="#ctx0" brushRef="#br0" timeOffset="87716.0163">20844 2454 9804,'13'2'5031,"0"23"-258,-9-5-258,6 20-3483,-8 4-387,3 12-258,-2 5-129,4 11 258,-2 0-387,5 2 0,0-10-258,0-11-258,10-6-903,-11-25-2709,11-2-645,-8-26-645,6-5-129,-12-27 2709,8 12 1032,-11-16 1161,-3-6 1677,0 13 3225,-12-12 774,-1 18-387,-15-3-387,8 19-1935,-18-9-774,9 17-1032,-7 3-516,2 2-645,16 10-3483,-10-3-516,16 8-258,-1-7-645</inkml:trace>
  <inkml:trace contextRef="#ctx0" brushRef="#br0" timeOffset="88468.0601">21014 2897 7224,'23'58'5547,"-16"-26"-774,7 13 0,-8-16-2193,7 11-1806,-7-11-387,0-2 0,0-11-258,-6-16-258,10-3 258,-2-10 0,1-10 129,4-1 129,2-3-387,3-2 387,1 2-387,4 5 387,-3 4-258,2 0-129,-4 8 0,-4 4 0,-2 2 0,-1 4 0,-11 0 0,0 0 0,0 0-129,0 14 516,0-14-516,-12 21 129,4-6 129,-1 2-516,2-1 516,2 1-387,3-1 258,2-1-258,0-1 258,0-14-258,11 12 129,0-8 258,-1-4-258,2 0 258,1-5-129,-1-3 258,0-2-129,0 3 129,-12 7-129,17-14-129,-17 14 0,15-2 0,-15 2 0,14 3 0,-14-3 258,16 13-516,-5-13 387,0 0 0,3-8 0,3-11-129,1-13 129,-2-7-258,5-13 0,-2-11 129,-4-10 129,-1-5-129,-5 1 0,-5 1 0,-4 5 0,-4 10 258,-8 13-258,-2 13-129,-2 20 129,1 15 0,-2 18 0,5 19 129,4 21-129,4 9-258,4 12 387,3 5 387,9 0-516,5 0 387,9-7-516,-1-16-516,16-2-4128,-12-28 129,12-5-516,-4-15-774</inkml:trace>
  <inkml:trace contextRef="#ctx0" brushRef="#br0" timeOffset="88904.085">22280 2696 6966,'0'-16'5160,"0"16"-129,-29 0-645,11 16-1935,-9-1-2064,3 3 258,-2 0-258,5 6-129,7-4 129,9 4 0,5-8 0,11 4 258,6 3-258,4 5 129,3-7-258,-1 12 129,-4-4-129,-6 2-258,-7 1 129,-6-2-387,-17-10 258,-9-9-387,-5-4 387,-9-7-774,3-7 129,-3-17-1290,13 14-3096,-2-13 129,21 12-645,3-7 258</inkml:trace>
  <inkml:trace contextRef="#ctx0" brushRef="#br0" timeOffset="89271.1059">22487 2944 11223,'-3'-14'5289,"3"14"-129,-26-3-258,8 6-4386,-1 11-129,-2 7 0,5 6-258,7 4-258,2 3 258,7-2-258,0-6 258,11-3-387,2-15 387,3-6 0,-1-5-129,2-16 129,-4-8-129,1 1 258,-6 1-258,0 4 387,-4 0-387,0 7 258,-4 14-129,0 0 258,0 0-387,-1 22-258,1-1 258,0-1-645,4 7-258,-4-13-3999,9 3-258,0-18-258,10-10-387</inkml:trace>
  <inkml:trace contextRef="#ctx0" brushRef="#br0" timeOffset="89487.1183">22627 2353 11997,'0'10'5418,"-1"18"-387,2 35-129,8 7-4386,-4 12-129,1 10-129,2 4-387,1-1 387,4-4-258,0-7-129,0-23-516,12-4-3999,-10-29-387,6-10-258,-4-22-258</inkml:trace>
  <inkml:trace contextRef="#ctx0" brushRef="#br0" timeOffset="89783.1353">22933 2369 8514,'0'-13'5547,"0"13"-387,0 8-258,0 9-3096,1 18-774,-1 0-516,4 11-129,-1 9 0,2 9-258,2 1 0,1 7 387,1-6-387,3-1 129,1-3-387,-1-15-387,5 6-1419,-5-27-2709,5-2-516,-17-24-645,24 0-258</inkml:trace>
  <inkml:trace contextRef="#ctx0" brushRef="#br0" timeOffset="89991.1471">23107 2617 10191,'-20'-19'5289,"-4"13"-516,2 13-258,-15-7-3741,3 0-258,-7 2-903,-8-2-4128,12 8 0,0-8-903,12 6-258</inkml:trace>
  <inkml:trace contextRef="#ctx0" brushRef="#br0" timeOffset="91943.2587">15882 5525 4902,'-2'-14'5289,"2"14"-129,0 0-387,6 15-3483,-6-15 0,9 35-516,-4-10-258,4 9-129,3 2 0,4 2-129,0-2-129,4 2 129,-2-7 0,6-3 0,-1-5 0,5-2-129,3 1 0,4-2 0,1-2-129,2-4-129,5 4 129,2-4-129,4 1 129,4-3 0,0-7 0,2-2 0,1-3 0,3 0 0,2-7 0,-1-6 0,1-4 0,-1-1 0,-1-7 0,1 0 0,-1-2 0,1-3 0,-4 4 0,1 2 129,0-1-129,-4 3 0,-1 8 129,0 2-129,-1 2 129,-2 4 0,-3-4-129,0 4 129,2 2-129,1-3 129,-1-2-129,1 1 0,1-2 0,3-4 0,-3 9 0,3-4 129,-2 2-129,2 0 0,-1 3 0,-1 4 129,2-1 0,-2 1 0,-1 0 0,4-6 0,-2-3 129,-2-7 0,-4-14-129,-4-4 129,-5-8-258,-8-6 0,-5 1-387,-17-11-2838,-1 13-2064,-12 7-129,-2 15-645,-15 5-387</inkml:trace>
  <inkml:trace contextRef="#ctx0" brushRef="#br0" timeOffset="92995.319">17440 6261 8385,'7'52'5547,"-7"-16"-258,1 10-516,-1 3-3741,0 6-516,0-5-258,-1-5-258,-3-3 129,1-11-129,2-16 129,1-15 0,3-7-129,3-16 129,2-14 0,2 0 0,2-7 0,2-1 0,-2 12 0,1 8 0,0 8 0,3 14-129,0 11 129,0 10-129,3 9 129,1 9 0,1-7 0,2 2 0,-1-4-129,1-10 129,-1-17-129,-2-10 0,-3-13 0,-5-8 0,-4-6 0,-6-4-129,-2-2 129,-4 1-129,-8 10 0,-2 8 129,-3 12-129,-3 10 0,5 8 0,2 15 0,4 11 0,4 8 129,5 3 0,1 5-129,12-5 0,6-5 129,5-5-258,6-12 129,4-10-129,4-11 0,3-6-129,-3-17 129,3-3 0,-4-9 0,-5 0-129,-6-3 258,-2 3 0,-8 9 129,-7 6 129,-9 20-129,0 0 129,0 0 0,-4 25 129,-5 8-129,1 10 129,3 2-129,1 0 0,4-1 0,5-8-129,7-5 258,5-12-129,1-8 0,2-11-129,1-9 129,-1-14-129,-4-1 0,0-1 0,-3-3-129,-3 1 258,-2 6-129,-1 4 129,-7 17-129,16 0 129,-8 7 0,1 7 0,-1 8-129,5 0 129,-1-2 0,5-5-258,-1-2 258,1-13-129,-1-6-129,2-8-129,-2-12-387,3 1-3612,-12-13-645,4 5-645,-8-13-387</inkml:trace>
  <inkml:trace contextRef="#ctx0" brushRef="#br0" timeOffset="93252.3337">18420 5892 8127,'17'33'5289,"-9"1"-129,-1 12-516,3 12-3999,-3 5 129,2 11-387,2 0-258,-1-5-258,3 1-258,-6-23-2193,12-4-2322,-5-15-258,6-12-516,-2-17 129</inkml:trace>
  <inkml:trace contextRef="#ctx0" brushRef="#br0" timeOffset="93396.3417">18664 6294 5031,'-50'-37'5418,"14"26"-129,-3 8-516,-9-1-3096,9 6-1032,-9 7-1806,6-2-3096,9 3-645,9-2-258,13 0-516</inkml:trace>
  <inkml:trace contextRef="#ctx0" brushRef="#br0" timeOffset="94199.3879">18706 6347 5289,'25'90'5805,"-15"-43"-774,-5-6-129,4-6-2838,-8-9-1419,3-2-258,-4-24-258,0 0 0,0 0-129,7-14 0,-2-11 0,3-4 258,1 3-258,7-2 129,1 3 0,3 3-129,-1-1 129,-1 8-129,1 4 129,-2 8-129,-4-1 0,-4 0 0,-9 4 0,11-4-129,-11 4 129,0 0 0,0 0-129,0 0 129,0 0-129,-8 14 258,1 3-129,2 4 0,-3 6 0,3 1 258,-2-1-258,3-3 129,3-5 0,1-5-129,0-14 0,0 0 129,6-3-129,2-11-129,2-4 129,-2-5-129,2 1 129,-3 1 0,-1 1 0,2 5 0,-8 15 0,8-11 0,-8 11 0,7 7 129,-4 8-129,2 2 0,1 4 0,1-2 0,3 2 129,3-3-129,2-8 129,5-5 0,1-8-129,4-13 129,1-10 0,1-13-129,0-9 0,-1-17 129,-7-3-258,-7-10 258,-9-5-129,-3 4 0,-7 6-129,-8 12 258,-5 10-129,-3 16-129,-1 19 258,-1 16-129,8 25 0,1 16 0,7 15 129,6 14-129,6 9 129,10 10 0,7 1 0,8-3-129,6-9 0,-1-13-1032,5-6-3999,-9-19 0,-1-20-645,-12-20-387</inkml:trace>
  <inkml:trace contextRef="#ctx0" brushRef="#br0" timeOffset="100455.7451">5138 7992 5547,'8'-32'5547,"-7"18"129,-1 14-774,4-15-2967,3 24-387,-10 11-387,3 21-129,0 9-258,0 17-129,-3 10-258,3 11 0,-1 6-129,1-4 0,0-6 0,1-7-258,2-13 129,0-13-258,-1-15 0,-2-14-387,4-6-774,-4-16-3999,6-13-258,0-16-129,8-3-516</inkml:trace>
  <inkml:trace contextRef="#ctx0" brushRef="#br0" timeOffset="100831.7665">5406 7922 10062,'30'76'5676,"-14"-20"-516,-4 5 0,14 16-4386,-13-1-258,-4 5-129,3-6-129,0-8-129,-5-8 129,2-11-129,-3-11 0,0-18-129,-6-19 129,3-7 129,-3-18-258,-7-6 129,-6-5-129,-6-1 129,-5-2-129,-6 7 129,-7 10-129,0 8 0,-5 14 0,4 6 129,2 7-129,3 2-129,8 3-129,1-13-645,23 12-2709,1-17-1677,0 0-258,8-14-645,15 2 0</inkml:trace>
  <inkml:trace contextRef="#ctx0" brushRef="#br0" timeOffset="101175.7863">5904 8211 5934,'46'-43'5418,"-30"20"-258,-1 2-645,-12-7-3225,4 11-258,-15-1-258,-4 17 129,-13 1-387,3 22 0,-10 2 0,6 17-129,-2 5 0,10 14 0,3 1 0,12-1 0,3-1 0,18-4-258,8-3 129,11-7-129,5-12 0,8-10-258,3-10-129,-3-13-516,4 3-1677,-9-15-2838,-7-9-258,-13-16-387,-2 1-129</inkml:trace>
  <inkml:trace contextRef="#ctx0" brushRef="#br0" timeOffset="101527.807">6405 8040 8901,'4'12'5676,"-3"12"-387,5 18-129,-6 0-4128,4 12-129,-2 5-387,6 9 0,-6-4-129,5-5-129,0-2-129,2-6-129,-1-8-129,-3-13-774,10-3-3225,-14-16-1032,-1-11-387,0 0-129</inkml:trace>
  <inkml:trace contextRef="#ctx0" brushRef="#br0" timeOffset="102387.8561">7053 8151 8514,'10'-1'5547,"6"-1"-258,-16 2-258,0 0-3870,0 15-258,-8 8-387,-6 4-129,2 6-129,-1 4 0,2 12-129,3-2-129,4 9 129,4-10-129,7-1 0,6-3-129,4-9 0,5 0-516,-3-24-1161,11 4-3354,-5-13 129,7-3-903,-4-15 0</inkml:trace>
  <inkml:trace contextRef="#ctx0" brushRef="#br0" timeOffset="103211.9027">7464 8381 7740,'6'-11'5547,"-7"-1"-258,-13 11-387,-1 3-3999,-11 2 0,4 11-387,-6 2-129,7 7-387,1 3 0,4 0 0,10-1 0,6-4-129,6-4 129,10-7-129,5-8 129,2-3 129,0-11-258,2-6 129,-5-2 0,0-1 0,-5 2 0,-3 1 258,-5 7-387,-7 10 0,11-1 258,-11 1-129,2 14-129,1 0 0,-1 3 129,1 1-129,1-2 0,3-6 129,-7-10 0,16 11 0,-5-11 0,1-3 0,1-8 0,2-1 0,0-1-129,-1-2 258,-1 2-258,-1 0 129,-1 4-129,-2 3 129,-9 6 0,14-12 129,-14 12-129,11-10 129,-11 10-129,0 0 129,13-10-129,-13 10 129,0 0-129,0 0 129,0 0-129,0 0 129,0 0-129,9-3 0,-9 3 129,0 0-129,0 0 129,0 5-129,0-5 129,-4 17-129,-1-4 0,1 3 129,-4 6-129,3-1 0,0 7 129,0 2-129,2 6 0,3-1 129,0 3 0,0 4 0,6 1-129,1-2 129,5-3 0,0-4 0,0-5 0,2-8 0,2-5-129,-1-9 258,0-7-258,1 0 0,0-10-129,-6-9 258,-1-7-258,-4 0 129,-5-4 0,-5 0-258,-9 0 129,-7-1 0,-4 6-258,-7-3-774,10 12-3096,-11-4-645,8 7-645,3-7-387</inkml:trace>
  <inkml:trace contextRef="#ctx0" brushRef="#br0" timeOffset="103451.9164">7919 8183 9546,'73'14'5805,"-35"20"-516,-9 11-129,8 19-4386,-19 0 0,-2 9-516,-10 1 0,-6-1-129,-1-1-129,-12-7-129,-1-9-387,-13-26-1419,9 3-3225,-5-19 0,8-2-645,-3-12-129</inkml:trace>
  <inkml:trace contextRef="#ctx0" brushRef="#br0" timeOffset="103818.9374">8721 8257 9804,'17'56'5418,"-7"-13"-387,-3 9 0,5 10-4644,-7 1 0,-1 3-129,-1-2-258,-2-6-516,10 4-1290,-10-21-2967,11-10-387,-3-14-516,6-15-258</inkml:trace>
  <inkml:trace contextRef="#ctx0" brushRef="#br0" timeOffset="103988.9471">8896 8608 9546,'0'-15'5676,"-14"13"-387,0 4-258,-9 2-4515,-6-2 0,-8-1-387,-4 2-129,0 3-903,-4-6-3999,7-4-258,3 0-387,9 1-645</inkml:trace>
  <inkml:trace contextRef="#ctx0" brushRef="#br0" timeOffset="105723.0463">9868 8276 9030,'-4'42'5418,"3"-14"-129,-6 3-258,7 11-4644,-5 2 258,-3 12-387,-5-1 129,5 9-129,0-12 0,2 0-129,0-11 0,2-9 0,2-21-129,2-11 129,-2-24-129,2-15 0,4-13 0,0-5 258,3-9 0,-1 2 0,1 0-258,1 8 258,-4 6 0,1 14-129,-1 9 129,1 10-129,-5 17-129,11-5 129,-5 17-129,-1 22 0,5 5 0,-2 7 0,5 5 0,2 2-129,0 3 129,7-7-129,0-12 258,7-13-258,1-12 258,5-12-129,-4-6 0,1-16 129,-3-10 0,-4-12 0,-8-2 0,-5-3 129,-9-4-258,-3 2 129,-2 5-129,-4 0 129,-5 15-387,-1 10-129,2 13-516,-8 0-3999,13 15-387,0 5-774,5 14 0</inkml:trace>
  <inkml:trace contextRef="#ctx0" brushRef="#br0" timeOffset="106084.0671">10458 8279 10320,'-20'2'5676,"8"20"-516,-4 0 0,3 14-4902,-3 3 258,4 7-258,6 5-129,6-1 0,5-2 129,12-7-129,3-12 129,10-12-129,3-11 0,0-7 129,-1-18-258,-6-11 258,-3-8-258,-6-12 129,-9-3 129,-8-2-129,-5-4-129,-9 10 129,-7 5-129,-4 9-129,-4 11-129,-2 13-516,8 23-2064,-6 0-2580,12 24-129,-3 0-516,15 8-258</inkml:trace>
  <inkml:trace contextRef="#ctx0" brushRef="#br0" timeOffset="106895.114">10708 8883 1419,'0'0'4902,"-12"0"516,12 0-516,-9-15-2967,9 15-258,0-13 0,0 13-516,5-15-258,6 8-129,-6-6-258,8 3-129,-2 4-129,3 4 0,1-4 0,3 6-129,2 0 129,-3 3-258,3 8 0,-4 8 129,-3 5-129,-2 1 0,-5 6 0,-4 3 0,-2 2 0,-10 2 0,-2-2 0,-2-6-129,-3-5 258,-2-4-129,2-3 0,1-9 0,2-8 129,2-1 0,12 0 0,-8-10 129,8 10-129,0-19 129,11 11 0,3 2 0,4 2-129,6 2 129,3 2-258,-1 0 0,2 3-258,-4-1-129,4 5-1032,-13-13-3999,4-5 0,-9-14-516,3-6-258</inkml:trace>
  <inkml:trace contextRef="#ctx0" brushRef="#br0" timeOffset="107145.1283">11244 8118 8901,'5'-13'5676,"-5"-3"-258,-12 16-258,-17-3-4386,4 3-129,-16 3-258,5 4-129,-6 0-258,-4-7-774,13 0-4386,-9 0 0,13-3-516,5-12-516</inkml:trace>
  <inkml:trace contextRef="#ctx0" brushRef="#br0" timeOffset="108222.1899">11652 8240 9288,'16'7'5547,"0"19"-258,-16-12-129,0 8-4257,-7-2-516,-6 5-129,-4 6-258,0 5 0,3 2 0,2 3-258,8 3 0,4-1-516,10 8-516,-1-21-1548,19 9-2064,2-10-516,6-4-516,1-8 775</inkml:trace>
  <inkml:trace contextRef="#ctx0" brushRef="#br0" timeOffset="109051.2367">12011 8465 4644,'3'-33'5418,"-3"33"0,-15 1-516,9 22-3225,-17-8-387,10 15-516,-10-4 0,5 2-516,2-1 0,4-4-258,7-4 129,5-8-129,8-5-129,9-6 129,0-12-129,3-6 258,3-3-387,-4-1 129,0-1 0,-3 4 258,-7 0-129,-9 19 129,11-14-258,-11 14 0,0 13 258,-1 2-258,-4 7 258,0-2-387,4 2 387,-1-3-258,2-5 129,0-14-129,11 15 129,3-15-258,1-8 258,2-3 0,3-4-129,-2-1 129,3 6 0,-5-1 0,-4 0 0,-2 3 129,-10 8-129,12-10 258,-12 10-516,0 0 129,0 0 258,0 0-129,0 0 0,0 0 0,-6-6 0,6 6 0,0 0 387,0 0-258,0 0-129,0 0 0,0 0 258,0 0-129,0 0-129,0-12 258,0 12-129,5-12 258,-5 12-258,8-13 129,-8 13-129,0 0 0,0 0 129,0 10-258,-8 4 129,-4 5-258,-1 4 258,1 8-129,-5 9 129,5 1-129,2 1 0,2 4 129,5 0-129,3-4 129,2 4-129,9-5 129,2-4-129,3-8 129,4-2-129,0-11 129,-2-5-129,3-6 0,-6-7 0,-1-15 0,-4-10 129,-9-6-129,-2-2 0,-14-7 0,-5 4 0,-5 2-258,-1 14-516,-14-4-4128,13 20-516,-1 3-258,11 5-387</inkml:trace>
  <inkml:trace contextRef="#ctx0" brushRef="#br0" timeOffset="109344.2541">12524 8057 8514,'0'0'5676,"9"20"-387,-2 43-774,-7-3-3225,6 20-129,-6 7-516,0 9-129,0-5-129,-5-3-129,-5-7-129,-2-11-258,0-18-258,-9-26-1419,4-8-3612,-1-18 129,9-11-645,4-20-258</inkml:trace>
  <inkml:trace contextRef="#ctx0" brushRef="#br0" timeOffset="110126.2982">12922 8473 10062,'-14'34'5805,"14"-15"-258,0-19 0,0 17-4773,0-17 129,16 2-258,1-2-129,9-3 0,6-2-258,10 1 0,7 0-129,9 3 129,5-2-129,7 3-129,8 0 129,3 0-258,0 1 129,1-1 129,-4 1-129,-6-1-129,-6 0 387,-12 0-129,-8-1-129,-14-1 129,-7 2-129,-9 0 0,-7 0 129,-9 0-129,0 0-129,3 15 258,-6 0-129,-9 6 0,-1 1 0,-3-1 0,2 7 0,-1-2 0,2-4 129,4-6-258,6-3 129,3-13 0,7 1 0,8-4 129,4-13-129,7-6 0,1 2 129,-1-5-129,-1-3 0,-5-2 0,-7-1 0,-5 2 0,-8 0 0,-15 2 0,-5 0 0,-8 0 0,-4 5-129,-5 1 0,-2 11-387,-5-13-2322,12 22-2709,1-1-387,7 2-387,7 1-516</inkml:trace>
  <inkml:trace contextRef="#ctx0" brushRef="#br0" timeOffset="119231.8196">5428 7883 774,'0'13'3870,"0"-13"129,0 0-129,0 0-3096,9-10-516,-5 1 129,-4 9 0,12-21-129,-12 21 258,13-21-129,-13 21 0,13-20 0,-2 15 258,-3-6-129,9-1 129,-4-3-258,7 0 0,1-4-129,4 1 0,2-4-258,4-1 0,-1-1 0,5 6 0,2 0 0,1 3 0,4 3 0,2-3-129,3 5 258,1-4-129,2-2 0,0-3-129,1-2 258,2-5-258,-3-5 258,4-3-258,0 0 129,2-3-129,6 6 129,1-1-129,4 7 0,3-1-129,1 5 129,-1 3-129,4 0 129,-3 1 0,-1-3 129,0 0-129,3-3 129,-1-1 129,0 1-258,1-2 0,1 6-129,-4-3 129,5 11-258,-5 0 258,-3 7-129,1 4 0,0 0 258,-1 0 0,3 0 258,-1 4-129,-2-3 0,0 2 0,-1 0-129,1 0 0,-2 3-129,-3 5 0,1 2 0,-1 4-129,2 5 258,-6 1-129,0 0 258,-4 3-258,-3-2 258,1 1-129,-6 1 0,-3 0 258,-1 1-258,-1-1 0,-4 8-258,0 0 516,-4 1-258,0 4 129,-3-3 0,1 4 0,-6 0 0,0 1 258,-4-6-129,1 5 0,-3-6 0,-1 1 0,-2 0-129,3 1 0,-2-5 0,-3 3-258,3 1 258,-2-2-258,0-2 129,-1 2 0,-1-2 129,-1-6-129,-1-1 0,0-4 129,-4-7 0,2-1-129,-9-12 0,13 6 0,-13-6 0,15-16 0,-6 1 0,0-4-129,2-1 129,-2-2-129,2-1 129,-5-3 0,2 4 0,-5 4-129,-2 0 129,1 6 0,-2 12 0,0-16 129,0 16-129,0 0 129,-6 16-129,5 4 129,-3 8 0,1 8 0,0-1 0,1 0 0,-3-1 0,1-7 0,-4-2 129,0-6-129,-5-13 129,-2-5-129,-2-3 0,-5-10 0,-4-4 0,-1-1 0,-1-6 0,-1 0-258,3 1 0,-2-1-516,9 14-1548,2 1-2193,3-3-516,14 11-387</inkml:trace>
  <inkml:trace contextRef="#ctx0" brushRef="#br0" timeOffset="119994.8631">15222 8149 8127,'8'14'5676,"-8"7"-387,0 12-258,-3-1-3870,2 24-516,-8 2 0,5 15-129,-5 10-258,5 6 129,-2-7-129,4 0 0,-1-9 0,3-9-129,0-12-258,0-14-129,5-14-516,-5-24-387,14 0-4257,-13-19 129,7-7-516,-3-17-516</inkml:trace>
  <inkml:trace contextRef="#ctx0" brushRef="#br0" timeOffset="120386.8857">15392 8239 5805,'17'59'5676,"-11"-21"-129,3 13-516,-5-3-2967,8 18-1290,-7 1-129,6 8-258,-5-3-129,3-1 0,1-10-129,-1-5 129,-1-9-258,0-15 129,-7-13-129,-1-19 0,0 0 0,0 0-129,-1-13 0,-7-8 258,-3-11-129,-1-2 0,-3-2 0,-1 3 129,-2-4 129,-1 6-258,-4 3 0,4 4 0,-3 12 0,4 4-129,0 3-129,-1 0-516,19 5-3225,-17 5-1161,17-5-516,0 0-258</inkml:trace>
  <inkml:trace contextRef="#ctx0" brushRef="#br0" timeOffset="121055.9234">15693 8394 6063,'0'0'5676,"10"11"-258,-7 9-258,-1 21-3741,-2-4-258,0 14-645,-6 8 0,2 4-129,-4-4-129,3-2-129,-3-6 0,4-5 129,-1-13-258,5-6 0,0-27 0,0 0 0,0-14 0,5-15 0,-1-9 0,2-8-129,0-3 258,-2-6-129,4 5 129,-3 4-129,-2 6 0,2 14 129,-1 7-129,-4 19 129,9-9-129,-2 17 129,-2 16-129,3 6 0,1 16 0,4 8 129,3 2 0,0 2-129,5 1 0,3-5 129,1-2-129,4-11 0,1-14 129,1-17-129,-1-10 0,-2-12 0,-3-20-129,-3-14 129,-8-15 129,-3-9-258,-7-7 129,-4-1 129,-1 4-129,-7 2 0,-1 14 129,-2 12-129,-2 13-129,3 12 0,10 21-129,-20-2-516,16 25-1806,-3-1-2451,6 6-387,-4 0-387,5 7-387</inkml:trace>
  <inkml:trace contextRef="#ctx0" brushRef="#br0" timeOffset="121455.9462">16243 8474 8643,'13'-3'5418,"-8"9"-258,-5 9-516,-1 3-4386,-5 7-129,-5 4 0,3 7-129,-1 14 258,3 0-129,5 3 0,5 2 258,8-7-129,9-5 129,2-8 0,7-9 129,0-16-258,5-10 129,-6-10-129,1-15-258,-9-12 129,-3-7-129,-11-11 129,-7-4-258,-5-4 129,-15 3 0,-5 3 0,-7 1-129,-3 13-129,-5 11 0,6 14-387,-2 11-387,15 21-2967,-3 1-1032,14 20-645,3 5-258</inkml:trace>
  <inkml:trace contextRef="#ctx0" brushRef="#br0" timeOffset="121910.9723">16566 8965 129,'33'2'4902,"-19"-2"387,0 0-129,-1-7-2451,10 11-774,-23-4-645,24 15-258,-17 0-387,3 10-129,-8 3-258,2 8 0,-4 1 0,-4 1 0,-3-5-129,-5-1 0,-1-6 0,-3-8-129,2-9 258,1-7-129,1-3 129,12 1 258,-16-18-129,16 8 129,0-4-129,11 2-129,2 4 129,6 2-129,4 6-129,1 0-129,2 4-258,-5-1-387,4 4-903,-9-7-3741,6-7 0,-6-10-645,3-6-258</inkml:trace>
  <inkml:trace contextRef="#ctx0" brushRef="#br0" timeOffset="122339.9967">17202 8352 9159,'2'27'5418,"-3"-3"-387,-11-1-258,2 10-4257,-5-1 0,1 12-258,-1 1 129,4 4-129,3-2 0,7 1 129,1-4-129,11-2 0,7-7-258,2-8-258,9-5-387,-8-18-2064,11 7-2322,-7-11-387,5 0-387,-5-13-387</inkml:trace>
  <inkml:trace contextRef="#ctx0" brushRef="#br0" timeOffset="123131.042">17478 8632 5289,'14'-11'5547,"-14"11"-387,0 0-387,0 0-3225,0 6-903,-11 2-129,2 6-129,-5-4-129,-1 7-129,3 3 0,4-1 129,0-1-258,7-5 0,1-13-258,9 9 129,3-8 0,2-1-129,2-12 129,-1-4-129,1-1 129,-3 0 0,-3 1 0,-10 16 0,12-13 0,-12 13 0,0 0 0,1 18 0,-1 3 0,0 0 0,0 4-129,-1 0 0,1-5 129,0-20-258,7 16-129,-7-16 0,21 0-129,-9-14 129,5 1 0,-5-8-129,5 2 258,-2-1 258,-4 1 129,0 1 0,-2-1 258,-1 5 0,-5 0 387,-3 14-258,5-17 0,-5 17 0,0 0 0,0 0 0,0 0 0,0 0 0,0 0-258,0 0 129,0 0 129,0 0-129,0 0-129,8 9 0,-8-9 0,0 0 0,0 13-129,0-13 0,-1 12 129,1-12 0,-7 19 0,3-3 0,-2 0 0,3 5 0,0 6 129,2 2-129,1 8-129,0 4 258,1-4-258,8 3 516,-1-5-258,6 0 0,0-9 0,2-2 129,-2-11-129,2-4 0,-4-8 0,-1-1-258,-11 0-129,9-12 0,-9-3-129,-8-9-387,1 11-1290,-14-13-2967,1 1-387,-2-8-258,2 2-258</inkml:trace>
  <inkml:trace contextRef="#ctx0" brushRef="#br0" timeOffset="123371.0564">17808 8283 8643,'90'8'5934,"-48"18"-645,3 24-129,-11 4-4257,-1 17-387,-17 13-129,-4 8-258,-11 0 0,-1-5-129,-10-2-387,-9-21-129,3 1-1419,-11-27-2838,3-15-516,-1-23-516,9-16-129</inkml:trace>
  <inkml:trace contextRef="#ctx0" brushRef="#br0" timeOffset="123693.0748">18664 8293 4902,'17'81'5418,"-8"-31"-516,-3 10-258,-1 5-3354,-2 7-903,-1-6-516,5 3-1806,-5-11-2451,3-11-774,2-10 0</inkml:trace>
  <inkml:trace contextRef="#ctx0" brushRef="#br0" timeOffset="123844.0834">18840 8687 7740,'0'-49'5805,"-11"40"-516,-10 2 0,-6 7-4128,-9 0-903,-12-9-2193,-2 4-2838,-7-6-516,6-1-258,2-12-774</inkml:trace>
  <inkml:trace contextRef="#ctx0" brushRef="#br0" timeOffset="125499.1781">19796 8201 10836,'1'-16'5676,"-1"16"-516,-12 0-1032,-6 3-3741,-5 9 0,-9 5-129,1 3 129,-5 5-129,5 13 0,2 8 0,9 4 0,5 3 0,11 2 0,4-6 0,8-1-258,9 0 258,8-12-387,5-8 129,4-8-258,7-3-258,-2-17-516,13 0-2451,-10-17-1677,2-10-645,-8-19-258,1 0-129</inkml:trace>
  <inkml:trace contextRef="#ctx0" brushRef="#br0" timeOffset="125705.1899">20062 8172 7998,'0'0'5805,"16"10"-258,-16 17 0,5 18-3483,-5 6-1161,3 7-258,-3 4-258,0 6 0,0-1-258,0-4-129,0-7 0,1-9-387,7-13-387,-8-34-1290,18 4-3483,-8-24 129,7-16-645,-5-20-387</inkml:trace>
  <inkml:trace contextRef="#ctx0" brushRef="#br0" timeOffset="125893.2007">20382 7943 9159,'14'0'5676,"-14"10"-387,-12-2-129,-8 3-4515,-5-3-387,-7 0-129,-1 5-1161,-13-13-3870,13 4-258,-1-4-516,11 0-516</inkml:trace>
  <inkml:trace contextRef="#ctx0" brushRef="#br0" timeOffset="126356.2271">20808 8119 10062,'2'17'5805,"-5"0"-516,-3 15 0,-16 4-4902,13 4 0,-4 4-129,1 9-129,4 0 129,4-3-258,4-5 129,8-4-258,9-3-129,3-9-516,10 3-2064,-5-26-2193,7-1-645,-3-8-129,4-6-516</inkml:trace>
  <inkml:trace contextRef="#ctx0" brushRef="#br0" timeOffset="127211.2759">21143 8361 5805,'4'-16'5676,"-4"3"-258,-5 13-258,-15 0-3741,3 13-645,-8-1-129,1 6-129,-3 1-387,3 5-129,4-1 0,8-4-258,10-2 129,2-6-258,10-6 258,6-5-258,6 0 129,1-8 0,2-5 0,-2-4 387,-3 2-129,-1 1 129,-6 5 0,-4 2-129,-9 7 129,0 0 129,0 0-129,4 13-258,-4 5 258,-1 1-129,-3 0 258,4 2-516,0-3 258,5-5-129,7-6 258,1-7 129,4-2-516,3-5 129,0-4 0,1-3 258,-3 0-258,0-1 258,-4 3-258,-2-3 129,-1 3 0,-4-3 129,-1 0 0,-2 3 129,-4 12-258,2-18 129,-2 18 0,0-12-129,0 12 129,0 0 0,0 0 0,0 0-129,0 0 129,0 0 0,-1 10 0,1-10 0,0 0 0,0 0 0,0 0-129,7 11 129,-7-11 129,0 0-129,13-8 0,-13 8 0,9-7-129,-9 7 129,0 0-129,11-13 129,-11 13-129,0 8 0,-4 8 0,-4 6 129,-3 1-129,-2 10-129,0 5 258,-2 7-129,2-4 0,3 8 0,2-2 129,4 0-129,4-2 0,1-7 129,8-5 0,6-8 0,2-7-129,4-11 129,0-7 0,2-10-258,-5-10 258,-5-6-258,-6-6 0,-7 1 129,-11-2 0,-10-3-129,-9 6 0,-6-2-129,1 14-903,-9-2-3870,10 13-387,2-4-129,15 8-645</inkml:trace>
  <inkml:trace contextRef="#ctx0" brushRef="#br0" timeOffset="127467.2901">21610 8032 7998,'27'39'5805,"-9"7"-387,-6 8-387,5 29-3870,-11-6-387,1 11-258,-7 1-129,-5 3-387,-4 0-774,-19-17-4386,4-4-129,-2-20-387,-3-19-516</inkml:trace>
  <inkml:trace contextRef="#ctx0" brushRef="#br0" timeOffset="139559.9823">15147 9330 258,'-5'12'5031,"5"-12"516,0 0-387,0 11-3096,0-11-129,0 0-258,0 0-387,0 0-387,0 0-387,5 16 0,-5-16-387,8 20 129,-8-20-258,11 20 129,-11-20 0,17 18-129,-8-7 0,2-3 129,0 0 0,3-5-129,1 1 0,1 3 129,1-1-129,1 3 0,1-2 129,1-1-129,2 2 0,0 3 0,1-4 0,1 4 0,-3-3-129,3 0 129,-2-3 0,1 4 0,-1-8 0,2 4 0,2 1 0,-1 0 0,4-2 129,-1-4-129,4 4 0,-1 3 129,1 2-129,5 0 0,0-2 0,0-5 0,2 4 129,2 2-129,3-2 0,-1-2 0,5-1 0,-1-2 0,3 2 129,4 3-129,3-4 0,5 1 0,2-1-129,1 4 258,5-3-129,3 4-129,0-3 129,1 0 0,3 1 0,0 3 0,3-3 0,2-1-129,2 2 129,-2-4 129,3 1-258,0 0 129,0-1 0,1-2 0,4 0 0,-3-1 0,0-2 0,3-4 0,-1 4 0,1 2 0,1-4 0,-1 5 0,-2-3-129,2-2 0,-2 3 129,0-1-129,1-1 129,-1-4-129,-2 5 0,2-5 129,-2 7-129,1 1 129,-2-4-129,-1 4 129,-1 0 0,0 0 0,-4 5 0,0-1 0,0-4 0,-1 0 0,0 0 0,1-11 129,-1-1-129,0-6 129,-3-7 0,-4-7 0,-8-4 0,-3-2-129,-8-6 129,-8 1-258,-7 3-645,-19-8-4386,2 8 0,-15 2-516,-5 5-387</inkml:trace>
  <inkml:trace contextRef="#ctx0" brushRef="#br0" timeOffset="140166.017">18630 10324 8901,'22'-40'5547,"-22"16"-129,0 7-516,-6 0-4386,-11 5-387,-6 3 0,-5 9-258,1 8-129,-2 10 129,6 10-129,2 5 129,9 2-129,6-1 258,4-2 0,2-4 0,8-14 0,4-5 0,4-9 0,1-8 0,4-7 0,-2-3 0,0-4 258,0 2-129,-3 5 258,0 6-129,-7 8 0,1 7 0,-3 7 0,-2 11 0,-2 4 0,3 1-129,1 4-387,-3-10-387,13 6-3354,-9-19-1161,10 0-387,0-10-516</inkml:trace>
  <inkml:trace contextRef="#ctx0" brushRef="#br0" timeOffset="140447.0331">19038 10154 8127,'0'0'5805,"0"0"-645,-18 6 0,10 6-4644,-13 2 0,2 7 0,-1 2-258,3 8 129,2 3-129,11-1 0,4 1 0,1 2 0,9-5 0,4-2-129,3-6-129,2-7 129,-1 1-387,-1-9-258,2 1-774,-19-9-3741,18-2-387,-12-10-258,4 1-516</inkml:trace>
  <inkml:trace contextRef="#ctx0" brushRef="#br0" timeOffset="140629.0433">19189 10328 5160,'22'45'5547,"-14"-19"-516,-1 1-129,-2 12-3354,-5-15-903,4 1-516,0 2-1677,-4-13-3096,0-14-258,0 0-645,11-12 0</inkml:trace>
  <inkml:trace contextRef="#ctx0" brushRef="#br0" timeOffset="140749.0503">19279 10215 6063,'8'0'3999,"-3"8"-3999,3 10-903,-8-18-3870</inkml:trace>
  <inkml:trace contextRef="#ctx0" brushRef="#br0" timeOffset="141191.0756">19583 10247 4773,'-29'24'5418,"10"-11"-387,-3 5-258,4 6-3999,-2-3-129,8 10 258,-1-5-387,9 0-129,4-5-129,12-1 129,6-14-129,6-2-129,4-9 387,-1-13-387,2-10 0,-2-9 0,-3-12 0,-7-5 0,-5-5 0,-7-3-129,-4 0 0,-1 2 129,-9 12 0,-2 8 0,-3 10-129,-1 15 258,4 15-129,-1 12-129,3 17 258,3 12-129,2 8 129,4 10 0,0-2-129,5 10 0,6-5-129,-2-6 0,10 1-516,-6-24-1032,8 6-3741,-3-18-129,4 0-387,-1-20-387</inkml:trace>
  <inkml:trace contextRef="#ctx0" brushRef="#br0" timeOffset="141356.0844">19823 10282 5547,'8'45'5547,"-4"-19"-516,-1-1-387,-2-9-4257,2 7-4902,3-5-258,5-3-774,2-11 0</inkml:trace>
  <inkml:trace contextRef="#ctx0" brushRef="#br0" timeOffset="141628.1006">20175 10297 6450,'0'10'5289,"0"-10"-129,-8 20-516,-2-20-3870,2 10-258,-4 0 0,5 12 129,-3-5 129,10 6-258,0-5-129,7 1 0,4-1 0,7 0-129,-3-6-129,4-6-129,1 0-516,-11-15-903,4 2-3612,-9-12-258,-2-7-387,-3-10-516</inkml:trace>
  <inkml:trace contextRef="#ctx0" brushRef="#br0" timeOffset="141760.1082">20004 10042 9159,'-8'52'5418,"5"-28"-774,3-5-4644,-1-4-4773,1-15-516,-18 0-387</inkml:trace>
  <inkml:trace contextRef="#ctx0" brushRef="#br0" timeOffset="142280.1379">19218 10007 10449,'6'35'6192,"2"-19"-516,-8-16-516,18 23-4902,-12-10-2193,-6-13-3225,0 0-258,-13-8-774,5-5-258</inkml:trace>
  <inkml:trace contextRef="#ctx0" brushRef="#br0" timeOffset="156907.9743">5133 12057 6837,'6'20'5547,"-2"3"0,-4 8-387,4 16-2709,-4-2-1677,0 12-129,0 4-129,0 7-129,0-2 129,0 3-258,0-7 0,0-4-129,3-9 0,-2-6 0,6-9-387,-6-17-645,12 8-1677,-13-25-2709,15 0-129,-9-11-258,6-11-516</inkml:trace>
  <inkml:trace contextRef="#ctx0" brushRef="#br0" timeOffset="157319.9982">5396 12118 6837,'24'63'5547,"-14"-21"-258,2 8-258,-2-9-3483,7 18-516,-8-2-387,4 6-258,-1-8 129,4 3-387,-3-9 0,0-6 0,-1-9-129,-2-8 129,-4-11 0,-6-15-129,0 0 0,0-7 0,-3-15 258,-7-4-258,-6-8 129,-1 1 0,-6 3 129,-2 0 129,-4 7-129,-1 5-129,0 7 129,-1 7-129,1 4 0,5 0-258,2 6-129,1-6-774,18 11-3483,-7-11-645,11 0-516,0 0-129</inkml:trace>
  <inkml:trace contextRef="#ctx0" brushRef="#br0" timeOffset="158152.0458">6007 12383 10449,'0'0'5676,"0"15"-258,0-15 0,4 29-4515,-4-12 0,0 11-387,0 0-129,0 9 0,0-2-258,0 4 129,0-6-129,0-1 0,0-10-258,1-4 258,-1-18-129,0 0-129,11-16 129,-6-11-129,0-4 129,0-5 0,1-4-129,2-3 129,-2 7 0,1 6 129,-2 4-129,-1 9 129,0 4-129,-4 13 129,9-8 0,-9 8-129,10 7 129,-4 7 0,1 8 0,2 5 0,0 4 0,3 5-129,3-1 129,-1 5-258,4-3 129,1-2 0,5-9 0,-1-6-129,1-3 129,-1-14 0,-1-6 0,-3-17 129,-4-13 0,-3-6-129,-4-5 129,-7-10 0,-1-5 0,-4 1-129,-5 5 0,-4 8 258,3 8-387,-1 4 129,3 11-258,-1 7 0,9 15-129,-12 0-258,12 19-1935,0-5-3096,0 12 129,0-7-516,9 6-387</inkml:trace>
  <inkml:trace contextRef="#ctx0" brushRef="#br0" timeOffset="158536.0677">6595 12382 8901,'11'-5'5547,"-11"5"-258,0 0-129,0 0-4257,-14 8-258,-2 4 129,4 9-387,-2 5 129,1 6-387,8 6 0,2 9-129,3-5 129,11-4 0,6-4 129,7-6 0,2-12 0,4-8 0,-2-9 0,0-18 0,-6-4-129,-1-8 0,-10-7 0,-8-7 0,-4 1-258,-12-2 258,-5 3-129,-5 4 0,-2 8-129,-4 14-129,4 14-387,-4 2-774,17 15-3741,-5 9-258,9 17-258,4 2-645</inkml:trace>
  <inkml:trace contextRef="#ctx0" brushRef="#br0" timeOffset="158944.0909">6836 12830 9288,'14'10'5547,"6"-4"-387,-8-5-129,16 5-4257,-14-6 0,6 6-258,-4-3 0,3 6-129,-3 6-258,-3 5 129,-4 3-129,-6 7 0,-3 4-129,-4-1 0,-9 0 0,-1-1 0,-5-12 0,-3-5 0,1-9 129,4-5 129,0-2 0,6-10 129,5-1 0,6-1 129,4 2-129,9 5 0,7 1-129,6 5-129,6 0-129,-2 5-129,3-1-387,-6-6-645,4 1-4128,-13-16-387,2-5-129,-9-16-387</inkml:trace>
  <inkml:trace contextRef="#ctx0" brushRef="#br0" timeOffset="159348.1142">7770 12186 10449,'-12'19'5676,"6"8"-258,-5 3 129,11 9-4902,-13 4-129,1 11 0,0 3 0,4 7-129,4-6 129,4 1-129,3-6-258,9-5 129,2-10-129,3-9-129,7-8-516,-8-20-1161,10 5-3741,-5-6-258,4-6-129,-5-11-903</inkml:trace>
  <inkml:trace contextRef="#ctx0" brushRef="#br0" timeOffset="160167.1609">8138 12449 10191,'12'-4'5676,"-12"4"-516,0 0 129,-15 4-4773,-4 4 0,0 8-129,1 3-258,3 3 129,3 0-129,7 0 0,5-3-129,9-2 129,10-7 0,3-8-129,4-1-129,1-2 129,-1-9 0,-2-3-129,-7-2 129,-4-3-129,-1 3 0,-7 1 129,-1 1 0,-4 13-129,0 0 129,0-12 0,0 12-129,3 16 258,-2 1-129,2 0-129,2 2 129,2-7 129,-1 0-129,5 0 0,0-12 0,1-3 0,0-7-129,0-7 129,2-1 0,-1-1-129,-1 1 258,-2 2-129,1 6 129,-3-4-129,-8 14 129,10-15-129,-10 15 0,0 0 129,0 0-129,0 0 0,0 0 0,1 6 129,-1-6-129,-3 12 129,3-12-129,-7 13 129,7-13-129,-8 11 0,8-11 129,0 0 0,0 0 0,0 0 0,-8 9 0,8-9 129,-2 16 0,0-1-129,-2 3 0,3 9 0,-1 0 0,1 6-129,1 4 129,0 3-129,3-1 0,9-3 0,1 3 0,7-7 0,1-4 129,4-4-129,4-7 0,-4-9 0,1-5 0,-6-3 0,-4-14 0,-8-5 0,-8-6-129,-4-7-129,-9-3 0,-15-8-516,3 15-1806,-12-16-2838,4 8-129,-2-2-258,7 7-645</inkml:trace>
  <inkml:trace contextRef="#ctx0" brushRef="#br0" timeOffset="160375.1729">8647 12255 10320,'95'50'5934,"-49"-5"-516,-13 13 0,7 12-4644,-25 4-129,-8 4-258,-7-3-387,-10-2 0,-8-5-774,-17-24-3870,7-8-387,-2-18-516,4-15-387</inkml:trace>
  <inkml:trace contextRef="#ctx0" brushRef="#br0" timeOffset="160709.192">9354 12287 10191,'30'57'5676,"-15"-7"-516,0 11 0,-5 3-4773,-1-1-129,0 3-1032,-9-14-2967,4 1-1290,4-16-387,4-11-387</inkml:trace>
  <inkml:trace contextRef="#ctx0" brushRef="#br0" timeOffset="160845.1998">9549 12635 9546,'-20'-69'5676,"-4"51"-516,-10-1 0,8 11-4386,-17-2-1032,-12 3-4386,5 1-129,5 4-645,8 2-645</inkml:trace>
  <inkml:trace contextRef="#ctx0" brushRef="#br0" timeOffset="161580.2418">10310 12222 8385,'-4'11'5934,"-3"14"-516,4 15-129,-3 5-3096,0 13-1935,-2 3 0,1 6 0,-2-8 0,3-3-258,0-16 0,5-13 129,1-27 0,0 0 0,0-33-129,5-13 0,2-6 0,0-11 129,4-4-129,-3 6 0,2 9-129,2 14 258,-4 9-129,3 18 0,-2 13 129,1 24-258,2 11 387,2 8-258,3 6 129,4 2-129,0 1 129,5-11 0,6-10 0,-2-17 0,1-16 129,-1-12-258,-1-15 129,-4-16 0,-4-13-129,-8-6 0,-4-6-129,-6 5 129,-3 7-516,0 6 129,-4 24-1161,-9 6-3870,13 20 0,-14 13-516,14 20-258</inkml:trace>
  <inkml:trace contextRef="#ctx0" brushRef="#br0" timeOffset="161955.2633">10965 12479 10449,'0'-15'5418,"-13"1"-129,-4 14-258,-13 0-4644,9 11-129,-2 4-129,1 9 0,7 6 0,5-2-129,7 1 0,3-9 0,13-2 0,4-8-129,3-10 258,3-3-129,-4-12 0,0-6 0,-2 0 0,-5 4 0,-3 0 129,-5 6 0,-4 11 0,0 0 129,0 9-258,0 10 258,0 9-129,4 1 0,-1 0-129,2-2-387,9 4-1290,-2-14-3483,8-5-129,0-12-387,2-12-387</inkml:trace>
  <inkml:trace contextRef="#ctx0" brushRef="#br0" timeOffset="162283.282">11294 12229 9804,'0'0'5805,"0"0"-516,-9 17-129,-8 12-4386,3 7-387,-2 4 0,4 12-129,3 5-129,8 2 0,4-3 0,11-5 0,9-10 0,6-8-129,3-19 129,4-14 0,-2-14-129,-2-18 0,-3-8 0,-8-16-129,-8-4 129,-6-1-129,-8 3-129,-14 2 258,-5 15-387,-9 3-258,4 25-1290,-8 2-3354,9 20 0,2 9-387,10 14-387</inkml:trace>
  <inkml:trace contextRef="#ctx0" brushRef="#br0" timeOffset="162539.2967">11633 12103 10449,'31'-67'5676,"-16"62"-258,-15 5-774,15 26-3741,-15 20-129,5 16-387,-3 14-129,1 13-129,1 0 0,0-1-129,4-8-129,0-13-129,6-6-774,-11-28-2709,12-5-1419,-4-22-387,6-8-387</inkml:trace>
  <inkml:trace contextRef="#ctx0" brushRef="#br0" timeOffset="162848.3139">11890 12204 7611,'12'-71'5676,"-6"57"-258,-6 14-387,24 12-3483,-23 15-387,10 20-645,-4 9-258,2 8-129,1 13 0,1 4 0,-1 0 0,2-6 0,1-14-129,-1-12 129,-1-18-129,-2-8 129,-9-23-129,6-12 0,-7-18 0,-13-8-129,-7-6 129,-8-3-129,-3 5 129,-6 4-387,-2 11-258,-5-5-1419,8 24-3225,6 3 129,8 6-516,5 8-258</inkml:trace>
  <inkml:trace contextRef="#ctx0" brushRef="#br0" timeOffset="163615.3579">12367 12130 10449,'1'21'5676,"-2"10"-516,0 17-129,-6-1-4515,1 9-129,-2 5-129,0 1-129,1 0 129,5-4-258,2-5-387,1-10-258,17 0-4257,-7-15-129,7-7-516,2-11-516</inkml:trace>
  <inkml:trace contextRef="#ctx0" brushRef="#br0" timeOffset="164552.4118">12578 12499 8385,'5'26'5418,"-5"-26"-258,0 0-387,14 4-3870,-14-4-258,14-11 0,-2 1-387,-4-5 129,5 1-129,-4-2 0,1 3 129,-4 0-129,1 2-129,-6 0 0,-1 11 0,0 0 0,-14-12-129,-1 12 0,1 10-129,-5 2 258,4 3-129,1 1 129,1 3-129,4 0 0,5 1 0,2-5 129,2-15-129,7 12 0,5-12-129,1-4 129,5-5-129,1-7 129,-2-2-129,-2 3 129,-1 1 0,-5 3 0,-9 11 0,14-10-129,-14 10 129,0 0-129,0 13 129,0 1-129,-2 1 129,2-1-129,0 2 0,0-3 0,0-13 0,5 11 0,-5-11-129,20-4 129,-8-5-129,5-4 129,-4-4 0,2-1 0,0 1 258,-2 1 0,-1 5-129,-5-1 129,-7 12-129,11-11 129,-11 11 0,0 0-129,-1 9 129,-6 3-129,-3 5 258,2 1-258,-2 5 129,1-3 129,3 2-258,-1-2 129,4 0 0,2 0 0,1-2-129,0 0 129,1-3-129,5 0 129,0-1 0,-2-2-129,4 3 129,-8-15-129,13 16 129,-13-16-129,13 0 129,-13 0-129,19-15 129,-10 3-129,2-4 0,-3-2 0,-1 0 0,-2 2 0,-3 0 0,-2 1 0,0 15-129,-16-14 258,3 10-258,-1 3 129,-1 1-129,-1 2 0,3 5-129,2 4-129,1-8-645,10 16-1935,0-19-1935,1 12-516,-1-12-258,15 0-258</inkml:trace>
  <inkml:trace contextRef="#ctx0" brushRef="#br0" timeOffset="164996.4372">12846 12475 8127,'20'35'5289,"-18"-6"129,1 11-516,-3 0-3612,1 10-387,-1 2-387,0 7 0,4-5-129,4-6-129,2-6 0,4-7 0,3-10-129,5-4 0,-2-14 0,0-7-129,-3-7 129,-4-9-258,-4-7 129,-9-6 0,-6-7 0,-11 0-129,-11 3 0,-2-3-129,-2 7-516,-10-8-2580,13 18-1677,1 1-516,11 10-258,5 0-258</inkml:trace>
  <inkml:trace contextRef="#ctx0" brushRef="#br0" timeOffset="165268.4523">13067 12160 9417,'28'-14'5805,"-12"22"-516,9 16-129,-9 9-4386,14 15-129,-6 11-129,-2 12-387,-3 12 129,-7 6-129,-6-1-258,-6-8-258,-1 0-4128,-16-21-645,4-6-258,-6-24-387</inkml:trace>
  <inkml:trace contextRef="#ctx0" brushRef="#br0" timeOffset="165912.4889">13629 12493 10836,'-27'54'5934,"25"-29"-516,-3-9 0,6 1-4386,-1-17-258,24 1-129,-3-1-258,12-8 0,5-2-129,11-1-129,12-1 129,9 1-129,7 1 0,13 0 0,5 2 0,4 0 0,-1 2 0,2 5 0,-12 1 0,-2 0 0,-14 5-129,-11 2 0,-16 0 0,-11 0 0,-11 2-129,-13 3 129,-10 1 0,-4 4 0,-13 1 0,-4 6 0,-3 6 0,2 4 0,1-3 129,6-3-129,2-1 0,13-9 0,4-5 130,9-12-130,8-12 0,4-9 0,-1-5 0,2-11 0,-2-6 0,-7-1 0,-5-3 0,-9 3 0,-6 8 0,-10-1-130,-11 6 130,-4 6 0,-6 6-387,-7-1-903,0 12-4257,-6-3-129,10 5-516,1-8-516</inkml:trace>
  <inkml:trace contextRef="#ctx0" brushRef="#br0" timeOffset="171047.7833">5445 11980 516,'3'9'4386,"-3"-9"258,0 0-774,21 25-1935,-21-25-387,18 0-516,-8-9-129,8-2-387,0-12-129,7-2-258,2-3 0,4-4 0,5 0-129,5 1 129,5 4-129,7 4-129,5 1 129,3 3-129,5-1 129,2 2 0,6-5 0,0-1 0,3-7-129,3-2 0,2 1-258,2-4 0,6 6-129,-1-2-129,6 8 0,-3 2 258,10 9-129,-2 0 129,6 4 258,-2 1 258,1 1-129,8 0 258,0-4 129,6 2-258,-1-2 129,2 3-129,-2 0 0,0-2-129,1 2 129,1 2-258,-4-2 129,-5 0 0,-3-4 0,-1-1 0,-6-5 0,1-1 129,-2-2-129,-3-4 129,-3 0 0,0 3-129,-3 4 129,0 4 0,1 0 129,-2 6-258,-2 1 387,1 7-258,-5-1-129,3 1 129,-4-2-129,-3 2 0,-2 0 0,-5 0 0,-2 4 0,-5 2 0,0 8 0,-4 3 0,0 3 129,-4 10 0,-1 0 0,-2 7 0,-5 7-129,-1 3 258,-4 4-258,-2 4 258,-6 3-258,2 0 129,-7 3 0,3 0 0,-7-4 258,2-2-129,-8-6 129,2-4-129,-8-13 0,0-3 129,-7-8-129,0-11-129,-9-10 0,0 0-129,12-8 0,-10-10 0,3-4 0,1-4 0,2-5 0,1 1 0,3-4 129,0 8-129,-3 7 129,2 5 0,-11 14-129,13-11 0,-13 11 129,0 23-129,-8 6 0,-4 9 129,-5 6-129,1 2 0,-1 5 0,1-6 129,2-6 0,-1-9 0,2-12 0,1-5 0,-1-13 129,-2-11-258,-3-11 258,0-5-258,-2 3-387,-8-10-1032,6 15-3483,-2 1-258,7 11-387,1 7 0</inkml:trace>
  <inkml:trace contextRef="#ctx0" brushRef="#br0" timeOffset="171775.8243">15610 12189 9804,'-7'98'5805,"6"-34"-516,-3 12-129,4 4-4644,-7 2-129,5 7 0,-4-6-129,3-5 0,0-9-258,-1-13-258,4-13-774,0-24-3483,0-19-774,13-6-387,3-24-387</inkml:trace>
  <inkml:trace contextRef="#ctx0" brushRef="#br0" timeOffset="172075.8421">15793 12257 9804,'30'1'5676,"-19"21"-387,2 17-129,-7 13-4515,0 12-258,-5 1 129,-1 14-387,0-4 0,0-4 0,2-5-129,0-9 129,2-15 0,2-11-129,0-16-129,-6-15 258,4-11 0,-4-10-129,-10-14 0,-6-2 0,-5-4-129,-6 4 0,2 8-387,-6 1-258,9 27-1032,-7-1-3354,16 11-258,3 8-387,10 12-129</inkml:trace>
  <inkml:trace contextRef="#ctx0" brushRef="#br0" timeOffset="172431.8623">15992 12754 8901,'36'9'5418,"-15"-4"-258,4 9-258,-2-5-4128,3 12-129,-8 6-387,-2 2 129,-8 8-129,-8 4-258,0 2 129,-12-2-129,-4-4 129,-5-7-129,-1-9 129,5-4 0,0-16 0,17-1 258,-15-10-258,15-4 129,8-4 0,7 3 0,8 2-258,5 1 0,5 6-516,1-5-387,11 8-3999,-12-11-516,5 1-258,-7-12-645</inkml:trace>
  <inkml:trace contextRef="#ctx0" brushRef="#br0" timeOffset="172723.8789">16508 12396 10320,'20'-29'5676,"-20"29"-258,0 27-129,-10 4-4515,-4 13-258,-10 12-258,2 7 0,2 2-129,2 2 0,10-6-129,8-7 0,8-9 129,15-12-129,9-15 0,4-9-129,2-9 129,0-12-129,-4-10 0,-6-9 129,-11-10 0,-13-8-258,-5 3 0,-22-7-387,-3 10-903,-17-2-3612,-1 10-258,-3 4-258,6 13-645</inkml:trace>
  <inkml:trace contextRef="#ctx0" brushRef="#br0" timeOffset="173107.9009">17038 12295 8514,'0'0'5805,"3"16"-387,-3 4-129,-12 3-3999,0 20-645,-5 8-258,2 10-129,-2 9 129,4 2-129,4 2-258,6-3 129,3-8-258,0-11 0,12-5-645,-5-27-2193,11 2-2193,-6-15-258,8-5-387,-8-4-645</inkml:trace>
  <inkml:trace contextRef="#ctx0" brushRef="#br0" timeOffset="173443.9199">17047 12900 5547,'28'31'5547,"-7"-26"-516,8-5-258,3-11-3354,9-2-516,-7-20-258,7-5-258,-8-10 129,0-4-387,-12 0 0,-4 0-129,-8 4 129,-9 7-129,-4 12 129,-9 13 0,-5 12 0,-1 15 0,-2 14 0,5 15 0,4 10-129,7 7 258,5 4-258,4-5 0,13 3-645,-4-18-3612,15 0-516,0-17-645,2-12-387</inkml:trace>
  <inkml:trace contextRef="#ctx0" brushRef="#br0" timeOffset="173699.9344">17586 12240 6063,'36'30'5676,"-21"7"-387,3 16-387,-7 13-3741,7 20-129,-10 5-129,0 6-516,-7-4 0,-1 0-258,-2-10 0,-9-13-387,1-13-645,-14-23-3870,11-12-129,-4-22-516,17 0-387</inkml:trace>
  <inkml:trace contextRef="#ctx0" brushRef="#br0" timeOffset="173984.9506">18265 12526 8127,'15'40'5418,"-8"0"-387,-6 9-258,-1 11-3999,0 4-258,-1 4-258,0 7-1032,-10-11-3741,11-5-387,1-12-258,11-11-387</inkml:trace>
  <inkml:trace contextRef="#ctx0" brushRef="#br0" timeOffset="174129.9589">18428 12947 8256,'-10'-52'5547,"-10"34"-516,-6 6-258,-17-1-4128,5-3-774,-11 5-4257,-1-5-516,2 0-516,5-2-387</inkml:trace>
  <inkml:trace contextRef="#ctx0" brushRef="#br0" timeOffset="176928.1197">19091 12566 10062,'-11'94'5547,"5"-33"-387,-3 1 129,2 6-4773,-6-6 0,5-4-258,-2-10-129,3-12 0,2-9 0,2-15 0,3-12-258,0-12 258,7-20-129,0-11 0,3-13 0,-1-6 0,1-6 0,0 1 0,-1 6 0,1 9 0,-4 12 258,-1 11-129,-5 29 129,0 0-129,11 31-129,-7 13 258,1 10-129,0 7 0,6 4-258,2-4 258,3-6-129,8-12 129,4-13 0,4-12-129,4-16 0,2-13-129,2-20 129,-6-13 0,-4-15-129,-3-5 0,-11-6 258,-3-4-258,-8 8 129,-5 2-258,0 19-258,-8 6-516,4 26-4128,-9 12 0,4 18-774,-3 16-129</inkml:trace>
  <inkml:trace contextRef="#ctx0" brushRef="#br0" timeOffset="177327.1425">19657 12976 9159,'0'-16'5418,"0"16"-387,-10-10 0,-5 8-4644,-1 3 129,-4 9-258,1 7 0,0 1 0,2 8-387,5 2 258,6-3-129,6-1 0,0-5 0,9-8 0,4-9 0,3-2 0,1-14 0,0-5 0,-2-5 0,-2-2 0,-1 3 258,-6 5-129,2 8 129,-8 10 0,0 0-129,3 7 0,-2 14-129,2 5 129,-2 0-387,7 4-387,-8-10-3096,15 0-1419,-5-11-258,6-9-258</inkml:trace>
  <inkml:trace contextRef="#ctx0" brushRef="#br0" timeOffset="181016.3528">20211 12606 8385,'-16'119'5418,"3"-51"-258,1 4-387,-2-4-4128,2-1-129,-1-22-258,2-9-129,3-14 0,8-22 129,0 0-129,0-25 129,8-16-129,4-6 129,1-11 0,0-5-129,-1 1 129,1 3-129,-3 11 129,-2 12 0,-5 13 0,-3 23-129,0 0 0,8 27 129,-5 12-129,2 11 0,1 1-129,4 2 0,3-1 129,2-3 0,6-14-129,3-7 129,2-14-129,3-5 129,0-16 0,1-15-129,-7-15 129,-1-10-258,-6-11 129,-4-2-129,-8 0 129,-4 0-129,0 11 0,-10 7-258,0 17-774,-12 8-3870,10 18-387,-8 10-387,12 17-387</inkml:trace>
  <inkml:trace contextRef="#ctx0" brushRef="#br0" timeOffset="181407.3759">20691 12700 9417,'13'-9'5805,"-13"9"-516,-9 16 0,-8 9-4515,5 6-258,-5 3 0,1 8-258,4 5 0,8 6-129,4-5 0,11-1-129,12-7 129,7-9 0,5-8 0,2-10-129,1-13 129,-1-12 0,-8-17 0,-5-7 0,-7-9-129,-11-9 0,-6-7 0,-13-2 0,-9 1 0,-7 10-129,-4 5 129,-4 9-129,-2 13-129,0 8-387,11 23-1032,-4 6-3612,15 18-129,2-3-258,15 13-516</inkml:trace>
  <inkml:trace contextRef="#ctx0" brushRef="#br0" timeOffset="181876.4027">20958 13173 8643,'0'0'5547,"6"-1"-258,7-3-516,-1-7-3741,9 4-258,-4 0-258,7 5-129,-3 2-129,0 7-129,-1 8 129,-3 10 0,-8 5-129,-4 7-129,-5 4 129,-11-1-129,-5-4 0,-3-7-129,-3-1 129,0-7 0,3-10 129,2-4-129,6-7 258,11 0-129,-5-18 0,5 18 129,13-16-129,7 11 0,1 5-129,3-6-387,5 8-516,-9-2-4128,8 1-387,-4-8-129,5-3-645</inkml:trace>
  <inkml:trace contextRef="#ctx0" brushRef="#br0" timeOffset="182211.4212">21672 12547 9288,'24'21'5547,"-19"12"-258,-5-1 0,-4 22-4386,-10-1-516,-2 8 0,0 3-129,0 4-129,3-1 0,4-6-258,8-5 0,1-8-258,13-8-258,3-20-1032,11 2-3483,2-18 0,4-4-516,0-11 0</inkml:trace>
  <inkml:trace contextRef="#ctx0" brushRef="#br0" timeOffset="183024.4683">21994 12953 8256,'1'-11'5547,"-9"11"-516,-6 7-129,-10 2-3999,3 5-258,-8 0-258,1 4-129,2 3-129,5 2-258,9-7 129,8-1-129,4-4 0,9-5 0,7-6 0,5 0-129,2-9 129,-1-6 129,0-1-129,-2 1 258,-4-1-129,-3 7 129,-4 5-129,-9 4 0,0 0 129,6 18-129,-6 0 0,-2-2 0,-2 3 0,3-3 0,-1-1 0,2-15-129,2 15 129,7-15-129,5-4 0,4-7 129,3-4-258,3 1 0,6-4 129,-3-3 129,-1 0-129,-3 0 129,-3 4 0,0 5 0,-8-3 129,0 3-129,-12 12 129,10-13 129,-10 13-129,0 0 129,0 0-258,0 0 129,0 8-129,0-8 0,-7 16 0,7-16 0,-7 10 0,7-10 0,0 0 129,0 0-129,0 0 129,0 0 0,8-10 129,-8 10-129,15-13 0,-15 13 0,15-9-129,-15 9 129,11-6 0,-11 6 129,0 11-258,-8 4 129,-1 5 0,-3 6-129,0 8 129,0 4-129,5 3 0,4 2 0,3-3 0,6 2 0,9-7 129,6-8-129,2-5 129,4-10-129,-1-6 0,-2-6 0,-3-6 0,-4-9 0,-13-5 0,-4-4-129,-16-1 0,-9-2 0,-10 1-258,-14-8-774,1 11-3870,-7-8-129,10 12-258,3-3-516</inkml:trace>
  <inkml:trace contextRef="#ctx0" brushRef="#br0" timeOffset="183239.48">22519 12757 10320,'68'93'5934,"-40"-19"-645,-16 6 0,1 15-4644,-13-1-129,-4 3-129,-9-2-387,-4-10-129,-3-6-1032,-9-20-3870,2-13-129,-4-21-516,2-14-516</inkml:trace>
  <inkml:trace contextRef="#ctx0" brushRef="#br0" timeOffset="183915.5193">22263 13063 4128,'25'-32'5418,"-20"19"-258,3-1-258,-5-4-2322,-3 18-1548,0-20-258,0 20-387,-23-12 129,9 12-387,-3-3 129,1 3-258,0 10 258,5 1-258,5 1 0,5 1-258,2 9-1935,-1-22-2709,20 25-129,-8-18-645,2-5-258</inkml:trace>
  <inkml:trace contextRef="#ctx0" brushRef="#br0" timeOffset="202012.5537">20849 13625 6063,'8'7'5031,"-8"-7"-258,0 0-129,-8 4-3870,-17-3 0,-13-1-387,-3 0 0,-12-7 129,-1 6-129,-3-6 0,1 3-129,4 1 129,9-3-129,6 1 0,5 3-129,6-2 0,7 4 0,5 0-129,2 0-258,12 0-516,-18 2-3225,18-2-903,0 0-387,0 0-258</inkml:trace>
  <inkml:trace contextRef="#ctx0" brushRef="#br0" timeOffset="202313.5713">20721 13795 8127,'10'12'5031,"-10"-12"0,-15 10-258,-3-6-4128,-14-4-129,-2-2 129,-10-4-129,-1 0-129,-6-4 0,5-1-129,1-4 0,8 2-129,1 5 0,6-1-258,4 4 129,3 2-645,10 7-1548,-5-1-2709,7 7-129,2 1-645,6-1-129</inkml:trace>
  <inkml:trace contextRef="#ctx0" brushRef="#br0" timeOffset="205167.7349">16003 13691 4644,'0'0'5289,"8"10"-387,-8-10-129,17 15-3741,-17-15-129,25 10-129,-10-7-258,9 7-258,3-3 0,10-1-129,4 3 0,6-2-129,14 2 129,5 1-129,6 2 0,9 0 0,6 2 0,6 8-129,10 2 258,8 1-258,4 2 258,6 5-258,3 0 258,4 3-258,9-2 258,-1-2-129,3-6 0,-4-4 129,1-4-129,3-8 0,2-9 129,-4-4 0,-3-15 0,1-4-129,-2-6 129,0-4 129,-7-7-129,-10 3 0,-10-6-129,-8-1 129,-13-2-129,-13-4 0,-14 1-645,-22-16-2193,-10 12-1935,-17-3-516,-10 3-258,-18 4-129</inkml:trace>
  <inkml:trace contextRef="#ctx0" brushRef="#br0" timeOffset="205767.7692">17639 14180 9417,'11'45'5418,"-11"-9"-258,0 15-129,-5 2-4773,2 5 129,-4-1-129,1 3 0,-2-3-129,3-3 0,-1-12 0,4-8 0,-1-7 0,3-10 0,0-17 0,0 0-129,12-24 129,-3-3 0,6-6 0,2 0 129,4 0-258,3 3 258,1 6-129,1 15-129,-2 9 129,2 7 129,-6 12-258,-6 8 0,-7 6 129,-7 4-129,-8-1 0,-11-3-129,-8-1 129,-5-11-129,-4-1 129,-3-12-258,5-7-258,-4-10-774,14 1-3741,-1-11-129,14 5-258,3-4-645</inkml:trace>
  <inkml:trace contextRef="#ctx0" brushRef="#br0" timeOffset="206175.7926">18030 14646 5031,'35'-23'5418,"-24"18"-129,-11-6-258,0 11-1677,-18 0-2709,0 0-129,-4 5-129,-1 10 0,0 3-258,4 6 0,6 2 0,7 3-258,6-1 129,1-3 0,12-9 0,7-6 0,1-8 129,2-2-258,-1-8 129,-4-9 0,-2 1 129,-1-6 0,-5 7-129,-2 3 129,-8 12-258,0 0 387,3 9-129,-3 12-129,-3 6 0,0 8 0,0-2 129,1 2-258,2-6-129,0-15-903,15-3-3741,-15-11 0,24 0-645,-12-14-258</inkml:trace>
  <inkml:trace contextRef="#ctx0" brushRef="#br0" timeOffset="206519.8122">18370 14558 10062,'21'-11'5547,"-21"11"-645,0 0 129,-5 10-4386,-7 1-129,-7 5-387,-1-1 129,-2 5-129,3 1 129,3-4-129,5 3 0,7-3 0,4 0-258,4-5 129,9 4 0,2-3 0,1 0-129,-1 1 129,0-2-129,-6 2 0,-5 1 258,-4-1-258,-9 2 129,-7-1 129,-6-5-258,-2 0 0,-4-5 0,3 0-387,-4-8-903,12 3-3483,1-6-129,16 6-774,-4-18 258</inkml:trace>
  <inkml:trace contextRef="#ctx0" brushRef="#br0" timeOffset="206708.8224">18548 14707 10191,'5'54'5289,"-5"-24"-387,0-5 0,-2-1-5031,0 5-2064,-6-13-2580,6-1-258,2-15-387,0 0-387</inkml:trace>
  <inkml:trace contextRef="#ctx0" brushRef="#br0" timeOffset="206971.8379">18768 14697 9030,'17'0'5160,"-1"1"-129,-16-1-387,0 0-3741,0 0-516,-14 10-258,1-1 0,-1 3-129,0-2 258,2 5-129,5 2-129,7-1 129,2 0 129,10 0-129,5 2-129,5-4 258,3 1-516,-1-8-387,6-5-4257,-10-3 0,0-10-645,-8-12-387</inkml:trace>
  <inkml:trace contextRef="#ctx0" brushRef="#br0" timeOffset="207108.8459">18672 14358 12126,'-40'39'5676,"29"-13"-645,0-9-4515,-7-13-5160,7-9-774,-5-27-516</inkml:trace>
  <inkml:trace contextRef="#ctx0" brushRef="#br0" timeOffset="226886.9772">5024 15996 9288,'0'0'5547,"0"0"-129,7 15-258,-11-5-3870,4 12-387,0 3-387,-1 11 0,-2 4-129,3 5-129,-5 9 129,5-1-258,0-4 258,0 4-387,-2-5 258,2-6-258,0 0 258,0-1-258,0-14 129,0-5-129,0-6-129,0-5 129,0 0-387,0-11-387,0 0-774,2-8-3612,6-6-387,-3-7-258,5 4-516</inkml:trace>
  <inkml:trace contextRef="#ctx0" brushRef="#br0" timeOffset="227390.0059">5183 16016 9159,'17'-4'5547,"-17"4"-258,13 0 129,-13 0-3999,8 13-387,-7-1-387,7 13 0,-7 3-258,3 9 0,2 6-129,-4 9-258,2 4 129,0 0-129,-1 2 129,-2-1-129,2-5 129,-2-5-129,1-12 0,-1 1-129,0-14 129,-1-6-129,0-16-258,0 0-129,13 0-129,-9-18-387,8 5 0,-8-23 0,8 11 129,-5-4 129,2 4 387,-1 0 258,-7 3 516,-1 22 387,-1-24 258,1 24-129,-28-10-129,8 8-129,-8-2-258,1 2 0,-5-1-258,3 0 0,2-4-387,5 6 258,7-1-258,1-6-774,14 8-4128,-2-13-129,2 13-258,6-13-645</inkml:trace>
  <inkml:trace contextRef="#ctx0" brushRef="#br0" timeOffset="227725.0245">5635 16021 10707,'11'-9'5805,"1"23"-387,-10 5-258,10 22-3999,-12 0-516,0 14-258,0-1-129,-1 3-129,-1 1-129,1 6 0,1-7 0,0-13-516,2-6 0,-2-38-1935,14 25-2967,-14-25 258,26-8-903,-17-26-258</inkml:trace>
  <inkml:trace contextRef="#ctx0" brushRef="#br0" timeOffset="227964.0388">5950 16034 5934,'0'0'5547,"0"0"0,-8-3-516,-9 8-2064,-10-7-2064,0 2-258,-10 0-129,5 0-129,1 0-258,1 0-129,7 4-645,-2-6-2064,25 2-2322,-13 3-258,13-3-387,7 2-258</inkml:trace>
  <inkml:trace contextRef="#ctx0" brushRef="#br0" timeOffset="228152.0493">5950 16105 10707,'7'34'5547,"-14"-8"-129,-13-14-129,2 13-4128,-7-8-774,-4 4-129,-2-5-129,1 3-387,5 1-645,-4-12-4257,15 8-129,0-15-516,14-1-387</inkml:trace>
  <inkml:trace contextRef="#ctx0" brushRef="#br0" timeOffset="228674.0793">6434 16073 12255,'0'0'5676,"7"11"-258,-7-11 0,5 19-4902,-8-6-129,-6 7-129,-3 9-129,0 5 0,-1 8-129,3 6 0,2-1 129,5 4-387,3 0 129,4-9-387,8-2 129,0-13-774,18 9-2451,-9-23-1548,8-1-645,-1-22 129,7-3-516</inkml:trace>
  <inkml:trace contextRef="#ctx0" brushRef="#br0" timeOffset="229455.1239">6856 16191 9546,'0'0'5289,"0"0"-129,-10 14-258,-6 7-4257,-11 2-258,1 6-258,-4 5 0,3 1-129,4-5 0,8 2 0,7-5 0,8-5-129,10-9 129,9-9 0,4-6-258,3-9 129,-1-7 0,1-7 129,-2-2-258,-5 2 387,-5 3-387,-4 8 258,-10 14 129,0 0-258,0 0 258,0 0-387,-2 19 258,-6 3-258,4 0 258,1 1-387,3 1 258,0-6-129,7-5 0,5-3 129,4-10 129,2-7-129,2-7 129,1-4 129,-1-6-258,-2-3 387,0 3-258,-1 0 129,-7 6-129,-1 3 129,-3 1 0,-6 14 129,0 0 0,0 0 0,0 0 0,-8 0 0,8 0-258,-16 16 258,16-16-129,-14 19 0,14-19 0,-11 20 129,11-20-129,-5 22 0,5-22 129,0 20 0,0-8 0,0-12-129,1 21 129,3-7-258,0 2 258,1-1-258,3 8 129,0 0 0,4 1-129,1 8 129,4-3-129,0-1 129,3-5 0,-1-4 0,-1-2-129,3-10 0,-8-1 129,0-6 0,-13 0-129,11-19 0,-11 0-129,-11-1 129,-7 0-129,-7 3 129,-5-6-258,-6 1-129,6 15-903,-11-12-3612,15 16-387,2-12-258,13 4-645</inkml:trace>
  <inkml:trace contextRef="#ctx0" brushRef="#br0" timeOffset="229635.1343">7224 16074 8514,'83'23'5934,"-38"15"-516,-11 11 129,3 28-2709,-9-4-2451,-10 9-258,-11 8-516,-14-16-4515,-6 7-129,-16-16-516,-5-12-645</inkml:trace>
  <inkml:trace contextRef="#ctx0" brushRef="#br0" timeOffset="230771.1993">5854 16212 3354,'14'6'4386,"-14"-6"0,12-11-1935,1 11-258,-10-10-129,14 10-387,-10-10 0,10 11-258,-17-1 0,26 13-387,-15-8-129,6 11-129,-10-5-129,5 0-129,-12-11-129,13 19-129,-13-19 129,0 0-129,0 0-129,-15 4 0,1-4 0,-5 2 0,-2-2 0,-4 1 129,-3 5-129,1-4 0,-1 1 129,3-1-387,1-2 258,3 0 0,4 6-129,1-6-129,7 0 129,-2 0 0,11 0-129,-11-1-129,11 1-258,-7-16-1806,7 16-3096,0 0-258,0 0-258,-1-13-645</inkml:trace>
  <inkml:trace contextRef="#ctx0" brushRef="#br0" timeOffset="231610.2473">5978 16059 9417,'13'11'5676,"0"-4"-387,-13-7 0,0 0-4128,3-9-387,-3 9-258,0 0 0,-4-16 0,-8 8-258,-1 4 0,-2 3-129,-3 1 129,-3 2 0,-3-2-129,-1 0 129,0 4-129,1 0 0,-1 1 0,3-3-129,3-2 129,2 2-129,1 1 129,4-2 0,12-1 0,-17 6 0,17-6-129,0 0 0,-9 6 129,9-6-129,0 0 129,0 0-258,0 0 387,0 0-258,0 0 129,0 0 0,0 0-129,0 0 0,5 7 0,-5-7 129,0 0-258,0 0 129,0 0 0,0 0-129,0 0 129,0 13 0,0-13 0,0 23 0,0-2 0,0-4-129,0 8 129,-1 6 0,1-2 0,0 0 0,0 0-129,0-1 129,0 0 0,0-2-129,0 3 129,1-10 129,2 1-129,0-4 129,-1 0 0,1-1-129,-3-15 0,5 22 129,-3-10-129,-1-1 0,1 1 129,1 2-129,-2 4 129,2-6-129,-3-12 0,1 18 0,-1-18 0,0 0-129,0 0 0,0 0-387,0-35-2193,0 21-2838,-5-9-129,5-3-387,-3-13-774</inkml:trace>
  <inkml:trace contextRef="#ctx0" brushRef="#br0" timeOffset="232372.2909">8510 16057 11997,'5'29'5676,"-5"-3"-387,-1 12-129,-4-6-4644,1 13-258,-3 6-129,3 2-129,0 4-258,0-7-258,5-1-1032,-1-20-3483,11-5-129,0-21-387,6-3-516</inkml:trace>
  <inkml:trace contextRef="#ctx0" brushRef="#br0" timeOffset="232507.2986">8589 16402 10320,'0'-48'5547,"-8"31"-129,-3 13 0,-11-9-3870,1 11-1032,-8-2-258,0 1-387,4 5-1290,-3-2-3870,7 1-129,0-1-516,11 2-258</inkml:trace>
  <inkml:trace contextRef="#ctx0" brushRef="#br0" timeOffset="233259.3413">9682 16091 10965,'0'0'5676,"0"0"-387,11-7-129,-13-10-3999,0 2-516,-9-10-129,1 11-258,-7-1-129,-3 5 0,-7 6 0,1 6 0,-3 17-258,2 17 258,4 13-129,3 1 0,2 7 129,4-1-258,9-1 258,5 3 0,0-9 0,8-12-129,5-6 129,6-6 0,3-3-258,3-10 258,5-7-258,-1-5-258,2-4-516,-14-16-4257,8 12-387,-9-16-129,0 9-516</inkml:trace>
  <inkml:trace contextRef="#ctx0" brushRef="#br0" timeOffset="234492.4122">9956 15962 9933,'7'-13'5934,"-7"13"-387,11 7-129,-11 3-3999,0 17-387,0 1-387,0 16-129,-3 7-258,-1 4-258,0 9 258,1-3-258,2-8 129,-3-3-258,4-9-129,-2-18-516,2 2-903,0-25-3483,3-5-516,1-21-387,7-1-258</inkml:trace>
  <inkml:trace contextRef="#ctx0" brushRef="#br0" timeOffset="234842.4322">10082 16000 9159,'17'-5'5418,"-4"11"0,-13-6-258,11 13-3870,-11-13-516,1 13-129,-1-13-129,1 23-129,-1-12 129,4 3-258,-2 2 129,2 2-129,-2-1 129,3-2-258,-2-1 129,1 8-129,1 0 0,-1-1 0,-3 2-129,1 3 0,-2 1 0,0 3 129,0 1 0,0-9-258,0-3 258,0 2-258,0-5-129,0-16 0,0 16-258,0-16-645,10-12-4257,-10-7 0,6 8-645,-6-18-258</inkml:trace>
  <inkml:trace contextRef="#ctx0" brushRef="#br0" timeOffset="235032.4431">10193 16253 8643,'0'-11'5676,"0"11"-387,-7 1-129,-10-6-3612,2 8-903,-8 0-129,-4 2-129,-2 1-129,0-1-258,4-2 0,1 0-387,11 9-1161,4-12-3741,9 0 129,0 0-516,8-2-387</inkml:trace>
  <inkml:trace contextRef="#ctx0" brushRef="#br0" timeOffset="235494.4689">10290 16285 8643,'0'23'5418,"0"-23"-129,9 6-387,12-2-3741,-10-4 0,7 0-516,-2 0 0,5 0-258,-2 1 129,2 5-258,-5 2 0,0-1 0,-4 4-129,-5 1-129,-3 4 258,-4-3-258,0 0 129,-1-1-258,1-12 258,-8 21-129,8-21 0,0 0 129,-2 11 0,2-11-129,6 16 129,1 1-129,-1 1 258,1 6-387,-2 11 258,-4-8 0,-1 3-258,-6 2 258,-6-7-129,-5-14 0,-5 0-129,-5-9-129,3-1-1032,-8-13-3870,9 2-258,-1-16-258,11 5-516</inkml:trace>
  <inkml:trace contextRef="#ctx0" brushRef="#br0" timeOffset="236290.515">10902 16063 12384,'4'-13'5676,"-4"13"-258,0 0-129,-16 0-4902,-2 4 0,-6 7-129,0 14-129,-1 6 129,0 3-258,4 10 0,4 0 0,6 3 258,9-3-129,2-1 0,14-1 0,7-14 0,10 0 0,4-12 129,9-6-258,3-10 129,2-12-129,5-9 0,-4-12 129,-4-8-258,-5-6 129,-8-4 0,-4-1 0,-9 7-129,-6 10 258,-8 0-129,-6 11 0,-4 13 0,-9 8 0,-5 9-129,-1 17 258,0 8-258,-2 7 129,6 9 129,2 6 0,8-4 0,5 3-129,7-8 129,11-12-258,6-12 258,4-5-129,2-14 0,2-12-129,-2-9 0,-5-8 129,-3-11-129,-8 1 258,-9-1-258,-5 0 129,-9 4-258,-7 8 258,-7 9-387,-4 5-258,5 23-1806,-8 0-2967,11 17 0,-1 3-645,13 7-387</inkml:trace>
  <inkml:trace contextRef="#ctx0" brushRef="#br0" timeOffset="236818.5452">11419 16554 4386,'0'0'5418,"0"0"0,0 0-645,0-19-1419,8 20-1806,-8-1-387,17-6-258,-8 0-129,8 2-258,1 3 0,2 2 0,0 4-258,0 10 0,-3 5-129,-2 10 0,-7 5 0,-8 5-129,-7-6 129,-11 8-129,-3-2 0,-8-10 0,-2-5-129,2-7 258,3-5-129,4-2 129,7-8 0,15-3 258,0 0-258,-3-7 129,11 6-129,11 1 129,2 0-129,8 0-258,1 0-258,1 5-258,4 8-2064,-7-18-2580,0-2-258,-5-16-387,-2-10-516</inkml:trace>
  <inkml:trace contextRef="#ctx0" brushRef="#br0" timeOffset="237051.5583">11982 15827 11223,'-14'-4'5934,"-5"4"-645,-11 2-129,-3 6-5160,0 2-4773,-15-10-129,10 7-645,-1-9-387</inkml:trace>
  <inkml:trace contextRef="#ctx0" brushRef="#br0" timeOffset="237645.5923">12305 16069 11739,'13'40'5418,"-13"-18"0,-13 4-387,1 4-4773,-2 6-129,-6 6 0,3 6 129,5-4-258,7 7 387,5 2-645,5-9 387,12-2-645,12-4-774,-3-27-3870,14-4 0,-6-7-387,7-20-645</inkml:trace>
  <inkml:trace contextRef="#ctx0" brushRef="#br0" timeOffset="238394.6353">12648 16187 10191,'0'0'5547,"0"15"-387,-7 7 0,-18-5-4644,7 3-516,-9 4 258,1 0-258,3 5 129,4 0-258,7-6 258,7-4-387,5-1 258,9-10-258,8-7 129,4-2 0,2-11-258,-1-7 387,2 2-387,-3-9 258,-5 6-129,-3 5 387,-4 3-258,-9 12 129,0 0 0,0 0 0,0 9 258,-4 9-387,0-2 387,-1 1-387,1-1 129,0-4-258,4-12 0,0 0-645,15 18-645,-9-28-129,14 10-258,-8-11 0,12 7 258,-10-17 516,6 9 258,-4-1 1032,-3-9 774,4 10 645,-10-13-129,9 14 387,-14-10-516,7 17-129,-6-12-129,-3 16-645,0 0-129,0 0 0,0 0-129,6 7 129,-6-7-129,-1 21 0,-4-6 0,-1 4 129,0-7 129,-2 1-129,-1-2 258,2 3-516,0-3 387,1 4-258,2 0 129,3 2-129,1 5 129,1-1-258,6 1 129,3 4 0,2 0 0,5-3 0,-2-2 0,2-6 0,0-4-129,-2-10 129,-3-1-129,-2-8 129,-5-8-129,-3-5 0,-2-3 0,-9-4-129,-6-7-129,-4 6 0,1 11-1419,-7-9-3483,2 9-258,0-3-129,8 9-645</inkml:trace>
  <inkml:trace contextRef="#ctx0" brushRef="#br0" timeOffset="238627.6487">13086 15934 8901,'70'13'5676,"-38"21"-258,-12 12-129,0 28-4128,-12-7-258,-4 10-516,-4 8 0,-13-5-258,-3 1-129,-9-9-903,4-1-3999,-12-17-129,4-8-516,-1-18-645</inkml:trace>
  <inkml:trace contextRef="#ctx0" brushRef="#br0" timeOffset="239430.6943">13541 16326 11094,'-3'13'5934,"3"-13"-387,4 11-129,-4-11-4644,20 6-129,-8-6 0,10 3-258,2-1 0,10 2-258,4 0 129,10 2-129,6 0 129,6 3-258,5 3 387,1-1-387,0 0 258,-3-2-258,-3-1 129,-7-4-129,-9 2 0,-8-6 0,-11 0-129,-5 1 129,-10-1 0,-10 0 0,0 0-129,-5 2 129,-8 1 0,-5 6 0,-1 5 0,-1-5 0,-1 4 0,1 8 129,7-8-129,0 3 0,8-2 0,5-1 129,0-13-129,19 9 0,4-9 0,3-17 0,3 4 129,4-10 0,-4-1 1,-1-7-130,-10-1-259,-8 1 388,-10-5-387,-7 17 258,-11-7-258,-9 6 129,-2 0-258,-5 5 0,4 12-645,-10-13-4515,16 14-129,0-14-774,14 9-129</inkml:trace>
  <inkml:trace contextRef="#ctx0" brushRef="#br0" timeOffset="242646.8783">15179 16054 6837,'6'-14'5934,"-6"14"-516,11 5 0,-11-5-3612,1 16-387,-1-5-645,0 11-258,-5 9-129,0 5 0,-5 14 0,2 6-129,-4 2 129,2 8-129,2 8 0,3-9 0,1-10 0,3-3-258,-1-16 0,2-4-129,0-9 0,0-23-387,15 3-1161,-14-26-3612,12-6-387,-6-14-129,9 0-774</inkml:trace>
  <inkml:trace contextRef="#ctx0" brushRef="#br0" timeOffset="242904.8929">15541 15954 10191,'19'30'5805,"-16"-18"-516,-10-11 0,-12 3-4902,-7-5-129,-4-4-129,-7 1 129,-3 3-129,-1 0-129,3 1-129,5 1-129,4 6-258,9 10-1290,-1-12-3483,16 6-129,5-11-387,0 14-258</inkml:trace>
  <inkml:trace contextRef="#ctx0" brushRef="#br0" timeOffset="243091.9039">15449 16111 10191,'16'12'5676,"-12"4"-387,-11-16-516,-7 2-3999,-9 0-387,-3-1-129,-4 0-258,-2 0 0,6 0-258,-3-1-645,18 1-4257,-6-1-129,17 0-387,0 0-516</inkml:trace>
  <inkml:trace contextRef="#ctx0" brushRef="#br0" timeOffset="243307.9163">15868 15841 9288,'16'0'5805,"-16"0"-645,0 0 129,-12 6-4644,-9 0-258,-8-5-387,-4 6-774,-13-7-4128,9 4-258,-4-4-387,15 1-645</inkml:trace>
  <inkml:trace contextRef="#ctx0" brushRef="#br0" timeOffset="243675.9373">16363 16206 10320,'13'37'5547,"-13"-8"-387,4 10-129,0 2-4902,-4 5-774,4 7-3225,-4-9-903,1-1-387,6-14-258</inkml:trace>
  <inkml:trace contextRef="#ctx0" brushRef="#br0" timeOffset="243819.9457">16532 16472 11352,'-39'-7'5289,"4"6"-258,2 1-258,-9 0-5031,-15-11-4257,9 6-258,-1-9-645,10 2-387</inkml:trace>
  <inkml:trace contextRef="#ctx0" brushRef="#br0" timeOffset="250803.3451">17191 16197 8643,'46'2'5805,"-25"-3"-516,3-8-129,-9-10-2967,2-6-1677,-16-7-129,-1 0-129,-8 0 0,-8 3-129,-11 9 129,-6 9-129,-3 11 0,-1 8 0,-1 17 0,2 14 0,11 8 0,6 7 0,8 3 0,8-1 0,3-6 129,13 0 0,6-1-129,10-11-129,2-9 0,5-1-129,2-7-258,-2-8-645,9 8-4128,-15-21-129,5 0-387,-13-5-129</inkml:trace>
  <inkml:trace contextRef="#ctx0" brushRef="#br0" timeOffset="251060.3591">17568 15996 10320,'12'-10'5676,"4"14"-258,-13 9-258,6 21-4128,-7 6-387,1 10-258,1 4-129,-1 8-129,1-1 0,1 10 0,0-3 0,3-12-258,1-14-129,-2-12-645,10-2-4128,-17-28-258,23-2-387,-13-37-516</inkml:trace>
  <inkml:trace contextRef="#ctx0" brushRef="#br0" timeOffset="251358.3763">17893 15998 10836,'23'4'5418,"-20"13"-387,6 19-129,-8 1-4515,2 11 0,0 3-258,2 2 0,0 1 129,1 4-258,1-10 129,0-7-129,1-14 129,0-8 0,-8-19 0,0 0-258,0 0 0,-13-21 0,-7 2 0,-5-6 0,-4 3 0,-3 1 0,1 6-129,-2 3-516,12 14-3354,-6-2-774,14 8-387,2 0-516</inkml:trace>
  <inkml:trace contextRef="#ctx0" brushRef="#br0" timeOffset="251786.4009">18021 16413 5805,'27'4'5934,"-12"-5"-516,7 1-645,-6-7-1290,9 7-2967,-7 0-129,1 0 0,-3 8-258,-3 2 129,-6 12-129,-2 5 0,-5-3-129,0 5 0,-7-3 0,-1 0 0,2-9 0,-3 0 0,9-17 129,-7 14-129,7-14 129,0 0 129,11 0-129,-2 0 129,1 3 0,1 8-129,-3 4 0,-3 0 0,-5 5-129,0 0 129,-12 0-129,-5-4-129,-4-6 0,-9-8-129,-1 1-1032,-11-11-3612,13-1-258,-8-10-516,11 1-516</inkml:trace>
  <inkml:trace contextRef="#ctx0" brushRef="#br0" timeOffset="252634.4498">18738 16067 10965,'12'0'5547,"-12"0"-387,0 0 0,-20 3-4773,4 1-129,-6 6 0,-4-2-258,-2 8 129,0 7 0,0 7-129,6 7 0,5 5 258,6 6-258,6-4 129,5 14-129,11-8 258,8-7-387,6-6 258,7-10 0,6-12-129,3-15 129,4-2-129,0-27 0,-3-5 129,-1-9-129,-3-6 0,-5 1 129,-5 3-129,-7 8 0,-8 3 0,-1 9 129,-11 9-129,-1 16 129,-13 11 0,0 9-129,-3 10 258,1 12-258,1 2 258,5 4-258,6-3 129,6-10-129,10-4 0,7-8 129,4-19-258,5-6 0,2-16 129,-2-12 0,-2-2-258,-5-10 258,-5-8-129,-8-1 129,-5 8 0,-6-2 0,-10 9-258,-8 9 129,-1 10-129,-9 6-387,11 13-4515,-10 7-258,11 19-258,-2-3-774</inkml:trace>
  <inkml:trace contextRef="#ctx0" brushRef="#br0" timeOffset="253078.4752">19244 16556 9804,'7'13'5547,"5"-4"-516,-8-16 0,7 7-4386,-1-8-258,4 5 0,1-2-129,1 5 0,-3 8-129,2 10 129,-5 4 0,-1 14 0,-6 1-258,-5 6 129,-8 6-129,-7-1 0,-6-6 0,-3-4 0,1-2-129,0-18 129,1-1 0,5-14 129,5-4 129,14 1-129,-10-26 129,11 13 129,11-3-129,6 3-129,6-3 129,9 12-129,0 6-129,4 5 129,1 4-129,-5-3-258,1 4-645,-14-12-3354,4 6-1161,-11-17-129,2-9-774</inkml:trace>
  <inkml:trace contextRef="#ctx0" brushRef="#br0" timeOffset="255094.5903">19641 15990 9546,'16'6'5934,"-1"17"-645,-13-10 0,6 16-4257,-8 0-387,5 10-258,-5 3 0,0 11-129,0 0 0,0-1-258,0 5 129,0-9-129,0 1 129,2-7-258,3 0-645,-5-42-1548,9 27-3096,-9-27 258,18-18-1032,-9-14-129</inkml:trace>
  <inkml:trace contextRef="#ctx0" brushRef="#br0" timeOffset="255462.6116">19920 15981 8256,'13'0'5676,"-13"0"-387,10 27-258,-11-6-4128,2 7-129,-1 10-387,1 6-129,0 1 129,3 8-387,-2 0 258,2 1-129,-1-7 0,2-3-129,-1-14 129,0-6-129,-1-8-129,-3-16 129,0 0 0,2-7-129,-2-8 0,-1-7 0,-7 1 0,-4-2 0,-6 0 129,-5 9 0,-2 6-129,-5 1 129,-2 4-129,2 0-129,2 9-1161,-1-6-3612,10 7-258,1-10-387,18 3-516</inkml:trace>
  <inkml:trace contextRef="#ctx0" brushRef="#br0" timeOffset="271786.5447">15093 16994 1419,'4'18'3870,"4"0"258,-8-18-258,0 0-3225,14 5-258,-14-5 387,18 0-129,-18 0 258,26 0-129,-16 0 0,13 2 258,-6-2-387,8 1-258,-3-1 0,6 1-129,1-1 0,3 2-129,-2 0 129,10 2-129,-5 2 129,5 3-129,2 2 0,4 5 0,-1 3 0,5-3-129,-1-3 129,5 3 129,-1-11-258,2-3 258,-1-2-258,3-8 0,-3-6 0,3 5 0,1 2 0,-2-6-129,4 11 129,-1 2 0,-1 0 0,3 2 0,-4 7 129,2-5-129,-2-1 129,-1-1 0,0-2-258,-1 0 0,0-2 0,2-1 0,3 0 0,0 2 129,2 1-258,3 1 258,-2 5 0,-1 7 0,-2-2 129,1-2-129,0-1 0,-3-5 0,0-3 0,1-2 0,2-4-129,1-4 0,1-4 0,-1 3 129,-1 3 0,-2 1 0,-2 3-129,0 4 0,-6 0-129,-1 8 258,-1-1-129,-1-2 0,-1 2 129,-1-1-129,3 2 0,-2-4 129,1-1 0,1-2-129,-3 4 258,0-1-129,-2 3 0,-1 1 129,-2 1-129,-4 3 129,1-2-129,-1-1 0,-3 3-129,3-3 129,-1-1-129,0 0 129,3 0-129,2-6 129,1 3 0,3 2 0,2 0 0,1-6 0,2-1 0,-1-1 0,-3-6 0,-1-6 0,0-2-1806,-8-13-2709,-4-7-258,-3-4-516</inkml:trace>
  <inkml:trace contextRef="#ctx0" brushRef="#br0" timeOffset="353692.23">14360 17452 8901,'-12'6'5160,"12"-6"0,-12-2-774,12 2-3354,0-12-129,0 12-129,1-11 0,-1 11-258,11-6 0,-11 6-129,14-7-258,-14 7 129,20 0-258,-9 4 129,-11-4 0,19 11 0,-8-11 0,0 1 0,-2 8 0,3-6 0,-1 2-129,1-5 129,0 0 0,1 5-129,2 0 0,-2 2 0,-1-7 0,-3 7-129,3-1 129,-1-1 0,0 4-387,-11-9-258,22 0-2709,-22 0-2064,17-9-129,-14-16-516,4-8-129</inkml:trace>
  <inkml:trace contextRef="#ctx0" brushRef="#br0" timeOffset="354001.2476">14708 17233 10449,'20'5'5547,"-11"16"-129,-9 10-129,13 10-4515,-13 9-258,0-9-129,0 22-516,-4-7 0,1-10 0,-3-4-774,9-8-3354,-3-17-1161,0-17 0,9 17-903</inkml:trace>
  <inkml:trace contextRef="#ctx0" brushRef="#br0" timeOffset="354323.2661">14908 17340 11481,'18'9'5805,"-16"7"-645,5 7 258,-9 5-4773,2 12-258,0-8-129,0-5 129,0 14-129,0 4 0,6-17 258,2 5-129,5-9-387,1-24 129,5 0-129,-1 1-258,-1-18 129,1 17 0,-4-24-258,-6-6 258,-3-6 0,-5 5 258,-4-5-258,-9 7 129,-1-1-387,-9-27-387,6 47-1419,-7-14-3354,9 7 258,-3-2-645,18 19-387</inkml:trace>
  <inkml:trace contextRef="#ctx0" brushRef="#br0" timeOffset="354593.2815">15346 17119 10449,'0'0'6063,"0"0"-1032,-12 0 258,-6 0-4644,1 0-387,-3 0-129,-4 0-387,8 1-903,-14-2-3999,18 1 0,0 0-645,12 0-129</inkml:trace>
  <inkml:trace contextRef="#ctx0" brushRef="#br0" timeOffset="354899.299">15433 17089 9030,'5'17'5418,"0"2"-258,-5 1-129,2 6-3999,-2-1-387,-1 9-258,-3-7-129,1 6-129,3 1-645,-3-12-645,9-2-3741,-6-20-258,14 14-387,-6-25-387</inkml:trace>
  <inkml:trace contextRef="#ctx0" brushRef="#br0" timeOffset="355069.3082">15555 17112 9288,'18'42'5418,"-11"-13"-129,-5 2-387,5 7-3999,-6-10-774,-1 4-774,3 9-4128,-3-14-258,4-5-258,-3-9-645</inkml:trace>
  <inkml:trace contextRef="#ctx0" brushRef="#br0" timeOffset="356168.3716">18265 17825 10836,'-12'48'5805,"12"-48"-903,0 0 129,-2-10-4515,2 10-258,0 0 516,4-9-258,-1-8-387,-3 17-129,17-16 129,-6 1 0,1-4-387,-2 6 903,2-5-774,-12 18-903,24 14 903,-24-14-516,0 0 774,25 61-258,-25-61 258,14 60 0,-14-60-129,0 0 516,0 0-258,0 0 774,55 10-774,-41-32-129,3 8-645,-5-12-903,2 4-3741,-3-1-129,3 6-516,-6-4-1032</inkml:trace>
  <inkml:trace contextRef="#ctx0" brushRef="#br0" timeOffset="356476.3893">18755 17412 7224,'16'89'5805,"-15"-34"-258,6 35-1032,-7-9-1290,0-5-3096,-7 7 129,-2-6-516,4-6-129,-10 9-3741,15-80-903,-5 53-129,5-53-774</inkml:trace>
  <inkml:trace contextRef="#ctx0" brushRef="#br0" timeOffset="356783.4066">18954 17550 9933,'0'69'5676,"0"-69"-645,-6 100 129,2-34-4515,-3-2-258,2 4-129,2-14 0,3 22 0,0-76-129,16 83 0,-16-83 129,0 0-258,54 29 129,-54-29 129,38-47-129,-25-4-129,-5-2-129,-5-9-258,-3-8 129,-5 0-387,-12 12-387,9 3-3870,-15 6-129,9 11-387,-6 13-516</inkml:trace>
  <inkml:trace contextRef="#ctx0" brushRef="#br0" timeOffset="357041.4216">19428 17474 8643,'12'14'5289,"-24"-5"-258,-7-7-645,-2-2-4128,-4-1-387,-4-2-516,12 3-3354,-10 0-1032,9 1 129,4 4-645</inkml:trace>
  <inkml:trace contextRef="#ctx0" brushRef="#br0" timeOffset="357595.4533">19826 17362 7224,'29'-8'4902,"-29"8"129,0 0-516,12-2-3612,-19-3-129,-2 5-258,-10 1 0,2 7 0,-1 2-258,-2-1-129,3-5 0,2 5 0,1 8-129,4-3 0,3 2 0,0-2 129,3 2-129,2 2 0,-2-4 0,1 6 129,3-20-258,0 19 258,0-19 0,0 0-129,0 0 129,0 0 0,10 0-129,-10 0 0,19-3 258,-10 3-129,7 12 0,-3 1 0,1 9-129,0 3 0,-3 0 0,-1 4 258,-6 1 0,-4-30-645,0 67 1161,0-67-516,0 0-129,-39 63 129,39-63 0,-47 38-258,47-38 129,-59 0-258,59 0-5289,-58-2 387,31-19-645,0-10-774</inkml:trace>
  <inkml:trace contextRef="#ctx0" brushRef="#br0" timeOffset="360410.6143">21506 16206 9159,'-9'39'5547,"-15"-21"-258,-1 10-129,-17-10-4515,0-1-258,-14-6 129,1 7-129,-2-7 0,4 2-387,3-5 0,8-4-258,12-2-516,-6-5-1548,20 3-2709,-3-5-516,19 5-258,-10-17-258</inkml:trace>
  <inkml:trace contextRef="#ctx0" brushRef="#br0" timeOffset="360695.6306">21072 16102 9030,'24'-23'5547,"-24"23"-387,0 0-129,-12 0-4257,-20 6-129,-1 14-129,-13 2-258,0 6 0,-7 4-129,7 8 0,3-4 129,10 3 0,9-3 0,8-2-129,14-11 129,4 11-129,15-9 129,7-2-129,6 1-129,2-9-387,9 2-258,-8-17-2709,9 11-2064,-10-12 129,11 1-645,-6-12-387</inkml:trace>
  <inkml:trace contextRef="#ctx0" brushRef="#br0" timeOffset="361455.6741">22110 15715 11094,'13'54'5676,"-13"-12"-387,0 18-129,0 4-4773,-6 6 129,-7 0-387,-1-4 129,0-12-129,0-8 0,3-6 129,4-7-129,4-10 0,3-23-129,4 14 129,8-14 0,4 0 0,5-2 0,3-8-129,5 4 0,1 5 0,0 1 0,-2 2 129,-4 11-129,-3 5 129,-5 4-258,-8 3 258,-8 3-129,-2-6 129,-11-4-129,-4 1 0,-5-5 0,-4-14-129,-1 0 0,0-4 0,1-12 0,6 7 0,5-2 0,3-3-129,4 2 129,8 12 0,0 0 0,5 0 129,7 7-129,4 5 129,2 2 129,6 1 0,2-1 0,5-8-129,-1-5 129,6-1-129,-3-10 129,2-10-129,-4-4-129,-2-2 129,-7-5 0,-3 5-129,-9-3 129,-6-3-129,-4 10 129,-7 6-129,-6 11 258,-3 5-258,2 5 0,-2 12 129,4 9 0,3 13 129,8 3-258,1-5 129,10-1-387,11 4-258,-5-26-3999,16 8-387,-3-21-129,9-2-774</inkml:trace>
  <inkml:trace contextRef="#ctx0" brushRef="#br0" timeOffset="361687.6867">22743 15852 10836,'12'-35'5418,"-6"44"-258,-6 9 0,3 18-4386,-3 7-258,-6 18-129,-2 2-258,-2 12 129,1 4-129,2 1 0,1 4 0,4-4-258,2-8 0,0-18-774,14-6-3483,-14-48-516,22 2-645,-10-33-258</inkml:trace>
  <inkml:trace contextRef="#ctx0" brushRef="#br0" timeOffset="362039.7075">22999 15809 9159,'25'102'5289,"-16"-35"-387,-9 2-387,3 4-3741,-5-4-258,-3-4-258,0-7 0,2-1-258,2-9 129,1-7-129,4-16-129,4-7 0,4-17-129,-3-1-129,4-13 129,-5-13 0,-4-4 129,-3-5 129,-2-1 129,-10 4 387,-8-2-258,-6 3 129,-11 3 0,-5 15-129,-3-3 0,-3 10 0,2 5-258,3 0-258,5 7-387,-1-5-4128,21 14-129,1-12-258,16 13-516</inkml:trace>
  <inkml:trace contextRef="#ctx0" brushRef="#br0" timeOffset="362551.7367">23075 16361 9159,'73'4'5418,"-39"-10"-258,-10-13-258,0 2-3870,-10-10-516,-6 3 0,-8 3-258,-4 1-129,-11 6-258,1 6 0,-7 8 0,4 4 0,0 16 0,2 2-258,7 7 258,6 6 0,2-4 129,8-4-129,9 0 0,1-10 0,3-10 0,0-6 0,3-3 129,-5-16 0,0 1-129,-4-1 0,-5 0 258,0 2 0,-10 16-129,12-9 129,-12 9-129,2 13 0,-2 4 129,0 8 0,0 2-129,0 3 129,0-3 258,0 0 0,0-12 0,0 0 129,0-15-129,11 4 129,-5-11 0,6-6 0,0-9-258,5 2-129,3-4 0,5-1 0,3 3-258,-1-1-258,5 14-774,-8-9-3870,6 14-129,-5-3-387,4 7-516</inkml:trace>
  <inkml:trace contextRef="#ctx0" brushRef="#br0" timeOffset="363091.7676">22838 17120 12513,'17'-19'5160,"-17"19"-258,0 0-129,-8-3-4386,-8 3-258,-3 9-129,0 4 129,-2 4-129,1 2 129,6 4 0,3 2 0,8-6-129,3-3 129,6-4 0,4-6-129,7-6 129,2-2 0,2-6 0,0-9 0,-1 2 129,-3 4 0,0 2-129,-4 3 129,-1 6 0,-4 10 0,-3 5-129,1 8 0,-4 9-258,1 3 129,2-5-387,2 3-645,-7-12-4128,11-9 129,-1-14-516,10-12-258</inkml:trace>
  <inkml:trace contextRef="#ctx0" brushRef="#br0" timeOffset="363363.7832">23230 17023 12513,'15'0'5418,"-3"0"-258,-12 0-258,-1 20-3999,-17-7-387,0 3-258,-3 9-129,0 1 129,1 10-129,6-1 129,5 2-129,6-2 129,3-3-129,12-4 0,4-13 0,5-4-258,1-7-258,-2-7-387,7-6-1161,-8-15-3225,4 1-129,-10-9-258,5 1-516</inkml:trace>
  <inkml:trace contextRef="#ctx0" brushRef="#br0" timeOffset="363544.7935">23473 17079 11868,'22'25'5289,"-21"-9"-387,4 9-129,-5-7-3999,-1 8-258,-7-1-258,1-1-645,6 12-1806,-7-19-2838,12-3 129,-4-14-516,27 1-258</inkml:trace>
  <inkml:trace contextRef="#ctx0" brushRef="#br0" timeOffset="363987.8182">23797 17102 10965,'18'-2'5289,"-18"2"-258,0 0 0,-6-2-4128,6 2-129,-24 1-387,9 7 129,1 5-258,0 4-258,3 4 258,5 2-129,6 0-129,2 6 129,8-6 0,7-7 0,2-12 0,6-4 0,0-7 258,0-12-387,-1-9 129,-3-11-129,-1-7 129,-6-1-129,-2 2 258,-4-7-387,-3 4 0,-2 5 129,-3 7 129,0 10-129,0 2 129,-2 10 0,2 14-129,-6 11 258,2 12-258,0 12 129,1 7 0,0 6 0,0 17-258,3-7 129,0 5 129,0-8-258,5-5-129,-2-12-774,6-7-3870,-9-31-516,0 0 0,9-27-645</inkml:trace>
  <inkml:trace contextRef="#ctx0" brushRef="#br0" timeOffset="364126.8266">23693 16759 13803,'-56'-10'5547,"31"19"-129,17 9-516,-4 6-4902,-10-19-4515,8-1-774,-5-13-387,3-12-516</inkml:trace>
  <inkml:trace contextRef="#ctx0" brushRef="#br0" timeOffset="365415.9006">13669 17232 3096,'-8'16'5289,"-4"4"129,12-20-258,-8 16-1935,8-16-1677,1-8-258,5-9-129,12 3-129,-3-9-258,11-2-387,3-2 0,7-6-129,0 1 0,5 0-129,0 6 0,-1 3-129,2-3 129,-4 7 0,2 3-129,-3 2 0,0-3 129,-1 0-129,0 6 0,-3-2 129,0 3 0,-1 2 0,-6-2-129,-1 5 0,-5 2 129,-3 0-129,-6-5 0,-11 8 0,12-6 0,-12 6-129,-2 18 129,-3-4 0,-3-1 0,-1 5 0,2 1 129,-2 0-129,4 0 0,5-19 0,0 0 129,0 0-129,8-6 0,6 1 0,1-9 0,0 0 129,0-1-129,-2 2 0,-2-4 129,-9 5 0,-3-8-258,-12 2 258,-7 10-258,-5-9 0,0 2-258,-8 1-516,9 12-4515,-11-15 0,11 19-387,-5-2-516</inkml:trace>
  <inkml:trace contextRef="#ctx0" brushRef="#br0" timeOffset="366343.9536">12016 17921 14319,'0'0'5805,"0"0"-258,0 0-516,-22 61-4644,22-61-258,0 78 258,0-78-516,0 99 0,0-99-258,8 80 387,-8-80 0,0 0 0,0 0 0,0 0 129,58 18-258,-58-18 129,25-51 258,-25 51-387,0 0 258,0 0-129,0 0 258,0 0-258,45-21 258,-45 21-129,9 50-387,-9-50 516,0 0-258,32 65 129,-32-65-258,0 0 258,62 33-258,-62-33 0,56-14 258,-56 14-258,57-35 0,-57 35 0,48-64 129,-48 64-129,31-59 0,-31 59 387,16-59 129,-16 59-387,0 0 0,9-49-129,-9 49 129,0 0 0,0 0 0,0 0-129,0 0-258,-14 53 516,14-53-387,-11 80 258,11-80-129,-4 81 129,4-81-387,7 63 387,-7-63-129,0 0 258,46 46 387,-46-46-645,0 0 258,60-42-258,-60 42 129,31-69 0,-31 69 258,14-92-129,-14 92 0,-2-92 129,2 92-129,-29-77-129,29 77 129,0 0-645,-66-47-1677,66 47-3225,0 0 258,0 0-645,-45 38 129</inkml:trace>
  <inkml:trace contextRef="#ctx0" brushRef="#br0" timeOffset="367143.9994">12684 17916 11481,'42'86'4773,"-33"-34"387,3 3-129,-9 1-4515,6-1-129,-9-55 129,1 89-516,-1-89 129,0 68 258,0-68-258,0 0 0,0 0-129,0 0 258,0 0-129,17-58-129,-17 58 0,25-72 129,-25 72-129,39-59 645,-39 59-387,46-40-387,-46 40 0,49-22 645,-49 22-258,44-12 0,-44 12 0,0 0-516,46-13 258,-46 13 258,0 0-258,0 0-258,0 0 258,0 0-258,0 0 258,-23 53-129,23-53 0,0 0-258,-28 67 645,28-67-387,0 54 0,0-54 129,0 0 129,38 65-129,-38-65 258,32 52 0,-32-52-129,22 53 0,-22-53-129,0 0 0,-10 50 0,10-50 258,0 0-258,-63 10-129,63-10-129,-45-1 516,45 1-129,0 0-258,0 0 129,0 0-258,0 0 129,0 0 258,19-50 0,-19 50 0,66-23-258,-66 23-129,81-36 258,-81 36 129,74-58-129,-74 58 387,55-67-516,-55 67 258,27-72 129,-27 72-387,0-50-129,0 50 258,0 0-129,0 0 0,-56 2 129,56-2-387,-27 81 258,27-81 129,-7 92 258,7-92-258,8 89-129,-8-89 129,29 57-774,-29-57-2838,0 0-1806,49 11 387,-49-11-903,38-49-903</inkml:trace>
  <inkml:trace contextRef="#ctx0" brushRef="#br0" timeOffset="367668.0294">13526 17785 10449,'33'-47'5805,"-33"47"-387,33 6-129,-33-6-3999,0 0-903,33 81 129,-25-18-258,-1 23 129,-3 7-258,-3-11 129,3 20-258,-3-2 258,3-9 129,-2-39-258,-2-52-258,10 76 258,-10-76-258,0 0 258,0 0 129,49 9-516,-49-9 645,0 0-258,61-62 129,-61 62-258,46-13-129,-46 13 129,0 0 0,55 8 258,-55-8-645,12 51 387,-12-51 129,0 0-129,-35 73 516,35-73-516,-60 40-129,60-40 0,-70 8 258,70-8-774,-62-21-387,62 21-3354,0 0-1161,-22-47 0,22 47-645</inkml:trace>
  <inkml:trace contextRef="#ctx0" brushRef="#br0" timeOffset="368036.0504">14042 18435 10062,'0'0'5676,"0"0"-387,0 0 0,50-4-4257,-50 4-387,0 0-129,0 0-129,-45 20-258,45-20 0,0 0-387,-46 55 258,46-55 0,0 0 0,-15 64 258,15-64-258,0 0 129,0 0-129,0 0 387,54-1-258,-54 1-258,0 0 258,45-46-516,-45 46 516,0 0 129,0 0-258,0 0-129,0 0 129,0 0 0,36 44 129,-36-44 258,0 0-645,0 56-387,0-56-1935,0 0-2580,0 0 129,0 0-774,0 0-258</inkml:trace>
  <inkml:trace contextRef="#ctx0" brushRef="#br0" timeOffset="368636.0847">14209 18341 8514,'53'36'5418,"-53"-36"-516,0 0 0,0 0-3612,0 0-645,0 0-258,0 0 0,0 0 258,0 0-516,0 0 258,0 0-129,-39 44 258,39-44-387,0 0 129,0 0-129,0 0 0,0 65 0,0-65-258,0 0 129,39 53 129,-39-53 129,0 0 0,38 54-129,-38-54 129,0 0-129,6 62 258,-6-62-387,0 0 258,0 0-387,0 0 129,0 0 258,-43 39-129,43-39-129,0 0 129,0 0 0,0 0 0,0 0-129,44 0 0,-44 0-258,57 0 387,-57 0-129,75-13 0,-75 13-258,74-20 258,-74 20 0,58-46 129,-58 46-258,32-52-129,-32 52-129,0-65 387,0 65 0,0 0-129,0 0 0,-56-46 0,56 46 129,0 0-129,-44 54 129,44-54 258,-3 56-258,3-56 0,14 58 129,-14-58-258,38 50-516,-38-50-3999,0 0-516,57 32-387,-57-32-516</inkml:trace>
  <inkml:trace contextRef="#ctx0" brushRef="#br0" timeOffset="385075.025">16086 18488 2580,'0'0'5160,"0"0"129,0 0 129,11-43-2322,-11 43-1032,0 0-387,0-79-774,0 79-258,0 0 129,-44-54-516,44 54-129,0 0 129,-66-13-258,66 13 0,-44 45 0,44-45 0,-34 83 0,34-83 0,-14 85-516,14-85 516,1 65 0,-1-65 0,0 0 0,0 0-129,57 11 129,-57-11-129,39-48 387,-39 48-258,36-50-129,-36 50 129,25-53-387,-25 53 387,0 0 129,0 0 0,0 0-387,0 0 258,15 68 258,-15-68-129,2 77 258,-2-77-258,8 77-258,-8-77-1161,11 49-2967,-11-49-774,0 0-258,0 0-516</inkml:trace>
  <inkml:trace contextRef="#ctx0" brushRef="#br0" timeOffset="385395.0433">16335 18294 10449,'53'54'5547,"-53"-54"0,0 0-516,0 0-4773,-20 59 0,20-59 0,0 0 129,-56 55 387,56-55-387,-27 60-129,27-60 129,-6 58 0,6-58 0,10 56-129,-10-56 0,0 0-129,45 58 0,-45-58-129,0 0 0,53 27 0,-53-27-516,0 0-516,46 17-3225,-46-17-1032,0 0-129,0 0-258</inkml:trace>
  <inkml:trace contextRef="#ctx0" brushRef="#br0" timeOffset="385593.0546">16533 18580 8514,'38'44'5676,"-38"-44"-516,0 0-258,16 57-2322,-16-57-1290,0 0-258,0 64-645,0-64-258,0 0-645,0 0-774,0 0-3354,0 0-516,0 0-387,56 16-129</inkml:trace>
  <inkml:trace contextRef="#ctx0" brushRef="#br0" timeOffset="386043.0804">16789 18651 11223,'0'0'5418,"0"0"-645,0 0 258,0 0-4257,0 0-129,0 0-387,0 0 129,0 0-258,0 0 0,0 0 0,-24 52-129,24-52 129,0 0-129,-13 55 129,13-55-129,0 0 0,0 0 129,0 0 0,59 19-129,-59-19 0,41-44 0,-41 44-129,37-97 129,-24 28-129,-2-3 0,-5-10-129,-5 6 129,-1-1 129,0 8 0,-7 17 129,7 52-516,-16-58 516,16 58 258,0 0-387,-22 88-258,15-20 516,5 0 0,1 10-129,1 5 0,4-16-129,4-7 0,3-10 258,-2-1 129,-9-49-516,21 66-774,-21-66-3999,0 0 258,0 0-774,0 0-387</inkml:trace>
  <inkml:trace contextRef="#ctx0" brushRef="#br0" timeOffset="386207.0898">17071 18627 8514,'17'89'5418,"-9"-13"-903,-8-76-2709,0 0-5418,0 0-645,5 49-645,-5-49-258</inkml:trace>
  <inkml:trace contextRef="#ctx0" brushRef="#br0" timeOffset="386471.1046">17360 18631 10320,'34'56'5418,"-34"-56"-387,8 53-129,-8-53-3999,0 0-387,0 0-258,-41 26 0,41-26 129,0 0-129,0 0 129,0 0 0,-37 54-129,37-54 0,0 0-129,0 0 129,49 46-516,-49-46-774,0 0-3870,49 31-129,-49-31-258,0 0-516</inkml:trace>
  <inkml:trace contextRef="#ctx0" brushRef="#br0" timeOffset="386599.1116">17336 18641 12513,'-54'-10'5418,"54"10"-258,0 0-516,0 0-4644,0 0-4257,0 0-516,0 0-516,0 0-516</inkml:trace>
  <inkml:trace contextRef="#ctx0" brushRef="#br0" timeOffset="386961.1326">16704 18415 11094,'-4'51'6192,"-3"39"-645,7-90-516,0 0-6450,0 0-3870,0 0 0,-31-88-645,26-1-774</inkml:trace>
  <inkml:trace contextRef="#ctx0" brushRef="#br0" timeOffset="400234.8916">6253 15132 1806,'-29'-23'4644,"14"21"-129,-13-2-258,7 4-3225,-11 6-774,-6 4-516,-2 3 129,-3-1-129,-1-6 258,-2-5 0,0-1 129,-3-14 387,7-1 129,-8-4 129,5 9 129,-9-6-129,3 11-129,-10 3 0,-2 3-258,-10 5 0,0 4-387,-6-2 0,-5-5-129,-3-3 0,0 0 0,-4-12 129,-3-7 0,3 2 0,-1 4 129,1-1 129,3 11 0,-2 2 0,3 5 0,0 9-129,3 12 0,-4-1 0,3 3-129,-2 2 0,0-5 0,-2-3 0,1-4 0,1-5 0,-1-5 0,-2-4 129,3-3-129,-3 0 129,1-4-129,0 3 129,-4 1 129,0 0-129,0 2 0,-4 4 0,0-1 0,-1 1 0,2-1 0,-3-4 0,4-1 129,1-4 0,5-4-129,3-3 129,8 1 129,2 0 0,5 6 0,5 4 129,8 6-129,0 8 0,6 11 0,-2 0-129,1 4 0,-1-1-387,-1-8-387,11-3-4515,-11-17-387,8-8-129,8-23-77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20:15.155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6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4-04-07T16:21:00.461"/>
    </inkml:context>
  </inkml:definitions>
  <inkml:trace contextRef="#ctx0" brushRef="#br0">3852 3166 10707,'20'34'5289,"-20"-7"-129,9 17-129,-9 4-4257,5 17 0,-5 1-129,0 12-129,0 3-258,3 2 129,-3-6-129,3-1 0,-1-10 0,2-6-129,-1-10-129,0-11 0,0-7-129,-1-13-387,4 1-645,-6-20-2709,0 0-1548,4-15 0,4-1-516</inkml:trace>
  <inkml:trace contextRef="#ctx0" brushRef="#br0" timeOffset="528.0298">4141 3299 10191,'23'-11'5418,"-23"11"-258,17 35-129,-16-11-3870,12 19-129,-7 1-516,5 14 0,-5 7-258,3 3-258,-3-1 258,5-4-258,-5-4 0,2-9 0,-1-7 0,-2-11-258,3-4-129,-8-28-258,8 21-516,-8-21-1677,0-9-2193,0-7-129,0 2-516,0-12 516,5 12 2967,-5-12 1677,0 2 774,4 12 2451,-4-6 2838,0 18-387,0-20 0,0 20-645,-24-12-2193,11 12-1032,-20 0-387,-1 0-516,-10 0 0,-3-1-129,-4-2-258,-2-2-387,9 6-903,-4-2-3870,21 1 0,2-6-387,25 6-387</inkml:trace>
  <inkml:trace contextRef="#ctx0" brushRef="#br0" timeOffset="956.0547">4693 3310 11352,'19'25'5418,"-19"3"-258,6 17-258,-6 4-3999,6 17-129,-6 3-387,2 5 129,2-3-258,2-8 0,-4-7-129,6-10-387,0-9-258,-1-23-516,7-6-4128,-6-14-129,8-8-129,-7-21-645</inkml:trace>
  <inkml:trace contextRef="#ctx0" brushRef="#br0" timeOffset="1181.0675">5031 3193 11223,'16'0'5418,"-16"0"-516,-3 21 0,-18-11-4257,-1 6 0,-13-5-129,-2-3-258,-7 0-129,0 1-258,3 0-387,-1-9-1161,16 9-3354,-1-5 0,17 10-258,2-3-645</inkml:trace>
  <inkml:trace contextRef="#ctx0" brushRef="#br0" timeOffset="1388.0788">5078 3417 12255,'4'32'5547,"-22"-24"-387,-3 4-129,-23-6-4515,6 1 0,-12-7 0,1 0-258,2 0-516,-1-4-903,19 4-3741,-1-5-129,19 5-387,11 0-258</inkml:trace>
  <inkml:trace contextRef="#ctx0" brushRef="#br0" timeOffset="1753.0996">5688 3384 10191,'5'25'5289,"-5"12"-516,0 3 0,0 8-3354,0 7-1161,0 6-129,0 3-774,-1-17-2838,3-2-1290,5-14-129,7-9-645,1-12-258</inkml:trace>
  <inkml:trace contextRef="#ctx0" brushRef="#br0" timeOffset="1909.1086">5851 3695 13158,'-42'-2'5676,"13"4"-774,1 5 129,-6-6-4644,-3-1-258,0 6-1548,-4-8-3354,14 2-387,0-6-258,14 6-387</inkml:trace>
  <inkml:trace contextRef="#ctx0" brushRef="#br0" timeOffset="2711.155">6893 3428 9546,'0'-31'5289,"0"31"-129,-8-17-129,8 17-2967,-25 4-1161,9 10-258,-9 7-258,2 12 0,-4 4-129,5 7-129,2 6 0,7 6-129,7-2 129,6-1 0,6-4 0,12-11 0,3-1 0,8-9 0,7-9-258,2-12-129,6-3-387,-5-19-1548,11 0-2709,-10-14-258,2-5-258,-9-12-516</inkml:trace>
  <inkml:trace contextRef="#ctx0" brushRef="#br0" timeOffset="2915.1661">7179 3302 10707,'0'-13'5418,"0"13"-258,-2 22 0,3 22-2838,-1 9-1419,5 12-258,-4 8-387,5 9 0,2-2-258,1-4-129,5-4-258,-2-19-387,12-6-1161,-8-31-2967,10-13-387,-6-23-258,5-12-387</inkml:trace>
  <inkml:trace contextRef="#ctx0" brushRef="#br0" timeOffset="3175.1815">7435 3374 12771,'11'-63'5289,"-11"63"-258,10-5-129,-2 29-3870,-8 7-258,5 17-387,-2 9-258,4 11-129,3 5-129,1 0 129,2-5 0,4-11-129,0-9 0,-1-12 0,0-16 129,-5-18 0,-11-2-129,2-24 0,-7-1 0,-14-2 0,-6 3-387,-9-5-387,6 18-2967,-14-4-903,10 15-387,2 7-645</inkml:trace>
  <inkml:trace contextRef="#ctx0" brushRef="#br0" timeOffset="3551.2031">7643 3717 12384,'50'-11'5418,"-22"11"-258,-9 2-387,11 16-4257,-14-1 129,-3 8-258,-8-1-129,-2 1-258,-3 0 0,0-1-129,-1-2 129,-2-9 0,0-1-129,3-12 129,3 14 0,-3-14 129,18 12 0,-4-3-129,0 3 129,-2 3 0,0 3 0,-4 6-129,-7 2 0,-1-3 129,-10 0-129,-5-5 0,-5-3-387,-5-13-645,7 5-3870,-7-11 0,8-8-516,-1-8 0</inkml:trace>
  <inkml:trace contextRef="#ctx0" brushRef="#br0" timeOffset="4275.2442">8315 3379 13287,'-3'-41'5418,"3"41"-387,-24-18 0,6 23-4128,-8 5-129,-1 19-258,-3 4-129,1 12-129,1 5-129,8 5 0,6 5-129,11-2 129,3-6-258,12-5 129,13-7 129,4-9-258,12-7 0,1-8 0,3-14 129,5-8-258,3-15 129,-1-11 0,-3-8 0,-5-12 0,-7-2 129,-7 0-129,-6-1 129,-11 10 129,-6 7 0,-7 10 0,-8 21 0,-8 10-129,-4 18 129,-1 13 0,1 9-129,2 13 0,5 7 0,6-2 0,7-7 0,9-10-258,11-8 258,10-14-129,5-12 0,4-13 129,1-22 0,-5-11 0,-3-8-129,-10-7 258,-11-5-129,-11 4 0,-9 3 0,-20 7-258,-6 21-129,-12 3-1032,0 27-3483,-5 9-129,15 27-387,-2 2-129</inkml:trace>
  <inkml:trace contextRef="#ctx0" brushRef="#br0" timeOffset="4663.2667">8833 3939 10965,'20'-3'5031,"2"6"-258,-10 1-129,4 9-4128,-6 1 129,2 7-129,-4 3-129,-1 12-129,-7 4-258,0 2 258,-7 3-129,-5-3 0,-5-6 0,-3-4-129,1-10 0,0-12 129,2-10 129,4-4 0,6-9 0,7-1 0,0-3 0,15 6 129,3-1-129,9 5-129,3 4 0,4 3-129,0 0-387,-5-2-774,7 2-3741,-12-18-129,6 0-258,-9-18-387</inkml:trace>
  <inkml:trace contextRef="#ctx0" brushRef="#br0" timeOffset="4860.2773">9383 3403 12126,'-21'0'5160,"-7"4"-387,-14-4-258,-8-4-4644,-2 2-3999,-10-10-387,6 6-258,0-4-645</inkml:trace>
  <inkml:trace contextRef="#ctx0" brushRef="#br0" timeOffset="5946.3401">10174 3624 12255,'-8'21'5418,"8"-21"-258,0 16-129,0-16-4257,13 9 129,-13-9-258,24 3-129,-8-3-129,7 0-129,5 0 129,5 0-129,7-2 0,6 2-258,7 0 0,5 0 129,5 0-129,12-1 129,3-3-129,5 1 0,0-3 0,0 4 0,0-3 129,-3-2-129,-7 5 0,-8 2 130,-7 0-130,-7 0 0,-7 0 0,-7-2 0,-7 1 0,-6 1 0,-6 0 0,-6-3-130,-12 3 130,0 0 0,0-12 0,-17 7 0,-4-3 0,-11-3 0,-3-1 0,-9 1 0,-2-5 130,-4 3-130,0 1 0,4 0 0,2 4-130,7 3 1,7 5-258,2-4-258,14 18-2064,-5-11-2580,14 17-129,-3-6-387,8 10-516</inkml:trace>
  <inkml:trace contextRef="#ctx0" brushRef="#br0" timeOffset="6503.3719">11651 3876 11997,'24'24'5289,"-31"-22"0,-7 10-387,-21-12-4257,-11 0 0,-20-7-129,-11 2 0,-17-3-258,-14-2 129,-7 2-129,-4-3 0,-2 3-129,0 3 129,1 0-129,6 5 0,6-1 129,16 1-258,9 4 129,13 5 0,12 1 0,9-3-129,16 2 0,7-2 129,11 0 0,3-3 0,12-4 1,0 0-130,-10 10 0,10-10 0,0 11 0,0-11 0,14 15 0,0-2 0,0-2 0,11-3 0,0 3 0,8 0 0,1-2 0,3-3 0,-4 1 0,0-7 0,-4 8-388,-17-8-4772,5 0-645,-17-10 129,0 10-774</inkml:trace>
  <inkml:trace contextRef="#ctx0" brushRef="#br0" timeOffset="13599.7777">12677 3094 13287,'22'54'5676,"-13"0"-387,-7 4-129,10 20-4515,-9 8-129,2 12-129,-1 3-258,2 1 0,2-7-129,3-14 0,-2-11-387,2-14-129,3-6-1290,-6-35-3354,7-5-129,-5-19-387,6-15-645</inkml:trace>
  <inkml:trace contextRef="#ctx0" brushRef="#br0" timeOffset="13832.7912">13190 3128 13416,'38'-30'5805,"-35"19"-645,-3 11 129,-20-2-4644,-6 0-129,-20-4-129,-6 4-129,-9-1-258,-6-4 129,-3 6-387,3 1 0,12 5-516,5-2-903,21 17-3225,2-9-645,19 14 387,2-8-1032</inkml:trace>
  <inkml:trace contextRef="#ctx0" brushRef="#br0" timeOffset="14044.8032">13117 3347 12513,'28'13'5418,"-17"4"0,-30-17-387,-11 1-4257,-14-1-129,-5 0-387,-7-4 129,-2 4-387,4-1-258,4-5-645,19 16-3354,2-9-903,21 11-258,8-12-129</inkml:trace>
  <inkml:trace contextRef="#ctx0" brushRef="#br0" timeOffset="14260.815">13874 3050 14319,'12'-2'5289,"-37"2"0,-10 1-645,-23-1-4386,-3-1-129,-5 0-645,-13-5-3870,17 7-645,4-1-129,21 12-516</inkml:trace>
  <inkml:trace contextRef="#ctx0" brushRef="#br0" timeOffset="14582.8341">14459 3371 12513,'6'95'5418,"-6"-36"-258,8 25-387,-4-6-4386,1 8-129,2-8-516,-7-18-2193,8 2-2451,1-20-129,5-9-516,0-29-129</inkml:trace>
  <inkml:trace contextRef="#ctx0" brushRef="#br0" timeOffset="14748.8436">14676 3763 12513,'-29'-44'5547,"4"37"-129,-21-4-387,2 11-4386,-15-4 0,0 2-516,-1 3-645,-2-1-1677,15 14-2838,2-3-129,19 7-645,5-7-258</inkml:trace>
  <inkml:trace contextRef="#ctx0" brushRef="#br0" timeOffset="16189.9254">15950 3316 12771,'12'7'5418,"-12"-13"-258,0 6-258,0-22-4515,-10 9 0,-12-4 0,-5 5-258,-10 6 0,-4 6-129,-3 16 129,1 9 0,3 11 0,2 13 0,12 10-129,6 6 129,11 4 0,7 6 0,6-4 0,13-3-129,7-6 0,11-5 129,5-14-258,8-13 129,7-11-645,-3-30-2064,7-2-2451,-9-26-129,0-6-387,-13-24-516</inkml:trace>
  <inkml:trace contextRef="#ctx0" brushRef="#br0" timeOffset="16390.9375">16161 3230 13545,'2'-9'5676,"-2"9"-258,0 24-387,1 22-4257,-1 10-258,0 9-129,0 10-258,5 12 0,2-5 0,2 0-258,4-5-129,1-22-516,9-11-903,-5-31-3483,6-13-387,-8-31-129,8-13-516</inkml:trace>
  <inkml:trace contextRef="#ctx0" brushRef="#br0" timeOffset="16655.9526">16420 3207 12771,'14'-14'5289,"-13"32"0,9 24-258,-4 11-4515,2 16 0,-1 11-258,3 5-129,1 3-129,2-4 129,2-7-129,-2-8 0,1-16 0,-4-19 0,-4-19 0,-6-15-129,-5-15 129,-15-16 0,-7-7-258,-7-9-129,-3 7-516,-11-11-2322,11 28-1935,-3 3-129,16 20-387,4 0-516</inkml:trace>
  <inkml:trace contextRef="#ctx0" brushRef="#br0" timeOffset="17015.9732">16625 3679 10707,'72'-16'5805,"-47"9"-645,5 12 129,-17 5-3483,2 16-1161,-11-7-129,-3 8-387,-1 1-129,-5-1-129,-2-4 129,0-3 0,1-3 0,6-17 0,0 17 129,0-17-129,13 10 0,2-1 258,0 3-258,8 7 0,-5 4 129,1 11-129,-5-1 0,-6 7 129,-7 1-129,-1-5 0,-11-3 0,-8-4-129,-6-7-129,-5-18-387,7-3-4257,-12-13-387,11-6-129,-1-14-387</inkml:trace>
  <inkml:trace contextRef="#ctx0" brushRef="#br0" timeOffset="17406.9956">17458 3239 13416,'-11'-11'5676,"-5"20"-516,-17-2-129,-2 16-4515,-9 8 0,-1 9-129,-1 9-258,1 7 0,8 3 0,11-2 0,14 0-129,12-2 129,12-9 0,17-3-129,16-10-129,6-10-129,11-5-516,4-18-1419,9 3-2967,-9-15-387,4 2-129,-13-19-774</inkml:trace>
  <inkml:trace contextRef="#ctx0" brushRef="#br0" timeOffset="17911.0244">17820 3277 10449,'9'-18'5676,"-9"18"-516,11-6 129,-13-6-3870,2 12-387,0 0-387,-18 3-129,5 6-258,-4 7-129,-2 4 129,0 11-129,-3 12 0,3 6-129,0 13 0,5 6 129,2 4-129,7-1 129,3-4-129,6-6 0,11-15 129,7-11-129,11-20 0,8-15 0,5-16 0,3-19 0,0-18 0,-7-11-129,-4-11 129,-13-7 0,-13 0 0,-12 3-129,-16 5 129,-14 13 0,-7 18-129,-9 15 0,-3 23-258,-1 9-387,6 33-645,-4-1-3741,19 28-129,1-8-387,20 13-258</inkml:trace>
  <inkml:trace contextRef="#ctx0" brushRef="#br0" timeOffset="18307.0471">18180 3876 11739,'7'13'5289,"-7"-13"0,0 0-516,14 12-4386,-3-3 129,-2-2-258,4 5-129,-2 8 0,-1 8-258,-3 8 129,-6 7 129,-1 3-129,-8 0 0,-6 2 0,-6-6 0,-5-9 129,0-12 0,-3-8 0,5-12 0,4-1 0,7-14 129,4-5 129,8 2-129,8 2-129,8 3 129,10 4-129,6 5-129,4 2-129,-1 0-645,9 8-3999,-14-7-516,10-2-129,-10-16-645</inkml:trace>
  <inkml:trace contextRef="#ctx0" brushRef="#br0" timeOffset="18615.0647">18718 3173 12900,'11'-14'5676,"-3"21"-645,-8 7 129,8 27-4257,-8 4-258,-1 19-258,-4 11-258,3 12-129,-2 9 0,4 0 0,0-5-129,4-13-258,5-1-645,-6-25-3999,15-11-258,-6-29-258,9-8-387</inkml:trace>
  <inkml:trace contextRef="#ctx0" brushRef="#br0" timeOffset="18971.0851">18998 3220 11868,'13'-4'5418,"2"28"-516,-12 7 0,5 25-4257,-5 5 0,4 10-387,-2 8 0,1 2-129,1 1 0,3-6 129,0-8-258,2-12 129,-3-10-258,1-13 0,1-16-258,-11-17-129,8-6 0,-8-17-129,0-11 258,-8-6 0,-4-6 129,-5 4 387,-7 2-129,-2 8 387,-7 7-258,1 9 258,-5 10-258,2 1-516,7 5-4128,-9 0-387,12 6-258,1-6-516</inkml:trace>
  <inkml:trace contextRef="#ctx0" brushRef="#br0" timeOffset="28602.6358">4511 2144 30057,'-174'-5'0,"56"5"-258,-17 0 516,-6 9-258,-1 2 0,-5 3 129,0 8-129,3 0 129,4 3 129,8-3-258,4 0-258,2-6 258,4-4 258,8-5 0,4-6-516,6-1 387,8 0 0,10-7 129,7-1 258,18 2-258,11 2-129,10-1-129,13 5 516,7-3-387,11 1-129,9 2-129,0 0 0,6-3-387,8-17-516,15 5-2967,-6-17-1419,18 5-129,-1-16-258</inkml:trace>
  <inkml:trace contextRef="#ctx0" brushRef="#br0" timeOffset="29099.6644">4531 1897 12384,'74'-37'5160,"-50"10"-129,-3 13-129,-16-2-4257,-5 16 0,-21-28-129,-12 23-129,-18-12 129,-14 11 0,-17 5-258,-18 1 0,-17 0 0,-13-4 0,-11 11 129,-8-7-129,-12 10-129,-5 4 0,-1-7 1,-1 1-130,3 6 0,4 4 0,6 0 0,10-2 0,13 1 0,15-8 0,7 6 0,14-7 0,17-5 0,12-2 0,13-1 0,11 0 0,16 0 0,6-10-646,21 10-4514,0 0-645,14 0-129,12 1-387</inkml:trace>
  <inkml:trace contextRef="#ctx0" brushRef="#br0" timeOffset="30610.7508">3687 5447 10707,'0'43'5547,"3"-9"-387,-3-6 129,5 16-4515,-5-5-129,3 14-129,-3 4-129,0 8 0,1 3-129,-1-3-129,0 4 0,1-9-129,1-1 129,-1-10 0,-1-14-129,0-14-129,0-21 129,0 0 0,12-22 0,-3-13 0,0-8-129,3 2 258,1-5-129,3 7 258,0 4-129,0 11-129,2 15 129,2 9 0,1 17 0,-1 13-129,1 10 0,-1 8-258,5 8 387,-4 0-129,4-5 0,-4-12-129,5-11 129,0-17-129,1-11 129,-2-16-129,0-18 0,-1-11 129,-4-1 0,-2-2 129,-6 5-258,-1 5 258,-6 8-258,-4 11 258,-1 19 0,0 0-129,-5 28 129,3 4-258,2 8 129,1 3-129,9 2 258,3-4-258,6-8 129,2-5 0,3-15 0,0-5 0,-2-8 0,-3-15-129,-8-5 0,-4-5 129,-7-2-129,-12 0 0,-10 2-129,-9-1-387,4 17-2967,-14-8-1677,5 12-129,3-3-516,11 5-258</inkml:trace>
  <inkml:trace contextRef="#ctx0" brushRef="#br0" timeOffset="31023.7744">4538 6005 10707,'23'52'5418,"-13"-17"-387,-8-3-129,3-1-4773,-3-4 0,5 2 0,-2-7 129,5-5-129,4-11-129,2-4-129,3-2 258,4 0-129,-1-6 129,-1 1-129,0-1 129,-5 3 0,-1 1 0,-5 2 0,-10 0 129,16 15-129,-16-15 0,9 18 129,-9-18-129,7 14 129,-7-14-129,0 0 129,13-19-258,-8-4 258,-5-5-258,0-5 0,0-2 0,-2-1 129,-9 6-645,-7-6-645,3 21-3870,-6 0-258,5 13-258,-1 1-516</inkml:trace>
  <inkml:trace contextRef="#ctx0" brushRef="#br0" timeOffset="31682.8114">5499 5940 12384,'-13'5'5547,"13"25"-258,-7 4-129,6 12-4773,-4 5 0,2 0-258,-1 1 0,0-7-129,3-11 129,1-12-129,0-22 0,9-14 129,-1-14-258,1-7 258,3-11-258,1-4 129,2 2 0,-5 6 129,1 14-129,-2 13 0,-9 15 0,16 0 0,-9 20 129,0 11-129,0 9 0,2-1-129,-1-2 129,2-3 0,0-8 0,-1-11-129,3-15 0,0-12 129,0-11-129,-3-7 258,3-1-258,1 1 129,-4 2 129,2 4 0,-2 10 0,3 12-129,-12 2 258,20 23-387,-10 6 258,1 4-129,4 3-129,-2 0-129,5 0-387,-5-20-1419,11 2-3354,-3-18 129,7-3-516,-6-19-258</inkml:trace>
  <inkml:trace contextRef="#ctx0" brushRef="#br0" timeOffset="32170.84">6072 5997 11094,'15'0'5676,"-15"0"-258,8 20-387,-5 5-4386,-4 4-129,-2 8-258,-5 0 0,5 2-258,2-2 129,1-5-258,3-7 129,11-9-129,6-13 129,0-3 0,5-6-129,-3-10 0,-2-3 0,-2-2 129,-2-1-129,-5 2 129,-4 5-129,-5 1 129,-2 14 0,0 0 0,4 7 129,-3 15-129,2 6 129,2 5 0,4 4 0,5-3 0,2-3-258,2-4-129,3-4-774,-8-15-3999,12-4-129,-9-11-516,6-4-516</inkml:trace>
  <inkml:trace contextRef="#ctx0" brushRef="#br0" timeOffset="32759.8737">6684 6049 7353,'14'1'5676,"-14"-1"-516,-8 4 0,-12-4-2580,3 9-2064,-7 1-129,2 12 0,2 1-129,3 1-258,9 4 129,8 0-258,8-3 129,17-7-129,9-3 0,6-13-129,6-3 0,1-20-129,4-12-129,-7-21-129,-3-10 129,-10-15-129,-7-7 258,-11-7 0,-3 8 0,-9 6 258,-1 16 258,0 19 129,-6 19 129,6 25 129,-16 20 129,12 32 0,-5 14-129,4 17 129,-3 7-258,2 4 0,1-3-129,4-8-129,1-15 129,0-17-258,1-19 129,7-17-129,2-15 0,2-15 0,2-11 0,2-5 129,2-2-129,3 5 129,0 6 0,3 12 129,1 10-129,4 18-129,1 15 0,2 5-258,3 13-774,-7-10-3870,8-2-387,-7-14-258,0-13-645</inkml:trace>
  <inkml:trace contextRef="#ctx0" brushRef="#br0" timeOffset="34374.966">7961 6162 11868,'1'71'5547,"-1"-32"-258,2 1-129,-1-9-4515,3 0-129,-4-10-129,0-9-258,0-12-129,7-5 258,1-18-258,4-4 0,1-5 258,6-7-129,1 3-129,3 7 258,3 6-258,1 9 0,3 9 129,0 5-129,2 6 129,-2 9-258,3-4 129,-3-7-129,-3-3 0,0-7 129,-7-15 0,-4-6 0,-5-4-129,-8-3 129,-3-3 0,-6 3 0,-7 9 0,-7 13-129,-1 12 0,0 8 129,1 19-129,8 9 0,5 13 129,7 6-129,6 2 129,11-4 0,9-8-129,7-9 0,7-11-129,1-10 0,2-13 129,2-8-129,0-13 0,-4-10 0,-3 1 0,-7-7 258,-7-2-129,-10-1 258,-8 5-258,-6 9 258,-6 6-129,-12 14 129,-5 5-129,-1 14 0,-1 14 0,1 9 0,5 3 0,4 1 0,7 0 0,6-8 0,2-9-129,10-10 129,3-11 0,3-7-129,1-10 129,4-5 0,-4-1 0,0 0 0,1 5 0,-3 7 129,-2 7-129,0 9 129,1 9-129,-2 8 0,1 6-387,-2-10-516,11 4-4257,-9-10 129,9-4-387,-3-12-516</inkml:trace>
  <inkml:trace contextRef="#ctx0" brushRef="#br0" timeOffset="34754.9878">9097 6136 8514,'-12'5'5289,"-3"10"-516,-1 10-258,-8 4-4257,10 7 0,2 0-129,7 5-129,5-5 0,9-6 0,13-9 0,9-10 0,4-11-129,5-17 129,5-17-129,0-16 258,1-16-129,-2-14 0,-6-11 0,-4-14 0,-8 1 129,-6 0-129,-9 9 258,-5 15-129,-6 14 387,-6 30-129,-10 25 0,3 24 129,-3 35-129,4 23 0,0 15-129,7 14-129,5 10-258,0-6-645,21 11-2451,-4-22-1806,11-18-129,1-24-645,3-22 0</inkml:trace>
  <inkml:trace contextRef="#ctx0" brushRef="#br0" timeOffset="34900.9962">9565 6001 9288,'-58'-87'5418,"24"71"-258,-9 11-258,8 15-3870,-10 10-774,4 4-903,11 18-3999,-1 1-258,17-1-516,6-3-258</inkml:trace>
  <inkml:trace contextRef="#ctx0" brushRef="#br0" timeOffset="35283.018">9884 6209 8643,'-25'-16'5289,"-4"12"-387,-3 4-387,-3 0-3870,3 14 0,-1 3-258,12 9-258,6 4 0,13 3-129,3-1-129,15-1 129,8-1 0,5-5 0,2-11-129,-2-11 129,-1-3 0,-3-9 0,-6-8 0,-5-2 0,-6-1 0,-3 1 0,-5 8 0,0 11 0,0 0 129,0 11 0,0 13-129,0 2 0,7 3-129,-4-4-387,10 8-2064,-3-21-2193,4-5-387,-2-10-258,4-15-258</inkml:trace>
  <inkml:trace contextRef="#ctx0" brushRef="#br0" timeOffset="35754.0449">10046 6257 8901,'17'37'5160,"-10"-8"0,5 8-387,-4-6-3999,1 9-258,-4-12-258,1-10-129,-1-6-129,-5-12 0,18 0-129,-3-11 0,-1-7 129,6-5 0,1 4 0,4 5 0,0 3 0,0 9 129,-1 2-129,1 12 129,0 5-129,0-1 129,0 2-129,1-4 0,-2-5 0,1-9 0,-1-12 0,-1-16-129,-4-18 0,-3-14 129,-4-19-129,-3-13 129,-1-15 0,-8-7 0,0 2 0,0 8 258,-3 9-129,0 24 129,-3 17 0,5 26 0,1 28 0,0 31 0,0 24 0,0 19-129,4 21 0,2 9-129,2 13-129,4 6 0,5 0-258,-1-20-516,13 1-3999,-5-24-129,6-15-258,-2-27-516</inkml:trace>
  <inkml:trace contextRef="#ctx0" brushRef="#br0" timeOffset="35899.0532">10818 6275 8385,'-72'-115'5160,"24"73"0,0 12-516,-7 3-3741,-2 18-387,2 9-2580,-5 0-2451,8 2-258,3 5-516,11-1-258</inkml:trace>
  <inkml:trace contextRef="#ctx0" brushRef="#br0" timeOffset="36839.1068">11393 6097 8901,'-3'53'5676,"3"-10"-516,0 13-129,0 7-3354,0-1-1419,0-3 0,-1-6-258,1-10-129,0-18-129,0-25 0,6-2 0,2-27 129,3-12-129,-1-4 129,1-6 0,1 3 258,1 4 0,-3 10 0,4 15 0,-4 10 0,3 9 0,-2 10 0,1 11 0,0 5-129,0 2 0,1 2 0,0-2 0,3-3-129,-2-7 129,3-12-129,2-6 129,0-5-129,3-8 129,0-3-129,3-4 129,0 4 129,1-1-129,-2 8 129,0 5-129,-4 4 0,-3 0 129,-4 6 0,-1 5-129,-12-11 0,16 12 0,-16-12-129,10 1 129,-10-1 0,12-9-129,-6-5 129,0-3 0,1-1 0,-2 4-129,2 0 129,-7 14-129,5-16 258,-5 16-129,-8 0 129,-1 15-129,-1 9 0,1 3 129,0 3 0,5 5 0,0-4-129,4-2 129,9-5-129,2-13-129,4-7 129,2-4-129,-2-7 129,2-6 0,1 0 0,-5-3 0,0 7 0,-1 3 129,-12 6 0,17 0-129,-17 0-129,12 10 0,-4 6-258,-5-4-129,3 2-258,-6-14-1032,12 11-1290,-9-18-1935,2-8-258,0-19-258</inkml:trace>
  <inkml:trace contextRef="#ctx0" brushRef="#br0" timeOffset="37407.1388">12175 5967 4902,'23'-134'5418,"-7"86"-129,-5 9-387,11 27-2838,-22 12-645,16 16-258,-13 20-516,1 19-129,-4 13-258,2 9-129,1 5 129,1-1-258,-1-8 258,4-6-258,1-11 129,3-11-129,-2-17 0,2-11 0,-2-15-129,2-6 129,1-11 0,0-6 0,0-6 0,0-1-129,1 6 129,-1 2 0,-4 3 129,0 4-129,-8 13 0,0 0 0,12 4 129,-11 9-129,3 4 0,4 0 0,0 3 0,7 2 0,0-7 0,6-1 0,2-4-129,3-9 0,-1-1 129,0-10-129,-1-5-129,-4-6 129,-4 1 0,-7-3-129,-4 3 129,-5 2 0,-10 5 0,-3 3 129,-2 10 0,-1 7 0,0 11 0,3 9 129,4 0 129,8 7-129,1 2 0,13 5 129,1-7-129,10-4 0,1-9-129,4-3 0,-1-4-645,-6-15-903,6 1-3483,-11-10-129,-1-3-387,-6-10-258</inkml:trace>
  <inkml:trace contextRef="#ctx0" brushRef="#br0" timeOffset="37935.169">13141 6252 9804,'16'0'5805,"-16"0"-516,-9 1 0,-3 3-4257,-8-2-516,-2 4-258,-6-1 0,4 2-129,3 3-129,8-1 129,7 4 0,6-2-129,12 3 0,7 0 258,6 2-129,2 3-129,-1-2 129,-1 0-129,-7 2 0,-7 2 0,-10 0 0,-6-3-129,-11 2-387,-15-18-774,3 13-3870,-10-13 0,5-1-645,0-8-387</inkml:trace>
  <inkml:trace contextRef="#ctx0" brushRef="#br0" timeOffset="38423.197">14017 6200 6708,'-11'23'5805,"2"10"-258,-5 13-387,7 26-3225,-7-2-387,12 18-387,-4-2-516,3 4-129,0-12-258,3-7 0,-1-18-129,1-21 0,0-32 0,0 0-129,0-45 129,0-14-129,0-15 0,0-13 129,0-11-129,5 0 258,7 3-129,4 10 0,9 13-129,3 17 129,5 19-129,1 18 258,-1 18-258,-4 18-129,-4 17 0,-13 13 0,-9 5 129,-6-3-129,-16-2 0,-7-9-258,-6-15 0,-6-22-516,5-1-1935,-4-22-2580,11-10-258,3-12-129,17 1-645</inkml:trace>
  <inkml:trace contextRef="#ctx0" brushRef="#br0" timeOffset="38859.2219">14256 6120 9417,'80'51'5418,"-42"-12"0,-13-4-258,3 8-4128,-15-8-129,0-3-387,-6-2-258,-2-8-129,-3-7 0,-2-15-129,0 0 129,18-11-129,-6-9 0,5 1 0,4-5 129,4 1-129,2 2 0,0 6 129,0 7-129,-4 4 0,-3 4 0,-5 7 0,-6 9 0,-3 3 0,-4 3 0,-2-2 0,0 0 0,-5 0 129,2-3-129,3-3 0,0-14 129,12 7-129,1-7 0,4-6 129,-1-7-129,1-3 0,-3-3 0,-3-6-129,-3 4 0,-8 1 0,-4 5-129,-12-2-516,2 17-1548,-9-8-2838,5 8-258,-3 3-387,9 8-258</inkml:trace>
  <inkml:trace contextRef="#ctx0" brushRef="#br0" timeOffset="39279.2465">15053 6327 8514,'28'-25'5418,"-25"15"-129,-3 10-387,-17-1-3999,3 5-129,-9 11-258,2 10-129,0 1-129,6 6 0,5 3-258,7-3 129,6-6 0,10-8 0,6-13 0,6-10 0,3-15-129,0-15-129,-2-15 129,1-18 0,-5-9 0,-4-7 0,-4-3-129,-9-4 258,-4 5-129,-1 11 129,-4 21 0,-8 23 0,-2 22 0,-3 22 0,0 29 0,5 25 129,4 13-258,4 12 129,4 3-258,9-5-129,12-1-516,-4-24-3225,18 0-1032,-5-23-645,11-15-129</inkml:trace>
  <inkml:trace contextRef="#ctx0" brushRef="#br0" timeOffset="39602.2644">15548 6197 10191,'-12'54'5547,"0"-24"-387,8 13-129,4-6-4773,0 6 129,-1-9-129,2-4-129,6-5 0,6-11-129,3-5 0,1-9 0,1-9-129,1-13 0,-5-3 0,-2-4 0,-2 0 0,-5 0 129,-4 6 0,-1 7 129,0 16-129,0 0 129,0 5-129,0 16 0,4 8-258,0-3-387,13 8-3612,-5-13-516,7-2-774,-1-11-387</inkml:trace>
  <inkml:trace contextRef="#ctx0" brushRef="#br0" timeOffset="39851.2788">15987 6156 5934,'16'39'5547,"-16"-7"-258,-9-1-516,1 6-2451,-7-3-1806,2 1 0,-3-4-129,6 1-129,3-8 0,7-4-258,3-6-129,12-6 0,8-2-258,3-7-387,13-9-258,-9-18-1935,12 1-2064,-4-15-129,4-2-258</inkml:trace>
  <inkml:trace contextRef="#ctx0" brushRef="#br0" timeOffset="40050.29">16288 5582 7998,'-24'-9'5418,"13"45"-129,9 25-387,-6 10-3225,8 25-258,0 3-774,4 11-129,0-9-258,1-8-258,4-16-387,-3-22-774,11-5-3870,-8-26 0,8-13-645,-5-22-258</inkml:trace>
  <inkml:trace contextRef="#ctx0" brushRef="#br0" timeOffset="40189.2981">16388 6192 9546,'-3'-78'5676,"-18"45"-516,0 12-129,-17-1-3870,-1 12-387,-12-2-516,-5 0-774,9 9-4257,-7 1-387,16 3-258,5 8-774</inkml:trace>
  <inkml:trace contextRef="#ctx0" brushRef="#br0" timeOffset="40362.3086">16609 6465 11094,'16'53'5418,"-20"-38"-1419,-6-15-4128,-10-16-5031,-10-6-516,2-11-258</inkml:trace>
  <inkml:trace contextRef="#ctx0" brushRef="#br0" timeOffset="41359.3652">16520 5668 9030,'34'-37'5547,"-10"15"-387,0-7-129,11 8-4257,-10-6-129,5 11 0,-3 3-258,-2 11 0,-4 1-129,0 4 0,-6 9 0,-3 9 0,-6 3-129,-5 4-129,-2 7 0,-8-1 0,-6 1-129,-4 1 129,-4 2 0,1-5 0,0-4 0,2-1 129,4-6-129,5-4 0,2 2 129,5-4-129,4-1 0,0 3-129,3 4-516,-3-22-1419,1 31-3225,-1-7-129,0 4-387,-8-1-387</inkml:trace>
  <inkml:trace contextRef="#ctx0" brushRef="#br0" timeOffset="41661.3829">16497 6447 10836,'21'28'5805,"-10"-10"-387,-11-2-258,12 2-4386,-12-7-258,0 0-516,0-1-516,0-10-1161,-8-1-3612,3-12 0,5-8-645,0-14-387</inkml:trace>
  <inkml:trace contextRef="#ctx0" brushRef="#br0" timeOffset="42335.4208">16496 5730 6837,'-4'12'5289,"4"-18"-129,0-11-258,13 5-3612,-6-16-129,9 7-516,-3-5 0,6 4-258,0 3 129,4 2-129,1 6-129,3 7 129,-2 2-258,1 4 129,-2 8-129,0 8 0,-6 1-129,-2 3 0,-4 4 0,-8-1 129,-3 2-258,-1-1 129,-5-4 0,-7-4 0,-2 0 0,-5 0 0,0-5 0,-1 2 0,0-4 0,1 5 129,1 2-129,5 1 129,2 2-129,5 0 129,4 2 0,2 1-129,0-3 0,1-10 129,5 4-645,-6-15-774,0 11-3741,0-11-387,0 0-387,-12 8-645</inkml:trace>
  <inkml:trace contextRef="#ctx0" brushRef="#br0" timeOffset="44590.5504">18238 5797 12255,'0'24'5805,"0"14"-258,0 0-258,0 18-4773,-6 7 129,2 6-516,0 6 0,1-3-129,3-3 129,0-7-129,7-14 129,6-15-258,4-13 0,1-13 258,4-8-258,-1-13 0,1-6 129,-1-6-129,-2 5 129,-5 4 129,-1 2-129,-5 11 0,-8 4 0,16 17 129,-8 2-129,1 10 258,0-10-258,6 1 0,2-8 0,5-12 0,5-13 129,2-18-258,0-15 129,-3-8 129,-2-7-258,-5-6 129,-7-4-258,-7 0 0,-5 13-645,-12-4-3999,1 23-516,-3-4-516,4 16-258</inkml:trace>
  <inkml:trace contextRef="#ctx0" brushRef="#br0">18828 5595 10320,'30'100'5676,"-22"-27"-387,4 22 0,-11 6-4644,7 5-129,-8-8-129,0-3-129,0-17 0,0-16-258,-1-20 129,1-19-129,0-23-129,0 0 129,10-21 0,1-7-129,1-3 129,1 0 129,4 6-129,1 11 0,-1 8 129,1 6-258,0 19 129,-1 9 129,-1 5-129,4 7 0,-3-7 0,2 1 129,-1-6-258,3-14 129,0-14 0,-1-7 0,2-13-129,-6-7 129,1-4-129,-5-3 129,-2 0-129,-7 2 129,-3 11-129,-1 7 129,-11 11 0,-1 3-129,-3 14 129,2 8-129,1 10 129,1 3 0,2 0 129,7 0 0,3-5-129,2-5 0,7-8 0,6-10 0,-1-7 0,5-1 0,-2-9 0,-1 3 0,-4-4 0,0 1 0,-12 10 129,14-8-129,-14 8 129,0 0-129,0 0 0,0 0-129,13 13 129,-13-13-129,12 6 129,-1-6-129,2-8 0,3-10 0,2-10 0,-1-13 0,3-16-129,-1-9 129,-1-7-129,-4-10 387,0-2-258,-4-6 129,-4 4 0,0 8 129,-6 10 129,4 19 0,-4 16 0,0 34-258,0 0 129,-4 40 129,4 20-129,0 26 0,5 12 0,3 11-129,8 5-129,-2-13-129,8-8-258,-7-26-1161,13-11-3483,-10-39-258,2-17-258,-10-33-516</inkml:trace>
  <inkml:trace contextRef="#ctx1" brushRef="#br0">7604 5924 0,'0'0'0</inkml:trace>
  <inkml:trace contextRef="#ctx0" brushRef="#br0" timeOffset="45560.6052">19650 6124 6321,'-49'-123'6063,"20"83"-645,-14 12-129,2 18-2709,-9 3-1548,0 7-774,3 12-4773,-7-2-516,10 9-516,3-4-516</inkml:trace>
  <inkml:trace contextRef="#ctx0" brushRef="#br0" timeOffset="45842.6213">20125 6224 11481,'19'86'5676,"-18"-44"-903,-1-10-2451,5 6-7224,-5-9-387,0-3-516,0-15-516</inkml:trace>
  <inkml:trace contextRef="#ctx0" brushRef="#br0" timeOffset="46129.6382">20480 6250 10320,'0'0'5676,"-20"-12"-645,1 12 0,-4 0-4644,3 2 0,-1 3 0,2 6-129,7 3 0,7 5-129,5 4 0,10 3 129,2 4-129,1 3 129,0-5-129,-4 3 0,-6-2-258,-6-7-129,-11-4-387,-17-19-2967,1-3-1677,-9-15-258,-2-1-516,-4-19-258</inkml:trace>
  <inkml:trace contextRef="#ctx0" brushRef="#br0" timeOffset="46242.6448">20038 6107 7224,'15'-32'4515,"-15"32"-4257,11-21-258,12 10-4515,-3-4-387</inkml:trace>
  <inkml:trace contextRef="#ctx0" brushRef="#br0" timeOffset="46558.6624">21175 5421 13158,'12'68'5805,"-3"-13"-387,-6 12 0,9 15-4902,-8 14 0,-2 11-258,-2 7 0,0 3-129,0-1 0,0-5-129,0-14-129,0-14-258,0-13-645,-4-35-4128,7-8-516,-3-27-387,14-12-387</inkml:trace>
  <inkml:trace contextRef="#ctx0" brushRef="#br0" timeOffset="46860.6802">21671 5692 11352,'13'0'5805,"-13"0"-387,-9 36-258,-15-9-4386,-9 18-129,-16 7-387,-10 11 129,-4 5-129,-3 5 0,2-7 0,5-4-129,6-7 0,15-10-129,9-13 129,12-14-387,10-7-645,-3-13-4257,15-4-387,3-13-387,12 1-387</inkml:trace>
  <inkml:trace contextRef="#ctx0" brushRef="#br0" timeOffset="47134.6952">21278 6011 10191,'22'0'5676,"-22"0"-258,24 32 129,-16-2-4386,10 15-387,-4 5-258,6 15-129,-1 9 0,5 5 129,0 0-129,2-1-129,4-9-129,3-8 0,-1-9-258,-3-22-387,8-4-3612,-11-25-1548,2-2-258,-6-26-645</inkml:trace>
  <inkml:trace contextRef="#ctx0" brushRef="#br0" timeOffset="47922.7404">22561 5727 10191,'9'-38'5805,"-13"24"-516,-8 15 0,-14 2-4515,-2 21-129,-10 9-258,-3 8 0,-5 6-129,5 10 0,3 12-129,9 1 129,8 3 0,9 3-129,7 2 0,5-1 0,8 2-129,2-8-129,6-6-129,-6-12-516,6-2-2967,-12-26-1806,5-11-129,-9-14-387,7-19-387</inkml:trace>
  <inkml:trace contextRef="#ctx0" brushRef="#br0" timeOffset="48092.7505">22368 6205 8385,'2'-21'5934,"-17"7"-387,-8 14-387,-17-2-2709,-1 2-2322,-9 3 0,-4 0-903,11 19-2322,-4-13-2064,17 9-516,6-3 0,22 4-516</inkml:trace>
  <inkml:trace contextRef="#ctx0" brushRef="#br0" timeOffset="48726.7868">22623 6249 8901,'-9'19'5547,"-12"-12"-258,0 7-258,-8-1-4386,6 8 0,-2-1-129,5 9-387,2 6 0,7 5 0,10-1 0,3-2-129,12-3 129,6-5 0,2-9-129,4-11 129,2-9-129,-3-9 0,-4-12 0,-4-11-129,-6-4 0,-4-8 129,-6 2-129,-1-1 129,-4 4-129,-4 8 129,-1 4 0,1 10 0,0 2 129,8 15-129,0 0 129,-12-6 0,12 6-129,0 0 129,0 6 0,0-6-129,0 0 0,17 9 129,-8-7-129,5 3 0,3-1 0,-1 6 0,2 7 0,2 7 129,-3 9-129,0 12 129,-2 1-129,-4 0 129,-3 1 0,-2 0 129,-5-10-258,3-8 258,-4-12 0,0-17 0,0 0-129,0 0 129,17-13-129,-1-8 129,1-8-129,3 5 0,3-8-129,1 2-258,4 1 0,-9-6-774,10 10-3612,-15-8-516,9 12-645,-9-11-129</inkml:trace>
  <inkml:trace contextRef="#ctx0" brushRef="#br0" timeOffset="49082.8073">23542 5909 11739,'2'-12'5805,"-2"12"-387,2 36 0,-5 6-4644,-6 15-129,-4 10-387,-3 12-129,3 10-129,0 3 0,5-7-258,0-14-387,8 1-1806,0-31-3096,9-13 129,1-24-387,9-4-645</inkml:trace>
  <inkml:trace contextRef="#ctx0" brushRef="#br0" timeOffset="49224.8155">23641 6301 10320,'-33'-12'5547,"-4"12"-258,0 7-258,-6 3-4386,-1 2-645,6 4-3999,-6-11-1161,18 3-258,8-8-516</inkml:trace>
  <inkml:trace contextRef="#ctx0" brushRef="#br0" timeOffset="49706.843">23795 5893 10449,'2'86'6063,"-6"-26"-516,-3 16-129,-6 7-4773,5-4 129,-4-2-516,0-6 129,4-12-258,5-5-129,3-17 0,2-15 0,9-9-129,3-12 0,6-7 0,-1-13-129,4-4 258,0-1-129,-1 3 129,-4 5 0,-1 5 0,-2 6 129,-6 5 0,-2 11 129,-2 6-258,-2 2 129,-2-1-129,3 0 0,0-4 129,-1-1-129,-3-13 0,14 13 0,-5-13 0,2 0-129,2-2 129,-4-4 0,3 1 0,-1 3 129,-11 2-129,13 0-129,-13 0 129,7 5-129,-7-5-258,0 0-903,4 13-3999,-4-13-129,0 0-387,0-17-516</inkml:trace>
  <inkml:trace contextRef="#ctx0" brushRef="#br0" timeOffset="50050.8626">24222 6339 9933,'19'29'6063,"-19"-29"-516,17 24-258,-17-24-3741,8 21-903,-8-21-258,-2 24-258,-8-12-129,0 3-129,-1 6 0,-1-4 129,-1 5 0,1 0 0,7-4 0,0 3-129,5-2 129,1-4 0,10-3 0,3-1 129,2-1-129,0-1 129,-2 3-258,-2 3 129,-6-1-516,-6-14-2838,-9 16-1935,-6-9-387,0-1-387,-5-8-387</inkml:trace>
  <inkml:trace contextRef="#ctx0" brushRef="#br0" timeOffset="50188.8706">24053 6343 10836,'-11'-18'4257,"-6"11"-4128,17 7-129,-16-12-5676,3-3 129</inkml:trace>
  <inkml:trace contextRef="#ctx0" brushRef="#br0" timeOffset="51454.9429">20319 7649 11094,'9'83'5934,"-5"-28"-387,-4-1-387,0 1-4902,-1 5 0,-4-5 0,-2-8-129,3-4 0,0-14-129,3-11 0,1-18 0,0 0 0,13-18 129,2-12-129,-1-7 0,4-5 0,5 3 0,-2 2 0,3 7 129,2 7-129,2 13 0,-2 9 0,2 1 129,2 8-258,-1-1 129,-2-4-258,-4-1 0,-2-2 129,-6-10 0,-6-11-258,-9 3 258,-4-7-129,-11 4 129,-8 7 0,-2 4 0,-5 7 0,3 10 258,2 13-129,7 9-129,6 9 0,11 9-129,2-2 0,19 4-129,5-9-129,13-6-129,3-11 0,8-8 129,1-13 129,2-6 0,-1-15 129,-4-9 258,-6-4 0,-9-4 0,-7 1 129,-11-4 129,-6 6 0,-8 3 129,-4 12-129,-16 4 129,0 11 129,-7 3-129,0 13-129,0 8 0,3 11 0,3-4-129,9 3 0,7-3 0,5-5-129,10-7 0,5-5 0,6-10 0,4-7 0,0-7 0,0-4-129,-1 0 129,-3 2 129,-4 0 0,-4 8 0,-2 7-129,-6 9 129,-2 10-129,-2 3-129,0 12-387,-6-4-4644,5 4 0,0-12-516,11-7-387</inkml:trace>
  <inkml:trace contextRef="#ctx0" brushRef="#br0" timeOffset="51874.9668">21304 7848 8643,'0'0'5547,"-6"-2"-258,-9 6-516,-5 10-4257,-2 6 0,-2 0-129,5 11 0,2 6-258,10 1 129,7-1-129,6-1 129,13-8-258,9-9 0,6-7-129,7-13 0,1-19-129,1-19-258,3-10 129,-6-19-129,2-6-129,-13-12 258,-1-6 129,-11 0 0,-5 11 387,-3 16 129,-6 8 258,-3 29 258,-7 19-258,-2 21 129,-7 29 0,4 22-258,-5 15 0,3 16-129,2 11-258,1-4 0,9-3-258,-1-17-516,11-4-1419,-2-29-3096,10-17-129,-3-31-387,4-17-387</inkml:trace>
  <inkml:trace contextRef="#ctx0" brushRef="#br0" timeOffset="51995.974">21605 7906 5934,'-12'-106'5805,"-8"66"-516,-1 20-387,-16 2-3225,7 18-645,-8 5-1548,-8 8-3999,12 11-387,3 2-516,13 4-516</inkml:trace>
  <inkml:trace contextRef="#ctx0" brushRef="#br0" timeOffset="52191.9852">21787 7886 9030,'-5'45'5289,"-10"-15"-258,4 6-645,0 10-5418,-8-10-2064,11 13-1806,6-9-387,6-1-129</inkml:trace>
  <inkml:trace contextRef="#ctx0" brushRef="#br0" timeOffset="52471.0008">21898 8138 774,'18'-84'5160,"-16"46"258,-2 4-129,-2 21-2064,-16-5-903,18 18-1032,-31 7-387,18 14-258,-5 4-258,6 10 0,1-2 0,11 3-258,0-7 0,14 0 0,5-10-258,5-7 258,5-9-129,1-3 0,-2-5-258,0-9 129,-5-7-258,-9-7-129,-6 6-387,-14-17-1161,-7 14-2967,-14-7-258,-4 9-387,-10-5 129</inkml:trace>
  <inkml:trace contextRef="#ctx0" brushRef="#br0" timeOffset="52823.0206">22110 7969 8514,'34'78'5547,"-22"-33"-387,-8-11-258,3 6-4386,-7-11-387,0-6 0,0-23-129,0 0 0,0 0-129,1-7 258,7-4 0,4-6 129,0 0 129,5 4 0,1 6 129,2 7-129,-3 8 0,2 10 0,-5 3-258,-1 4-258,3 0-774,-16-10-4257,0-15-258,0 0-387,-5-32-387</inkml:trace>
  <inkml:trace contextRef="#ctx0" brushRef="#br0" timeOffset="52961.0288">21997 7567 9546,'-31'-7'5289,"31"7"-516,-10 15-1419,10-15-7869,0 0-387,0 0-387,0 0-387</inkml:trace>
  <inkml:trace contextRef="#ctx0" brushRef="#br0" timeOffset="54003.0888">22561 7536 9546,'-11'-5'5934,"17"-20"-645,8 6 0,0-12-4128,13 8-129,2-11-387,9 7-387,2 5 0,6 5 0,0 8 0,3 9 0,-7 0 0,-5 8-129,-5 13-129,-7 3 129,-12 4-129,-9 3 0,-7 8 0,-11-3 0,-11 8 0,-2-3-129,-7-4 129,2 2 0,1-7 0,3 2 0,7-4 129,5 2-129,7-4 129,9 3 0,0 5 0,10-4 0,2 2-258,2-9-387,7 10-3612,-13-18-1419,5 4-258,-13-21-645</inkml:trace>
  <inkml:trace contextRef="#ctx0" brushRef="#br0" timeOffset="54184.0985">22818 8189 13803,'16'109'6192,"-15"-68"-387,1-11-1419,-4-11-9417,-14-24-516,3-25-645,-10-27-516</inkml:trace>
  <inkml:trace contextRef="#ctx0" brushRef="#br0" timeOffset="89758.1337">4464 2886 2322,'-5'20'4515,"5"-20"129,0 15-258,4-4-2193,-4-11-774,12-5-129,-6-8-387,9 9-129,-4-13-129,11 10-129,-3-6 0,6-1-258,0-6 387,7 2-258,0-9-129,5-3 129,2 0-129,5-8-129,3-3 0,7 3-129,7 0 129,9 0 0,5 7-129,9 9 0,4 0 129,3 5-129,5 0 0,1 1 258,4-2-258,4 8 516,-5-8-387,2-3 387,-1-1-387,2 0 387,-2 3-516,1 2 516,-1 1-387,-4 4-129,-2 2 129,-4 7-129,-4 2 0,-5-1 129,-6 2 0,-12 0 0,-10 5 0,-9-4 0,-10 0 0,-6-1 0,-10 1 0,-5 4-129,-14-5 0,0 0-129,0 0 258,0 0-129,-16 18 0,2-7-387,-2 2 387,0-1 129,0 7-129,3-1-387,2 0 387,4-1-387,1-3 516,2-4-129,4 1 0,0-11-387,4 13 516,-4-13-129,16 4 0,-4-6 129,1-5-129,2-7 0,-1-6 129,2-1 258,0-5-258,0-1 258,-3 5-258,-1 2 387,-5 6-387,-7 14 258,11-15-258,-11 15-129,0 0 129,-16-4-129,-2 4 0,-3 0 0,-6-4 0,-3-1 0,-3 4-129,-1-1-258,4 2-774,-7-7-3612,12 5-516,-6-7 129,10 7-903</inkml:trace>
  <inkml:trace contextRef="#ctx0" brushRef="#br0" timeOffset="90739.19">7299 2285 11352,'20'9'5160,"-20"-18"-387,4-3 516,-11-13-4257,-2 1-258,-12-10-129,0 0 129,-5 3-387,-2 4-129,0 3-387,-5-1-387,7 11-516,-11-6-3483,17 14-387,-3-10-129,9 9-645</inkml:trace>
  <inkml:trace contextRef="#ctx0" brushRef="#br0" timeOffset="91842.2523">16254 4315 258,'-15'26'3870,"8"-7"0,-6 3 129,0-2-2451,-3 10-387,-9-7 0,5 10 0,-18-9 0,5 6 0,-16-9-129,-2 5-129,-10-5 0,-3 10-387,-10-11 0,0 6-258,-10-4 129,-1 3-129,-7-1 0,-2 0 0,-2-6-129,-3 0 129,-3 0-129,2 1 129,-3-6-129,3 2 0,0-7 0,6 0 0,6-4 0,4 3 0,3-3 0,9-2 0,7 6 0,10-6-129,7 5 129,10-1-129,3 0 129,9-3-129,6 0 0,6 2 129,5-4-129,9-1-129,0 0-516,-12 0-1935,12 0-2193,0 0-258,5 4-645,-5-12-258</inkml:trace>
  <inkml:trace contextRef="#ctx0" brushRef="#br0" timeOffset="92350.2819">13897 4680 6063,'12'9'5160,"-2"7"-387,-10-16-516,0 12-3225,0-1-129,-13-3-387,1 7-129,-8 0-129,2 6 0,-3 1-129,0 6 129,1 1-129,3 2 387,1-1-258,7 4 129,2-6-129,2 3 129,4-5-129,1-1 0,1-8 0,5-2-129,-6-15 129,18 15-129,-5-13 129,4 2 0,1 0 129,4-1-129,0 0 0,3 6 0,0 0-258,-3 4 258,-3-3-258,-6 1 0,-2 0-387,-11-11-903,0 0-3741,-19 0-258,2-11-387,-8-14-645</inkml:trace>
  <inkml:trace contextRef="#ctx0" brushRef="#br0" timeOffset="109725.2759">2632 8203 9030,'0'0'5676,"8"33"-387,-4 18 0,-4 15-3225,8 27-1161,-8 8 0,5 21-387,-2 8 0,2 6-129,2-4 0,-2-8-258,2-15 0,-2-13 0,3-17-258,-5-20-129,3-17-258,-6-29-516,11-1-2451,-10-27-1935,7-13-258,-5-20-258,7-8-387</inkml:trace>
  <inkml:trace contextRef="#ctx0" brushRef="#br0" timeOffset="110129.2984">3049 8437 11094,'34'-18'5805,"-23"28"-258,-11 9-129,0 19-4386,-19-2-258,-3 14-516,-10 7 129,-2 8-129,-6-1 0,-2-1-258,0-2 129,2-4-129,6-6 0,5-6 129,8-13 0,4-6 0,6 0-129,9-6 0,2-4 129,5-2-258,8 0 258,11 3-258,2 4 129,6 5 129,5 5-129,4 3 0,1 7 129,1 5 0,-2-3 0,-5 0 129,-4-6-258,-6-6-129,-7-2-129,-7-18-258,-1 1-1032,-11-12-3741,-1-17-387,-10-7-258,2-3-516</inkml:trace>
  <inkml:trace contextRef="#ctx0" brushRef="#br0" timeOffset="110609.3264">3458 9549 7740,'18'-15'5676,"-14"0"-258,-4-5-387,-4 10-1806,-8-14-2838,-3 10 0,-9-4 0,1 11-258,-4 7 129,0 3-129,2 11 0,3 4-129,6 10 0,8 1 0,6 2 129,3-6-129,12-7 0,4-6 0,3-6-129,5-6 258,-3-6-258,-2-12 129,1-1 0,-5-3 0,-2 5 129,-3 4 0,-11 13 0,15-7 0,-13 15 0,5 12 129,-2 8-129,0 1 0,3 6-258,2 1 258,0 0-258,-1-14-516,10 5-2967,-9-16-1677,4-8-258,-14-3-258,18-19-645</inkml:trace>
  <inkml:trace contextRef="#ctx0" brushRef="#br0" timeOffset="111249.3631">4109 8503 9804,'0'0'5676,"-12"-2"-387,-1 3 129,9 19-4515,-18-3 129,2 18-387,-10 9 0,-1 12-129,-4 12-258,2 11 0,2 13-129,5 5 129,5 2-129,8 1 129,6-3-129,7-3 0,4-16 129,12-5 0,1-17-129,7-10 0,5-10-129,0-8 0,5-20-129,-3-7-129,4-1-387,-11-12-774,10 1-3999,-15-9-129,0 3-387,-8-5-516</inkml:trace>
  <inkml:trace contextRef="#ctx0" brushRef="#br0" timeOffset="112609.4403">5678 8311 8901,'28'-11'5418,"-11"15"129,-2 6-258,17 12-4128,-13 2-129,6 16-258,-1 13-387,2 18 0,-2 13 0,0 21-258,-4 20 258,-5 12-387,-5 1 258,-6 2-258,-4-10 258,-10-14-129,-4-12-129,-6-24 0,1-21-258,-8-27-129,9-10-645,-10-22-4257,12-10-258,-1-12-387,14-5-516</inkml:trace>
  <inkml:trace contextRef="#ctx0" brushRef="#br0" timeOffset="113764.5063">6934 8600 7611,'-7'18'5805,"2"2"-387,5-20-387,-6 20-3483,6-20-516,0 0 0,-12 6-387,12-6 0,0 0-258,0 0 129,0 0-129,0 0-129,0 0 0,0 0 0,0 0 129,0 12-129,0-12-129,6 3 0,6 5-129,2-1 0,9 4 129,7-2-129,5 9-129,8 5 258,2 1-258,7 3 258,1-1 0,2 3-258,-4 1 258,-5 1-129,-4-6 129,-6-2-258,-8-4 129,-7 0 0,-7-1 129,-6-4-129,-8-14 129,1 18-129,-4-5 0,-7-3 0,-9 6 0,-4 2 0,-8 4 0,-5 8 0,-5 2-129,-2 3 258,0 0 0,-4 2-129,3-1 129,6-1-129,4-8 129,3-3-129,6-2 0,6-4 0,3-5 0,4 2 0,12-15 0,-14 15 0,14-15 0,-2 22-129,2-13 129,0-9-516,7 19-516,-7-19-4386,8-7-516,2-13-129,6-10-516</inkml:trace>
  <inkml:trace contextRef="#ctx0" brushRef="#br0" timeOffset="114229.5334">8503 8148 12255,'-5'63'5805,"4"-7"-129,-5-1-387,4 27-4644,-8 11-129,0 19-258,-2 7 129,2 9-258,0 2 129,1-5-129,1-9 0,3-14 0,1-17 0,1-20-387,2-17-129,1-23-258,9-7-2709,-5-31-2322,8-10-129,0-21-387,5-8-645</inkml:trace>
  <inkml:trace contextRef="#ctx0" brushRef="#br0" timeOffset="114781.5651">8999 8414 10320,'29'15'5934,"-29"2"-258,0 11-387,-18 2-4386,-5 11-387,-19 0 129,-4 9-387,-8-4 129,-4 0-258,-3-3 0,3-7 129,5-4-258,6-3 129,11-14 0,11-5-129,4 0 0,9-2 0,12-8-129,0 0 0,0 0 0,0 0-258,12 0-129,-1-8-258,8 3-387,-8-15-258,11 10-903,-15-20-387,18 14 129,-21-15 258,14 13 903,-11-4 1032,4 7 516,-1 15 774,-10 0 774,21 18 903,-21-3 129,16 35-387,-14-5-774,13 24-258,-7-2-516,11 11 0,-2 1-258,4 3-129,5 2 0,2-4-129,5-10 0,0-8-129,1-7 129,-2-10-387,-4-9-129,-2-18-387,0-3-3999,-17-19-1032,-4-12-258,-6-18-516</inkml:trace>
  <inkml:trace contextRef="#ctx0" brushRef="#br0" timeOffset="115868.6273">4544 8784 8514,'-13'22'5805,"8"15"-258,-3 10-258,2 22-3870,-2 1-516,2 14-129,-4 2-387,7 8 129,-2-9-258,2-6-258,3-10 129,0-12-129,4-11-387,0-24-387,16-5-2838,-10-24-1677,7-19-387,1-17-387,4-12-258</inkml:trace>
  <inkml:trace contextRef="#ctx0" brushRef="#br0" timeOffset="116219.6474">4726 8788 7998,'18'13'5547,"-9"12"-129,-5 13-387,10 15-3612,-14-1-516,7 14-387,-4-1 0,4 9-387,0-3 0,2-4 0,-1-7 0,1-6 0,1-11 0,0-13 0,-2-11-129,-8-19 129,11 0-129,-10-9 0,-1-11 0,-9-6-129,-8-2 129,-6-1 0,-3 2 0,-7 4 0,-7 7 0,2 1-129,1 7 129,0 3-258,11 5-387,-2-8-1935,16 8-2709,12 0 0,0 0-516,16-12-258</inkml:trace>
  <inkml:trace contextRef="#ctx0" brushRef="#br0" timeOffset="116500.6634">5122 8781 9546,'0'0'5805,"4"23"-387,-4 11-258,0 15-4386,0 6-258,0 13-129,0 5 0,0 7-258,5 2-129,2-5-129,2-11-129,2-14-645,9-1-2709,-6-31-1548,3-12-516,-4-13-258,6-19-258</inkml:trace>
  <inkml:trace contextRef="#ctx0" brushRef="#br0" timeOffset="116741.6772">5594 8708 8127,'7'53'5418,"-26"-25"0,-6 3-516,-13-20-3999,-6 13-387,-15-7-129,0 0 0,-1-8-387,4-6-516,12 12-1806,3-15-2709,16 0-258,15 0-258,10 0-387</inkml:trace>
  <inkml:trace contextRef="#ctx0" brushRef="#br0" timeOffset="116897.6861">5407 9000 7611,'77'49'5676,"-58"-31"-129,-11 3-258,-21-12-3612,-7 8-516,-27-9-516,-6-1-129,-8 1-516,-10-12-1935,3 4-3225,-4 0-258,10 0-387,8-11-645</inkml:trace>
  <inkml:trace contextRef="#ctx0" brushRef="#br0" timeOffset="118237.7621">9416 9769 9030,'13'3'5547,"-13"-3"-258,4-11-129,-4-4-4128,-4 2-645,-9 2-129,-7 0-258,0 6 129,0 5-258,1 4 129,3 11 0,3 5-129,2 7 129,10-6-129,1 1 129,0-4 0,9-6 129,4-6-129,0-6 0,3-4 0,-1-6 0,-1-1 129,-2 2-129,0 0 129,-12 9 0,14 3 0,-9 12 0,-2 6 0,-1 3 0,-1 8-387,7-2-645,-8-6-4128,9-14-129,3-10-645,5-14-129</inkml:trace>
  <inkml:trace contextRef="#ctx0" brushRef="#br0" timeOffset="118560.7813">10190 8603 9804,'-32'69'5805,"7"-20"-645,-10 2 258,3 16-4773,-5 2-129,4 9 129,3 1-129,11 2 0,8-4-129,9 1 0,3-11 0,13-6-258,8-8-129,3-11 129,12-8-645,-3-21-645,12-7-4386,-10-8 0,-2-9-387,-6-14-645</inkml:trace>
  <inkml:trace contextRef="#ctx0" brushRef="#br0" timeOffset="118996.8061">10642 8942 9417,'0'0'5934,"0"0"-516,-10-7 0,10 7-4644,-28 0-258,4 1 0,-7 12-129,3 5-129,-5 1 0,4 7-129,3 9 0,10 6 0,8 0 0,5 2-129,7-2 129,12-5-129,9-4 129,5-3-387,8-7-129,-1-13-1032,11-3-3999,-10-6-129,3-14-645,-7-9-258</inkml:trace>
  <inkml:trace contextRef="#ctx0" brushRef="#br0" timeOffset="119220.819">10890 8678 10965,'8'99'5676,"-8"-33"-258,0 20-1548,0-5-3225,0 2-258,-4-7-129,3 0-258,2-8-387,2-20-774,15-7-3999,-6-21 0,9-11-645,-1-18-258</inkml:trace>
  <inkml:trace contextRef="#ctx0" brushRef="#br0" timeOffset="119528.8364">11125 8725 8901,'23'23'5805,"-16"15"-387,-3 8-129,7 14-4515,-7 1-258,1 5-258,0 5 0,4 1-129,0-7 0,2-5-129,1-6 129,0-11-258,0-16 258,-5-13-129,-7-14-129,6-12 0,-7-11 0,-11-7-129,-8-8 129,-2-5 0,-3 9-258,-3-1-129,5 17-516,-8-2-2580,18 17-1677,-2 3-129,15 11-387</inkml:trace>
  <inkml:trace contextRef="#ctx0" brushRef="#br0" timeOffset="119904.8581">11348 9218 8514,'39'-14'6063,"-15"14"-774,-5 0 129,8 12-4644,-10-2 0,-1 4-387,-9 4-129,-2 0 0,-5 1-387,0 0 129,-3 0 0,-2 2 0,-1-6 0,0-1 0,5-2 0,1-12 129,5 19-129,5-9 129,2-1-129,1 4 129,0 9-129,-3 2 129,-3 3-129,-4 3 0,-3-3 0,-10-3-129,-4 0 129,-8-8 0,-1-8-129,-5-9-387,8 0-1548,-6-20-3225,5 0-129,4-7-516,6-1-258</inkml:trace>
  <inkml:trace contextRef="#ctx0" brushRef="#br0" timeOffset="120560.8957">12045 8865 9546,'3'-12'5934,"-3"12"-516,-12 0 0,-19 14-4644,8 11-258,-8 2 0,0 13-129,-4 6-258,5 7 0,4-1-129,10-1 0,7 3 129,9-9-129,12-4 0,13-7 0,9-9 0,7-14-129,5-8-129,6-8 129,2-16-129,6-13 258,-2-5-258,-5-10 258,-4-2-129,-7 0 129,-10-2-129,-8 6 258,-13 8-129,-8 13 129,-7 13 0,-17 13 0,-5 17 0,-2 10 0,-2 19 0,2 8 0,6 6 0,6 3-129,10-4 0,9-3 0,17-16 0,9-9 0,8-17 0,3-14 0,2-11 0,0-20 129,-6-10-129,-6-8 0,-12-6 0,-7 1 0,-11 4-129,-7 6 129,-14 9-387,-11 4-1032,-2 23-3999,-5 8 0,4 14-387,2 11-516</inkml:trace>
  <inkml:trace contextRef="#ctx0" brushRef="#br0" timeOffset="120928.916">12627 9377 6708,'14'5'5676,"-2"3"-258,0-1-129,4 4-3225,-3 3-1677,0 6 0,-7 6-258,1 9 129,-7-1-129,-3 7 0,-11 2-129,-3-2 129,-4-6-129,0-5 0,-4-12 129,5-7-129,-1-11 129,9-6 0,7-9 0,5-1 129,0-1-129,15 5 129,6 0-129,4 2-129,4 8 0,1 0-258,8 4-774,-14-2-4257,9 0-129,-8-12-387,3-9-516</inkml:trace>
  <inkml:trace contextRef="#ctx0" brushRef="#br0" timeOffset="121144.9291">12970 8854 9159,'17'24'5676,"-12"7"-258,6 20-129,-6 4-4773,0 13-129,-5-5-258,3 10 0,4-5-258,-3-14-645,14-9-4257,-13-11-258,11-12-387,-3-19-516</inkml:trace>
  <inkml:trace contextRef="#ctx0" brushRef="#br0" timeOffset="121436.9452">13254 8954 7998,'18'20'5547,"-13"11"0,-5 4-516,4 9-4257,-3 5-387,1 3-129,-1-5 0,4-4-129,-2-8 0,1-4-258,2-8 258,-1-10-129,-5-13 0,0 0 0,1-11-129,-4-1 129,-10-6 0,-7 0 0,-5 3 0,-4-1-258,3 11-387,-11-3-3225,13 8-1290,-1 5-129,12 9-774</inkml:trace>
  <inkml:trace contextRef="#ctx0" brushRef="#br0" timeOffset="121852.9694">13457 8715 8385,'26'10'5934,"-4"16"-387,-1 13-129,11 22-4128,-3 9-258,3 19-258,-6 9-129,3 16-258,-9 6 0,-4-2-129,-10-9-129,-6-12-258,-9-12-258,-17-28-774,-3-16-4257,-16-33-129,-3-14-516,-8-31-516</inkml:trace>
  <inkml:trace contextRef="#ctx0" brushRef="#br0" timeOffset="122673.0159">3728 10771 12126,'4'14'5805,"1"-3"-387,3 5-129,-5 1-4386,4 0-387,-7-5-129,0-12-129,0 0-129,0 0-129,-3-10 0,-2-6 0,2-6 129,-1 5-129,2-4 129,2 8 0,0 13 0,0 0-129,0 0 129,5 20-129,-3 5 129,3-5-129,0 3-258,-5-11-645,10 4-4257,-10-16-387,-3-10-129,-7-9-645</inkml:trace>
  <inkml:trace contextRef="#ctx0" brushRef="#br0" timeOffset="123033.0371">3437 11418 10836,'-20'26'5676,"8"-21"-516,12-5 0,-18 8-4257,18-8-258,-11-7 129,11 7-258,-1-14 0,1 14-129,0 0-129,5-7-129,-5 7 129,10 13-129,-7 4 0,2 2-129,-1 1 0,-1-3-258,1 5-387,-4-22-1548,0 0-3225,0 0-129,17-22-516,-9-6-258</inkml:trace>
  <inkml:trace contextRef="#ctx0" brushRef="#br0" timeOffset="123366.0561">3766 11298 11094,'26'29'5676,"-16"-6"-387,-7-13-645,3 20-3741,-6-8-129,0 3-258,0-8 0,-4-5-129,4-12-129,0 0 129,-3-8-258,3-9 129,6-1 0,2 5 0,0 0 0,4 4 0,-2 7 0,2 4-129,-12-2-129,17 22-129,-13-10-387,-4-12-1161,0 0-3612,-9-8-516,2-11-129,-6-18-645</inkml:trace>
  <inkml:trace contextRef="#ctx0" brushRef="#br0" timeOffset="124777.1367">4693 11117 12900,'0'0'5805,"4"27"-387,-4 7-129,-1 11-4773,-2 1-258,-2 10 129,1-4-387,1 0 258,3-10-258,-3-10 129,3-14-129,0-18 129,0 0-129,10-12 0,-5-18 129,5-5-129,-1 1-129,3-4 129,-2 2 0,3 10 0,1 1 129,0 14-129,2 11 0,2 6 0,4 7 129,5 3-258,2 2 129,4 0 0,2-3 0,0-10 0,-1-6-129,0-12 129,-7-5-129,-6-5 129,-8-12 0,-9-1-129,-4 4 129,-13 3-129,-8 9 0,-4 9 129,-8 10 0,3 6 0,2 23-129,2 10 129,8 7 129,10 7-129,7 4 0,4-1-129,17-2 0,6-5 0,7-10 129,6-12-258,5-8 129,0-15-129,5-10 129,-5-15 129,-3-10-258,-7-10 129,-7-2-129,-5-3 258,-10 3-129,-6 7 129,-6 12-129,-1 11 129,-11 11 0,-3 6 0,-1 14 0,-1 4 0,-2 7 0,3 2 129,1 0-129,0-3 129,11 1-129,1-9 0,3-19 129,4 17-129,-4-17 0,23-2 0,-10-10 129,4-3-129,-1-2 129,-3 4-129,-1 6 129,3 7-129,-5 1 0,0 19 0,1 4 0,2 0-387,3 5-258,-2-17-2064,8 11-2709,-2-14-129,6-9-129,0-15-645</inkml:trace>
  <inkml:trace contextRef="#ctx0" brushRef="#br0" timeOffset="125169.1592">5723 11268 8256,'12'-15'5547,"-12"15"-258,0 0-258,0 32-3612,-16-8-645,2 11-258,-7 6-258,5 5 0,0 3-129,8-1 0,7-4 0,2-11-129,14-5 129,14-11-129,7-16 0,7-9 129,3-19-258,4-13 129,-1-17-129,1-18 129,-8-14-129,-5-10 0,-9-7 0,-13 4 129,-4 7 0,-9 7 0,-2 22 0,-3 22 258,-8 30-258,0 22 258,-4 30-129,3 25 0,0 22 0,3 12 129,-2 10-258,4 1-129,7-3-258,-2-17-1161,8-9-3741,4-23 0,12-23-387,2-25-516</inkml:trace>
  <inkml:trace contextRef="#ctx0" brushRef="#br0" timeOffset="125318.1677">6187 11217 8901,'-25'-75'5676,"0"57"-387,-4 18 0,-13 5-4386,8 13-258,-7 3-774,-6-7-1548,11 16-3225,3-7-387,14-3-387,9-7-387</inkml:trace>
  <inkml:trace contextRef="#ctx0" brushRef="#br0" timeOffset="125491.1777">6377 11429 9030,'-10'71'5289,"1"-34"-1032,-6-9-3999,6-3-5031,2-10-387,7-15-516</inkml:trace>
  <inkml:trace contextRef="#ctx0" brushRef="#br0" timeOffset="125769.1934">6463 11461 10707,'-5'60'5160,"2"-23"-129,-2-14-1548,5 11-3096,-1-6 0,1-1-258,5-7 258,7-5-129,2-10 0,5-4-129,1-5 0,-2-7 0,-1-3 0,-4-13 0,-6 5-258,-7-7-129,-9 5-645,-16-13-2193,1 12-1935,-8-2-258,4 4-516,-2 8 0</inkml:trace>
  <inkml:trace contextRef="#ctx0" brushRef="#br0" timeOffset="126104.212">6673 11447 8514,'38'51'5547,"-23"-19"-387,-1 2-258,-2-5-3999,0 0-387,-9-8-129,2-7-258,-5-14-129,0 0 0,9-2-129,-5-16 258,0-3-258,1-1 387,3 1-129,7 4 129,-1 5 0,7 12-129,0 3 258,3 18-258,1 4 129,0 8-258,-2 3 129,-2-8-258,4 3-1419,-7-22-3483,-1-9-387,-4-16-387,-1-20-516</inkml:trace>
  <inkml:trace contextRef="#ctx0" brushRef="#br0" timeOffset="126248.221">6594 10964 9417,'-15'65'4902,"22"-32"-4386,-2-7-258,6-10-5289,-11-16-387</inkml:trace>
  <inkml:trace contextRef="#ctx0" brushRef="#br0" timeOffset="127181.2743">7816 11009 12126,'2'86'5934,"-2"-21"-387,1 13-387,-1 6-4644,0 7-258,0-2 0,-3-6-129,-1-7-129,-1-16-129,5-14-387,-1-26-903,6-9-3999,0-18-129,7-16-516,1-16-516</inkml:trace>
  <inkml:trace contextRef="#ctx0" brushRef="#br0" timeOffset="127346.2834">8002 11475 12126,'8'94'5547,"-7"-55"-387,1 3-1419,11-16-8772,-13-10 0,1-5-645,-1-11-516</inkml:trace>
  <inkml:trace contextRef="#ctx0" brushRef="#br0" timeOffset="127669.3021">8275 11467 9804,'16'1'5676,"-16"-1"-516,17-11 129,-8-6-4773,1-1-387,-8-3 129,-2 0-258,1 4 129,-1 5 0,0 12-129,-14-5 129,1 9 0,-3 10 0,2 4 129,-1 5-129,2 4 129,4 9-258,3-3 258,6-3-129,0-1 0,8 2-129,8-4 0,1-1-387,10 0-516,-10-18-4128,12 2-387,-7-5-387,3-5-516</inkml:trace>
  <inkml:trace contextRef="#ctx0" brushRef="#br0" timeOffset="127970.3194">8697 11382 6837,'12'3'5676,"-21"5"-387,-6 2-387,-2-2-3999,2 10-129,-5-4 129,6 15-258,1-5 0,10 8-258,3-2 258,7 5-129,5-2 0,6-2-129,-2-1-129,4-9-129,-7 0-387,-13-21-387,11 21-1548,-17-24-3225,-12-12-129,-12-14-516,-6-9-258</inkml:trace>
  <inkml:trace contextRef="#ctx0" brushRef="#br0" timeOffset="128074.3254">8209 11220 7353,'0'0'1935,"9"0"-1806,16 6-129,5-6-4773</inkml:trace>
  <inkml:trace contextRef="#ctx0" brushRef="#br0" timeOffset="128396.3432">9412 10882 12255,'13'35'5676,"-9"-13"0,0 19-387,-4 4-4773,-4 5 0,-9 14-387,1 10 0,1 7-129,1-2-258,3 3-516,1-27-2322,8 3-2580,5-16 0,14-15-645,-2-17-258</inkml:trace>
  <inkml:trace contextRef="#ctx0" brushRef="#br0" timeOffset="128550.3524">9549 11364 9288,'-44'-29'5934,"14"28"-516,-8-1-129,8 3-4515,-15-1-387,-4 0-1290,8 1-4257,5 0-129,16 7-516,6-7-516</inkml:trace>
  <inkml:trace contextRef="#ctx0" brushRef="#br0" timeOffset="128841.3693">9760 11351 9030,'-29'32'5676,"8"-12"-258,0 5-129,0 1-4644,6 4-258,-2-2 129,12 2-258,6-5 0,15-3-129,5-10 129,4-2-258,4-7 129,0-3 0,-5-9-129,-3-11-129,-10-2-129,-10-15-387,-1 8-1548,-15-19-2967,-6-1-387,-10-7-129,0 2-516</inkml:trace>
  <inkml:trace contextRef="#ctx0" brushRef="#br0" timeOffset="129172.3882">10547 10842 11223,'24'23'5934,"-15"16"-387,-9 14-258,3 15-4902,-7 2 0,-8 10-129,0 8-387,-2-4-129,7-2-645,-10-20-4128,17-9-516,0-17-258,12-15-387</inkml:trace>
  <inkml:trace contextRef="#ctx0" brushRef="#br0" timeOffset="129346.3981">10748 11238 8643,'-31'-13'5805,"-4"14"-258,-5 10-258,-15-6-4515,6 6-387,-4-3-774,-2-8-2580,18 2-2193,6-2-387,17 0-387,10-10-258</inkml:trace>
  <inkml:trace contextRef="#ctx0" brushRef="#br0" timeOffset="129824.4254">10931 10889 9546,'24'32'5934,"-27"1"-516,-4 13-129,-3 2-4644,-3 7-258,-7 0 0,2 2-129,2-4 0,0-10-258,5-6 0,5-12-129,6-3 129,1-11-129,11-10 129,4-1-129,4 0 0,2 0 0,3 0 129,1-1-129,-1 1 129,1 9 0,-1 7 0,-3 3 0,2 0 0,-1-2 129,0-5-129,0-2 0,0-10 129,1-1-129,-6-15-129,-3-6 129,-5 0-129,-6 0 129,-4 0 0,0 5-129,0 17 129,-20 0 0,9 10 129,0 15-129,6 9 129,2 9-129,3 5 129,8 2-129,11-7-258,4-14-774,17-3-4128,-5-15 0,10-11-645,-2-15-129</inkml:trace>
  <inkml:trace contextRef="#ctx0" brushRef="#br0" timeOffset="130244.4489">12233 11236 10965,'-19'85'5934,"14"-21"-516,-3-7 129,9 4-4902,-1-7 0,-1-6-258,-4-12 0,5-9-258,0-17 0,0-10 129,17-15-129,-3-11 0,6-4-129,3-2 129,6-4-129,2 2 258,0 6-258,-1 5 129,0 9-258,-1 3 129,-4 5-387,-2-4-516,6 4-4644,-19-4-129,6 3-387,-5-7-516</inkml:trace>
  <inkml:trace contextRef="#ctx0" brushRef="#br0" timeOffset="130426.4599">12722 11318 10062,'1'57'5676,"-1"-28"-516,-1-7-387,-2-8-5676,3 3-3870,0-1-387,3 5-516,9-5-516</inkml:trace>
  <inkml:trace contextRef="#ctx0" brushRef="#br0" timeOffset="130592.4694">12834 11362 9804,'-24'-52'5676,"15"32"-258,-1-2-129,8 3-5031,1 5-3612,-7-7-1677,8 21-516,-1-21-516</inkml:trace>
  <inkml:trace contextRef="#ctx0" brushRef="#br0" timeOffset="131032.494">13107 11264 8514,'0'0'5805,"5"22"-516,-10-14-129,-3 10-4644,-10-1-129,2 6 0,-3 3-129,6 4-129,3-2 0,4-3 0,6-2-129,0-10 258,0-13-129,24 8-129,-11-9 0,2-7 129,-2-5-129,-1-1 129,-4 3-129,-8 11 129,12-5 0,-10 11 129,-2 13 0,0 11 0,0 8 129,-4 13 0,-1 3-129,0 9 129,-3 2-129,-1-5 129,-3-9-258,0-5 0,-1-12 0,-2-13-129,-1-12-129,3-20-387,5-14-774,-6-24-3999,14-5-387,0-18-387,14-7-516</inkml:trace>
  <inkml:trace contextRef="#ctx0" brushRef="#br0" timeOffset="131581.5259">13386 10859 8901,'15'-6'5676,"2"35"-387,-17 9 129,0 29-4515,-1 0-387,-5 11 0,-5 4-129,4 3-258,2-7 129,2-8-129,3-14 0,0-13 0,3-21-129,7-12 0,3-10 0,-1-11 0,3-11 0,1-1 0,-2-1-129,3 3 129,-1 8 0,-1 7-129,-1 6 129,2 4 0,-3 14 0,0 2 0,3 3-129,3-1 258,-1-2-129,5-7 0,0-10 0,3-6 0,1-19 0,1-12-129,0-13 129,-1-16-129,-3-13 129,-3-5-129,-4-7 129,-1 2 0,-4 5 0,-3 13 0,-5 11 0,0 13 129,-4 26-129,0 18 129,0 19-129,-4 25 129,0 15 0,1 11-129,0 13 129,3 7-129,0 0-129,6-3 129,6-9-387,-2-17-645,17-9-4257,-10-20 258,7-16-774,-4-17-516</inkml:trace>
  <inkml:trace contextRef="#ctx0" brushRef="#br0" timeOffset="131734.5341">14096 11158 7611,'-38'-28'5676,"9"28"-258,-11 5-516,2 9-3483,-19-8-774,-6-6-1032,8-1-4515,-10-10-129,11-1-516,4-6-387</inkml:trace>
  <inkml:trace contextRef="#ctx0" brushRef="#br0" timeOffset="134097.6699">10910 10812 3225,'1'61'5418,"-1"-14"0,-3 12-258,-11-5-3225,14 26-129,-16-10-516,10 9-129,-6-7-516,5 1-258,-2-12 0,7-9-258,-1-9 129,3-12-258,-2-9 258,2-8-387,0-14 258,0 0-129,7-11 0,0-5 129,-2-6-129,7-3 129,1-3-129,3 2 258,1 0-129,3 5 129,-1 6-129,3 4 129,-1 8-129,-2 7 0,-1 10 0,-1 13-258,-4 0 258,-4 5-129,-1 1 0,-4 0-258,5 4-774,-9-17-4257,1-3-258,-1-17-258,0 0-645</inkml:trace>
  <inkml:trace contextRef="#ctx0" brushRef="#br0" timeOffset="138168.9028">14494 11480 9804,'-13'113'5934,"3"-30"-129,-9 1-258,-1-1-3483,-5-5-1677,-2-8 0,-5-11-258,3-12-129,1-16-516,-2-31-2709,14-2-2193,3-20-258,10-10-516,3-12-387</inkml:trace>
  <inkml:trace contextRef="#ctx0" brushRef="#br0" timeOffset="138528.9229">15443 10529 10836,'6'28'5934,"1"17"-258,-7 14-129,4 15-4128,-4 23-1032,0 15 0,-3 8-129,-4 9-129,0-5 0,-3-5 0,5-10-258,0-14-129,3-16-258,-3-34-1161,5-9-3870,0-36 0,21 4-645,-5-26-516</inkml:trace>
  <inkml:trace contextRef="#ctx0" brushRef="#br0" timeOffset="138932.9463">15967 10754 10836,'19'10'5934,"-26"8"-387,-6 11-258,-16 0-4515,-4 2-387,-12 5 129,-2 4-129,-5-2-258,2 2 129,5-11-129,3-4 0,9-3 0,8 1 0,8-16 0,6 8-129,9 1 129,2-16 0,8 31 0,6-7 0,2 4 129,9 8-129,0 13-129,6 2 129,1-3 0,2 5-129,-3-4 129,-3-6-129,-4-2 0,-5-8 0,-2-11-129,-7-12-129,-10-10-258,2-9-1548,-2 0-3741,-10-9 0,6-3-516,-7-8-516</inkml:trace>
  <inkml:trace contextRef="#ctx0" brushRef="#br0" timeOffset="139760.9933">16284 10894 7740,'0'0'6063,"0"0"-387,0 0-129,-12-1-3999,12 1-129,0 0-258,0 0-387,0 0-129,0 0-258,0 0-129,0 0 0,0 0-129,0 0 0,0 0 0,0 0 0,0 0 0,0 0 0,0 0-129,0 0 129,6 0 0,-6 0 0,15 10-129,0 4 130,4-2-130,9 5 0,5 8 0,5-2 0,7 5 0,1 5 0,3-2 0,-2 1 0,-3-3 0,-7 1 0,-3-5 0,-10-2 0,-3-9 0,-8-2 0,-13-12 0,11 12 0,-11-1 0,0-11 0,-13 12 0,-1-1 0,-4 3 0,-5 7 0,-4 0 0,-6 7 0,-4-3 0,-6 11 0,-3 1 0,0 1 0,0 1 0,3-1 0,2 1 0,5-4 0,10-4 0,1-7 0,10-7 0,3-3 0,3-3 0,9-11 0,0 0 0,0 0 0,0 0 0,0 0-259,10 0-257,1-7-774,16-1-4386,-9-10-258,11 3-258,-1-12-645</inkml:trace>
  <inkml:trace contextRef="#ctx0" brushRef="#br0" timeOffset="140165.017">17128 10680 8127,'20'-23'5934,"-20"23"-258,14-8-129,-14 8-3870,8 9-258,-8 9-645,0 17-258,-7 6 0,2 13-258,-4 12 0,2 17-129,-2 7 129,2 2 0,4 4 0,3 0 0,0-4-258,1-1 258,4-11-129,3-10 0,1-15-129,-1-10 0,-2-11-129,0-12-129,-1-12-387,-10-24-2580,0-4-2580,-11-14-258,3-6-387,-7-10-387</inkml:trace>
  <inkml:trace contextRef="#ctx0" brushRef="#br0" timeOffset="182406.4329">8159 3146 2451,'-12'0'4515,"-1"0"-129,13 0 129,-12 0-2322,-1-5-129,13 5 0,-12-7-774,12 7-129,-1-10-258,1 10-387,4-22 0,6 10 129,2-6-387,4-1 129,5-4-258,3-4 0,1-1 0,5 0 0,0 0 0,6-3-387,4-1 387,2 4-258,2-4 129,5 3 129,4 1-129,4 3 0,6-4 129,3 2-129,0-2 129,3-4-129,1 0 0,1 0 0,-1-1 129,-2-3-258,1 5 258,-2 1-129,0 6 0,-1 2 0,-4 5 129,-1 4-129,-3 5 129,-7 4-129,-2 1 0,-7 2 0,-2 0 0,-7 2 0,-4 0 0,-4 0 0,-4 0 0,-4 0-129,-1 0 129,-5 0 0,-11 0 0,13 0 0,-13 0-129,0 0 129,0 0 0,1 9 0,-1-9 0,-4 13 0,4-13 0,-13 22 129,6-12 0,7-10-129,-14 19 129,7-6-129,3 0 0,-1-4 129,5-9-129,-3 19 0,2-8 129,1 0-129,0-11 129,0 13-129,0-13 0,0 0 0,0 0 129,15 10-129,-15-10 0,12-6 129,-12 6-129,19-18 0,-9 8 129,-10 10-258,17-13 129,-9-1 0,-8 14 0,9-18 0,-9 18 0,0-20 0,-2 8 0,-5-10 0,-4 0 0,-1 9 258,-5-8-129,0 5 129,-3-1 0,0 7 258,0 0-516,2 1 387,1 9-258,-2-1-387,5 1 258,-1 2-516,15-2-129,-18 5-387,18-5-1161,-12 5-2967,12-5 0,0 0-516,-1-6-516</inkml:trace>
  <inkml:trace contextRef="#ctx0" brushRef="#br0" timeOffset="183398.4891">12725 4202 3612,'-3'30'4515,"0"-17"-129,-5 1-129,-7-2-3096,3 18 129,-13-12 0,-2 19-258,-15-8 0,-3 11-258,-15-4-258,0 9-129,-8-10 258,-1-2-387,-1-5 0,3-7-129,5-9 129,4-1-258,10-9 258,6-2 0,5 0-129,4-4 129,4 2 0,9 2-129,2 0-129,5 4-129,6 7-258,7-11-516,-4 25-2580,4-25-1290,0 21-516,0-21-129,15 4-387</inkml:trace>
  <inkml:trace contextRef="#ctx0" brushRef="#br0" timeOffset="183842.5152">11785 4446 7998,'0'14'5031,"0"-14"-258,-6 21-129,-6-14-3741,7 15 0,-10-8-129,2 7-516,-4-5 129,2 1 0,1-4-129,2 4 0,1-4 129,5 0-258,2 1 258,4 1 0,0 4-129,4 2 0,7 3 0,3-1 0,3-2 0,3 1-129,1-2 129,-1-1-129,0-5-129,-2-3 129,-5-3-129,-1-6 0,-12-2-129,12 10 0,-12-10-129,0 0-645,0 0-4128,0 0-129,-9 0-516,-3-7-129</inkml:trace>
  <inkml:trace contextRef="#ctx0" brushRef="#br0" timeOffset="196401.2335">18253 4775 5160,'42'7'4773,"-42"-7"-645,0 0-1419,-13 2-2709,-24-2 129,-19 0 129,-14-1 0,-11-5 129,-22-7 258,-7 4-129,-19-10 129,-5 5-129,-17-1 129,1 7-129,-10 0-129,1 6 258,-5 1-516,5 1 0,3 0 0,3 8 0,8-5-129,3 1 0,7-4 0,7-1-129,3-1 258,2-3-129,3 1-129,4 4 129,4 0 0,3 7 0,1 4 0,1 5 0,-4 0-129,4 4 258,-1 0-129,1-2 0,0-3 0,1 1 0,0-1 0,1-6-387,7 10-2709,-4-9-1677,2-5-387,7-1-516</inkml:trace>
  <inkml:trace contextRef="#ctx0" brushRef="#br0" timeOffset="197222.2803">8108 4721 3870,'76'17'4644,"-59"-17"-258,-17 0 0,0 0-3870,-29-10-258,-7 5 129,-16-2 129,-9 4-129,-15-5 0,-10 8 129,-12 0-129,-8 8 129,-15-3-129,-8 8 129,-20-4-129,-9 4 0,-17-8 0,-11 0 0,-16-5-129,-8-5 129,-9-3 129,-3-1-129,-3-1-129,8 0 0,2 4-129,9 4 129,12 2-129,11 0-258,13 3-129,10 1-258,22 12-1548,3-10-2709,18-1-645,15-5-129,17-11-387</inkml:trace>
  <inkml:trace contextRef="#ctx0" brushRef="#br0" timeOffset="223208.7668">17958 4748 11481,'31'9'5934,"-31"-9"-645,-26 0-129,-21-7-5289,-24 7-129,-29 2 258,-20 6-129,-19 3 129,-15 9 0,-12 1 0,-14-2 0,-12 0 258,-15-6-129,-9-8 129,-9-5 0,-13-11 0,-7-7-129,-7-5 0,-5 0 0,1 0-129,4 10 0,6 6 0,15 7-387,14 11 0,22 20-645,0 1-4128,31 11-258,10-2-387,21 2-5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24:13.93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707 3312 12126,'-4'85'5676,"4"-11"-258,4 22-258,-4 12-4515,4 19 129,-1 1-258,2 2-129,-3-8-129,1-18 0,-1-20-129,-1-16-129,3-23-129,-2-28-258,10-17-774,-9-36-3870,18-14-387,-4-26-258,11-7-387</inkml:trace>
  <inkml:trace contextRef="#ctx0" brushRef="#br0" timeOffset="331.0182">4004 3485 11868,'35'-68'5547,"-11"67"-129,-8 10-258,14 32-4128,-15 13-129,2 20-387,-4 19-258,4 8 0,-5 9-129,0 1-129,0-7 0,0-11 0,1-17 0,0-17-129,3-25-129,-3-22 0,4-13 0,-7-24-129,0-13 129,-9-12 0,-1 0 129,-9 0 0,-13 2 258,-11 12 0,-12 7 129,-5 11 0,-5 10-129,0 8 129,1 4-258,3 6-258,11 6-774,-2-9-3999,24 4-129,3-11-387,15 0-645</inkml:trace>
  <inkml:trace contextRef="#ctx0" brushRef="#br0" timeOffset="608.0348">4658 3420 13932,'5'22'5289,"-1"15"-258,-5-1-1032,1 37-3354,-3 3-129,3 11 0,-4 2-258,4-4-258,0-8-258,4-13-645,13-12-3999,-6-31 0,10-9-774,-3-24-129</inkml:trace>
  <inkml:trace contextRef="#ctx0" brushRef="#br0" timeOffset="797.045">5028 3406 11997,'21'-64'5418,"-21"64"-258,-18-10-258,2 15-4257,-22 8-129,-7 7-129,-5-6-516,-5-1-387,9 14-2451,-1-20-2064,17 8 0,6-15-516,24 0-258</inkml:trace>
  <inkml:trace contextRef="#ctx0" brushRef="#br0" timeOffset="969.0548">5031 3577 11094,'18'47'5418,"-31"-25"-516,-19-11 0,-4 3-3999,-17-10-129,0 6-387,-5-2-387,1-8-1032,13 8-3612,4-6-516,20 8-129,7-4-516</inkml:trace>
  <inkml:trace contextRef="#ctx0" brushRef="#br0" timeOffset="1277.0724">5795 3603 13287,'-6'-25'5547,"6"25"-516,0 23 0,-8-1-4386,6 22-387,-4 10-258,-3 0-516,9 16-2580,-5-16-2064,5-4 0,5-12-387,15-11-516</inkml:trace>
  <inkml:trace contextRef="#ctx0" brushRef="#br0" timeOffset="1421.0806">5987 3880 12900,'-28'-20'5160,"-7"10"0,-2 8-387,-12-6-4515,-8 0-516,6 8-4257,-10-4-387,14 4-516,6 0-258</inkml:trace>
  <inkml:trace contextRef="#ctx0" brushRef="#br0" timeOffset="2163.1237">7032 3555 13416,'0'-16'5547,"-19"-8"-516,2 18 0,-20 0-4644,2 6 129,-10 3-129,-7 13-129,-1 10-129,3 15-129,4 15 129,9 5 0,9 6 0,14 1 0,14 3 0,12 4 0,16-10 0,12-7 0,11-8-258,5-14-129,10-3-774,-8-23-3870,9-7-387,-10-26-258,1-7-387</inkml:trace>
  <inkml:trace contextRef="#ctx0" brushRef="#br0" timeOffset="2375.1359">7190 3461 14061,'14'-16'5418,"-5"34"-516,6 23 129,-7 13-4386,3 16 0,-5 11-516,-1 13 0,1 6-129,0-1 129,1-3-387,2-12 0,6-11-903,-9-21-3870,17-21 0,-4-31-387,9-23-516</inkml:trace>
  <inkml:trace contextRef="#ctx0" brushRef="#br0" timeOffset="2651.1517">7551 3516 13932,'21'-3'5418,"-17"25"-516,7 32-129,-6 7-4386,4 15 0,-6 7-387,6 4 129,-1 0-129,1-6 129,4-14-129,2-20 129,-2-9-129,-1-24 129,0-14-129,-11-21 0,-1-12 0,-10-14-129,-10-1 0,-10 0-258,-2 5-258,-12-5-1806,7 25-2580,-4 6 129,15 17-774,1 0-129</inkml:trace>
  <inkml:trace contextRef="#ctx0" brushRef="#br0" timeOffset="3020.1727">7758 3989 11997,'61'-44'5418,"-32"24"-129,6 16-387,-8 3-3999,3 8-258,-9 12-129,-5 6-129,-4 9-258,-9 2 0,-3-3-258,-2 0 129,-7-6 0,1-6 0,-1-9 0,6-1 129,3-11-129,0 0 129,12 9 0,3-5 0,1 7 0,3 5 0,-3 7 0,0 7-129,-8 6 129,-6 1 0,-2 3-129,-10-3 0,-9-6-129,-6-6-258,2-2-645,-13-23-3870,14 0-387,-1-13-129,11-9-387</inkml:trace>
  <inkml:trace contextRef="#ctx0" brushRef="#br0" timeOffset="3643.2077">8519 3683 12126,'-22'0'5418,"7"15"-258,-11 4-258,3 26-3483,-7-7-516,0 14-258,-5 5-258,7 8 129,4 3-387,8-3 129,7-5-258,9-3 0,7-8-129,12-8 0,15-10-387,3-17-387,11-4-387,-5-24-774,22 4-1806,-15-28-129,16 6 129,-17-24 258,10 10 1548,-17-14 903,3 2 1161,-7 9 1290,-18-9 2193,6 22 129,-19-7-129,9 31-387,-23-6-903,6 25-774,-15 10-387,0 23-258,-7 10-258,3 10-129,0 4-129,4-2 0,7-1-129,9-7 129,5-10-258,15-12 129,9-20 129,8-9-258,1-14 129,-1-15-129,1-18 129,-5-11-258,-10-9 258,-10-2-129,-13-3 0,-8 2 0,-19 9-129,-11 10 129,-8 22-387,-9 8-774,10 23-3870,-9 11 0,17 22-387,3 8-258</inkml:trace>
  <inkml:trace contextRef="#ctx0" brushRef="#br0" timeOffset="4103.234">9248 4400 10449,'0'11'5289,"0"-11"-387,20 0 129,-5-9-3741,11 9-387,-4-4-258,9 4-258,-5 7 0,2 13-129,-2 8-129,-6 13 129,-4 2-129,-10 8-129,-6-2 0,-4-5-129,-9-5 258,-4-13-129,-4-9 129,0-15-129,1-3 129,7-13 129,1-9 0,11-1 0,1-2 0,10 5 0,8 0-258,9 11 129,3 3-258,2 0-258,2 14-1032,-11-10-3741,10 3-129,-14-17-258,7-2-516</inkml:trace>
  <inkml:trace contextRef="#ctx0" brushRef="#br0" timeOffset="4285.2451">9825 3654 12900,'9'-8'5031,"-18"-1"0,-18 0-258,-6 4-4515,-10 1-387,-18-9-4257,2 9-129,-9-7-645,12 5-387</inkml:trace>
  <inkml:trace contextRef="#ctx0" brushRef="#br0" timeOffset="4840.2766">10617 3869 13803,'-9'47'5676,"9"-31"-129,17 9-258,2-18-4386,17 3-258,7-9-129,12-1-258,10-5-128,9-5-130,11-8 0,6-3 0,4-1 0,4 0 0,-8-2-130,-4 4 130,-9 0 130,-12 7-260,-16-1 260,-14-3-130,-19 3 0,-17-7 0,-25 4 0,-17-4 0,-15-2 0,-12-7 0,-10 5 0,-4 3 0,1 2 0,6 6 0,12 4 0,12 3 0,11 3 0,14 4 0,14 10-646,4-10-3611,16 18-1032,-7-18-258,30 25-516</inkml:trace>
  <inkml:trace contextRef="#ctx0" brushRef="#br0" timeOffset="5191.2969">11828 4071 11739,'13'43'5547,"-35"-14"-258,-31-12-129,-11 16-4257,-21-14-258,-13 5 0,-14-1 0,0 7-258,1-11 129,9 4-258,14 1 129,16 1-258,12-3 0,17 0 129,17-1-128,11 0-130,15 6 0,17-6 0,16 1 0,9-5 0,10 3 0,3-3 0,8 0-259,-2-17-902,8 0-3999,-22-17-387,5-3-258,-11-16-387</inkml:trace>
  <inkml:trace contextRef="#ctx0" brushRef="#br0" timeOffset="5799.3316">12889 3607 14577,'7'68'5547,"-4"-11"-129,-3-2-645,-3 21-4386,3 8-129,0 7-129,0 5-129,0-9 129,9-5-258,-3-19-387,8-4-1677,-1-41-2967,11-13-258,-3-29-258,8-25-516</inkml:trace>
  <inkml:trace contextRef="#ctx0" brushRef="#br0" timeOffset="5929.3392">13194 3638 5676,'0'0'2838,"0"0"-2709,0 0-129,-9 5-1677,-2 1-3483</inkml:trace>
  <inkml:trace contextRef="#ctx0" brushRef="#br0" timeOffset="6192.3542">13282 3534 13416,'20'19'5676,"-8"-3"-129,-19-16-516,-6 2-4128,-21-2-258,-7 0-258,-8 3-258,-5 5 258,-4 1-258,4 0-258,7 1 0,7-2-129,12 8-774,2-14-3999,25 15-387,1-17-129,14 8-258</inkml:trace>
  <inkml:trace contextRef="#ctx0" brushRef="#br0" timeOffset="6381.365">13332 3738 13029,'-5'30'5418,"-15"-11"-258,-16-14-129,-4 10-4515,-9-6 0,0-1-129,-1 6-387,5-10-645,12 14-4386,3-13 129,18 7-774,12-12-129</inkml:trace>
  <inkml:trace contextRef="#ctx0" brushRef="#br0" timeOffset="6589.3769">13894 3327 12771,'29'-6'5289,"-29"6"0,-6 0-258,-18 9-4386,-14 9-774,-10-6-516,1 12-4128,-9-12-129,13 12-387,2-12-387</inkml:trace>
  <inkml:trace contextRef="#ctx0" brushRef="#br0" timeOffset="6817.3899">14501 3735 12255,'13'88'5160,"-13"-29"-387,-5-2-387,-7 7-4773,12 7-3612,-3-11-516,6-2-387,8-19-387</inkml:trace>
  <inkml:trace contextRef="#ctx0" brushRef="#br0" timeOffset="6965.3984">14620 3972 12255,'-64'-36'5289,"16"30"-258,5 12-258,-8 4-4257,-2-1-903,6 11-4257,-1-5-258,15 2-258,11-10-645</inkml:trace>
  <inkml:trace contextRef="#ctx0" brushRef="#br0" timeOffset="7278.4162">15541 3611 14448,'-1'115'5547,"0"-54"-129,1 21-516,0-5-4644,-2 2-129,-1 1-387,-3-11-645,9-7-3999,-3-20-387,12-12-258,1-30-645</inkml:trace>
  <inkml:trace contextRef="#ctx0" brushRef="#br0" timeOffset="7578.4328">15825 3446 12384,'4'-25'5547,"1"47"-387,-4 26-258,-6 12-4257,4 17 0,-6 8-387,1 6 0,0 5 0,5-3 0,1-9-129,0-10 0,5-18 0,3-16 0,-1-16-129,-7-24 0,5-8 129,-11-26-258,-13-7 129,-9-13-129,-6-3 129,-3 3-129,-2 6-129,-5 8-645,15 21-4128,-6 3 0,18 16-387,3 0-387</inkml:trace>
  <inkml:trace contextRef="#ctx0" brushRef="#br0" timeOffset="8915.51">15905 3683 12126,'58'-44'5934,"-39"22"-516,2 10 0,-15-5-3612,0 0-1032,-12-7-129,-12 10-258,-13-3-128,-12 10-259,-10 7 0,-5 13 0,-1 13 0,0 17 0,6 14 0,4 9 0,18 9 0,8 1 0,11 1 0,12-4 0,6-3 0,13-3 0,9-12 0,10-9 0,5-14 0,5-11 0,0-11 0,-1-5 0,-3-6 0,-6-12 0,-10-5 0,-10-4 0,-10 4 0,-8-3 0,-15 4 0,-10 2 0,-9 2 0,-8 5 0,-3-3 0,-6 5 0,2-2 0,0-1 0,4-5 0,4-3 0,7-6 0,5-5 0,8-4 0,4-8 0,7-8 0,9 0 0,3-5 0,11-1 0,9-4 0,8-2 0,7 1 0,7 5 0,9 6 0,1 9 0,1 3 0,3 9 0,-5 8 0,-4 14 0,-7 3 0,-6 7 0,-9 7 0,-8 3 0,-9 4 0,-7 2 0,-4 3 0,-14-9 0,-9 1 0,-10-5 0,-9-2 0,-9 2 0,-6-1 0,-1 1 0,-4 7 0,2 10 0,4 12 0,8 11 0,11 11 0,9 4 0,11 13 0,12 5 0,8-2 0,16-5 0,11-8 0,8-10 0,12-9 0,8-14 0,3-12 0,2-10 0,-4-12 0,-5-3 0,-7-10 0,-12-18-1162,-3 7-4256,-23-15-258,2 3-258,-10-12-387</inkml:trace>
  <inkml:trace contextRef="#ctx0" brushRef="#br0" timeOffset="9231.528">16323 3337 14706,'0'22'5547,"-2"13"-129,2 39-903,0-1-3870,-3 17-387,-5 5-129,1 7-129,0-3 0,0-7 0,4-11-516,0-26-1290,5-8-3354,5-29 0,10-13-645,-3-28-516</inkml:trace>
  <inkml:trace contextRef="#ctx0" brushRef="#br0" timeOffset="9519.5445">16550 3513 13416,'17'-3'5547,"3"38"-258,-20 2-258,11 16-4515,-10 18-258,-1 9-129,0 12 0,0 3-129,0-4 0,3-8 0,2-11-129,-3-20 0,2-25 0,-4-27 0,2-13 0,-2-30-129,-9-11 129,-10-11-129,-3-3 0,-7 0-387,2 16-258,-8-5-2709,11 38-1290,-5 6-258,13 14-387,2 10-258</inkml:trace>
  <inkml:trace contextRef="#ctx0" brushRef="#br0" timeOffset="9887.565">16679 3959 12126,'57'-12'5418,"-32"3"0,9 9-387,-10 0-4128,4 10-258,-9 1-258,-2 10-129,-8 6-258,-8 4 129,-1 2-129,-4 2 0,-7 0 0,1-1 129,-1-7-129,5-5 129,2-9 0,4-1-129,5-1 0,8 3 129,0-2 0,2 4-129,0 6 0,-1 3 0,-5 8 0,-9-1 129,-8-3-129,-9-1 129,-11-3-258,-4-11-129,-4-5-645,-15-15-4128,16-9-258,1-20-258,18 1-387</inkml:trace>
  <inkml:trace contextRef="#ctx0" brushRef="#br0" timeOffset="10487.5997">17539 3646 13545,'-12'-4'5676,"7"11"-258,-11-1-387,2 14-4515,-12 5 129,-2 8-387,-5 9 129,0 6-258,-1 6 0,5 1 0,7 3-129,12 1 0,10-8-129,12-6 0,15-10 0,12-12-129,11-6 129,5-12-129,11-10 129,4-24-129,3-7 129,0-13 0,-3-6 0,-8 1 0,-9-6 129,-12 5 0,-14 5 129,-13 13 0,-17 9 0,-18 24 0,-12 8 129,-4 20-258,-5 13 129,1 15 0,8 13-129,5 5 0,15-1 0,13-10 0,8-7 0,18-9 129,11-22 0,6-13-258,0-16 129,2-21 0,-4-10 0,-10-14-129,-8-5 129,-11-9 0,-14 6-129,-15-4 129,-13 13-258,-8 9 0,-3 20-903,-13 5-3999,14 23-129,1 13-258,16 19-387</inkml:trace>
  <inkml:trace contextRef="#ctx0" brushRef="#br0" timeOffset="10951.6264">18131 4284 11481,'31'5'5547,"-13"6"-387,-1-11-258,3 7-4257,-3 2-258,-4 8 0,-3 3-258,-5 7-258,-5 6 258,-9-3-258,-6 8 129,-5-1 0,-1-6 0,-4-5-129,8-5 129,0-7 129,5-5 0,12-9-129,0 0 258,5 0-129,13-1 0,5 1 0,9 0-258,2-7-258,7 7-903,-9-14-3741,6 5-129,-5-20-387,0-1-516</inkml:trace>
  <inkml:trace contextRef="#ctx0" brushRef="#br0" timeOffset="11155.6381">18581 3698 12900,'29'-7'5547,"-14"29"-516,-10 13-129,1 24-4386,-2 9-258,0 11-129,0 8-129,0 0-129,3 1-258,-2-20-903,7-3-3741,-3-26-129,12-11-258,-2-31-774</inkml:trace>
  <inkml:trace contextRef="#ctx0" brushRef="#br0" timeOffset="11448.6548">18905 3671 12255,'15'-55'5418,"-15"55"-129,9 7-387,-6 33-4386,-3 10 0,0 19-516,0 14 0,0 9-129,6 8 0,2-2 129,4-11-129,2-15 129,1-16-129,0-21 129,-2-18-129,-13-17 258,8-27-129,-15-17-129,-13-4 129,-9-6-129,-9 0 129,-7 4-129,-1 12-516,-12 11-4128,16 26-387,4 2-129,11 21-774</inkml:trace>
  <inkml:trace contextRef="#ctx0" brushRef="#br0" timeOffset="19880.1368">4943 4633 10965,'1'34'5289,"-19"-17"-258,-12 6 0,-25-7-4386,-14 3-258,-20-3 258,-15 1-129,-12-7 0,-6 3-129,0 1-129,4-1 0,14 3-129,14 2-129,14 1-258,14 2-258,24 14-1677,6-12-2967,20-2-129,12-21-645,0 13-387</inkml:trace>
  <inkml:trace contextRef="#ctx0" brushRef="#br0" timeOffset="20777.1884">18725 4975 4644,'5'28'5289,"-5"-28"0,-8 14-516,-13-18-1548,-3 5-2580,-18 2 129,-8 3 0,-17 3-129,-11 4 129,-20-4-258,-10 10 0,-14-8-129,-8 4-129,-11-1 129,-8 2-129,-4-6 0,-4 1-129,3 2 129,5-9-129,1 3 0,6-2 0,10-1 0,8-4-387,14 7-516,-1-7-4386,19 0 0,7 0-645,12 0-387</inkml:trace>
  <inkml:trace contextRef="#ctx0" brushRef="#br0" timeOffset="23515.345">4051 6173 9546,'0'33'5547,"0"-40"-645,0-22 129,-4-24-4644,0-18 387,-9-19-258,1-10 0,-1-10-258,1 3 258,-1 11-387,4 8 129,1 19 129,3 18-129,-1 13-258,5 20 387,1 18-258,0 17 0,0 20-129,-5 13 0,-3 10 129,-4 4-258,0 2 129,-4-7-129,-1-7 0,-1-18 129,1-18 129,2-16-129,3-24 129,5-15 0,6-14-129,1-6 129,5-9 0,7 5 0,4 0 0,1 9 0,3 9 0,1 7 0,2 17 0,-1 10 0,2 10 0,-2 6 0,3 14-129,0 10 129,-1 7-129,1 1-129,1-1 258,2 0-258,-4-2 0,-2-8 0,2 0-258,-11-15-1290,3 5-3612,-16-16-129,4 21-387,-8-10-258</inkml:trace>
  <inkml:trace contextRef="#ctx0" brushRef="#br0" timeOffset="23859.3647">3675 6953 11481,'24'110'5676,"-9"-30"-516,3 20 0,-10 1-4773,9 9-258,-4-5 0,-1-10-387,1-8-258,-9-27-1677,8-11-3096,-4-22 0,7-23-258,-2-21-387</inkml:trace>
  <inkml:trace contextRef="#ctx0" brushRef="#br0" timeOffset="24115.3788">4043 7072 10191,'11'-37'5676,"-11"37"-387,0 33 129,-12 2-4386,-8 26-258,-9 5-387,0 10 0,-4-2-129,3-3-129,1-11 0,10-5 0,6-11 0,12-11 0,8-7-129,14-8 129,9-5-129,3-4-129,9-1-387,-4-8-774,10 5-3870,-14 1-258,-1 0-258,-8-2-645</inkml:trace>
  <inkml:trace contextRef="#ctx0" brushRef="#br0" timeOffset="24535.4034">4357 7681 9417,'8'-19'5418,"-8"4"-516,0 15 129,-20 0-4644,8 2 0,-3 10-129,1 6-129,4 0 129,2 2-387,5-1 129,3-3-129,0-16 0,20 12 129,-4-17-129,2-9 129,-2-3-129,0-5 129,-3-1 0,-3 2 129,-4 6 0,-6 15 0,0 0 129,0 0-129,5 22 129,-4 4-129,1 3 129,6 4-258,1 0-129,-1-16-1548,9 0-3354,4-12 0,4-6-258,-1-20-516</inkml:trace>
  <inkml:trace contextRef="#ctx0" brushRef="#br0" timeOffset="24741.4151">4838 7067 10062,'0'26'5418,"-9"-3"-387,-5 4-129,-10 0-4644,-3-1-129,1 6-1290,-3-13-3483,7-7-258,3-10-645,19-2-387</inkml:trace>
  <inkml:trace contextRef="#ctx0" brushRef="#br0" timeOffset="24875.4228">4845 7326 11094,'0'65'5418,"-14"-38"-774,-6-17-903,-15 1-7869,1-9-387,-1-2-645,-1-3-387</inkml:trace>
  <inkml:trace contextRef="#ctx0" brushRef="#br0" timeOffset="39419.2546">6053 7395 9933,'5'39'5160,"-5"-17"-1161,-5-10-3999,5-12-4902,-9 10-258,9-10-516</inkml:trace>
  <inkml:trace contextRef="#ctx0" brushRef="#br0" timeOffset="40021.2888">7073 6788 10707,'-9'95'5547,"-5"-40"-387,-9-1-129,-1 3-4644,-6-4 0,-1-1-387,5-2-516,-5-21-3354,19 3-1290,4-14-129,8-18-387</inkml:trace>
  <inkml:trace contextRef="#ctx0" brushRef="#br0" timeOffset="40192.2982">7053 7210 10449,'39'-23'5676,"-32"8"-129,-7 15-129,-8-26-4386,-9 7-129,-14-6-387,-3 2-129,-5-2-258,-4-3-258,5 4-645,-3-6-774,12 17-3612,8-4-258,21 17-516,-5-24-258</inkml:trace>
  <inkml:trace contextRef="#ctx0" brushRef="#br0" timeOffset="40380.3096">7270 6782 10320,'34'53'5676,"-24"-11"-516,-1 13 0,-4 10-4773,-5 3-258,0 7-903,-8-11-4128,8-3-129,3-20-387,12-10-516</inkml:trace>
  <inkml:trace contextRef="#ctx0" brushRef="#br0" timeOffset="40671.3263">7567 6843 10707,'21'-16'5547,"-21"35"-387,3 20 0,-3 6-4515,0 15-129,-1 2 0,1 4-258,0 2 0,7-11-129,6-14 0,5-14 0,0-15-129,6-14 129,-2-14-129,-4-17 0,-6-17 0,-4-2-129,-8-7 0,-3 2 129,-15 1-129,-9 0 0,-9 12-387,-8 0-387,12 14-4128,-12 6-129,12 12-516,5 1-516</inkml:trace>
  <inkml:trace contextRef="#ctx0" brushRef="#br0" timeOffset="40861.3369">7707 6577 9546,'-17'-13'5547,"0"13"-645,-5 0-129,1 0-4773,-5 7-1290,-3-3-3225,4 3-387,2-3-516,14-2-129</inkml:trace>
  <inkml:trace contextRef="#ctx0" brushRef="#br0" timeOffset="41139.3531">7807 6288 8385,'0'0'5418,"12"0"-516,-12 7-129,10 17-4128,-10-4 129,0 8-387,0 4 0,0 0-129,1-4-129,5-5 129,0-2-258,5-7 129,5-8-129,4-6-258,6 0-387,-5-18-1548,16 6-2580,-8-12-387,4 0-129,-8-6-387</inkml:trace>
  <inkml:trace contextRef="#ctx0" brushRef="#br0" timeOffset="41297.362">8118 6246 3999,'-2'-47'5418,"2"47"-258,0 0 0,-4 23-2322,-6 1-774,10 24-1032,0 4-387,0 13-258,3-2-129,2 4-129,4 2-774,-9-16-4257,11-7 129,-3-16-645,1-13-258</inkml:trace>
  <inkml:trace contextRef="#ctx0" brushRef="#br0" timeOffset="42727.4438">18009 6163 9159,'40'75'5418,"-26"-48"-129,0 2-516,-10-11-4257,-4-7 129,-6-11 0,-6-12 0,-12-18-258,-5-10 258,-9-12-258,-6-8 129,-4-13-129,-3-1-129,0-1-129,5 11 129,3 7 0,9 14-129,5 10 0,12 6-129,4 13 129,13 14 0,-12-10-129,12 10 129,0 0-129,0 0 0,0 10 129,0 0-129,0 4 129,0 0-129,0 3-129,0 0 129,0-5 0,0 0 0,0-12 0,0 0 0,-3-20 0,3-7 129,0-9-129,2-6 0,1-1 0,-1 1 129,5-3-129,-5 14 129,1 11 0,2 7-129,-5 13 0,11 1 0,-5 12-129,1 5 0,1 6 0,0-6-258,2 4-387,-10-22-1032,23 18-3612,-23-18 0,20-8-774,-12-10-258</inkml:trace>
  <inkml:trace contextRef="#ctx0" brushRef="#br0" timeOffset="43207.4709">17932 6799 11868,'27'21'5805,"-22"16"-258,3 19-258,-2 17-4773,-6 11-129,-5 10-129,4 7 0,-6 4-129,2-5-129,5-10-129,-1-17-129,5-15-516,-2-39-2064,15-11-2451,-5-21-387,12-28-387,-3-27-258</inkml:trace>
  <inkml:trace contextRef="#ctx0" brushRef="#br0" timeOffset="43475.4867">18300 6847 10836,'12'9'5934,"-19"30"-387,-19 7-387,-2 10-4386,-13 3-258,-3 3-129,-5-1-129,3-7 0,5-4-129,8-11 129,8-10-129,10-5 129,11-4-129,7-1 0,13-5 129,6 3-129,9 1 0,2 2-129,4 4-129,-1-1-129,-1 1-258,-4-21-1806,2 13-3096,-11-11-258,2-4-387,-6-7-645</inkml:trace>
  <inkml:trace contextRef="#ctx0" brushRef="#br0" timeOffset="43823.5066">18490 7445 9159,'3'25'5547,"-13"-16"-387,-3 8-129,-5-3-4515,-1-1-258,-3 1 129,5 9-258,4-1 0,6-3 0,7-1-129,8-6 129,6-3 0,5-6 0,2-3 0,1-1 129,-2-13-129,-1 5 129,-5-6-129,-5 7 258,-9 8-258,12-7 129,-12 7-129,0 13-129,0 5 258,0 4-258,0 1 129,4 4-387,4-2-258,0-13-903,12 0-3999,-3-13 129,7-11-645,-2-13-258</inkml:trace>
  <inkml:trace contextRef="#ctx0" brushRef="#br0" timeOffset="43996.5165">19055 7043 9417,'-5'57'5676,"-13"-21"-645,-7-5-129,-4-4-4902,-1 3-1290,-7-13-3225,9-2-645,4-8-387,14-7-258</inkml:trace>
  <inkml:trace contextRef="#ctx0" brushRef="#br0" timeOffset="44132.5236">19012 7358 8127,'-1'59'5160,"-16"-34"-387,-8-9-516,-15-9-8643,3-3-129,-1-4-516,8-5-387</inkml:trace>
  <inkml:trace contextRef="#ctx0" brushRef="#br0" timeOffset="44399.5388">19279 6612 9288,'0'-26'5934,"-4"39"-645,2 41 129,-4 13-4515,6 22-129,-3 11-129,3 0-258,0 9-258,0-9-258,8-7-774,-8-24-4128,11-13-387,1-23-387,10-19-516</inkml:trace>
  <inkml:trace contextRef="#ctx0" brushRef="#br0" timeOffset="44552.5483">19586 7233 8901,'-2'58'4644,"-12"-38"-4386,14-20-258,-15 13-5418,15-13-258</inkml:trace>
  <inkml:trace contextRef="#ctx0" brushRef="#br0" timeOffset="45014.5745">19932 6715 7224,'13'-59'5805,"-13"38"-387,-15-2-516,-1 16-3225,-9-2-1290,2 9 129,-2 10-258,5 8 0,3 5-129,6 8 129,8 2-258,6 7 129,10 4 0,7 3-129,5 6 0,1 4 0,2-2 129,-3 5-258,-10-2 129,-5-4 129,-9-5-258,-6-12 129,-11-10 129,-5-9-129,-5-13 0,-2-6 258,3-21 129,5-4-129,6-7 129,7 3-129,7-8 129,3 6 0,9 1-129,5-1-258,5 8 129,5-2 0,-5-5-258,1-1-129,0 3 0,-10-10-387,1 9-516,-14-11-3999,0 10-258,-7-2-516,2 16-258</inkml:trace>
  <inkml:trace contextRef="#ctx0" brushRef="#br0" timeOffset="45315.5912">20766 6604 9288,'-51'118'5418,"12"-56"-387,5 6-129,-11-3-4644,6 1-258,2 7-1290,6-13-3483,14-4-258,8-10-516,9-5-258</inkml:trace>
  <inkml:trace contextRef="#ctx0" brushRef="#br0" timeOffset="45477.6008">20673 7209 7998,'14'-89'5547,"-17"43"0,-18-7-516,-5 15-3612,-11-14-645,3 4-129,-6 8-645,-2 3-645,18 17-4257,-6 3-258,14 15-387,16 2-774</inkml:trace>
  <inkml:trace contextRef="#ctx0" brushRef="#br0" timeOffset="45672.6123">21025 6646 10449,'-11'55'5676,"-2"-13"-516,-4-1-387,-4 9-5160,10 13-3225,-6-5-1290,12 1-387,1-12-774</inkml:trace>
  <inkml:trace contextRef="#ctx0" brushRef="#br0" timeOffset="45955.6278">21162 6820 10320,'4'-17'5805,"-4"31"-645,-3 19 0,-5 5-4515,0 11-258,3 2 0,0 5-258,3-2 0,2-3 0,8-17 0,6-8 0,4-18-129,4-12 129,-2-14-129,0-14 0,-4-13 0,-6-11 0,-9 0 0,-4-5-129,-12 2-258,-14 2-516,3 10-4257,-10 4-129,10 14-387,-3 3-645</inkml:trace>
  <inkml:trace contextRef="#ctx0" brushRef="#br0" timeOffset="46152.6391">21374 6478 8385,'1'-13'5547,"-19"3"-387,1 10-516,-10 0-4128,0-3-903,2 3-3999,-6 0-516,10 3-387,-1-3-516</inkml:trace>
  <inkml:trace contextRef="#ctx0" brushRef="#br0" timeOffset="46647.6674">21850 6049 9288,'4'-18'5547,"-4"6"-387,0 12-129,-13 4-4515,4 4 0,-8-2-129,0 4-129,-5-1-258,0 5 0,-2-7 129,1 6-129,0 1-129,2-1 129,2-1 0,5 4-129,3-2 258,4-4-258,1 3 258,6-13-258,-1 14 258,1-14-129,0 0 0,0 0 0,9 0 0,-9 0 129,17-11-129,-5 7 0,1 2 0,3 1 129,1 4-129,2 13 129,-3 3 0,-1 6-129,-4 6 129,-4 3 129,-6-1-129,-1 5 0,-5-11 0,-10-6-258,-2-3-129,-8-12-903,5 5-3870,-9-9-258,5 3-129,-2-5-903</inkml:trace>
  <inkml:trace contextRef="#ctx0" brushRef="#br0" timeOffset="50402.8829">17522 5832 6063,'11'73'5676,"-6"-40"-387,1-1-387,-6-18-3483,7 8-129,-7-22-387,0 0-129,-2-12-129,-1-12 0,-5-13-129,4 0 129,-4-8 0,2-5-258,0 2 0,0 6-129,0 7 0,2 10-129,0 5 0,2 3-129,2 17-129,-7-11 129,7 11 0,0 0 0,0 0 129,0 0-129,-8-11 0,8 11 0,0 0 129,0 0-129,0-12 129,0 12-129,0-14-129,0 14 258,7-21-129,-6 10-129,3-2 129,-1 1 0,2 2 0,-4-3 0,-1 13 0,10-18 0,-10 18 0,10-9 129,-10 9-129,12-6-129,-12 6 129,9 0 0,-9 0-129,0 0 129,11 2-129,-11-2 0,0 0 129,2 12 0,-2-12-129,0 16 129,0-16-129,0 21 129,0-21 129,-1 23-129,1-23 0,0 17 0,0-17 0,0 15 129,0-15-129,0 0 0,7 14 0,-7-14 129,16 13-129,-6-10 0,4 4 0,1 0 129,5 3-129,0 2 0,2 1 0,3 1 0,-2 5 129,0 1-129,0-2 129,-3-2-129,-3-2 0,-3-3 129,-5 3-258,-9-14 258,12 6-258,-12-6 129,0 0-129,0 0 258,0 0-129,0 0 0,-2-15 0,-5 3 0,-1 0 0,-4-1 129,-2-5-129,-1 0 0,-2 1 0,-1-1 0,0 2 0,1 1 0,0-1 129,-1 3-129,1 4 0,1-1 0,0 2 0,-1 3-129,1 0 258,0 4-129,0 0-129,3 1 129,0 0 0,1 0 0,12 0 0,-16 0 0,16 0 0,0 0 0,0 0 0,-9 0-129,9 0 258,0 0-129,0 0 0,0 0 0,3 12 129,-3-12-129,5 15-129,-1-4 258,-3 1-129,0 3-129,1 5 129,-1 6 0,0 2 0,1 4 0,-1 3 0,3 3 0,-3 1 0,4 1 129,0-5-129,-1-6 0,1-6 0,-1-5 0,-3-3 0,-1-15 0,3 11-129,-3-11 0,0 0-645,-8 0-4386,8 0-645,0 0-258,0 0-387</inkml:trace>
  <inkml:trace contextRef="#ctx0" brushRef="#br0" timeOffset="59407.3973">2629 9789 12126,'0'0'5805,"0"0"-258,-11 0-129,12 28-4257,-1 7-516,1 21-129,2 13 0,3 18-129,0 21-129,3 14 0,2 2-128,-1 6-130,2-2 0,0-3 0,1-11 0,-1-11 0,-3-20 0,0-13 0,-2-18 0,-4-10 0,2-10 0,-5-32-646,4 19-2708,-4-37-2322,0-9-129,0-17-258,3-10-387</inkml:trace>
  <inkml:trace contextRef="#ctx0" brushRef="#br0" timeOffset="59947.4288">3317 9984 11223,'15'23'5934,"-15"-10"-645,-1 9 129,-12-6-4257,-3 11-387,-19-3-258,-6 7-129,-13-1 129,-6 3-258,-3-5-129,0-1 129,1-2-258,6-6 129,11 0-129,11-4 129,9-5 0,8 0-129,9 2 0,8-12 0,-4 15 129,4-15-129,13 17 0,-1-8-129,4 0 129,1 2 0,-1-4 0,4 3 0,0 3 0,2 5 129,0 2-129,3 13 258,4 4-128,6 10-130,2 8 0,2 10 0,3 2 0,3 5 0,-4 0 0,0-5 0,-7-10 0,-6-11 0,-5-7 0,-5-14 0,-8-7 0,-10-18 0,0 0-1291,-9-10-4256,0-8-258,-11-10-129,8-5-645</inkml:trace>
  <inkml:trace contextRef="#ctx0" brushRef="#br0" timeOffset="62079.5508">4183 10445 11739,'29'0'5805,"-29"0"-129,19 5-258,-19-5-4257,0 0-387,-7 5-258,-10 4 0,-9-3-258,-6 6 0,-7-1-129,-4-1 0,-6 1 0,3 1-129,0 2 0,5-5 0,4 1 0,7-2-258,5-2 0,2-6-516,13 10-516,-11-10-3999,21 0-258,-11-4-387,11 4-387</inkml:trace>
  <inkml:trace contextRef="#ctx0" brushRef="#br0" timeOffset="62368.5668">4216 10701 11481,'29'27'5805,"-22"-4"-387,-7-5 129,-3 8-4644,-19-7-129,-4 3-258,-10-5 0,-5-3-258,-8-2 0,0-8 0,1-1-387,0-4-387,11 5-1548,-4-4-3354,12 0-258,4 0-129,9 0-774</inkml:trace>
  <inkml:trace contextRef="#ctx0" brushRef="#br0" timeOffset="63922.6562">3356 11700 7611,'5'104'5289,"-1"-51"-258,-1-9-129,1 0-3354,-4-21-516,4-8-129,-4-15-129,4-8 0,-3-16-129,5-4-129,-3-5 0,5 0 0,-1-3-129,5 10 0,-3 3-129,2 10 0,1 2 0,-2 7-129,3 4-129,-2 0 0,-2 5-387,-9-5-903,20 4-3999,-20-4-129,13-4-645,-10-9 0</inkml:trace>
  <inkml:trace contextRef="#ctx0" brushRef="#br0" timeOffset="64200.6714">3684 11512 9030,'14'28'5547,"-10"-3"0,-4-1-387,0 16-3354,-7-7-774,2 10-387,-7-4-129,3 3-129,-3-1-129,0-5-258,4 0 129,0-10-258,4-6-258,4-20-258,-4 19-1032,4-19-3483,-4-19-258,4 0-258,0-4-516</inkml:trace>
  <inkml:trace contextRef="#ctx0" brushRef="#br0" timeOffset="64456.6866">3579 11567 8514,'-1'-12'5805,"1"12"-258,0 0-129,0 14-3354,1-1-1032,8 15-516,-1-1 0,4 9-387,1 5 129,3 7-129,2-1-129,2 1 129,0 0-129,0-8 0,0-3-129,-6-11-645,5-2-2838,-19-24-1677,12 0-387,-12-22-258,0-12-258</inkml:trace>
  <inkml:trace contextRef="#ctx0" brushRef="#br0" timeOffset="64791.7052">3835 11593 8514,'16'77'5418,"-4"-26"-258,0-6-387,7 12-3612,-9-12-258,8 2-258,-10-17 129,8-3-258,-7-23 0,4-8-129,-5-17-129,0-8 0,0-3-129,1-8 0,-2 6 0,3 0 0,-2 16-129,1 12 129,2 8 0,4 20-129,-1 7-129,2 7-387,8 8-4515,-10-7-129,4-3-516,-6-16-387</inkml:trace>
  <inkml:trace contextRef="#ctx0" brushRef="#br0" timeOffset="65911.77">5450 9211 9546,'11'6'5676,"-11"-6"-516,8 16 129,-8-16-4386,0 0-258,-12 0-258,3 0 0,-9-6 0,0 0 0,-7 1 0,-3-2-129,-2 4-129,0 1 0,-1 1 0,5 1-129,1 8-129,1 3 129,6 5 0,1 3-129,3 3 258,5 9-129,0 6 0,6 2 0,-1 4 129,4 8 0,0 0-258,0 1 387,3-2-258,1 0 129,1-6-129,-1-2 129,4-3-129,0-8 129,2-1 0,4-2 0,0-3 0,7-1 0,3-1 0,1 5 0,3-4 129,1 4-129,-1-2 0,-3-4-129,-3-1 129,-6-4-258,-3-6-129,-13-11-387,15 7-1032,-15-16-3741,0-7-129,-3-13-387,3-5-516</inkml:trace>
  <inkml:trace contextRef="#ctx0" brushRef="#br0" timeOffset="66280.7911">5764 9464 10062,'17'-13'5934,"-3"15"-516,-12 12 258,14 18-4515,-15 3-516,5 12-129,-5 9-387,3 9 0,-2 1-129,1-5 0,0-4-387,-2-20-516,11-7-4386,-7-18-258,7-12-129,-1-26-645</inkml:trace>
  <inkml:trace contextRef="#ctx0" brushRef="#br0" timeOffset="66476.8021">6066 9354 10062,'20'-28'5934,"-20"28"-645,0 0 258,-16 6-4515,-10-1-516,-3 5-129,-7-2-129,3 3-258,-1 0-258,2-7-645,15 4-4386,-2-6 0,19-2-645,0 0-387</inkml:trace>
  <inkml:trace contextRef="#ctx0" brushRef="#br0" timeOffset="66646.8119">6077 9487 8256,'10'10'5676,"-11"3"-258,-15-11 0,-6 8-3870,-9-10-903,1 4-258,-3 4-903,-9-7-4386,16 5-129,3-6-645,11 0-516</inkml:trace>
  <inkml:trace contextRef="#ctx0" brushRef="#br0" timeOffset="67074.8364">6222 9129 10062,'17'0'5805,"-17"0"-645,19-5 129,-8-5-4515,4 4-129,2-5-258,0-1-258,0 4 0,-1-3-129,0 8 129,-3-1-129,-1 1 129,-12 3-129,13 0 0,-13 0 0,0 0 129,0 0-387,0 0 258,0 0 0,-8 11-129,-8-4 258,-3 1-129,-8-1 0,-6 0 0,-2 1 129,-5 2 0,-1 1-129,6 1 0,4-9-258,6 1-258,2-6-903,12 0-3999,7-10 0,11 3-258,6-11-774</inkml:trace>
  <inkml:trace contextRef="#ctx0" brushRef="#br0" timeOffset="67677.871">6516 8782 7998,'36'32'5805,"-14"-20"-258,7 4-129,0-7-3870,9 1-774,-6-8-129,5 7-258,1-6-129,-1 3-129,-1 4 0,-2 5-129,-2 7 129,-4 6-129,-5 2 0,-2 3 0,-8 6 0,-5 0-129,-4 3 129,-4-1 0,-1-3 129,-7 1-129,0-3 258,0 1-129,-1 1 129,6 2 0,0 2 0,3 1 129,0 1-258,5 9 258,-3-3-129,-1 1-129,-1-2 0,-3-4 0,-8-6 0,-3-5 0,-4-7 0,-7-11-258,0-5 0,-4-11-258,0-5-387,-11-28-2709,10 11-2064,-1-14-129,8 6-645,2-5-129</inkml:trace>
  <inkml:trace contextRef="#ctx0" brushRef="#br0" timeOffset="68298.9058">7795 9028 8385,'11'-6'5805,"-11"6"-387,0 0-129,-7 0-3612,-5 0-903,-13 0 0,-1 0 0,-9-4-387,1-2-129,-4 6 0,1 0-129,1 2 0,6 8-129,5-2 129,7 6-129,7 6 0,4 4 129,7 6 0,0 5-129,6 2 129,4 7-129,2 6 0,0 1 0,-4 1 129,3-1-129,-2 1-129,1-1 258,-3-4-129,-2-7 0,-2-3 0,1-5 129,-3-6 0,3-5 0,-3-3 0,4-6 0,2 1 0,4-1 0,2 1 0,5 1 0,2 3-258,2 2 258,1-5-129,-1 4-129,1-6-129,-6-12-387,-2 2-645,-12-16-4128,6-8-129,-9-16-645,3-4-387</inkml:trace>
  <inkml:trace contextRef="#ctx0" brushRef="#br0" timeOffset="69403.9697">8348 9383 11868,'16'-14'5805,"-16"14"-129,9-13-387,-9 13-4644,-6-12-129,-7 11-258,-1 1-129,-5 6 129,-2 10-258,3 3 0,1 12 258,6 4-129,4 5-129,7 4 129,4-2 0,10 5-129,4-4 0,4-6 0,2-11-129,3-1-516,-5-24-1032,3-1-3741,-5-13-258,2-19-387,-6-17-258</inkml:trace>
  <inkml:trace contextRef="#ctx0" brushRef="#br0" timeOffset="69606.9811">8536 9121 11223,'24'41'5934,"-15"2"-387,-5 10-129,4 18-4644,-4 0-129,0 9-387,-1-3-258,3-1 129,0-3-387,0-14-258,7-3-1419,-1-35-3612,5-10 0,-5-22-387,3-16-645</inkml:trace>
  <inkml:trace contextRef="#ctx0" brushRef="#br0" timeOffset="69939.0001">8836 9142 9417,'10'40'5805,"-7"-4"-387,-3 4-129,4 13-4644,-4 4 0,0 4-129,1 4-129,4-1 0,3-4-258,1-5 0,2-11 129,1-10-258,-3-11 0,0-6-129,-9-17-129,0 0-129,-1-15 0,-19-11-129,-3-2 0,-11-7-129,0 2 129,-4-3-129,6 14 0,-2-4-129,14 23-516,-5-1-3483,25 4-516,-6 13 0,9-1-129</inkml:trace>
  <inkml:trace contextRef="#ctx0" brushRef="#br0" timeOffset="70359.0243">9023 9575 9288,'24'21'5805,"-11"-13"-387,9 5-129,-3-18-4386,6 5-516,-6 2-129,0 1-129,-1 1 0,-2 5-258,-8 2 129,-4 2 0,-7 6 0,-6 0-129,-4 3 129,-2-3 0,1-2 0,2-3 258,0-3-258,12-11 258,0 0-129,0 12 0,8-9 258,9 0-258,2 5 0,-1 3 0,2 6-129,-4 3 129,-3 2-129,-6 4-129,-7-2 129,-7-3 0,-9-8-129,-9-7-258,-1-2-1161,-12-14-3741,3-10 258,1-14-645,6-3-516</inkml:trace>
  <inkml:trace contextRef="#ctx0" brushRef="#br0" timeOffset="71071.065">9761 9192 9933,'12'-3'5934,"-12"3"-516,-12-2-129,6 8-4644,-19 5 0,-3 9-258,-6 5 0,-1 4-129,1 11-129,5 6 0,5 3 129,11 5 0,11-5-129,4-4 0,15-2-129,8-4 129,8-14-129,3-4-129,9-11-129,1-10 0,0-14-129,1-11 0,1-12-129,-5-11 129,-2-1 0,-5-9 129,-7 0 0,-4-2 258,-8 14 0,-4 11 258,-7 11 0,-6 24 0,0 0 0,-10 8 129,-4 25-129,-3 12 0,-2 6-129,1 7 129,2 10-129,4-5 0,8-4-129,6-7 0,11-13 129,9-11-129,7-13 0,4-15 129,4-14-129,0-12 0,-4-14 0,-5-11 0,-10 0 0,-11-5-129,-7 3 129,-17 4 0,-10 11-129,-6 6-129,-2 18-387,-10 3-1677,9 17-3096,2 14 0,11 11-645,5 2-129</inkml:trace>
  <inkml:trace contextRef="#ctx0" brushRef="#br0" timeOffset="71591.0947">10361 9745 8514,'0'0'5676,"0"0"-387,0 0-129,10-3-4257,-1-11-129,5 7-258,2-1-258,1 8 0,-1 0-129,0 7-129,-3 9 129,-1 8-258,-2 8 129,-4 2 129,-6 1-129,0-2 0,-5-3 0,-5-4 0,1-9 0,-3-6 258,2-10-129,10-1 0,-16-3 0,16 3 129,0-22-129,0 22 0,14-17 0,5 17-387,4 0 0,1-5-387,8 8-2709,-6-3-2064,6-4-129,-6-12-516,2-3-258</inkml:trace>
  <inkml:trace contextRef="#ctx0" brushRef="#br0" timeOffset="71817.1077">10782 9165 9030,'24'8'5676,"-16"13"-129,5 24-774,-5-5-3999,1 14-129,-4 2-129,6 5-129,-3-1-258,4-1 0,1-5-258,-3-11-516,10 1-1419,-5-26-3096,4-8-258,-4-15-387,2-13-387</inkml:trace>
  <inkml:trace contextRef="#ctx0" brushRef="#br0" timeOffset="72139.1261">11081 9245 5676,'16'-30'5676,"-5"30"-258,-11 0-516,12 27-2967,-10-6-903,5 12-516,-5 2-258,5 8 0,1 5 0,0 2 0,1-5-129,3-5 129,1-3-129,-1-8 129,-1-5 0,-2-9-129,-9-15-129,0 0 129,0 0-129,0 0-129,-13-12 129,-7 3 0,-7-4-129,-3 2 129,-5 4 0,-2-8-129,2 5-258,-3-10-1032,13 11-3741,0-6-258,13 3-258,7-3-387</inkml:trace>
  <inkml:trace contextRef="#ctx0" brushRef="#br0" timeOffset="72671.1566">11287 8960 7482,'53'-1'5676,"-20"2"-387,10 8-387,1-8-3870,6 12-129,-4-1-258,-1 8-129,-6-3-258,-3 5-129,-11 1 0,-5 6 0,-7-2-129,-5 3 0,-3 3 129,-4 2-258,0 5 129,0 3 0,-1 8 129,4 2-129,0 3 129,0 1 129,2 0-258,1-4 129,1-3 0,0-6 129,-2-4-129,0-8 0,-5-6 0,-1-7 0,-1-6-129,-14-7 129,-10-7-258,-10-16 0,-12-8-645,-20-11-4386,-2-9-258,-7-3-387,0-2-516</inkml:trace>
  <inkml:trace contextRef="#ctx0" brushRef="#br0" timeOffset="73951.2298">5473 10471 9030,'-13'26'5676,"13"-10"-258,0-16-129,9 27-3999,-9-27-258,18 18-129,-6-14-258,8 3-129,-2 0-129,9-6-129,-1-1 0,8-5-129,6-2 0,7 3 0,9-4-129,11-1 0,9 0 129,4 3-129,5 3 0,9 3 0,6-1-129,6-3 129,2 4 0,-1-2 0,2-2 0,5 2 0,-3-3 0,4 2 0,2 3 0,-3-1 0,1-2 0,0 3 0,2 0-129,3-1 258,4-2-258,-3 0 129,1-3 0,-1-5-129,-2 3 129,3-2 129,-2 0-129,-5 2-129,0 6 258,-1-3-258,-2 5 129,3 2 129,0 3-258,-4 1 129,2 0-129,-3-1 129,-1-5 0,3 0 0,0-4 0,-3-1 0,-4 1 0,2 4 129,-5 0-258,0 0 129,2 6 0,-2 5-129,-3-4 129,-3 3 0,-1-2 129,-4-6-129,-1-1 0,-3 1 0,-3-2 0,-6-3 129,-2 1 0,-2-3 0,-5 2-129,-3 3 129,-7 0 0,-2 0 0,-7 8-129,-5-1 129,-7 3-129,-2-4 0,-7 3 0,-3-2-129,-5 0-129,-9-3 0,-12-4-645,0 0-4386,-20-19-387,-15-10-258,-18-6-774</inkml:trace>
  <inkml:trace contextRef="#ctx0" brushRef="#br0" timeOffset="74835.2801">5779 11067 7740,'23'-3'5805,"-9"3"-129,-14 0-129,22 6-3741,-22-6-516,0 0-387,0 0-258,0 0-258,-8-7-129,-6 7-129,-5-4 0,-3 2 0,-6 2-129,-1 3 129,0 13 0,0 7 0,3 4-129,3 6 129,2 8-129,7 6 129,2 9-129,3 5 0,5 1 0,2 1 0,2 3 129,0 0-258,0-4 258,0-4-129,3-4 0,2-2 129,-1-9 0,0-5 0,4-7 129,4-7 0,1 1 0,2-4 0,0-3-128,4-4-130,3 2 0,-1-2 0,2 0 0,0 2 0,1-4 0,-1-2 0,-2-4-130,0-6-257,-3 0-645,-15-11-4386,8-4-258,-10-10-387,4-8-516</inkml:trace>
  <inkml:trace contextRef="#ctx0" brushRef="#br0" timeOffset="75115.2957">6137 11301 11223,'18'6'5934,"-16"13"-387,3 17-129,-6 7-4386,1 13-516,0 4-129,-4 9-129,0-5 0,0 1-258,0-6 0,3-9-258,1-6-516,-3-31-774,3-13-3870,7-3 0,2-19-645,-1-20-387</inkml:trace>
  <inkml:trace contextRef="#ctx0" brushRef="#br0" timeOffset="75443.3151">6284 11233 9933,'28'5'5676,"-14"24"-258,-5 8-258,11 18-4128,-11-1-516,0 10-129,-1 5-129,0 1-129,0-3 0,0-3 0,4-13-129,-3-10 0,-1-11-129,1-10 0,-9-20 0,12 0-129,-9-10 129,-3-15 0,-8-1 129,-5 0 0,-8-4 129,-6 6-129,0 5 129,-5 3-129,2 3 0,1 3-129,4 8-258,1-6-774,24 8-3999,-16 0 0,16 0-645,5-2-129</inkml:trace>
  <inkml:trace contextRef="#ctx0" brushRef="#br0" timeOffset="75715.3307">6629 11293 7611,'32'18'5676,"-19"4"-258,4 9-258,-11 4-3612,11 21-645,-11-3-129,2 10-258,0-4-258,-4 7-129,3-5 0,-2-11-258,4-8-645,-6-27-516,9-3-3999,-6-20 129,8-16-774,-4-19-258</inkml:trace>
  <inkml:trace contextRef="#ctx0" brushRef="#br0" timeOffset="75920.3417">7033 11089 8127,'34'-21'5418,"-34"21"0,0 8-387,-10 10-3741,-18-4-516,-4 10-258,-7-3-258,-2-1 0,-1-4-129,2-7-387,11 5-645,-8-13-3612,20 3-774,5-4-258,12 0-516</inkml:trace>
  <inkml:trace contextRef="#ctx0" brushRef="#br0" timeOffset="76100.3527">6984 11280 8901,'0'27'5676,"-8"-16"-258,-8 5-129,-9-3-4386,0 7-258,-9-6-258,2 1-258,5 2-774,-9-15-3225,17 9-1290,4-4-387,15-7-516</inkml:trace>
  <inkml:trace contextRef="#ctx0" brushRef="#br0" timeOffset="76615.3821">7216 10938 9159,'0'0'5418,"4"-12"-258,-4 12-1548,13-7-2709,4 0 0,-1-4-258,8 7 0,-1-2-258,7 6-129,-1 0 129,1 10-129,-2 1 0,2 10 0,-6 1 0,2 5-129,-5 5 0,-2 4 0,-2-4-129,-3 1 0,0 7 0,-4 1 129,1 2-129,-6 0 258,2 2-258,-5 3 129,2 3 129,-1 6-129,-2-4 0,3 3 129,-3 2 0,2-3-129,0-1 129,-2-5-129,-1-10 0,0-3 0,-8-5 0,-4-10-129,-5-10 0,-5-10-129,-6-1 129,-4-11-258,-2 0-258,-8-15-903,9 8-3999,-4-12-129,12 7-516,1-4-258</inkml:trace>
  <inkml:trace contextRef="#ctx0" brushRef="#br0" timeOffset="77203.4151">8552 11007 10965,'4'14'5676,"-4"-2"-387,-9-12-129,-2 7-4773,-10-7 0,-3 0-129,-5 1-129,-1-1 129,1 0-129,-1 4-129,2 1 258,5 5-129,5 7-129,5 5 129,2 3 0,6 4 0,4 8-129,0 8 129,1 0-129,0 5 129,2 5-129,2-3 0,1 6 0,2 4 0,0-2 129,2 1-129,3 1 129,1 1-258,5-6 129,2-2 258,0-8 0,5-6 0,-1-7-258,2-7 258,0-8-129,1-7-129,-2-9 0,-4-3-258,-1-1-258,-8-14-516,7 2-4257,-16-15-387,2-3-258,-5-11-387</inkml:trace>
  <inkml:trace contextRef="#ctx0" brushRef="#br0" timeOffset="77630.4397">9135 11292 10836,'0'0'5934,"0"0"-516,-15 5-129,-15 1-4644,6 5-258,-9-2-129,-1 11 129,1 4-258,3 6 0,5 4 0,10 10-129,9 1 258,7 4-258,16 3 129,7 0-129,7-2 129,9-11-258,2 3 0,2-11-129,3-2-903,-14-14-4128,9-9-258,-7-17-516,0-12-387</inkml:trace>
  <inkml:trace contextRef="#ctx0" brushRef="#br0" timeOffset="77879.4544">9436 11291 10449,'26'-6'6192,"-26"6"-645,16 12-129,-16 1-4644,1 11-129,-2 13-258,-6 6-258,3 12 0,4 13-129,0 2 129,0 6-129,7 1 0,3-12-258,5-5-516,-5-28-903,5-2-3870,-3-29 129,5-10-774,-5-33-129</inkml:trace>
  <inkml:trace contextRef="#ctx0" brushRef="#br0" timeOffset="78195.4719">9702 11118 10062,'32'-8'5805,"-19"26"-387,-7 11-129,14 12-4386,-17 7-387,3 14-129,1 7-258,-2 7-129,3-1 129,6 1-129,3 0 0,1-9 0,0-12 0,0-14-129,-4-15 0,-2-19 0,-12-7-129,5-19 0,-14-16 129,-11-7-129,-7 1 0,-5-6 129,-1 6-258,-3 6 0,6 16-258,-3-4-1677,13 23-2838,8 4-129,11 11-645,1 4 0</inkml:trace>
  <inkml:trace contextRef="#ctx0" brushRef="#br0" timeOffset="78579.4938">9933 11648 7611,'46'9'5805,"-17"-1"-387,-4-3-129,4 3-3999,-5-1-774,-3 1-129,-9 2-129,-6 5 0,-6-1-258,-1 3 0,-7 2-129,-1 3 258,-3-3-258,4-1 258,3-2 0,2-2-129,3 3 258,9 1-129,6-2 0,3-1 0,2 3 0,1 0 0,-4 5 0,-2 0-129,-7-2 129,-8-1-129,-4-2 0,-13-3 0,-6-1-129,-7-13-516,2 3-1290,-6-16-3354,4-6-258,2-9-129,7-9-516</inkml:trace>
  <inkml:trace contextRef="#ctx0" brushRef="#br0" timeOffset="79335.5377">10649 11280 8256,'12'-7'5805,"-12"-4"-387,0 11-258,-19-5-3870,2 15-387,-9 3-387,-2 12 0,0 5-258,3 12 0,3 7 0,10 5-129,7-1 129,7 5-258,12-1 129,8-6-258,7-1 258,4-5-129,4-12 0,3-10-258,2-9 0,-1-10-258,1-11 0,-8-21-258,5-2-258,-11-22 0,5 7-387,-13-11 387,9 6-129,-12-6 516,4 14 258,-5 8 516,-3-1 258,4 21 258,-10-2 387,6 14-129,-13 2-129,0 0 258,0 13-387,-9 9-129,-7 6 0,3 8-258,-4 3 129,2 5-129,5 2 0,4 2-129,6-2 129,11-3-129,10-8 0,7-10 0,6-7 0,6-15 129,-2-7-129,-2-17-129,-5-15 129,-3-10 0,-11-5-258,-13-10 129,-4-4 0,-13 5-129,-12 10 0,-11 4 129,-5 16-645,-10 4-1161,2 22-3612,2 8 0,10 21-516,5 3-516</inkml:trace>
  <inkml:trace contextRef="#ctx0" brushRef="#br0" timeOffset="79779.5624">11395 11943 7611,'20'16'5676,"-7"-9"-258,7 2-387,-3-4-3741,8 4-516,-5 0-129,5 5-129,-6 2-258,0 6 129,-7 6-258,-4 5 0,-8 0-129,-2 2 129,-12 0 129,-3-5-258,-1-10 0,-5-6 0,3-5 129,2-8 129,6-1 0,12 0-129,-5-8 0,5 8 0,17-8 0,3 8 0,6 0-129,2-1-516,5 1-774,-8-2-3999,3-5-258,-6-12-387,-1-8-387</inkml:trace>
  <inkml:trace contextRef="#ctx0" brushRef="#br0" timeOffset="80004.576">11779 11318 6966,'-4'-38'5805,"-5"27"-516,-9-3-258,-2 14-3741,-8 0-516,-4-2-1032,4 11-2064,-7 0-2709,9 7-258,3 0-516,11-1 0</inkml:trace>
  <inkml:trace contextRef="#ctx0" brushRef="#br0" timeOffset="80479.6031">11970 11034 9030,'46'-56'5805,"-20"38"-258,-6-4-129,8 12-4515,-8-1-129,4 9-258,-7 2-129,0 10-129,-4 3-129,-1 4-129,-3 4 0,2 1 129,-5 5 0,2 6-129,0 1 0,2 5 0,0 9 0,5 3 129,-1 2-129,3 8 0,-1 1 0,3-4 258,-1 3-129,-1-3 0,0-5 0,-2-2 0,-1-3 0,0-3 0,-3-3-129,0-2 0,-6-2 129,-1-3 0,-4-2 0,-6-2 0,-6-5-129,-4-3 129,-8-5-129,-5-2 129,0-4-129,-8-9-258,4 1-129,-8-12-903,6 5-4257,-3-11-129,11 3-258,5 0-774</inkml:trace>
  <inkml:trace contextRef="#ctx0" brushRef="#br0" timeOffset="119317.8246">5669 6818 9030,'0'0'5547,"0"0"-258,-9 0-129,-7 13-4128,8 20-129,-10 2-387,3 14-129,-2 4 0,3 11-258,3 7 0,7-1 0,4-2 0,4-9 0,12-6 0,2-12-129,6-10 0,1-13-129,4-16 129,-1-5-129,-3-14 129,-3-5 0,-6-3 0,-4 2-129,-7 2 258,-5 0-129,-5 3 129,-11 10-129,-5 7-129,-5-1-645,10 4-4257,-10 4-258,7 6-258,-1-5-516</inkml:trace>
  <inkml:trace contextRef="#ctx0" brushRef="#br0" timeOffset="119842.8546">6120 7385 10965,'6'14'5676,"-6"10"-258,0-24-258,-2 26-4386,2-26-258,-13 19-129,13-19 0,-10 18-258,10-18 0,0 0-258,0 0-258,-3-7-774,3 7-3999,9-21-387,-1 12-129,-3-7-645</inkml:trace>
  <inkml:trace contextRef="#ctx0" brushRef="#br0" timeOffset="120389.8859">6338 6892 9417,'5'-16'5805,"-2"-4"-645,-3 20 0,-15-14-4257,15 14-129,-21 1-387,8 8-129,0 0-129,-2 4 129,4 0-129,1 6-129,8 3 129,2-2-129,6 2 258,9 4-258,3 3 0,7 6 0,3 7-129,1 2 258,-1 0-129,-2 5 0,-4 2-129,-7-3 0,-7-5 129,-7-8-129,-4-11 129,-7-8 0,-7-9 0,-2-7 129,0-10 0,1-9 129,4-5 129,6-1-129,4-6 258,4 2-258,3-4 0,6-2-129,4 2 0,0-2-129,1 0 0,-4-3 0,-3 2-258,-5-1 258,-2 5-129,0 2-129,-6 5-258,-10-3-3612,12 15-1290,-7 4-258,11 9-387</inkml:trace>
  <inkml:trace contextRef="#ctx0" brushRef="#br0" timeOffset="232087.2746">15763 9221 10191,'5'96'5676,"3"-28"-258,-4 11-129,16 10-4773,-14 5-129,5 3 0,-5-5-129,1-9 0,0-12-258,-3-16 0,4-10-774,-8-24-3741,0-21-903,5-2-258,5-25-387</inkml:trace>
  <inkml:trace contextRef="#ctx0" brushRef="#br0" timeOffset="232423.2939">16157 9395 10062,'38'-9'5934,"-26"9"-774,-12 0 258,-5 7-4902,-16 7-129,-8 7 0,-9 6-258,-6 4 129,-2 6-129,-3 4 129,7 1-129,5 5 129,11-4-129,8 1 129,8-3-129,10 2 129,4 2-129,13-1 0,4 0 0,7-6 0,1 2 0,3-7-129,2-1-129,-1-7 0,1-5-258,-8-14-645,8 2-4515,-16-8 129,3-7-645,-12-11-516</inkml:trace>
  <inkml:trace contextRef="#ctx0" brushRef="#br0" timeOffset="232835.3173">16405 9958 6450,'12'6'5934,"-12"-6"-387,0 0-258,-17-10-2451,0 7-2451,-8 0 0,0 3-129,1 1-129,4 15-129,4 2 129,9 2 0,5-4-258,4 2 129,10-2 129,4-4-129,4-1 129,0-11 129,0 0-258,0-1 129,-5 1 0,1-3 129,-16 3-129,16-7 0,-16 7 0,5 9-129,-5-9 129,3 26 0,-3-5-129,4-1 0,4 4-129,1-6-387,11 4-1290,-6-20-3483,13-2-129,-5-21-516,10-12-387</inkml:trace>
  <inkml:trace contextRef="#ctx0" brushRef="#br0" timeOffset="233049.329">16993 9552 10320,'33'0'5676,"-33"0"-387,0 0-645,-16 15-4128,-10-6-258,-3 4 0,-7 3-258,-3-7-516,10 13-1935,-5-11-2580,10 0-516,8-8-258,16-3-258</inkml:trace>
  <inkml:trace contextRef="#ctx0" brushRef="#br0" timeOffset="233199.3383">17010 9797 8385,'23'36'5676,"-23"-36"-387,-17 19-258,-14-18-4386,-3-1-516,-7 0-2322,-5 0-2709,-1-8-129,3-1-774,7 4-387</inkml:trace>
  <inkml:trace contextRef="#ctx0" brushRef="#br0" timeOffset="234123.3905">17642 8990 9933,'11'4'5676,"-1"-4"-258,-10 0-258,0 0-4515,0 0 0,-21-6-258,-4 6-387,-4 8 258,-5 6-258,-2 1 129,-2 7-129,4 9 129,5 1-129,6 9 0,6 1 129,6 3-129,8 4 0,3 5 129,1-3 0,7 1 0,1-4 0,4-3 129,-1-6-129,1-9 0,3-6 129,-2-10-129,4-7 129,1 0-129,1-7 0,3 0-129,-1-4 129,-2 3-129,-2-3-129,-1 4-129,1 0-387,-13-8-2322,7 8-2580,-12 0-129,13-20-516,-6-4-387</inkml:trace>
  <inkml:trace contextRef="#ctx0" brushRef="#br0" timeOffset="234520.4138">17923 9024 10965,'12'30'5805,"-2"7"-387,-7 8-258,6 10-4773,-3 7-129,-3 7-129,3-5-129,-5-7-387,6 1-1548,-6-26-3354,6-18-129,-7-14-387,10-30-516</inkml:trace>
  <inkml:trace contextRef="#ctx0" brushRef="#br0" timeOffset="234811.4303">18098 8996 9933,'20'40'5805,"-16"-10"-645,4 11 0,-6 1-4773,3 7 0,-1-1-129,1 1-129,4-7-129,0 0 0,3-6 0,4-6 129,-2-8-129,0-11 0,-2-6-129,-12-5 129,0 0 0,1-15-129,-12-6 129,-11-2-129,-4 1 0,-5-1-258,0 7-387,-8-14-1548,12 25-2967,2-4 129,7 9-774,9 0 0</inkml:trace>
  <inkml:trace contextRef="#ctx0" brushRef="#br0" timeOffset="235171.4505">18229 9318 7998,'51'-28'5934,"-24"20"-516,-5 0 129,-2 8-4386,-4-4-387,-3 4-129,-13 0-258,6 18-258,-6-2 0,-6 1-258,-2 2 129,-1 1-129,1-4 129,0-2 129,4-1-129,4 1 0,0-14 129,5 21-129,6-12 129,1 4-129,1 2 0,-1 6 0,-3 0 0,-1 4-129,-7 4 129,-1-6 0,-4 0-129,-9-10 0,-1 1-129,-9-18-903,10-4-4128,-8-17 129,8-6-645,2-11-258</inkml:trace>
  <inkml:trace contextRef="#ctx0" brushRef="#br0" timeOffset="235475.4683">18692 9078 9030,'-3'39'5547,"-6"-9"-129,-5-3-129,3 2-4902,2 3 129,5 5-258,4-2 0,2-1 0,13-10-258,4-8 0,5-8 129,3-7-258,-1-2 129,-6-14-129,-3-10 129,-9-2 0,-7-5 0,-4 0-129,-10-2-387,-16-10-1032,2 10-3483,-5-2-258,6 11-387,-1-1-387</inkml:trace>
  <inkml:trace contextRef="#ctx0" brushRef="#br0" timeOffset="235656.4788">18835 8861 8127,'11'-1'5289,"-2"20"-129,-5 0-774,0 5-4386,-4-1-1290,9 9-3225,-2-3-516,2-4-258,1-3-387</inkml:trace>
  <inkml:trace contextRef="#ctx0" brushRef="#br0" timeOffset="235795.486">18962 8981 5676,'0'-20'5676,"-21"0"-258,7 18-645,-18-8-3225,9 9-774,-11-5-903,-8 0-4128,5-1-645,3-8-516,5 3-387</inkml:trace>
  <inkml:trace contextRef="#ctx0" brushRef="#br0" timeOffset="236171.5083">18974 8722 7482,'50'-30'5547,"-25"16"-129,4 7-516,-4-3-3999,4 9 0,-4 1-516,-1 8-129,-4 14-258,-3 6 0,-4 9 129,-1 12-129,-1 7-129,-1 3 387,-2 7-258,1 3 0,2-2 129,1-1-129,-3-1 129,0-6-129,-4-6 129,-3-3-258,-2-4 258,-11-10 0,-9-10 0,-5-5 129,-9-11 0,-3-6-129,-1-4 0,-6-4-258,8-7-1032,-7-5-3870,14 2-258,1-5-258,14 5-774</inkml:trace>
  <inkml:trace contextRef="#ctx0" brushRef="#br0" timeOffset="236707.5389">19678 8788 10449,'31'11'5676,"-31"-11"-258,14-8-129,-14 8-4902,-12-12 129,-9 7-258,-4 3 0,-7 2-129,-2 9 129,0 12-129,1 9 129,5 3-258,6 5 129,6 8 0,7 10 0,7 0 0,2 8-129,8 2 129,4 0-129,1 2 129,3-4-129,-1-7 129,1-9 0,-3-6 0,0-4 129,0-17 0,5-4-129,1-15 0,3-2-129,5-2 129,2 2-129,0-4 0,4 4-258,0 3 129,-6 0-258,0 9-516,-13-12-1548,5 6-3225,-19-6 0,13-20-645,-13-18-258</inkml:trace>
  <inkml:trace contextRef="#ctx0" brushRef="#br0" timeOffset="236916.5509">19993 8893 9417,'36'42'5805,"-19"-7"-516,-9 0 0,3 13-4773,-9 0 0,4 5-387,-1-1-387,-5-11-1419,1 4-3483,4-16-258,7-9-516,-1-20-258</inkml:trace>
  <inkml:trace contextRef="#ctx0" brushRef="#br0" timeOffset="237088.5607">20311 8864 8256,'-14'-8'5547,"-6"8"-387,-13-1-516,3-1-4773,-2 5-1677,-6-1-2709,5 3-516,5-4-645,11 3 0</inkml:trace>
  <inkml:trace contextRef="#ctx0" brushRef="#br0" timeOffset="237255.5703">20274 8978 7224,'-13'26'5289,"-7"-19"-129,-5-4-258,3-2-4644,-6 6-1548,0-7-3225,2 0-387,5-9-774,9 1 129</inkml:trace>
  <inkml:trace contextRef="#ctx0" brushRef="#br0" timeOffset="237470.5823">20468 8696 8643,'0'0'5676,"-13"-1"-387,1 1-516,-6 4-4773,-7-8-1548,1 1-3225,-3-4-129,5-2-903,0-6 0</inkml:trace>
  <inkml:trace contextRef="#ctx0" brushRef="#br0" timeOffset="237882.6061">20488 8553 6708,'42'3'5547,"-16"4"0,5 9-645,-5-14-3741,7 12-129,-13-8-645,1 7 0,-10-3-258,-5 7-129,-4 5 0,-2 7 0,0 8 0,-2 9 0,2 11 0,0 5 129,8 13-129,4 0 0,1 2 0,3 1 129,-3-7 0,-2-10-129,-5-6 0,-6-9 129,-13-18 0,-10-5 0,-8-14 0,-7-9-129,-3 0 0,-4-10-129,2 2-774,-9-8-4128,11 11-258,3-4-258,9 9-645</inkml:trace>
  <inkml:trace contextRef="#ctx0" brushRef="#br0" timeOffset="238283.6289">20772 9881 5547,'-60'19'5676,"2"-19"-387,-16 0-387,-34-6-3483,-6 6-129,-32-9 129,-3 9-516,-25 0-258,-4 2 0,-12 7 0,2 13-129,-1-3-129,9 5 0,9 1-129,17 0 0,18-3 0,19-4-129,18-5 0,21-8-129,21 0 129,20-3-129,15-2-258,22 0-387,0 0-3354,0 0-1677,21-8-129,-5-2-516</inkml:trace>
  <inkml:trace contextRef="#ctx0" brushRef="#br0" timeOffset="238867.6625">18764 10272 10449,'0'0'6063,"0"0"-903,-18-1 129,-6-4-4902,-3 4-129,-4-2 0,-2 3 129,0 11-258,4 5 0,3 6 0,2 4 0,8 6 129,3 4-258,5 9 129,3-3 0,1 8 0,4 3-129,0 7 0,1 3 0,7 5 0,0-1 129,4 0 0,1-1-129,4 0 258,2-10-129,3-6 129,3-11 0,-2-1 0,2-16-129,1-3 129,2-13-129,-2-3-129,0-3 0,1 0 0,-5-3-129,2-3 0,0 2-129,-8-5-645,6 9-4257,-11-8-516,4-4-258,-8-10-516</inkml:trace>
  <inkml:trace contextRef="#ctx0" brushRef="#br0" timeOffset="239112.6765">19016 10529 9288,'8'-21'6063,"6"6"-516,-14 15-129,10 26-4128,-6 2-903,-4 12 129,0 19-387,0 7 0,0 10-129,0 0-129,0-2-129,8-4-129,-7-21-1290,12-12-3741,-5-26 0,7-11-645,-3-27-129</inkml:trace>
  <inkml:trace contextRef="#ctx0" brushRef="#br0" timeOffset="239395.6927">19260 10451 9159,'19'13'5934,"-9"17"-645,-7 6 0,6 20-4773,-4 1 0,7 10-258,-4-1-129,1 0 0,2-5-129,2-7 0,-2-11 0,-2-16 0,-4-18 0,-5-9 129,-9-19-129,-8-9 0,-7-15 129,-6-4-129,-6 1 0,0 4 0,2 9-258,0 2-516,16 19-4386,-1-1-129,7 14-387,12-1-645</inkml:trace>
  <inkml:trace contextRef="#ctx0" brushRef="#br0" timeOffset="239653.7074">19512 10511 9804,'29'61'5547,"-20"-18"-387,3 22-1677,-4-8-2451,5 13-516,-6-5-129,1 1-258,1-8-258,-8-18-1548,15-3-3225,-11-21-258,7-16-645,-1-18-129</inkml:trace>
  <inkml:trace contextRef="#ctx0" brushRef="#br0" timeOffset="239840.7181">19847 10457 6966,'13'-13'5547,"-13"13"-258,-12-2-129,-12 15-4128,-11-5-387,-2 1-258,-9-4-258,1-1-387,4 7-774,-6-11-3741,19 1-387,8 0-516,20-1-129</inkml:trace>
  <inkml:trace contextRef="#ctx0" brushRef="#br0" timeOffset="239989.7263">19768 10650 6063,'22'26'5418,"-22"-26"-129,-15 11-645,-11-13-3612,0-1-774,-5 0-645,-11-3-4128,10 0-387,4 1-387,8 0-516</inkml:trace>
  <inkml:trace contextRef="#ctx0" brushRef="#br0" timeOffset="240407.7503">19924 10332 5160,'51'-64'6192,"-22"38"-387,-3-1-387,7 20-1806,-6-11-2838,-1 13-129,-4-1-258,-2 6-258,-7 9 0,-2 7-129,-6 11 0,2 9 0,-3 8 0,1 8 0,2 7 0,-2 5 129,4 4-258,3 3 258,4-5 0,1 0-129,3-2 258,0-2-129,-6-7 0,3-4 0,-8-8 0,-5 0 0,-5-8 0,-7-3 0,-10-9-129,-6-8 0,-4 0 0,-3-6 0,-1 1-129,-4-10-387,3 6-774,-13-11-3999,11-1-258,-8-6-387,8 0-645</inkml:trace>
  <inkml:trace contextRef="#ctx0" brushRef="#br0" timeOffset="240868.7769">19202 10710 8127,'22'27'5676,"-20"-9"-258,-6-3-258,-8 0-3741,-10-11-774,-6 6-387,-1-5 0,0-5 129,-4-3-258,5-6-258,11 6-3741,-4-9-1419,10 6-129,2-7-645</inkml:trace>
  <inkml:trace contextRef="#ctx0" brushRef="#br0" timeOffset="258874.8062">15926 10479 4773,'0'0'5676,"0"0"-129,11 0-258,-11 0-3096,0 22-645,0-4-645,0 20-387,0 5-129,4 13-129,-2 4 0,1 5-258,1 3 129,1-5-129,1-4 129,-2-11-258,2-4-387,-6-22-516,11 7-2193,-11-29-1935,0 0-516,9-17-387,-5-9 259</inkml:trace>
  <inkml:trace contextRef="#ctx0" brushRef="#br0" timeOffset="259184.8239">16080 10481 7740,'11'26'5547,"-7"-7"-258,4 21-1161,-5-15-3096,6 16-129,-5 0-387,6 9-129,-3-3 0,2 7-129,-2-7 0,2-8-258,-2-3 129,-1-7-129,2-8-258,-8-21-129,7 18-516,-7-25-774,0 7-2322,0-27-1290,0 8-387,-1-10 0</inkml:trace>
  <inkml:trace contextRef="#ctx0" brushRef="#br0" timeOffset="259364.8341">16173 10785 1032,'-8'-43'4773,"3"29"258,-3-3-1548,8 17-1032,-17-7-387,17 7-645,-23 1-387,13 8-129,-10-8-387,4 1-258,-1-2-129,1 0 0,2 0-516,-5-8-1161,10-3-2967,-2 4-516,6-4-387,5 11 0</inkml:trace>
  <inkml:trace contextRef="#ctx0" brushRef="#br0" timeOffset="259715.8542">16310 10526 5934,'19'11'5805,"-13"5"-516,2 3-387,-1 17-3612,-6-7-516,6 12-387,-6-3 129,2 5-387,-2-2 0,0-1-129,3-8-129,-3-8-774,9 4-774,-10-28-3225,9 13-387,-9-13-129,21-15-516</inkml:trace>
  <inkml:trace contextRef="#ctx0" brushRef="#br0" timeOffset="259943.8679">16599 10564 3225,'10'-4'5289,"-10"4"0,0 0-387,-19-14-3354,2 14-774,-10 0-129,-2 1 0,-5 1-387,2-1-387,3 9-903,-6-10-2451,11 2-1419,7 1-387,4-2 0</inkml:trace>
  <inkml:trace contextRef="#ctx0" brushRef="#br0" timeOffset="260175.8805">16563 10594 4902,'11'34'5289,"-14"-19"-129,-10 0-258,-9-9-3741,3 11-258,-10-9-516,1 2 0,-3-1-516,2-7-387,8 6-1935,1-5-2451,7-2-258,13-1-516</inkml:trace>
  <inkml:trace contextRef="#ctx0" brushRef="#br0" timeOffset="260499.8991">16643 10340 5160,'61'85'5547,"-33"-33"-516,-8 4-129,5 10-4128,-22-7 0,-3 5-387,-7-8-129,-7-6-387,-8 1-645,-15-13-3354,5-6-774,-7-10-387,-3-11-387</inkml:trace>
  <inkml:trace contextRef="#ctx0" brushRef="#br0" timeOffset="260894.9223">15688 10271 2451,'-34'57'5547,"19"-21"-258,-5 10 0,3 12-2451,0-4-1548,10 10-387,-2-1 129,9 5-516,3-3-129,7 4-129,6-8 0,1-5-387,8 2-387,-9-25-2193,9 5-2451,-3-5-258,1-6-387,-6-12-258</inkml:trace>
  <inkml:trace contextRef="#ctx0" brushRef="#br0" timeOffset="261622.9639">15743 12900 11997,'15'31'5547,"-4"6"-258,0-1-1290,6 26-3483,-5 2-129,0 14-129,-3-1-258,2 4 129,-2-3 0,-1-10-129,-2-5-258,-3-19-387,6 4-1032,-9-29-3612,4-8 0,-4-11-516,9-24-387</inkml:trace>
  <inkml:trace contextRef="#ctx0" brushRef="#br0" timeOffset="261982.9839">16106 13067 9546,'12'0'5676,"-4"22"-387,-8-2-129,-22 1-4515,4 4-387,-6 1 0,-5 4-129,-1-1 0,1 0 0,5-7 0,4 0 0,5-6 129,8 2-129,5-2 0,3 2 0,9 0 129,6 5-129,1 2-129,6 3 129,2 2-129,-2-5 129,1 2 0,-1-6-129,-1-1 129,-6-6-258,-3-7 0,-13-7-516,18 4-1032,-18-9-3741,0 5 0,-3-24-387,1 9-516</inkml:trace>
  <inkml:trace contextRef="#ctx0" brushRef="#br0" timeOffset="262399.0078">16294 13595 5676,'11'-22'5418,"-11"22"-387,0-24-129,0 24-3612,-11-12-387,11 12-387,-23 0 0,11 6-129,0 8-258,1 4 0,2 0 0,8-3-129,1 2 129,0-1-129,0-16 0,16 14 0,-5-14 0,1-3 0,-1-1-129,-2-5 258,-9 9-129,17-14 129,-17 14 0,10 4 129,-7 6 0,2 7 0,-3 1 0,6 7 0,-4 1-129,2 0-129,1-1-516,-7-25-2193,0 0-2193,12 4-516,-5-16-258,-6-19-387</inkml:trace>
  <inkml:trace contextRef="#ctx0" brushRef="#br0" timeOffset="264051.1022">15663 14109 5934,'-9'3'5418,"-9"21"-258,9 1-387,-7 1-3870,10 13-258,-5 0 129,7 10-129,0 0 129,4 12-129,0-12-129,7 5 129,2-7-129,3-2-129,1-7 0,6-5-258,-2-8 0,0-9-387,1-2-387,-8-17-1806,8 3-2838,-5-8-387,3-8-258,-8-11-387</inkml:trace>
  <inkml:trace contextRef="#ctx0" brushRef="#br0" timeOffset="264727.1408">15871 14151 8643,'0'74'5805,"5"-32"-516,-5-5 0,12-1-4386,-12-6-387,0 1 0,0-8-129,0 0 0,0-8-258,0-1 129,0-3-129,1 0 0,-1-11 0,3 14-129,-3-14 129,0 0 0,0 0 0,0 0-129,0 0 0,0 0 129,0 0-129,0 0 0,8-10-129,-5-5 129,0-1 0,-1-10-129,3-1 129,-1-2 0,-1-5 0,-2 0 0,2-2 0,-3 3 0,-3 2 0,2 12 0,-6 0 0,-1 5 0,-4 13 0,-1 2 0,-3 19 0,1 5 129,0 11-129,2 6 129,1 9 0,6 1-129,3 1 129,3 4 0,9-1 0,4-1-129,5-7 129,1-4-129,2-4 0,0-9 0,2-6-129,-4-9-129,1-7-129,-4-9-645,9-6-4257,-16-6-258,6-1-258,-8-5-645</inkml:trace>
  <inkml:trace contextRef="#ctx0" brushRef="#br0" timeOffset="265037.1587">16102 14143 9417,'13'5'5805,"-6"27"-516,-3 8-129,2 12-4386,-3 4-387,1 7 0,-3 1-129,3-1-129,-3-7 0,-1-12-258,3-5-129,-2-21-387,9 1-1161,-10-19-3483,13-17 0,-9-15-516,8-5-258</inkml:trace>
  <inkml:trace contextRef="#ctx0" brushRef="#br0" timeOffset="265327.1756">16253 14158 6837,'6'-16'5547,"8"13"-258,-3 13-129,-11 7-3741,12 19-387,-8-1-516,6 9 0,-2 7-387,1 3 129,3 1-129,0-6 0,-1-6 129,-1-7-129,-1-8-129,-1-7 129,-8-21-129,3 12 0,-3-12 0,-15-11 0,-3-4 0,-2-5-129,-4-1 0,-3-2-129,2 8-387,-3-9-774,17 16-3612,-4 0-258,15 8-387,0 0-516</inkml:trace>
  <inkml:trace contextRef="#ctx0" brushRef="#br0" timeOffset="265710.1976">16408 14529 7998,'13'-13'5418,"8"8"0,-9 2-387,5 4-3741,-5-1-774,4 3-129,-7 1-129,-9-4-129,13 17 0,-9-5 0,-4 4-258,0-2 258,0 1-129,-2-2 129,0-2-129,2 1 0,0-1-129,8 0 258,-8-11-129,17 15 129,-17-15 0,17 23-129,-9-12 129,-4 1-129,-4-12 129,-3 21 0,-10-12-129,-3 2-129,-2-4 129,-2-6-129,1 3-774,-9-8-4128,13-1 0,5-7-516,10 12-516</inkml:trace>
  <inkml:trace contextRef="#ctx0" brushRef="#br0" timeOffset="266335.2335">16823 14091 9804,'0'0'5418,"-18"18"-258,5 12 0,-6 3-4773,2 11 129,-5 1-258,7 4 0,0 2-129,9 0 129,5-10-258,3-5 129,11-7-129,7-13 0,6-5 0,4-7 0,1-9 0,2-9 0,1-9-129,-2-6 129,-4-10 0,-2-7-129,-5-2 0,-4-2 0,-5 6 129,-1 5 0,-5 4 0,-2 3 0,-1 14 0,-3 18 129,0 0-129,-7 0 129,-3 12 0,-2 10-129,-2 10 129,0 4 0,2 4-129,3 2 129,4 0-129,5 2 129,4-9 0,9-5-129,6-12 129,6-9-129,2-8 129,4-1-129,-2-14 0,-3-9-129,-2-5 129,-7-6 0,-9-2 129,-7 4-258,-2 1 0,-18 1-258,0 15-129,-13-7-1161,8 22-3483,-5 0 129,6 18-903,3 0 0</inkml:trace>
  <inkml:trace contextRef="#ctx0" brushRef="#br0" timeOffset="266704.2546">17280 14466 8127,'0'0'5289,"0"0"-129,17 9-387,-17-9-4128,19 18 129,-11-8-516,2 10 129,-1 2-258,-5 9 129,-2 2-258,-2 3 129,-3-4 0,-7-2-129,-2-2 129,2-6-129,-3-7 129,2-8 0,0-6 0,11-1 258,0 0-258,-1-7 129,1 7-129,11-12 129,2 9 0,4 0 0,0 3-258,2 0-387,-2 7-516,-17-7-3225,22-2-903,-15-10-516,3-3-387</inkml:trace>
  <inkml:trace contextRef="#ctx0" brushRef="#br0" timeOffset="266968.2697">17514 14052 7740,'11'-2'5547,"-10"7"0,4 26-774,-5 6-3096,6 17-903,-6 2-387,1 6-129,0 2-258,1 0 0,3-7-645,-5-21-1677,8-2-2580,0-19-387,6-12-129,-2-10-387</inkml:trace>
  <inkml:trace contextRef="#ctx0" brushRef="#br0" timeOffset="267251.2859">17675 14082 6708,'5'15'5418,"2"11"-387,-2 9 0,3 14-3870,-4-6-387,3 6 0,-2-4-387,2-3-129,-1-10 0,3-3-129,-2-12 0,-7-17-129,13 12 0,-13-12 0,0-12 0,-4-8-129,-9 2 0,-4 1 129,-3-2-258,-4 2-129,5 8-387,-10-9-1935,14 18-1935,2 2-645,8 9-387,5-11 258</inkml:trace>
  <inkml:trace contextRef="#ctx0" brushRef="#br0" timeOffset="267498.2999">17769 13945 7998,'58'-6'5418,"-24"17"-129,3 20-387,-8 0-3225,9 25-774,-13 5-258,0 12-258,-8 2-258,-6 9-129,-11 0-516,-13-11-4386,-6-5-129,-14-19-516,-4-22-258</inkml:trace>
  <inkml:trace contextRef="#ctx0" brushRef="#br0" timeOffset="268184.3393">18640 13236 10707,'31'7'5418,"-29"7"-129,-2 5 0,-9-2-4773,-13-6-129,-8 5-645,-6-10-903,4 7-3999,-6-9 129,10 1-645,5-5-387</inkml:trace>
  <inkml:trace contextRef="#ctx0" brushRef="#br0" timeOffset="268330.3469">18695 13473 10449,'23'51'5418,"-26"-35"-387,-12-6-516,-2 1-9159,-18-11-258,0 0-516,-2 0-387</inkml:trace>
  <inkml:trace contextRef="#ctx0" brushRef="#br0" timeOffset="269279.4016">19388 12548 9417,'15'0'6063,"4"-1"-645,-19 1 0,0 0-4257,0 0-516,0 0-129,-19-2-258,-5 1-129,-5 1 0,-3 6-129,-6 5 0,2 5 129,2 13-258,1 7 258,8 4-258,7 10 129,4 3 0,8 9 0,3 3 0,3 3 129,4-3-129,3-3 129,2-1 0,1-7 0,1-11 0,1-10 129,-1-9-129,0-7 129,3-5-129,1-11 0,1-4 0,4-6 0,-3 2-129,5-3 0,-2 6 0,0-1-258,0 2-258,-8-6-1290,6 9-3612,-9 0-129,9-4-516,-9-9-387</inkml:trace>
  <inkml:trace contextRef="#ctx0" brushRef="#br0" timeOffset="269520.4157">19629 12586 9933,'16'22'5676,"-13"11"-258,2 10-129,-2 5-4515,1 10-129,-3 4-387,3 5-129,-1-2 0,3-6-129,1-9-516,-4-21-903,11-1-3870,-14-28-129,25 0-258,-13-25-645</inkml:trace>
  <inkml:trace contextRef="#ctx0" brushRef="#br0" timeOffset="269803.4319">19866 12545 6966,'18'6'5934,"-12"20"-774,-4 8 0,2 16-3096,-4 4-1548,1 7-129,-1 6-129,4 1-258,1-2 129,7-7-129,0-10 129,2-12-129,0-7 0,-1-16-258,-3-12 258,-8-9 0,-2-14-129,-15-7 129,-6-3-258,-6-5-129,-1 6-645,-9-10-903,9 20-2967,1 1-516,8 11-129,7 3-258</inkml:trace>
  <inkml:trace contextRef="#ctx0" brushRef="#br0" timeOffset="270195.4543">19967 12976 7353,'44'-15'5676,"-18"9"-258,3 4-387,0-1-3483,4 3-774,-12 3-258,0 6-258,-12 4-129,-3 6 129,-6-1-258,-3 7 0,-9-3 129,3-1-258,-3-1 258,1-3-129,4-4 129,7-13 0,-6 17 0,6-17 0,7 7 0,3-3 0,-10-4 0,19 11 0,-19-11-129,13 20 129,-13-8-129,0 1-129,-8-1 0,-5-1-129,-3-1-258,-8-10-903,7 0-3870,-4-5 129,9-7-774,1-12-129</inkml:trace>
  <inkml:trace contextRef="#ctx0" brushRef="#br0" timeOffset="270510.4723">20423 12690 8901,'10'0'5547,"-12"28"-129,-8-5-129,2 11-4773,-4 3-129,4 4 129,3 0-258,5 0-129,0-7 0,12-5-129,6-7-129,5-8 258,3-11-129,-1-3 0,1-11-129,-6-7 129,-3-7 0,-8-5-129,-5-2 0,-6-6-129,-11 5-258,-11-9-645,4 6-3870,-12 0-129,5 5-516,-2 2-129</inkml:trace>
  <inkml:trace contextRef="#ctx0" brushRef="#br0" timeOffset="270724.4846">20640 12280 6966,'10'51'5289,"-6"-20"-387,4 5-645,-6-7-4773,10 7-2709,-2-5-1419,-2-7-387,5-8-387</inkml:trace>
  <inkml:trace contextRef="#ctx0" brushRef="#br0" timeOffset="270896.4944">20770 12393 8514,'-17'21'5418,"5"-6"-258,0-1-387,-2-3-4515,-10-3-387,-1 2-774,-8-9-3612,9-1-645,3-9-129,8-4-645</inkml:trace>
  <inkml:trace contextRef="#ctx0" brushRef="#br0" timeOffset="271403.5234">20844 12112 8385,'42'7'5418,"-22"-5"-387,2 16-1806,-7-14-2193,2 8-387,-7 1-387,-2 8-129,-2 4 129,-3 2-258,-1 9 258,-2 8-258,0 0 0,0 7 0,3 4 129,1 8-129,1-2 0,3 4 0,0 1 0,1-6 0,2 4 0,-1-8 0,-3 0 129,-2-9-129,-4-2-129,-1-8 129,-8-3 129,-5-6-129,-3-5 0,-6-4-258,1-3-774,-16-9-3612,7-3-387,-3-7-387,2-10-129</inkml:trace>
  <inkml:trace contextRef="#ctx0" brushRef="#br0" timeOffset="272014.5577">21540 12154 6837,'0'0'5547,"-13"-13"-258,-7 11-258,-1 2-3483,-9 0-903,-2 0-129,-3 0-129,3 1 129,-4 3-129,10 8 0,6-4-129,8 4-129,3 6 0,6 5 0,3 5 129,0 5-258,2 10-129,2 3 129,-2 10 129,2 7-129,-4 1 129,0-1-129,0 0 0,0-2 129,-5-7-129,5-4 129,0-8-129,0-11 129,6-2 0,6-5 129,4-6-129,8-2 0,4 1 0,3-5 0,4-1-129,-1-2 0,-1 0-258,-6-1-129,0-2-516,-14-13-2193,1-2-2322,-8-11-129,3-3-516,-5-13-129</inkml:trace>
  <inkml:trace contextRef="#ctx0" brushRef="#br0" timeOffset="272427.5816">21770 12396 9030,'13'-16'5676,"-13"16"-387,-12-5 129,3 9-4773,-14 4-129,2 8-258,-2 6 0,0 6 0,1 2-129,5 10 129,3 1-129,9 1 0,5-1-129,4-3 0,8-2 0,2-7-387,9 1-516,-6-19-4386,12-4-129,-3-7-258,5-12-516</inkml:trace>
  <inkml:trace contextRef="#ctx0" brushRef="#br0" timeOffset="272632.5937">21948 12369 7482,'0'0'5934,"10"10"-387,-10 18-258,-2 8-3354,-7 11-1548,2 9 0,-4 6-387,3 5 129,3-5-129,1-9-258,4-4-387,3-22-1290,11-7-3096,-2-20-258,5-15-516,-1-22-387</inkml:trace>
  <inkml:trace contextRef="#ctx0" brushRef="#br0" timeOffset="272898.6082">22152 12244 8514,'12'28'5805,"-12"6"-645,0 8 0,0 6-4515,0 12-258,0 3 0,0 5-387,3-6 0,3-6 129,5-6-129,2-12 0,2-9-129,-3-17 0,-12-12 0,10-12-129,-11-17 129,-14-8-129,-6 0-258,-7-9-387,3 16-1677,-9-6-2451,2 15-129,4 3-645</inkml:trace>
  <inkml:trace contextRef="#ctx0" brushRef="#br0" timeOffset="273275.6305">22256 12649 8127,'45'-25'5676,"-24"16"-258,3 8-516,-4-2-3870,1 3-516,-8 11-129,-4 7-258,-6 4 0,-3 7 0,-3-2-129,-5 0 0,-1 0 0,0-6 0,2-4 0,2-4 129,5-13 0,0 12-129,0-12 129,12 10 0,-2-5-129,1 3 129,0 2-129,-5 2 0,-4 2 0,-2 1 0,-12 4 0,-6-6-129,-4 3-516,-11-16-1677,4 4-2709,0-4-387,7-6-387,2-14-258</inkml:trace>
  <inkml:trace contextRef="#ctx0" brushRef="#br0" timeOffset="273814.6606">22782 12255 8643,'0'0'5805,"-3"16"-645,-20 6 129,2 15-4773,-8 1-129,0 14 129,-1 1-129,2 6-258,7-1 0,7-1 129,9-6-387,5-8 129,12-9-129,8-12-129,10-9-258,5-13 129,7-16-129,0-17-129,6-9 129,-3-10 0,-2-1 129,-6-2 129,-4 4 258,-7 4 129,-9 8 129,-4 18 129,-12 6 129,-1 15 129,-13 12-258,-4 12 129,-6 9-387,-1 6 258,-1 7-258,3 2 0,6 1-129,8-2 129,8-8-258,9-9 258,10-12-129,7-6-129,3-12 129,5-7 0,-4-16 0,-4-11 0,-7-3 0,-5-2-129,-9 0 129,-5-4-129,-12 11-258,-12 0-774,4 20-3999,-11 9 0,2 12-387,3 10-387</inkml:trace>
  <inkml:trace contextRef="#ctx0" brushRef="#br0" timeOffset="274156.6806">23140 12812 7740,'30'6'5547,"-17"8"-258,2 0-516,-3 1-3999,1 11 0,-4-1-516,-3 6 0,-6-1-129,-2 1-129,-8 2 0,-3-3-129,-3-7 129,1-6-258,-2-6 258,1-1 0,4-8 129,12-2 0,-14-4 0,14 4 129,0-14-129,9 9 129,4-1-129,3 2-129,5 4-1032,-21 0-3999,28 0 129,-14-10-645,3-3-387</inkml:trace>
  <inkml:trace contextRef="#ctx0" brushRef="#br0" timeOffset="274344.6916">23376 12306 4386,'-21'-19'5160,"2"12"-516,-7-1-645,2-2-6966,-1 7-1161,-8-4-645,8 7-387</inkml:trace>
  <inkml:trace contextRef="#ctx0" brushRef="#br0" timeOffset="274747.7147">23401 12093 7998,'71'-18'5547,"-34"10"-129,-3 5-387,11 3-3870,-17 0-516,0 3-258,-9 8-258,-6 0 0,-7 7 0,-6 3-258,0 2 129,-6 7-129,-1 5 129,0 3 0,1 3 129,3 5-129,3 2 0,5 1 129,7 0 129,0 4-258,4-3 129,-1 1 0,-1-1-129,-5-2 129,-4-6-129,-5-2 0,0-3-129,-11-7 0,-4-4 0,-5-3 0,-4-5-258,-5-8-774,9 3-3741,-10-5-258,4 3-387,-4-7-516</inkml:trace>
  <inkml:trace contextRef="#ctx0" brushRef="#br0" timeOffset="276218.7986">19260 13632 7224,'-2'26'5160,"2"-26"0,6 10-258,10-7-3999,-5-5 0,10-1 0,-3-8-129,11 3-258,1-2-129,10 9 129,2-9-258,7-1-129,5 0 129,7 2-258,5-3 129,6 1-129,6-4 129,1-5-129,3 7-129,2 3 258,1-2-129,-1 4 0,-2-4 0,0 1 0,-2 2 0,2-7 0,0-3 0,-6-1 0,3-4 0,-1 4 0,0 0 0,-6 2 0,-2 1 0,2 4-129,-1 4 129,-2 5 0,3-2 0,-5 1 0,0 3 0,-1-3 0,1 1 0,-5-3 0,-1-3 129,1 3-129,-4-4 0,4 0 129,-3-2 0,-1 1 0,0 0-129,-1-1 129,-1 1-129,0 3 129,-2-4-129,-1 2 129,4 3 0,-3-2-129,5 1 129,3 4 0,0-1-129,-1-3 0,-1 1 0,1 1 129,-4 0-129,0-2 129,-5 4 0,-3-1 129,-3-3 0,-1 4-129,-3 4 129,-1 0-129,-3 1 129,-2 0-129,-4 1-129,-2 2 0,-5-2-387,-8-1-387,7 0-4386,-24 0-516,0-19-258,-16-6-645</inkml:trace>
  <inkml:trace contextRef="#ctx0" brushRef="#br0" timeOffset="277661.8814">23053 12861 3483,'0'0'5160,"0"0"129,-4 14-1290,-3-20-1806,7 6-258,0 0-516,11-4-129,-11 4-387,10-8-258,-10 8 0,20-13-387,-10 8 0,4 0-129,-5 3 0,3 2 0,-12 0-129,16 8 0,-12 6-129,-3 3 0,-1 2 129,-2 2 0,-4-1-129,-2-3 129,2-4 0,6-13 0,-14 16 0,14-16 129,0 0-129,0 0 129,0 0 0,0 0 0,3 12-129,-3-12 129,16 14 0,-16-14-129,10 26 0,-7-11 0,-3 4 0,-4-2-129,-8-3 129,-5-3-129,-5-4-387,-11-7-2967,5 0-1677,-9-1-516,3 1-129,-2-4-516</inkml:trace>
  <inkml:trace contextRef="#ctx0" brushRef="#br0" timeOffset="278790.9456">20101 13817 9417,'31'13'5805,"-31"-13"-516,0 0 0,0 11-4257,-12-5-516,-13-4-258,-7 6-129,-6 0-129,-1 6 129,-2 0-129,4 4-129,6 4 258,5 6-129,9 5 0,6 3 0,2 6 129,7 11-129,0 5 129,2 8 129,0 0-258,0-1 0,0 0 0,2 1 129,-2-19 0,3-2 0,1-12 0,1-7 0,5-9 129,3-9-129,0-8 258,8 1-258,3-1 0,3 1 129,2-1-129,-2 0 0,2 0-258,-6 4-129,0 4-387,-10-8-387,7 5-4257,-20-5-258,10-9-129,-10-9-774</inkml:trace>
  <inkml:trace contextRef="#ctx0" brushRef="#br0" timeOffset="279226.9709">20377 14219 3612,'25'-25'5676,"-14"10"-387,-7-5-129,-4 20-1806,-5-27-2322,-6 19-129,-6 4-258,-2 4-258,-2 11 0,-1 12 0,1 10-258,4 12 387,5 0-258,6 7 129,6-4-258,3 0 0,8-6 0,7-6-258,3-6-258,0-20-774,11-3-3999,-10-9 0,5-13-645,-6-16-516</inkml:trace>
  <inkml:trace contextRef="#ctx0" brushRef="#br0" timeOffset="279428.9824">20541 14027 6837,'22'1'5934,"-14"25"-645,-4 6 0,2 22-2838,-6-9-1806,2 9-258,-2 0-129,1 3-129,-1-2-129,4-11-258,5 1-903,-7-25-3870,14-4-129,-3-16-516,5-12-387</inkml:trace>
  <inkml:trace contextRef="#ctx0" brushRef="#br0" timeOffset="279718.999">20790 14045 8514,'13'-9'5418,"-13"9"-129,5 14-387,-5 1-3741,0 13-516,-5-3-387,3 14 129,-1-1-258,2 0 129,1 4-129,5 4 129,4-5-129,4-4 129,0-4-129,0-7-129,-2-2 0,-3-4-129,-1-7 129,-7-13-258,-7 0 129,-10-6-258,-2-7-129,-11-19-903,10 5-3612,-11-8-258,4 5-258,2-2-387</inkml:trace>
  <inkml:trace contextRef="#ctx0" brushRef="#br0" timeOffset="279957.0126">20757 14329 8643,'0'0'5547,"0"0"-258,0 0-129,-4-1-4128,4 1-387,-22-1-258,8 0-129,-3 1-129,-4 0-387,5 7-1032,-6-7-3870,9 0 0,1-1-774,12 1-129</inkml:trace>
  <inkml:trace contextRef="#ctx0" brushRef="#br0" timeOffset="280479.0418">20874 14370 8643,'12'16'5547,"8"-16"-516,-7-11-258,9 4-4128,-5-4-258,2 5-129,-3-1 0,1 4-129,-4 5 0,-3 12 129,-6 6-129,-3 3 0,-1-1 0,-1-2-129,-3-1 0,-2 2 0,6-21 0,-8 16 0,8-16 129,0 0-129,0 0 258,12 15-129,-12-15 129,16 18-129,-9-2 0,-2 2 0,-5 3-129,0 1-129,-8 2 0,-8-12-387,0 8-1419,-6-16-3225,2-1-129,-1-8-516,9-10-258</inkml:trace>
  <inkml:trace contextRef="#ctx0" brushRef="#br0" timeOffset="281071.0764">21345 14011 8643,'12'-3'5547,"-9"12"-258,-6 10-387,-14-5-3999,-2 17-258,-7 3-258,1 8 0,0 5-129,1-1 0,7 1 0,9 3-129,8-9 0,2-2 0,15-8-258,5-10 0,11-5-387,0-13-129,8-1-645,-6-24-774,13 4-387,-19-27-129,13 10 516,-18-18 645,6 3 645,-9 3 516,-5-4 1161,5 21 774,-19-7 774,15 26-387,-17-8 0,0 19-774,-5 9-129,-4 13-387,-8 5-387,1 11 0,-2 0-258,2 7 0,3 1 0,5-3 129,8-7-129,1-4 0,15-10-129,4-10 129,4-10-129,3-7 129,1-17 0,-4-4-129,-1-10 0,-6-6 0,-8-4 0,-8 1-129,-1 6 129,-15 0-258,-3 17-258,-11 2-774,7 20-3741,-10 5-258,11 18-258,-3 4-516</inkml:trace>
  <inkml:trace contextRef="#ctx0" brushRef="#br0" timeOffset="281419.0963">21807 14386 7353,'30'-4'5547,"-13"4"-387,-5 5-258,1 7-3870,-13-12-258,17 30-129,-14-9-387,-3 8 0,-1 1-258,-9 4 129,-3-4-129,0 2-129,-5-4 129,-1-7-129,4-5 258,1-4 0,2-7 129,12-5 0,0 0 129,0 0 0,3-12-129,11 9 129,4 2-258,0-1 0,4 2-387,-6-7-1161,5 6-3741,-10-16-129,5-1-129,-9-16-903</inkml:trace>
  <inkml:trace contextRef="#ctx0" brushRef="#br0" timeOffset="281756.1155">22197 13877 9030,'16'43'5547,"-13"-15"-387,3 13 0,-4 0-4257,0 15-387,-2 0-258,0 2-129,0 1-129,0-4-516,11 0-2580,-5-24-1935,6-7-258,0-22-516,5-8-129</inkml:trace>
  <inkml:trace contextRef="#ctx0" brushRef="#br0" timeOffset="282043.1316">22397 13941 9804,'19'6'5547,"-18"18"-387,5 9-258,-2 2-4386,1 13-258,-4 4 0,3 5-129,0-2-129,1-1 129,1-7 0,0-6 0,-1-16-129,-2-8 0,-3-17 0,0 0 0,-5-28 0,-9 0-129,-4-7 129,-3-1-129,-5 4-129,-2 0-387,4 19-1290,-2-5-2967,10 12-258,-1-3-516,17 9-258</inkml:trace>
  <inkml:trace contextRef="#ctx0" brushRef="#br0" timeOffset="283070.1906">22572 13661 5031,'0'0'5676,"0"0"-387,7 0-387,8 0-2838,-11-7-645,13 3-258,-1-8-387,6 11-258,2 1 0,2 0-258,1 1 0,0 8 0,-3 3-129,-1 5-129,-5 6 129,-4 0-129,-2 5 0,-1 8 0,-3 8 129,1 6-129,-1 8 0,4 9 0,2 10 129,4 3-129,0 2 129,-1 0-129,3-6 129,-5-3-129,-3-8 0,-10-12 129,-3-13-129,-14-12 129,-13-13-129,-8-12 129,-7-3 0,-9-4-129,-1-7-258,-4-6-774,3 14-4128,0 0-258,13 10-645,0 7-258</inkml:trace>
  <inkml:trace contextRef="#ctx0" brushRef="#br0" timeOffset="399260.8364">21070 8308 1032,'-29'-21'3354,"2"7"387,10 13-3870,1-3 129,-4-1 129,-1-2 0,-4 1 129,-4 2 129,-5 0 0,-3-1-258,-5-3 0,-2 0 129,-4 2-258,-4 1 0,-2-1 0,0 4-258,-6 0 516,0-2-516,-1 4 258,-5-1 258,-1-1-258,-3 1 0,-2-1 0,-2-2 0,1 0 0,-2-5 0,1 3 0,0-5 129,0 2-129,-1-3 0,-1 2 129,2 0-129,-5 1 129,0 2-129,-1 0 0,0 2 0,-2 0 129,3-2-129,-1 4 0,-1-5 0,3 1 0,1-1 0,3 0 129,2 3 129,1 0-129,4 2-129,-3-1 129,3 4 0,-3 1 0,0 8 0,2 0 0,-1 5-129,2 3 258,1 2-258,0 1 0,7 5 129,2 0-129,3 0 0,4 1 0,-3 2 0,4-1 0,-1 2 0,0 6 129,-3-1-129,2 5 0,-3 1-129,1 0 129,-1 2-129,5-2 129,3 0-258,4-3 129,5 0 0,5 0 129,6-2 0,2 2 0,8 1 129,2 6-258,2 2 129,2 2 0,0 2 0,4 1-129,2 3 129,4-1-129,0 1-129,2-4 258,6 0-387,5 3 258,4-2 0,6 3 0,-2-1-258,7 6 258,-2-3 258,6 6-129,2 0 258,2-2-129,2 5-129,0-4 129,6 1 0,2 1 0,4-4-129,1 4 0,1 1 129,2 2-258,1-1 258,2-1-129,4 2 258,-4-1-129,4 4 129,1-8 0,4-3-129,2 0 258,3-3-258,-3 2 129,2-5-129,1-5 0,3-3-129,-5 0 0,5-2 0,0-4-129,1-1 0,2-7-129,3 3 0,0-2-258,0-2 258,6-1 0,-1-2-129,0-3 258,4 0 0,-1-3 129,2-4 129,-1 0 0,4-5 258,-4-5-129,2-2 129,-1-4-258,2-5 258,-5-12-129,4-4 0,-4-11-129,2-5-129,-2-10 0,-3-9 0,1-8 0,-5-4 0,2-2 0,-3-5 0,-4-4-129,-4-3 258,2 0-129,-4-3 258,-8-8-258,0-3 129,-6-6-129,-4-5 0,-3-7 129,-6-6-129,-5-4 0,-9-2 0,-4 3-129,-8 0 258,-10 5-258,-6 5 0,-6 7-129,-13 5 129,-10 11-129,-8 3 129,-9 9 0,-8 4-387,-9 4 516,-10 5 0,-6-2-258,-12 6 0,-4 4-645,-9 9-3096,-8-10 258</inkml:trace>
  <inkml:trace contextRef="#ctx0" brushRef="#br0" timeOffset="407041.2814">23413 14069 3354,'-1'44'5289,"1"-25"0,0 0-387,1-8-2580,11 9-645,-12-20-258,18 16-258,-6-11-516,12 5 129,1-9-258,9 3-129,3-4 0,9 1-129,2-1 0,6 0 258,0-10-129,1-6-258,2-9 258,2-3-129,2-11 0,2-9 129,1-7-258,-2-7 0,-2-1-129,-2-3 0,-5-2 129,-8 1-129,-8-4 0,-4 4 0,-11-2 0,-6-2 0,-4-3 0,-7-2 0,-5 2 0,0 2 129,-11-3-129,-2 5 0,-6 4 0,-3 4 0,0 5 258,0 8-129,-2 8-129,1 6 0,4 13 0,0 2 0,5 6 0,2 0 0,0 11 0,12 3 129,-16-1-129,16 1 0,0 0 129,-9-5-258,9 5 258,0 0-129,0 0 0,-11-12-129,11 12 129,0 0 0,-7-11 0,7 11 129,0 0-129,-8-11 0,8 11 0,0 0 0,0 0 0,0 0 0,0 0-129,0 0 258,0 0-258,0 0 258,0 0-258,0 0 129,0 0 0,-7 13 0,7-13 0,-12 29-129,3-5 0,-4 4 129,-4 5 0,-1-1 0,0-1 0,-3 0 0,4 0 129,-3-4-129,6-9 129,2-5-129,2-3 0,10-10 0,-13 12 0,13-12 129,0 0-129,0 0 0,0 0 0,-1-15 0,1-4 0,5-2 0,-1-12 0,4-3 0,-1-2 0,3-4 0,-3 3 0,0 0 0,0 6 0,1 7 0,1 3 129,2 6-258,-2 8 129,2 2 0,2 7 0,4 0 129,1 10-129,5 0 0,-2 2 0,6 3 129,0 0 129,2 2-258,0-4 0,-3 0 0,1-4 130,-3 0-130,-2-3-130,-6-5 130,-3 4-516,-13-5-129,13-6-1677,-19-11-3096,-5 6-387,-15-7 0,-6 10-1032</inkml:trace>
  <inkml:trace contextRef="#ctx0" brushRef="#br0" timeOffset="407604.3136">23512 13787 11352,'9'-5'5676,"-9"5"-387,-12 11-129,-14 2-4386,-3 12-258,-9 8-129,-6 5 0,-3 7 0,-2 9-387,5 2 258,7 4 0,8-6 0,7 1 0,6-12 0,9-1 0,7-7-129,9-5 387,8-5-258,6-4-129,4-2 0,8-5 1,2 3-130,4-2 0,1-2 0,-4-2 0,-3-1 0,-5-1 0,-6-3 0,-11-4-517,-13-2-4514,0 0-645,-17 1-258,-11-2-516</inkml:trace>
  <inkml:trace contextRef="#ctx0" brushRef="#br0" timeOffset="412665.6031">17049 11333 3483,'21'10'5031,"-21"7"-258,-17-10-129,-27-1-3612,-7 6-387,-30-8 0,-7 12 0,-20-8 129,-1 5 129,-9-4-387,6 6 0,-1-3 0,16-1-258,8-5 258,17 1-258,13-2-129,13 4 0,10-6 129,12 2-258,24-5 0,0 0-129,15 15-129,16-13 0,14 3-129,10-5-387,13 0 0,6-8 129,15 0 129,4-6-129,3 3 387,-1 2 129,-3 1 258,-5 7 129,-10-2 516,-11 3-258,-20 0 0,-13 8 0,-33-8 0,7 21 0,-30-13-129,-16-4-129,-22-3-129,-13-1 0,-13 0-129,-10 0 129,0-8-516,-8-11-1161,7 8-3225,-1 5-645,16 4 0,4 2-774</inkml:trace>
  <inkml:trace contextRef="#ctx0" brushRef="#br0" timeOffset="413580.6549">17257 15166 5031,'13'1'5031,"-13"-1"-258,-27 7-258,-12 5-3741,-23-7-129,-17 7 0,-25-6 258,-8 11-258,-16-11-129,4 9-129,1-7-129,10 5 258,13-2-387,17 5 258,17-2-258,18 4 0,14 0 0,13 2 0,13-2-129,8-3 129,10-4 0,18-6-129,12-3 129,11-2-129,19-2 0,15-7 0,11-2 129,9 0-129,6 0 0,0 2 129,-4 4-129,-7 1 129,-14 3 0,-14 1 0,-18 0 0,-16 1 0,-15-1-129,-23 0 129,-11 6-129,-27-1 129,-21-4-129,-19 1 0,-16-2 0,-11 2 0,-10 4-129,-5-6-387,8 7-4515,-8-3 0,12 10-516,1 0-774</inkml:trace>
  <inkml:trace contextRef="#ctx0" brushRef="#br0" timeOffset="414881.7299">2912 14552 13545,'13'10'5805,"-13"-10"-387,-8 15-129,-13-6-4644,-11-1-129,-12-2-258,-8-1 0,-10 1 0,-1 0 0,-6-2-258,4 1-129,10-2-258,7-2-129,16 13-645,-4-12-4128,24 13-129,12-15-387,-4 25-129</inkml:trace>
  <inkml:trace contextRef="#ctx0" brushRef="#br0" timeOffset="415138.7446">3020 14947 13158,'5'11'5676,"-38"-4"-258,-5-3 0,-12-5-4773,-11-6-258,-11 1 0,-2 2-129,-3 4-258,9 2-387,14 14-516,0-10-4257,27 10-258,4-3-258,21 5-516</inkml:trace>
  <inkml:trace contextRef="#ctx0" brushRef="#br0" timeOffset="416104.7998">3683 13718 13416,'8'9'5547,"-8"-9"-387,0 0 0,-7 2-4773,-6-4-258,-9-7 129,-2 3-129,0-1 0,-1 0-129,-1 5 258,4 2-258,6 7 129,1 5 0,7 9-129,4 7 0,3 9 0,1 9-129,4 3 129,4 4 0,-3 3 129,6 5-258,2-5 258,-4-2 0,3-9 0,3-3 0,-4-12 129,1-2-129,2-10-129,-3-9 129,4-5-129,-2-4 0,2 0 0,-2 0-258,1 2-258,-3-5-1161,6 3-3612,-17 0 0,25 1-516,-14-1-387</inkml:trace>
  <inkml:trace contextRef="#ctx0" brushRef="#br0" timeOffset="416354.8141">3972 13841 12255,'8'8'5418,"-8"15"-129,0 12-129,0-2-4386,0 26-516,-3-1 129,1 5-258,2 2-129,0-6 0,8-4-387,1-22-645,13-2-2451,-6-26-1677,5-10-516,-4-25 0,4-11-387</inkml:trace>
  <inkml:trace contextRef="#ctx0" brushRef="#br0" timeOffset="416624.8296">4158 13832 8901,'13'-34'5676,"-13"34"-387,13 16-129,-5 27-2967,-5-7-1161,5 10-645,-4 7-129,4 6 0,-4 2-258,5-4 0,-1-7 0,1-12 0,-2-5-129,1-12 129,-8-21 0,0 0-129,2-7 129,-6-17-258,-10-1 258,-6-3-129,-1-1 0,-4 2-387,4 15-774,-11-3-3612,16 13-129,2 2-387,14 0-516</inkml:trace>
  <inkml:trace contextRef="#ctx0" brushRef="#br0" timeOffset="417008.851">4316 14221 10191,'29'-19'5418,"-13"10"-258,8 7 0,-5-4-4257,8 6-258,-10 2-258,4 13 0,-9 3-129,0 3-129,-8 5 0,-4-1 0,0-3-129,-3 0 129,-2-6 0,1-4 0,4-12 0,-3 12 0,3-12 0,10 1 0,-1 5 129,3 1-129,0 9-129,-1 4 129,-5 4 0,-5-1-129,-1 2 0,-12 0 0,-6-7-129,-6-7-129,0-9-258,-6-19-1290,9-4-3354,-3-13 0,12 0-516,4-14-516</inkml:trace>
  <inkml:trace contextRef="#ctx0" brushRef="#br0" timeOffset="417308.8681">4766 14010 7482,'13'0'5805,"-8"19"-516,-7-1-258,-2 16-2193,-4 2-2451,4 5 0,0-2-129,4 5 0,4-4-258,8-2 258,2-12-129,6-12 129,0-14 0,1-11-129,-4-9 129,-4-8-129,-6-10 0,-6-5-129,-1 1 0,-13-3-258,-1 7-129,-12-6-645,11 11-3999,-12 3-129,9 12-387,-2-3-387</inkml:trace>
  <inkml:trace contextRef="#ctx0" brushRef="#br0" timeOffset="417505.88">4944 13763 9804,'8'-15'5418,"2"6"-387,-10 9-129,2 18-3999,2 9-516,-3 3-516,3-5-1032,8 12-3612,-5-5-129,7-1-516,1-12-258</inkml:trace>
  <inkml:trace contextRef="#ctx0" brushRef="#br0" timeOffset="417644.8876">5085 13854 9159,'-27'-29'5289,"4"26"-258,-1 3-258,-7 1-3354,4 7-903,-5 1-903,-5-9-4128,11 1-129,-1-1-645,16-7-387</inkml:trace>
  <inkml:trace contextRef="#ctx0" brushRef="#br0" timeOffset="418011.9086">5143 13547 11868,'37'-11'5547,"-20"6"-258,4 5-258,-5 0-4386,5 4-129,-6 8-258,2 7 0,0 5-129,-1 9-129,-2 10 0,3 10 0,-1 5 0,1 5 0,2 5 0,1 6 129,-2-2-129,1-2 129,-5-4 129,-2-7 0,-7-5-129,-5-6 0,-8-13 0,-14-9 0,-7-9 0,-8-7 0,-6-10-258,-5-2-129,2-10-258,-7-23-1290,14 14-3354,-1-11-129,12 7-387,2-5-516</inkml:trace>
  <inkml:trace contextRef="#ctx0" brushRef="#br0" timeOffset="418720.9495">6133 13498 13416,'8'14'5676,"-8"-14"-129,0 0-516,0 0-4257,-5 4-258,-11-2-129,-1 2-129,-5 0 0,-6 4-258,-2 2 0,-2 5 129,4 4-258,-1 0 258,6 5-129,4 2 0,5 4 0,6 7 258,2 2-258,6 8 0,0 3 0,7 3 0,6 1 0,2 4 129,3-7 0,2-1-129,2-5 129,0-6 1,1-9-130,-3-5 0,1-11 0,0-7 0,-2-2 0,0-1 0,-1-4 0,0-9 0,3 7-388,-5-11-773,11 13-4128,-14-6-387,5 5-129,-6-10-645</inkml:trace>
  <inkml:trace contextRef="#ctx0" brushRef="#br0" timeOffset="418961.9633">6368 13725 12900,'21'-9'5289,"-6"26"129,-12 2-774,3 22-3999,-6-3-387,0 7-258,0-2-129,0-11-1290,4 7-3612,-4-19-258,12-12-516,0-10-129</inkml:trace>
  <inkml:trace contextRef="#ctx0" brushRef="#br0" timeOffset="419141.9736">6669 13561 11223,'0'0'5676,"-16"3"-516,-5 16-129,-12-6-4515,1 0-258,-3 1-516,-1-14-1548,7 14-3225,4-8 0,13-1-645,12-5-258</inkml:trace>
  <inkml:trace contextRef="#ctx0" brushRef="#br0" timeOffset="419292.9822">6620 13700 10191,'0'23'5547,"-9"-18"-645,-10 4 258,-8-7-4515,0-2-1161,1 0-3999,0 0-258,7 1-645,7-1-516</inkml:trace>
  <inkml:trace contextRef="#ctx0" brushRef="#br0" timeOffset="419546.9967">6853 13366 8514,'10'-14'5805,"-10"14"-645,0 0 0,5 7-3096,-12-3-1419,-2 2-258,-9 4-129,-3 0-129,-6 1-258,-8-4-774,8-2-3870,-11-5-258,9 0-387,-1-9-516</inkml:trace>
  <inkml:trace contextRef="#ctx0" brushRef="#br0" timeOffset="420089.0276">6935 13184 4644,'11'0'5676,"-11"0"-258,0 0-258,13 3-2580,-12-9-774,15 5-516,-16 1-387,24-12-258,-11 6-258,1 6-129,2 0 0,-1 7-129,0 11 0,0 9 0,1 10 0,-1 8 0,0 13 0,0 0-129,-2 6 0,1-4 129,-2 1-129,-4-3 129,-1-10-129,-7-5 0,0-10 0,0-8 0,0-4 0,-5 3-129,0-2 258,3 0-129,2 4 258,0 0-129,5 4 129,2 4-129,0 0 129,-1-6 0,-6-1-258,-1-8 0,-12-10-387,-19-18-1677,-1-3-3354,-17-11 0,-5-7-387,-11-7-774</inkml:trace>
  <inkml:trace contextRef="#ctx0" brushRef="#br0" timeOffset="420861.0716">7124 14623 9933,'35'67'5418,"-35"-30"-129,-22-11-129,-15-3-4386,-25-9 0,-23 4 0,-25-6 0,-18 5 0,-30-4-258,-19-5 129,-14 1-258,-15 4 129,-6-3-129,2 4 0,2 3-128,6 5-259,19-4 0,15 3 0,22 3 0,28 4 0,22-2 0,24-1 0,23 1 0,22-3 0,21 2 0,6-1 0,18 1 0,-3-15-5290,18 5-515,-11-11-258,10-1-387</inkml:trace>
  <inkml:trace contextRef="#ctx0" brushRef="#br0" timeOffset="421629.1156">4931 15319 14448,'10'21'5934,"-10"-21"-129,0 0-516,0 0-4902,-14 0 0,-5 0-387,-3-3 129,0 3 0,-1 1-258,-2 13 0,4 2 129,2 7 0,5 7 0,2 8 0,4 6 0,4 4 0,4 6 0,0 8 129,3 4-258,6-2 387,-2-4-129,2 0 1,0-10-130,-1-3 0,0-12 0,0-15 0,-1-10 0,3-3 0,2-3 0,1-4 0,4 0 0,3 0 0,4 0 0,0 5 0,1 1 0,0 2 0,-3 0 0,-5-4 0,-1 1-130,-16-5-4901,25-13-645,-21-10-258,7-8-645</inkml:trace>
  <inkml:trace contextRef="#ctx0" brushRef="#br0" timeOffset="421862.1291">5197 15457 12384,'25'-14'6063,"-25"14"-774,16 13 129,-12 12-4386,0 7-387,-4 12-387,0 7 0,0 17-129,1 3-129,2-3-129,0-6-129,6-5-774,-7-32-1806,14 0-2709,-5-25 129,7-24-516,-5-24-516</inkml:trace>
  <inkml:trace contextRef="#ctx0" brushRef="#br0" timeOffset="422125.1436">5478 15379 11868,'18'18'5418,"-15"10"-258,6 16-129,-9 4-4386,4 12-258,-1 4-129,2 7-129,-1-9 0,2-2 0,0-14-129,1-9 129,-1-17-129,-6-20 0,0 0 0,0-17 0,-13-16 0,-4-7 0,-7 1-258,-5-6-258,4 13-903,-13-8-3483,17 19-387,0-2-258,21 23-516</inkml:trace>
  <inkml:trace contextRef="#ctx0" brushRef="#br0" timeOffset="422426.1607">5747 15412 10707,'25'47'5289,"-17"-18"0,2 15-129,-9 1-4386,5 12-258,-6 2-258,5 2 0,-3 1-129,2-7 0,1-2-387,-2-16-258,8-3-1161,-11-34-3483,23-4 0,-15-27-387,9-10-645</inkml:trace>
  <inkml:trace contextRef="#ctx0" brushRef="#br0" timeOffset="422598.1706">6061 15365 12255,'12'-10'5418,"-19"10"-258,-9 27-1032,-16-13-3612,-3 1-516,-10 1 0,2-3-774,6 8-2967,-4-9-1290,13-2-516,6-9-387</inkml:trace>
  <inkml:trace contextRef="#ctx0" brushRef="#br0" timeOffset="422763.1806">5966 15561 6321,'35'27'5676,"-35"-27"-387,-3 21-387,-20-21-1935,1 6-2451,-10-5-645,-9-6-2451,6 2-2322,3-4 0,11 1-774,6-3 0</inkml:trace>
  <inkml:trace contextRef="#ctx0" brushRef="#br0" timeOffset="423116.2006">6106 15377 11997,'67'-37'5547,"-37"21"-129,-12 3-258,3 6-4644,-12-4 129,-9 11-258,0 0-258,7 16 0,-7 10 0,0 4-258,0 7 129,0 13-258,2 10 258,7 8-129,3 6 129,4 4-129,2-1 129,3-2 258,-2-8-129,-4-7 129,-6-15-129,-8-7 129,-5-11-129,-14-13 0,-10-10 129,-6-4-258,-10-9-258,-2-8-129,8 9-3096,-12-20-1806,13 3-129,-2-9-516,18 4-645</inkml:trace>
  <inkml:trace contextRef="#ctx0" brushRef="#br0" timeOffset="423470.2211">8030 14561 12771,'-38'53'5805,"11"-20"-387,6 8-129,-7 4-4773,2 0-258,-3-4-258,3-10-645,15 0-4386,-6-10-129,13-2-645,4-19-129</inkml:trace>
  <inkml:trace contextRef="#ctx0" brushRef="#br0" timeOffset="423634.2305">8013 14911 12771,'20'0'5934,"-14"-11"-645,-19-8 258,-2-4-4773,-19-9-258,-5 3-129,-3-6-387,-4-3-516,14 12-3741,-5-6-1290,14 10 0,2-3-774</inkml:trace>
  <inkml:trace contextRef="#ctx0" brushRef="#br0" timeOffset="425329.3275">9059 13356 11094,'10'8'5805,"8"13"-387,-18-21 0,22 18-4257,-22-18-387,0 0-129,0 0-129,0 0-129,0 0 0,-7 8-258,-8-1 0,-4 5 0,-7 6-129,-5 2 0,-5 10 0,-3 8 0,-5 5 0,3 5 129,4 6-129,2 1-129,10 6 129,4 3 0,7-4 0,8 3 0,5-6 129,1 2-258,7-8 258,5-4 129,-1-9-258,3-9 258,3-2-128,1-5-130,0-7 0,6-4 0,0-5 0,2 0 0,4 0 0,1 6 0,-2-3 0,-3-2 0,-1 6 0,-7-6 0,-3 3 0,-15-10-517,16 6-3740,-16-24-1290,0-9-258,-4-15-516</inkml:trace>
  <inkml:trace contextRef="#ctx0" brushRef="#br0" timeOffset="425861.3572">9496 13661 8256,'8'-5'5676,"9"-12"-258,-17 17-129,0 0-2838,0 0-1161,0 0-387,-18-6-387,-2 6 0,-6 7-258,-2 12 129,-5-1-129,0 8-129,4 3 0,4 5-258,5 6 258,10 1-129,6 1 129,8-4-129,10 3-129,10-2 258,6-9-129,7-6 0,8-10-387,-4-14-516,11 4-2967,-12-18-1677,0-11 129,-10-18-903,2 0-129</inkml:trace>
  <inkml:trace contextRef="#ctx0" brushRef="#br0" timeOffset="426050.3681">9752 13498 12384,'5'-16'6063,"6"33"-645,-3 20-129,-8 6-4515,0 11-258,-3 11-258,1 7 0,-1 2-258,2-2-387,1-4-129,1-26-774,16-6-3999,-6-25 0,7-11-516,-4-23-258</inkml:trace>
  <inkml:trace contextRef="#ctx0" brushRef="#br0" timeOffset="426328.3846">9959 13486 12384,'20'0'5418,"-14"21"-258,4 30-1161,-9-6-3225,4 10-258,-3 8-258,3 3-129,1-4 0,1-2-129,4-7 129,1-11-258,0-16 129,-1-10-129,-11-16 129,9-9 0,-9-16 0,-13-8 0,-6-5-258,-9 0 129,-3 3-258,-6-1-258,7 23-1290,-7 0-3225,12 13-129,7 3-258,10 17-258</inkml:trace>
  <inkml:trace contextRef="#ctx0" brushRef="#br0" timeOffset="426680.4047">10132 13889 10449,'64'-22'5676,"-32"16"-516,2 6 0,-14 0-4128,8 14-645,-11-2 0,-2 9-129,-9 2-258,-3 2 129,-3 1-129,-1-4-129,-4 2 129,-1-4 258,2-3-258,3-5 258,1-12-129,0 14-129,0-14 129,13 15 129,-13-15-129,14 21 0,-13-5 0,-1 7-129,-5 7-129,-7-3 258,-6-2-129,-3 0 0,-6-6-387,-4-17-645,11 4-4128,-9-16 0,15-14-516,0-12-129</inkml:trace>
  <inkml:trace contextRef="#ctx0" brushRef="#br0" timeOffset="427237.4366">10575 13590 10320,'30'0'5676,"-19"13"-387,-11 4-129,0 14-4128,-15-1-129,-1 11-387,-7 5-129,-2-1-129,1 7-129,4 1-129,3-4 0,9-5 0,8-10 0,12-9-258,9-7 129,9-8 0,6-10 0,4-16-129,3-14 129,2-7 129,-1-9-129,-5-10 129,-2-8 0,-5 1 0,-6 3 129,-5 8 0,-5 8 0,-4 11-129,-7 18 129,-5 15 0,-5 8 0,-7 22 0,-2 13-129,0 6 0,1 12 129,5 3-129,8-3 0,4-2 0,12-8 0,8-14-129,6-13 258,7-12-129,0-12 0,-1-17 258,-2-14-258,-9-8 0,-7-7 0,-6 0 0,-12 2 0,-5 0-129,-15 10 129,-7 4-387,-5 14 0,-8 3-516,11 14-3612,-9 5-774,12 14-129,5 1-387</inkml:trace>
  <inkml:trace contextRef="#ctx0" brushRef="#br0" timeOffset="427571.4556">11277 14010 10707,'35'16'5289,"-23"-13"0,5 12-258,-9-5-4257,3 8-258,-9 7-258,-2 8-129,0 5 0,-4 5-129,-6 0 0,-2-5 0,0-3 129,2-5 0,0-11-129,10-19 258,-12 14-129,12-14 129,0-7 0,10-1 0,4 1-129,4-4 129,4 7-129,5-1-129,4 3 0,-4 0-516,8 2-645,-15-11-3741,11-3-387,-10-13-129,4-11-645</inkml:trace>
  <inkml:trace contextRef="#ctx0" brushRef="#br0" timeOffset="427784.4676">11560 13567 8385,'25'-5'5418,"-8"18"-258,-3 8-387,7 24-2838,-17-5-903,6 13-645,-3 2 0,-2 0-258,-1 3-129,-3-10-387,8-1-903,-9-27-2709,7-3-1032,-7-17 0,17-18-516</inkml:trace>
  <inkml:trace contextRef="#ctx0" brushRef="#br0" timeOffset="428048.483">11775 13664 8127,'19'-52'5289,"-19"52"-129,17 0-1290,-17 11-1935,8 23-516,-8 0-774,2 8-129,-2 0-258,4 4-258,-1-5 129,2-2 0,3-10 0,1-4-258,-1-8 258,-8-17-129,16 4 0,-16-4 258,0-21-258,-4-4 0,-11-1-129,-7-1 0,0 1-516,-10-3-645,10 8-3483,-7 2-387,9 12-258,3 0-258</inkml:trace>
  <inkml:trace contextRef="#ctx0" brushRef="#br0" timeOffset="428425.5046">11888 13393 10191,'60'-31'5547,"-25"21"-258,9 10-258,-5 0-4128,5 4-129,-6 3-258,-5 6-387,-4 1 129,-6 1-129,-9 2-129,-6 4 0,-4 1 0,-4 4 0,0 9 0,-1 6 0,-1 5 0,2 10 129,7 4-129,7 6 129,2 1-129,4 5 258,1-6 0,-1-1-129,-2-7 0,-6-9-129,-8-7 129,-4-9 0,-20-14-258,-11-13-387,-6-6-4644,-21-22 0,-3-7-516,-12-12-258</inkml:trace>
  <inkml:trace contextRef="#ctx0" brushRef="#br0" timeOffset="429444.5626">8865 14839 9417,'-6'48'5676,"8"-20"-774,4-3 258,10 0-3999,-6-15-258,9 2-258,2-6-129,4 1 0,4-7-129,4 0 0,6 0-129,5 6 0,8 5-129,7 5 129,9-4 0,9 1-258,6 0 129,4 1 0,6-5 129,7-2-129,6-6-129,5-1 129,1 0-129,2 0 129,0 0 0,1 1-129,5 4 0,2 2 129,-6-4-129,-2-3 129,-4-4-129,-1-7 0,2-5 0,1 0 0,-5-8 0,-1-5 0,0 5 0,-7 0 0,3 1 0,-3 5 0,-2-1 0,-2 3 0,-4 9 0,-4-1 0,0 1 0,-5 2 0,-3 3-129,-8 2 258,-5 0-129,-6 0 0,-11 0 0,-9-2-258,-8-2-129,-18-7-516,-3-3-4386,-23-9-516,-13-4-129,-24-9-387</inkml:trace>
  <inkml:trace contextRef="#ctx0" brushRef="#br0" timeOffset="430089.5997">9126 15448 11997,'0'-14'5805,"-13"9"-516,1 8-129,-10 2-4773,-1 3-258,-8 4 0,-1 7 129,-4 3-258,3 8 0,0 4 129,4 1 0,4 3 0,5 3 129,5 1-129,3 5 0,2 3 0,5-2 129,-2 2-258,3 2 129,3-5 0,0 2 0,1-8 0,4-4 129,6-12 0,4 5 0,5-8-129,5-5 0,4-5 0,1-5-129,-2-3 129,0-4-387,-1-2-129,-6-19-516,6 3-4257,-17-15-387,8 2-258,-7-12-387</inkml:trace>
  <inkml:trace contextRef="#ctx0" brushRef="#br0" timeOffset="430302.6116">9215 15605 11739,'15'-1'5676,"6"9"-516,-18 7 0,2 18-4386,-5 7-258,0 8-258,0 6-129,-3 5-258,3 0-387,-1-7-387,6-6-4128,0-21-258,7-12-258,0-19-516</inkml:trace>
  <inkml:trace contextRef="#ctx0" brushRef="#br0" timeOffset="430568.6266">9414 15562 11223,'6'-12'5289,"3"28"-258,-8 15-129,-1 3-4257,0 13-258,0 2-258,0 8 0,0-2-129,8-5 129,1-2-129,3-7 0,2-15 0,-1-11-129,-13-15 129,12 0-129,-12-16 129,-12-10-129,-7-6 0,-6 0-258,-1 10-516,-8-15-2064,10 23-1935,-1 1-129,13 13-516,12 0-258</inkml:trace>
  <inkml:trace contextRef="#ctx0" brushRef="#br0" timeOffset="430944.6479">9570 15889 9933,'30'-5'5418,"-19"3"-258,7 3-258,-5-7-3870,5 9-645,-5 4-258,-1 10 0,-3 1 0,-1 2 0,-3 4-129,-2 3 129,-3-1-129,0-6 129,0-2 0,-1-3 0,1-15 0,-2 16 0,2-16-129,0 0 129,8 7 0,-8-7 0,15 13 129,-15-13-129,13 20 0,-11-2 129,-2 1-129,-2 0 0,-7-6 0,-7-2-258,-3-6-129,-2-10-774,9-3-3999,-10-19-258,15 5-258,0-14-516</inkml:trace>
  <inkml:trace contextRef="#ctx0" brushRef="#br0" timeOffset="431245.6656">9919 15799 10836,'14'2'5418,"-8"10"-258,-6 2 0,-3 11-4386,-4 2-258,0 3-129,3 4-129,2 2-129,2 3-129,3-7 129,8-7-129,4-10-129,2-10 129,1-5 0,1-19 129,-4-5-258,-5-12 129,-5-5-258,-5-4 0,-8-1-258,-5 8-129,-10-9-1032,9 20-3483,-10 0 258,8 18-516,1-2-387</inkml:trace>
  <inkml:trace contextRef="#ctx0" brushRef="#br0" timeOffset="431434.6766">10045 15535 6837,'42'-26'5160,"-24"19"129,0 10-645,-8 3-2967,6 18-516,-15 5-774,6 2-516,2 8-903,-9-15-2322,4 7-1419,1-13-129,7-3-516</inkml:trace>
  <inkml:trace contextRef="#ctx0" brushRef="#br0" timeOffset="431568.6843">10248 15634 7224,'0'-18'5031,"-18"0"129,3 15-516,-14-5-3096,8 5-1032,-5 2-2322,-3-7-2580,5-1-516,3 0-387,21 9-129</inkml:trace>
  <inkml:trace contextRef="#ctx0" brushRef="#br0" timeOffset="431936.7054">10311 15461 7740,'42'-21'5418,"-22"15"0,-4-8-516,4 13-3096,-11-10-903,6 11-258,-15 0-258,12 1-129,-10 11-129,1 5-129,-2 6 129,0 2-129,2 6 129,1 11-129,5 5 0,2 6 129,3 2 0,5 4 129,-1 2-129,1 2 129,-5-6 0,-1-6 0,-6-5 0,-7-7-129,-3-9 0,-10-6 0,-5-6-129,-5-5 0,-2-5 0,0-7-258,-1 1-129,-2-6-774,11 4-2967,-9-10-1032,9 4-258,-3-9-387</inkml:trace>
  <inkml:trace contextRef="#ctx0" brushRef="#br0" timeOffset="432532.7395">11068 15378 11868,'13'0'5547,"-13"0"-258,-13 6-387,-3 4-4386,-10 1-129,-3 5 0,-5 0-129,1 3-129,-1 0 129,6 1-258,4 0 129,5 9 0,8-5-129,3 7 0,4 1 0,4 13 129,0 2-129,3 6 129,3-1 0,3 1 0,3-3 129,0-2 0,5-1 0,2-12 129,-1-8 0,6-4-129,2-6 0,-1-4-129,0-6 130,-1 0-259,0-1 0,-2 1 0,-5 4 0,-2-10-130,-2 2-128,-13-3-645,17 15-1935,-17-15-2709,0 0-129,-8-21-387,4 2-387</inkml:trace>
  <inkml:trace contextRef="#ctx0" brushRef="#br0" timeOffset="433492.7944">11324 15494 11868,'10'14'5676,"-10"-14"-387,0 0-258,-10 10-4515,-6-7-258,-5-1-129,-1 9 0,-3 2 0,1 8 0,4 10-129,8 4 129,4 8 0,8 1 129,7 1-129,9-2 0,6-5-129,7-12-129,3-9-387,-3-23-1548,8-5-3096,-8-15-258,2-6-516,-11-14-516</inkml:trace>
  <inkml:trace contextRef="#ctx0" brushRef="#br0" timeOffset="433697.8056">11530 15372 11739,'13'43'5547,"-13"-13"-258,2 11-387,-2 2-4257,0 7-258,-1 2-129,1 11-129,0-5-258,1-6-258,15-2-903,-13-17-3612,18-19-387,-5-16-387,10-21-516</inkml:trace>
  <inkml:trace contextRef="#ctx0" brushRef="#br0" timeOffset="433972.8216">11771 15368 12384,'8'51'5418,"-2"-9"-258,-6-6-1032,3 17-3741,0 3-129,1 8-258,1-4 258,2 0-129,2-7-129,0-9 129,0-14-258,-2-16 258,-7-14-129,-1-20 0,-14-11 0,-6-9-129,-4-5 0,-6-2-258,1 10-258,-7-8-1419,11 24-3096,2 9-129,24 12-258,-12 0-258</inkml:trace>
  <inkml:trace contextRef="#ctx0" brushRef="#br0" timeOffset="434340.8422">11908 15759 10320,'44'-2'5547,"-19"2"-387,-4-2 0,0 3-4515,-4 2-258,-5 10-258,-4 5 0,-3 4 0,-5 1 0,0 5-129,0-1 0,-1-1 258,-3-5-258,4-6 129,0-5 0,0-10-129,12 16 0,2-9 129,1 2 0,1 2-129,-3 6 0,0 2 129,-5-1 0,-7 4 129,-1-2-129,-8-6-129,-5-3-258,-6-9 0,1-1-1161,-6-12-3741,9-5-129,0-17-516,10 2-387</inkml:trace>
  <inkml:trace contextRef="#ctx0" brushRef="#br0" timeOffset="434888.8742">12495 15357 10707,'28'-16'5805,"-28"16"-645,-2 22 0,-25 6-4515,3 11-258,-6 3-129,-5 11-258,1-1 129,2 5-258,7-4 129,10 1 0,12-4-129,3-12 0,21-6-387,3-20-258,11 2-258,-3-31-774,17 8-1161,-18-37-903,17 8 0,-19-19 645,11 13 774,-14-15 1161,-1 8 1290,-1 19 1290,-15-8 1419,9 23 1161,-18-4-129,0 21-903,0 0-387,-9 31-774,-9-6-645,2 13-516,-4 3-129,4 11-129,0 6-129,6-2 129,8-2-258,4-4 129,11-17-258,8-11 258,4-16-258,0-13 129,0-21-129,-1-15 129,-4-8-129,-10-8 0,-4 3 129,-6 2-129,-10 11-258,-11-1-774,3 24-3870,-10 11 129,6 12-516,-2 12-258</inkml:trace>
  <inkml:trace contextRef="#ctx0" brushRef="#br0" timeOffset="435220.8932">12811 15913 8127,'36'12'5676,"-16"1"-516,-7-3-387,6 7-3870,-10-5-387,0 2-129,-6 4-129,-3 7-129,-3 3 0,-9 2 0,-4-2 0,-2 5 129,1-13-129,-3 4 0,4-14 129,3-4 0,4-6 0,9 0-129,-2-8 0,8-4 0,8 2 0,5-2-258,4 2-387,2-12-774,11 8-3870,-12-13 0,2-1-387,-10-19-516</inkml:trace>
  <inkml:trace contextRef="#ctx0" brushRef="#br0" timeOffset="435410.9041">13060 15359 8127,'0'0'5289,"0"0"258,-11-4-774,-9 3-3483,-9-10-645,0 4-645,0 2-1677,-1-7-2967,6 5-387,3-6-774,12 2 0</inkml:trace>
  <inkml:trace contextRef="#ctx0" brushRef="#br0" timeOffset="435776.925">13176 15194 8256,'85'-1'5547,"-44"-2"-387,4 3-258,-16-3-3870,5 3-258,-11 3-258,-4 11-258,-12 4 0,-6 4-129,-1 5-129,-9 7 0,-1 9 0,-2 6-258,1 6 258,6 4-129,2 7 129,3 11 129,4-1 0,11 2-129,1-5 129,3-3 258,0-7-129,-2 2 0,-4-16 0,-5-6 0,-8-6 0,-4-10 0,-12-13-258,-11-9-258,-7 3-4644,-14-19-258,-5-3-387,-8-16-516</inkml:trace>
  <inkml:trace contextRef="#ctx0" brushRef="#br0" timeOffset="437620.0304">5270 13329 4257,'-132'123'4773,"46"-29"-516,-21 4-387,3 24-3096,-8 5-903,1 1-516,0-13-645,23-12-2580,14-8-516,12-25 0</inkml:trace>
  <inkml:trace contextRef="#ctx0" brushRef="#br0" timeOffset="438297.0692">10021 15247 7482,'-36'68'4902,"-7"-12"-129,-18 18-387,-18 11-3999,-13 12-258,-16 12-774,-16 2-3612,-1 1-516,2-8 129,3-10-774</inkml:trace>
  <inkml:trace contextRef="#ctx0" brushRef="#br0" timeOffset="444473.4224">4279 16933 6450,'0'-21'5547,"-1"2"-129,1 19-258,0-20-2709,0 20-903,0 0-516,0 0-129,0-11-258,0 11 0,0 0-387,0 0 129,0 15-129,0-3 0,0-12 0,1 15-258,-1-15 258,2 22-129,-2-8 129,0 5 0,0-2-129,0 6 0,0 7 0,0 7 130,0 5-259,0 5 0,0 12 0,0 0 0,0 2 0,2 0 0,0 6 0,0-7 0,2-8 0,0-6 0,0-5 0,-2 18 0,0-30 0,-2-29 0,0 0 0,7 32 0,-7-32 0,1 11 0,-1-11 0,1-13 0,-1-3 0,0 24 0,0-8 0,0 0 0,3 66 0,-3-66 0,0 0 0,4 66 0,-4-66 0,2 60 0,-2-60 0,0 0 0,0 0 0,0 0 0,0 0 0,0 0 0,0 0 0,0 0 0,0 0-259,0 0-4256,0-28-774,-6-5 0,6-17-903,-4 7-129</inkml:trace>
  <inkml:trace contextRef="#ctx0" brushRef="#br0" timeOffset="445112.459">4718 16983 11094,'20'9'5805,"-20"-9"-516,9 6 0,-9-6-4257,0 0-258,-22 0-258,5 0 0,-13 4-129,-2 3-129,-6 7 0,-3-3-129,0 7 0,1 2-129,6-8 129,4 3 0,6 4-129,7-4 0,2-6 0,6 5 129,1 0-129,8-14 129,-8 18-129,8-18-129,0 0 258,0 14 0,0-14-129,3 14 129,-3-14 0,16 15 0,-7-2 0,3 4 1,2 6-130,3 2 0,2 8 0,6 0 0,0 12 0,4-6 0,2 16 0,3-10 0,1-9 0,1 16 0,-1-11 0,-4-9 0,-31-32 0,50 61 0,-34-54 0,-16-7 0,21 32 0,-26-44-4516,2-13-1547,-13 2 387,2-24-903</inkml:trace>
  <inkml:trace contextRef="#ctx0" brushRef="#br0" timeOffset="445562.4847">3629 17065 10836,'12'11'5676,"-12"12"-516,-18-14 129,0 2-4386,-12-5-258,-2 9-258,-6-4 0,-1-1-258,0 1-387,2-5-258,14 10-1806,-2-13-2967,12 3 129,-2-6-645,15 0-258</inkml:trace>
  <inkml:trace contextRef="#ctx0" brushRef="#br0" timeOffset="445750.4955">3637 17295 12255,'23'51'5418,"-23"-15"0,-19-36-645,-9 8-4128,-9-1-516,-6-6 0,-3-1-516,-7-8-1677,11 8-2967,1-11-258,13 8-258,5 3-774</inkml:trace>
  <inkml:trace contextRef="#ctx0" brushRef="#br0" timeOffset="446397.5325">5220 17758 9933,'2'-14'5934,"-2"4"-645,0 10 258,-9-11-2322,0 11-2967,-6 7-129,2 8 0,13-15-129,-32 42 387,19-18-129,3-5-903,10-19 516,-7 55-129,7-55 258,5 63-387,-5-63 387,0 0-516,0 0 258,53 28 1032,-36-44-774,-5 2-387,1-11 387,-1 7 0,-12 18 0,18-16 0,-18 16 129,15-11-774,-15 11 903,16 69 129,-7-9-387,-9-60 129,24 93-129,-24-93-387,25 83-3999,-25-83-774,0 0-516,25-36 258</inkml:trace>
  <inkml:trace contextRef="#ctx0" brushRef="#br0" timeOffset="446729.5515">5639 17161 10320,'0'0'5547,"-8"17"-129,-10 7-129,9 19-4257,-13 15-387,5 4 258,0 17-258,4 11-645,2-1 387,11-3 0,4 8-129,8-14 258,6-11-258,5-5-645,-23-64 0,50 69-258,-50-69-4515,61 10-774,-36-42 387,-7-13-645</inkml:trace>
  <inkml:trace contextRef="#ctx0" brushRef="#br0" timeOffset="447040.5693">5842 17180 11481,'0'0'5934,"13"22"-645,-12 3-129,5 22-4386,-6 7-129,4 11-129,0 16 129,1-6-258,0 5-129,3 0 0,3-10-129,-2-22-258,-9-48 0,16 68-2967,-3-69-2322,-6-16-129,4-21-387,-5-22-645</inkml:trace>
  <inkml:trace contextRef="#ctx0" brushRef="#br0" timeOffset="447344.5866">6025 17167 6450,'16'12'5547,"-4"18"-129,-8 11-516,10 13-2580,-8-2-1290,7 5 0,-5 49-645,9-41 903,-4-5-387,3-13-1032,-3-7 645,2-8-774,-6-16 645,0-3-516,-5-51 387,-4 38-645,-9-35-387,-11 18 1161,-6-14-774,-6-5 774,-5 7-774,-4-1 129,3 6-387,2 1-516,18 20-3612,-7-9-516,25 12-129,-11 0-645</inkml:trace>
  <inkml:trace contextRef="#ctx0" brushRef="#br0" timeOffset="447627.6022">6324 17161 7998,'17'68'5289,"-6"-18"0,-5 6-387,4 14-3354,-6 3-516,4 1-258,-4 3-129,3-1-258,-1-4 129,-6-15-1419,0-57-3741,13 67 258,-13-67-645,15-25-1032</inkml:trace>
  <inkml:trace contextRef="#ctx0" brushRef="#br0" timeOffset="447852.6156">6665 17099 6966,'12'-6'5418,"-12"6"-387,0 0-129,-29 7-3870,5 6-258,-13-2-258,0 5-258,-6 0-387,-3-2-1419,11 5-3096,1-9-387,15 0 0,5-8-516</inkml:trace>
  <inkml:trace contextRef="#ctx0" brushRef="#br0" timeOffset="448048.6266">6600 17293 9030,'4'16'5289,"-18"6"-129,-6-18-516,8 5-3741,-18-1-387,1 2-129,-2-1-516,-2-1-1677,8 1-2709,4-4-645,21-5 0,-12 0-774</inkml:trace>
  <inkml:trace contextRef="#ctx0" brushRef="#br0" timeOffset="448357.644">6694 16811 9159,'50'23'5547,"-25"-2"-129,12 18-258,-12 5-3999,9 27-129,-12 18-516,0 14 387,-13 29-129,-1 1-645,-8 12 387,-1 0-516,-14-3 258,-2-25-258,-7-17-645,-19-16-5031,43-84 258,-73 20-387,43-64-387</inkml:trace>
  <inkml:trace contextRef="#ctx0" brushRef="#br0" timeOffset="448829.6716">7763 17404 11997,'12'54'5547,"-12"-16"-129,-12-4-387,-1-2-4128,-10 5-387,-1 8-258,-3-5-129,2-7 129,25-33-645,-47 86-2451,47-86-2064,-15 49-903,18-35 129,5-24-516</inkml:trace>
  <inkml:trace contextRef="#ctx0" brushRef="#br0" timeOffset="449006.6816">7841 17763 13029,'19'-7'5934,"-19"-15"-645,-11 8 0,-2-13-4773,-17-4-258,-1-3-129,-10 0-129,2-9-129,-1 24-903,-8 3-4386,19-5 258,1 4-516,12 9-387</inkml:trace>
  <inkml:trace contextRef="#ctx0" brushRef="#br0" timeOffset="471737.9819">8813 16817 9288,'16'-2'5934,"-16"2"-516,16 0-129,-16 0-3483,11 29-903,-10-13-129,0 10-258,2 4-129,-1 8-129,1 2 0,0 1 0,-1-4 0,3 3-129,-1-1-258,0-10 129,0-5-129,0-6-129,0-7-387,-4-11-1161,0 0-3483,11-8-387,-2-6-129,-4-10-774</inkml:trace>
  <inkml:trace contextRef="#ctx0" brushRef="#br0" timeOffset="472088.0016">9548 17198 10965,'30'19'5805,"-30"-19"-645,-13 24 129,-16-14-4644,-13 4 0,-19-6-258,-10-2 0,-20 0 129,-8 2-129,-7-8 0,2 6 0,4 4-258,10-3 129,7 8-129,15 13 0,11-1 0,16 2 0,11-14-258,6 6 0,8-2-129,4-6-258,6-2-387,-6-9-4386,12-2-258,0-15-387,0 15 0</inkml:trace>
  <inkml:trace contextRef="#ctx0" brushRef="#br0" timeOffset="472436.0216">8590 17574 11481,'26'-34'5934,"-26"34"-645,14 25 258,-13 3-4257,7 31-1032,-7 12 258,2 14-387,0 20 258,-2 2-129,4-3 129,-1-4-129,-4 0-258,6-35 387,-4-12-645,-2-53 258,0 0-1032,0 0-4515,0 0-129,0 0-645,13-72-129</inkml:trace>
  <inkml:trace contextRef="#ctx0" brushRef="#br0" timeOffset="472760.0399">8913 17603 11223,'14'24'5547,"-13"-5"0,-9 0-645,8-19-3999,-30 19-258,2 1-387,-5 42 129,33-62 0,-59 67 387,59-67-516,-44 75 258,44-75-516,-17 109 387,17-60-645,0-49 387,24 59 129,-2-11-516,2 9 258,-24-57 0,62 70-129,-62-70 0,61 41 258,-61-41-645,48 28-1161,-48-28-3741,0 0-258,54-24-258,-54 24-645</inkml:trace>
  <inkml:trace contextRef="#ctx0" brushRef="#br0" timeOffset="473140.0616">9124 18140 8514,'0'0'5418,"0"0"-258,0 0-258,0 0-3612,0 0-903,0 0 129,0 0 129,-35 70-258,35-70-516,-24 74 387,24-74 387,-11 68-516,11-68 258,0 0-387,14 51 0,-14-51 0,0 0 0,0 0-129,56-58-387,-56 58 516,25-57 0,-25 57 0,0 0 129,0 0 129,0 0 129,0 0 0,30 47 129,-30-47-258,6 73-129,-6-73-129,9 62-516,-9-62-2580,0 0-2451,0 0 129,0 0-774,44-61 0</inkml:trace>
  <inkml:trace contextRef="#ctx0" brushRef="#br0" timeOffset="473624.0898">9684 17481 11352,'-23'6'5547,"13"15"129,10-21-645,-35 84-4386,12-34 0,4 20 129,-2 6 0,9 15-129,4 11 0,8-7-129,0-21 1,12 4-517,8-1 0,2-24 0,-22-53 0,52 68-130,-52-68-1289,45 12-4257,-45-12-387,0 0 0,47-91-516</inkml:trace>
  <inkml:trace contextRef="#ctx0" brushRef="#br0" timeOffset="474113.1171">9967 17856 14319,'24'-29'5289,"-25"3"129,1 26-387,0 0-4773,0 0 258,-55 21-387,55-21-129,-39 73 129,39-73 0,-28 99 0,22-49 129,4 4-258,4-2-129,7 0 0,-9-52 258,35 67-387,-35-67 0,45 44-1032,-45-44-4128,52-8-129,-52 8-258,43-81-258</inkml:trace>
  <inkml:trace contextRef="#ctx0" brushRef="#br0" timeOffset="474328.13">10128 17540 13545,'17'21'5805,"-17"9"-774,0-30-645,4 98-3612,-4-34-258,0 19-387,0 7 0,0 3 129,0-5-387,4-12 258,2-10-387,6-8-774,-10-10-4128,-2-48-258,0 0-387,51-42-129</inkml:trace>
  <inkml:trace contextRef="#ctx0" brushRef="#br0" timeOffset="474620.1461">10357 17659 11997,'18'32'5676,"-18"-32"-258,2 56 129,-2-56-4644,-2 74 0,-2-7-516,1 1-774,2 10 387,1-18 258,0-7-258,6-2-516,-6-51 645,15 69-387,-15-69 129,0 0 129,0 0 129,0 0 0,0 0-258,-7-63 774,7 63-1032,-50-67 0,50 67 129,-69-42-903,69 42-4128,-57 0-516,57 0 129,0 0-1032</inkml:trace>
  <inkml:trace contextRef="#ctx0" brushRef="#br0" timeOffset="475036.1705">10439 18094 11223,'0'0'5418,"45"0"129,-45 0-1419,0 0-2451,57-28-516,-57 28-774,0 0 129,59 0-387,-59 0 129,0 0-774,26 64 645,-26-64-387,-4 55-129,4-55 516,-18 57-258,18-57 258,0 0-129,0 0 387,-22 56-129,22-56-129,0 0 129,0 0 0,0 0 0,43 32-129,-43-32 129,0 0-129,17 60-129,-17-60-258,-9 49-129,9-49 0,0 0-516,-59 73-4644,59-73 129,0 0-387,-49-32-387</inkml:trace>
  <inkml:trace contextRef="#ctx0" brushRef="#br0" timeOffset="475364.1893">10965 17687 12513,'0'14'5934,"-14"79"-645,-2-38-387,-11-1-4644,0 5-129,-5 10 258,6-6-129,-1 15-129,9-21-387,9-7 387,9-50-129,9 69 258,-9-69-258,53 37 129,-53-37-387,75-11 0,-75 11 129,79-56-774,-79 56-3612,55-61-645,-39 7 129,1-10-1032</inkml:trace>
  <inkml:trace contextRef="#ctx0" brushRef="#br0" timeOffset="475792.2138">11275 17824 7740,'0'0'5418,"0"0"0,0 14-516,-5-30-2064,5 16-2064,-24-14-129,24 14-387,-32 62 774,32-62-774,-35 95-129,23-36 0,4 6-129,4 2-258,4 8 258,0-75 645,21 56-1032,-21-56 258,0 0 258,66 0 0,-66 0-258,43-72 903,-29 18-387,-5 3-387,-9-12 0,0 63 129,-14-95-516,-10 44-516,24 51-3354,-45-38-1290,45 38-258,-46 2 258</inkml:trace>
  <inkml:trace contextRef="#ctx0" brushRef="#br0" timeOffset="476207.2375">11473 18312 7611,'0'0'5934,"0"0"-774,0 0-645,45-4-2064,-45 4-1677,0 0-129,66-29-129,-66 29-258,0 0 0,49 21 129,-49-21 258,4 58-516,-4-58-129,-22 73 258,22-73-387,-47 60 258,47-60-129,-49 35 0,49-35-129,0 0 387,-47 31 129,47-31-258,0 0 0,0 0 0,0 0 129,50-8-258,-50 8 0,58-12-1419,-58 12-4128,54 0 387,-54 0-387,48-39-516</inkml:trace>
  <inkml:trace contextRef="#ctx0" brushRef="#br0" timeOffset="476681.2646">11871 17725 13803,'12'15'5547,"-4"47"-258,-8-62 0,0 93-5031,1-36 0,2 3-129,-3 8 0,3 4-387,3-20-387,-3 14-1548,-3-66-3225,25 67 129,-25-67-387,0 0-516</inkml:trace>
  <inkml:trace contextRef="#ctx0" brushRef="#br0" timeOffset="476944.2797">12078 17744 13158,'7'45'5418,"-7"33"-258,0-78 0,5 99-4773,-5-39-129,0 5-258,0 2-387,0-67 645,0 58-129,0-58 0,12 59 0,-12-59 0,0 0 0,0 0-129,0 0 0,0 0 0,0 0-129,-29-54 0,29 54-129,-54-35-129,54 35-3483,-68-12-1290,68 12 258,-47-23-903</inkml:trace>
  <inkml:trace contextRef="#ctx0" brushRef="#br0" timeOffset="477199.2943">12168 17563 11352,'37'-34'5547,"-8"35"-129,-29-1-516,67 82-3483,-34 19-258,3 11-645,-10 16-129,-5 13-258,-10-4 129,-11-10-129,-8-31-903,-28-12-4773,36-84 0,-83 42-258,37-70-258</inkml:trace>
  <inkml:trace contextRef="#ctx0" brushRef="#br0" timeOffset="479267.4125">13938 17184 12126,'0'0'5805,"0"0"-516,0 0-129,0 0-4644,0 0-129,-24 5 0,-4-2 0,-10 2-258,-4-3 129,-10 1 0,1-3 0,-7 0 0,8 0 0,5-4-258,3 0 0,13 1 129,1 2-258,6 2 0,4 3-129,7 3-258,-4-1-774,15 18-3999,-9-12 0,9-1-387,0-11-645</inkml:trace>
  <inkml:trace contextRef="#ctx0" brushRef="#br0" timeOffset="479612.4323">13988 17395 11223,'34'58'5676,"-19"-33"-129,-14-8-387,2 1-4257,-16-1-129,-17 7-129,-16-17-129,-9-1-129,-10 7 129,-3-7-258,-2-16 0,3-1 0,8 1-258,8-8 129,14 14-129,7 4 0,6-6-129,8 6-516,12 13-4386,-10-2-774,14-11 0,-12 0-645</inkml:trace>
  <inkml:trace contextRef="#ctx0" brushRef="#br0" timeOffset="480696.4943">2317 16630 8901,'-8'-46'5805,"8"33"-258,-8-13 0,8 26-2967,0 0-1677,0 0-129,-9 18-129,9 22-258,-1 14-129,1 13 0,0 11-129,1 3 0,2 6 0,-1-5 129,1-7-387,-3-3 129,1-14-258,-1-16 0,0-2-516,-1-18-516,1-22-3870,0 0-387,0-13-258,0-20-387</inkml:trace>
  <inkml:trace contextRef="#ctx0" brushRef="#br0" timeOffset="481107.5176">2740 16581 9546,'15'-9'5547,"-15"9"-516,-3-18 129,-10 29-3999,-15-5-516,-3-1-129,-14 12 0,-4 5-129,-5-4 0,1-2-258,3 2 129,7-4-129,7-3 129,7 14-129,12-14 0,11 7 129,6 6 0,16 8 0,11 6 129,11 5-129,12 7-129,6-3 258,8 3-258,3-3 129,-2-4 0,-4 0 1,-8-10-389,-10-12 130,-12-5-129,-9-12-258,-9-4-387,-17-8-4515,-1-7-387,-14-16-129,5 11-516</inkml:trace>
  <inkml:trace contextRef="#ctx0" brushRef="#br0" timeOffset="482140.5766">14987 16219 9546,'10'-1'5934,"-5"7"-387,-5-6-129,0 30-4644,-1-5 0,-3 16-258,-3 8-129,3 12 0,0 10-129,-1 2 0,4 4 129,1-6-258,0-5-129,0-12-258,6-7-774,-6-21-4257,6-11 0,-6-15-774,18-26-387</inkml:trace>
  <inkml:trace contextRef="#ctx0" brushRef="#br0" timeOffset="482467.5956">15297 16275 10191,'19'0'5676,"-10"9"-129,-17 3-129,-5 25-4902,-16-11-129,-4 5-129,-6-2 129,-1 3-258,2 0 258,6 3-387,4-8 258,7 0 129,13-3-258,6-5 129,4 7-129,11-1 0,6-1 129,6-1-129,3 2-129,2-6 129,2 1-129,-3-4-129,-4-5 0,-7-4-516,2 8-774,-20-15-3870,11 0-258,-11-10-516,0 10-387</inkml:trace>
  <inkml:trace contextRef="#ctx0" brushRef="#br0" timeOffset="482868.6179">15518 16680 9804,'9'0'5547,"-9"-10"-645,-11 6 129,-5 4-4644,-4-5-129,0 5 0,0 6 0,1 12-129,6-2 129,7 6-129,4-4 0,2-7 0,11 9 0,3-10-129,1-4 129,2-6-129,1 0 129,-3-5 0,-3-6 0,-3 5 0,-9 6 0,13-8 129,-13 8-129,8 10 129,-5 3 0,1 12-129,3 7 0,0 1-129,0 3-387,2-18-1161,2 2-3483,-11-20-258,22 4-516,-14-23-387</inkml:trace>
  <inkml:trace contextRef="#ctx0" brushRef="#br0" timeOffset="483383.6473">15963 16139 10062,'0'0'5547,"4"6"-129,-11-1-129,2 17-4515,-13 3-258,-1 9-129,-4 4 258,2 5-387,0 6 258,6 13-129,5 1 0,8-1-129,2-7 0,4-2 0,7-8-129,5-3-129,3-13-129,0-15-387,4-5-774,-12-17-3999,10 2-129,-8-22-516,7-4-516</inkml:trace>
  <inkml:trace contextRef="#ctx0" brushRef="#br0" timeOffset="483633.6617">16152 16202 9546,'12'0'5676,"-6"17"-258,-6 0-258,7 12-4386,-7 3 0,4 14-258,-2 1 0,1 9-387,4 0 258,-2-3-516,3-9 129,-1-2-516,10-3-3870,-11-24-774,9 2-387,-15-17-129</inkml:trace>
  <inkml:trace contextRef="#ctx0" brushRef="#br0" timeOffset="483964.6806">16350 16255 9933,'6'-11'5289,"-3"19"-129,-3-8-258,5 38-4257,-2-16-258,1 9-258,-1 5 129,4 1 0,0-4 129,2 2-258,0-6 129,2 0 0,-2-13-129,-9-16 0,12 4-129,-12-4 129,0-6-129,-8-5-129,-4-1 129,-5-6 0,-1 4-129,-6 4 129,3 3 0,-3 0-258,3 7-387,-4-8-1548,13 8-2838,0-1-129,12 1-387,0 0-258</inkml:trace>
  <inkml:trace contextRef="#ctx0" brushRef="#br0" timeOffset="484333.7023">16649 16092 10320,'-4'39'5547,"4"-11"-516,0-3-129,4 10-4386,-1-3 0,2 12-387,3-1 258,1-2-258,2-3-129,-3-1-258,5-1-1161,-8-20-3354,4 1-258,-9-17-129,12-17-903</inkml:trace>
  <inkml:trace contextRef="#ctx0" brushRef="#br0" timeOffset="484537.714">16852 16052 8256,'16'0'5160,"-7"2"-387,-9-2 0,-9 15-4128,-10-9-387,-3 4-258,-3 0-129,-4-10-1677,3 11-2709,2-2-387,7 1-129,5-6-645</inkml:trace>
  <inkml:trace contextRef="#ctx0" brushRef="#br0" timeOffset="484707.7237">16829 16218 9288,'10'9'5160,"-10"12"0,-7-21-645,1 11-3870,-14-8-129,-4-2-774,2 13-2709,-6-14-1806,7 1-258,1-3-387,8 2-387</inkml:trace>
  <inkml:trace contextRef="#ctx0" brushRef="#br0" timeOffset="484957.738">16852 15951 9417,'53'38'5676,"-27"-14"-516,6 12-129,-7 0-4128,3 14-258,-11 3-129,-7 3-387,-7 3-129,-6-11-774,-3 4-3870,-21-10-387,3-4-129,-8-20-774</inkml:trace>
  <inkml:trace contextRef="#ctx0" brushRef="#br0" timeOffset="485779.785">14841 17174 8901,'0'24'5418,"0"-6"0,0-18-258,0 0-3870,0 0-258,17-5-129,-7-2-258,9 1-129,5-4-129,10 1 0,6 0-129,9-3 0,7 3-129,6 2 129,6-4-258,4 0 129,1 2-129,2-3 0,0 2 258,3 2-129,1-3 0,0 4-258,4 3 258,-1 1 129,1-6-258,-2 5 0,2-4 0,1 0 129,-4-7 0,2 2 0,-3-5 0,-6-4-129,-2 3 129,-4 2 0,-5-3 1,-8 6-130,-4-5 0,-6 8 0,-3 1 0,-3 9 0,0-3 0,-3 2 0,-1 1 0,0-3-130,-2 7-128,-6-3-129,-1-4-387,-21-23-1935,-4 27-2709,-17-30-129,-8 12-774,-21-16-258</inkml:trace>
  <inkml:trace contextRef="#ctx0" brushRef="#br0" timeOffset="486248.8116">15106 17324 12384,'0'6'5418,"2"29"129,-4 0-516,2 9-4257,0 44-258,-3 2-129,0 10-129,3 2-387,0-4 387,0-18-129,5 6-129,-4-12-1935,-1-74-3354,0 0-516,0 0 0,45-12 129</inkml:trace>
  <inkml:trace contextRef="#ctx0" brushRef="#br0" timeOffset="486523.8276">15350 17538 11352,'10'29'5934,"-16"-15"-903,-6-11 258,-6 15-4773,18-18-387,-60 78 387,60-78-258,-64 89 258,37-31-387,9 3 129,10 3 0,7 2 129,1-66-258,14 88-129,5-40-258,-19-48 258,48 67 258,-48-67-129,49 35-516,-49-35-645,0 0-4257,61 3 0,-61-3-516,34-54-258</inkml:trace>
  <inkml:trace contextRef="#ctx0" brushRef="#br0" timeOffset="486863.8463">15599 17959 11352,'0'0'5547,"0"0"-516,0 0-129,-55 45-4644,55-45-258,-49 19-129,49-19 516,0 0-258,-43 53-258,43-53 387,0 0-129,0 0 129,0 0-387,51 21 258,-51-21 0,0 0-129,57-21 258,-57 21-387,0 0 258,0 0 0,0 0 258,0 0-387,35 64 0,-35-64 0,3 69 129,-3-69-516,4 55-1290,-4-55-3612,0 0 129,0 0-516,0 0-903</inkml:trace>
  <inkml:trace contextRef="#ctx0" brushRef="#br0" timeOffset="487163.8642">15907 17436 10965,'25'-35'5289,"-15"38"0,-10-3-387,0 22-3741,-6 12-516,-5 10-129,-2 11-129,1 28-516,0 1 516,6-4 0,6 9 258,4-5-903,10-10 387,6-10-387,6-11-129,-26-53-387,54 40-4386,-54-40-387,48-26-387,-31-26 0</inkml:trace>
  <inkml:trace contextRef="#ctx0" brushRef="#br0" timeOffset="487622.8904">16323 17469 12126,'-2'-14'5418,"2"14"0,-19 0-516,9 14-4257,-3 7-387,2 10 258,-2-1 129,2 17-903,3 11 774,7-7 129,1 2-258,4 1-129,-4-54 129,33 77-516,-33-77 258,48 47 258,-48-47-2064,57 0-3741,-25-19 0,-8-20-258,2-10-645</inkml:trace>
  <inkml:trace contextRef="#ctx0" brushRef="#br0" timeOffset="487838.9026">16536 17389 10965,'14'6'5676,"-11"6"-774,4 24 516,-7-6-4386,0 12-645,-2 16 0,-2 6-645,4 21 516,0-10 0,1 12-129,5-26-387,6-8-129,-12-53-1419,26 58-3354,-12-70 645,5-42-1161,-6-17-645</inkml:trace>
  <inkml:trace contextRef="#ctx0" brushRef="#br0" timeOffset="488103.918">16726 17276 9933,'11'27'5418,"-2"9"-387,-8 13-129,5 12-2967,-6 7-1290,3-5-1032,-2 29 645,2-26 129,3 3-129,1-13-258,-7-56 258,17 67-258,-17-67 0,19 0 903,-17-38-903,-2 14-258,-2-27 0,-10 5 129,-5-12-258,-4 14-258,2 6-516,-11 29-4386,14 3 516,-1-1-258,13 13-387</inkml:trace>
  <inkml:trace contextRef="#ctx0" brushRef="#br0" timeOffset="488455.9381">16897 17587 11739,'35'3'5547,"-20"-1"-645,6 11 0,-10-12-4515,2 10 0,-6 7 0,-2-1-129,-4 7 0,-1-24-1032,0 67 903,0-67 258,-6 77 258,6-77-387,-3 60-129,3-60-129,0 0 0,0 0 645,13 60-516,-13-60-645,0 0 387,0 0-129,25 51 258,-25-51 0,0 52 129,0-52-258,0 0-258,-54 64-1161,54-64-3483,-49 10-516,49-10-129,-41-44-258</inkml:trace>
  <inkml:trace contextRef="#ctx0" brushRef="#br0" timeOffset="489071.9733">17372 17222 12255,'0'0'5418,"0"0"-258,-8 9-129,-4 5-4515,-8 9-129,2 8-258,-5-1 129,2 16 0,0 8 0,9-3-129,6 1 258,6-14-387,6-3 129,9-10-129,8 1-258,1-8-645,13-18-4257,-10 0 129,5-11-516,-5-10-516</inkml:trace>
  <inkml:trace contextRef="#ctx0" brushRef="#br0" timeOffset="489355.9896">17538 17230 12513,'13'4'5289,"-10"20"0,-6 3-387,-2 10-4515,-7 6 0,0 7-129,-1 13 0,5 11-516,5-13 774,3-10-903,8-13 645,7-17 0,3-11 0,2-14-387,4-23 129,-3-24 387,-5 2-903,-3-6 903,-7-2-645,-6 2 0,0 3-387,-17 3-516,7 17-3741,-16-2-258,8 18-129,-4 15-774</inkml:trace>
  <inkml:trace contextRef="#ctx0" brushRef="#br0" timeOffset="489808.0154">17778 17579 8127,'0'37'5418,"0"-37"-516,0 0 0,0 0-3483,11 0-258,-11 0-516,14 0 129,-5-15-258,5 15-258,-1 4 258,1 11-258,-14-15 0,21 74-258,-16-20 129,-5 5-129,-4 1 129,-6 0-516,-5 2 258,15-62 0,-35 69 0,35-69 129,0 0 0,0 0 129,-44-22 129,44 22 516,7-49-645,-7 49 0,0 0 0,61-46-387,-61 46 0,55 3-774,-55-3-3999,59 4-645,-31-19 129,-12-6-387</inkml:trace>
  <inkml:trace contextRef="#ctx0" brushRef="#br0" timeOffset="490236.0399">18089 17049 11481,'12'35'5676,"-8"1"-387,4 18-258,-8 8-4515,2 10-129,1 9-129,-3 0-258,0-11-129,0 17-129,5-25-645,-6-17-4128,6-21 258,-5-24-774,17-24-516</inkml:trace>
  <inkml:trace contextRef="#ctx0" brushRef="#br0" timeOffset="490529.0566">18279 17122 10320,'19'18'5418,"-16"0"-645,8 21 0,-11-3-3999,0 5-258,0 0-258,3 1-129,-1 2 129,1-3-129,1 2 129,1-11-129,-2 1 0,1-16 0,-4-17-129,0 0 129,0 0-129,-10-18 0,-4-17 0,-4 4 129,-5-9 0,-2 8-258,1 10-258,-3 0-645,7 20-3612,-3 2-516,14 6-129,0-6-774</inkml:trace>
  <inkml:trace contextRef="#ctx0" brushRef="#br0" timeOffset="490868.0761">18369 16914 9417,'30'5'5418,"-5"19"-258,-5 5 0,8 22-4128,-6 20-258,4 20-258,-6 23 0,-3 13-774,-6 17 516,-7-3 129,-4 0-258,-11-24-258,-5-13-645,-18-32-4515,34-72 129,-63 11 516,31-62-1032</inkml:trace>
  <inkml:trace contextRef="#ctx0" brushRef="#br0" timeOffset="491921.1363">19566 16595 11223,'17'8'5805,"-5"4"-645,-12-12 0,-12 6-4773,-11-2 0,-7 2-258,-9-3 0,-6 4-129,-5 9 258,-3-11-258,1 10 129,4-2-387,7 5-129,3-10-1161,14 16-3612,2-16-129,18 7-645,4-15-129</inkml:trace>
  <inkml:trace contextRef="#ctx0" brushRef="#br0" timeOffset="492217.1532">19694 16858 9933,'7'35'5934,"-18"-16"-516,-14-6-129,0-1-4128,-17 1-387,-3 0-129,-14 0-129,-1-2 0,0 0-387,4-3 258,7-5-387,6 1-129,12 2-387,0-6-3483,22-4-1548,-1-8-129,10-3-645</inkml:trace>
  <inkml:trace contextRef="#ctx0" brushRef="#br0" timeOffset="495227.3254">20518 15780 7611,'0'0'5676,"0"15"-387,-14-8-387,6 6-4386,-15 6-258,1 10 387,-6-3-258,3 10 0,2 0-129,4 3-129,7 4 129,3 0 0,9-11-129,5 2 0,8-3 0,6-2 0,2-8 0,3-5-129,0-9 129,-2-5-129,-5 0 0,0-2 0,-5-9-129,-7-4 129,-5 1 0,-1-1-129,-10 1 129,-4 9 0,0-4-258,-7 2 0,3 10-774,-6-5-3999,12 8-129,-2-2-645,15-6-258</inkml:trace>
  <inkml:trace contextRef="#ctx0" brushRef="#br0" timeOffset="495425.3366">20633 16118 10836,'34'47'6063,"-23"-29"-774,3 5 0,-8-4-5031,-6-19-645,6 23-1032,-6-29-3870,0 6 0,0-23-774,0 10-129</inkml:trace>
  <inkml:trace contextRef="#ctx0" brushRef="#br0" timeOffset="495872.3617">21023 15751 9288,'12'1'5418,"-12"-1"-129,0 0-387,-14 5-4644,0 8 0,-3 5-129,2 3 0,0 6 0,5 6 0,4 5 0,6-1 0,3 4 0,9 0 0,1 1 0,4 0 0,-4-4-258,-1-2 258,-5-3-258,-7-8 0,-3-5 0,-9-5 258,-5-14-129,-1-7 129,-2-13 0,3-5 129,1-5 129,8-1 0,4-4 129,4 2-387,7 2 129,4 3-129,8 7 0,-1 4-129,5-1-129,0 8-129,0 0-387,-3-8-129,2 11-774,-14-17-3741,13 11 129,-9-13-645,6 9-129</inkml:trace>
  <inkml:trace contextRef="#ctx0" brushRef="#br0" timeOffset="496077.374">21433 15755 7353,'3'56'5418,"-8"-26"-516,-4 11-129,-19-7-4128,8 9-129,-2-2-774,-5-11-645,9 9-3612,-2-11-387,11 3-387,2-16-129</inkml:trace>
  <inkml:trace contextRef="#ctx0" brushRef="#br0" timeOffset="496257.3843">21396 16108 10191,'0'0'5805,"-11"-20"-516,-2 16-129,-10-19-4644,-5 5-129,-2-2-129,-3-2-258,3-1-258,1-10-1032,17 18-3999,0-7 258,12 12-645,9-11-516</inkml:trace>
  <inkml:trace contextRef="#ctx0" brushRef="#br0" timeOffset="496461.396">21569 15730 10191,'20'42'5547,"-13"-8"-516,-7-4-129,-3 4-4902,3 9-774,-12-12-3612,12 11-516,-4-12-645,8 2-258</inkml:trace>
  <inkml:trace contextRef="#ctx0" brushRef="#br0" timeOffset="496744.4122">21750 15900 10707,'13'1'5547,"2"20"-387,-15-21 0,8 26-4515,-8-13-387,-2 5-129,0 4-129,2-7 0,0 5 0,6-5 0,7-4 129,5-5 0,0-5-129,-5-1-129,3-13 258,-4-3-258,-7-6 129,-5-6-129,-9-3-129,-11-5-258,-2 7-903,-14-14-3612,8 12-129,-2-6-516,6 9-516</inkml:trace>
  <inkml:trace contextRef="#ctx0" brushRef="#br0" timeOffset="497001.4269">21942 15510 9159,'0'0'5418,"12"0"-387,-12 0 0,0 0-4515,-14 1 0,2 1-258,-4 2-129,-2-3-258,2 6-645,-9-9-3999,13 1-129,0-10-387,12 11-516</inkml:trace>
  <inkml:trace contextRef="#ctx0" brushRef="#br0" timeOffset="497435.4516">22003 15408 10836,'20'7'5160,"0"16"-258,-20-23-903,14 23-3354,-12-5-129,0 4-129,-2-2-258,0 2-129,-2-4 0,0-6-129,2-1-129,0-11-129,13 4-258,-1-11-258,12-1-258,-7-17 0,10 7-387,-9-17 387,6 12-129,-14-12 258,2 10 387,-9-1 258,-3 6 516,0 7 516,-5 1 258,5 12 258,-15 3-129,15 23 0,-12-5 258,12 20-516,-2 0 0,2 12-129,1-2-129,5 7-258,1-2-258,-3-11-129,8 4-2451,-11-25-2064,3-5-258,-4-19-516,-5-1-387</inkml:trace>
  <inkml:trace contextRef="#ctx0" brushRef="#br0" timeOffset="498006.4844">22036 16308 7482,'77'1'5805,"-52"2"-258,-4 12-516,-21-15-1806,-12 17-2709,-25-6 129,-23 2-258,-28-2 0,-29 0-129,-24 0 0,-17-2-129,-13 0 0,-1-7 129,-1-2-387,12 0 129,20 1 0,22 5 0,22 0 0,20-1-129,19 5 0,20 4-129,14 9-387,0-14-3870,23 11-903,1-20-258,0 25-645</inkml:trace>
  <inkml:trace contextRef="#ctx0" brushRef="#br0" timeOffset="498261.4989">20307 16790 11481,'14'73'5934,"-4"-23"-516,-9-14-258,6 0-4515,-6-6-387,-1-4-516,1-1-774,-1-25-3999,0 15-258,5-23-258,9-3-645</inkml:trace>
  <inkml:trace contextRef="#ctx0" brushRef="#br0" timeOffset="498437.509">20546 16898 9804,'20'60'5676,"-16"-41"-774,1-1-516,0-4-8643,-5-14-516,0 0-516,0 0-387</inkml:trace>
  <inkml:trace contextRef="#ctx0" brushRef="#br0" timeOffset="498915.5364">20919 16631 8901,'0'0'5289,"-9"0"-129,5 9-516,-8 7-3741,5 3-387,-3 4-129,2 6-129,1 0 0,5 3-129,2-3 129,4-3-129,2 2 129,5-1-258,0 1 129,-2-2 0,-5-1 0,-4-5 0,-2-2-129,-9-6 258,-5-8-129,-3-1 129,0-8-129,1-8 0,1-2 129,9-5-129,3-4 129,5 7 0,7-2-129,6 5 129,4-2-129,5 2 0,-2-2-129,2 4 0,-3-1-129,-3-3-258,1 5-129,-8-7-516,6 18-3483,-12-15-774,7 10-387,-6-12-387</inkml:trace>
  <inkml:trace contextRef="#ctx0" brushRef="#br0" timeOffset="499117.5472">21236 16681 10062,'25'45'5418,"-25"-23"-387,0 16-129,-10-4-4515,-7 0 258,-4 3-516,-2-3-387,4 7-1935,-3-14-2451,11-1-258,5-16-387,6-10-516</inkml:trace>
  <inkml:trace contextRef="#ctx0" brushRef="#br0" timeOffset="499292.5576">21278 16962 10062,'14'-31'5418,"-14"31"-516,-11-27 129,-4 14-4128,-10-7-387,-4 3-129,-3-2-258,-1 4-258,6 4-387,-1-7-1419,13 10-3096,2-6-129,13 14-387,8-18-387</inkml:trace>
  <inkml:trace contextRef="#ctx0" brushRef="#br0" timeOffset="499487.5691">21548 16656 11223,'12'60'5547,"-12"-31"-645,-3 9 258,-10-1-4902,-1-3 0,-6 5-258,0-11-1161,10 8-3612,2-18 0,9 1-774,-1-19-258</inkml:trace>
  <inkml:trace contextRef="#ctx0" brushRef="#br0" timeOffset="499764.5849">21738 16802 10707,'-3'47'5289,"-6"-20"-258,4 10 0,1-17-4644,-4 3 129,3-3-387,5-1 258,0-3-129,12-10 0,4-1-258,2-5 258,2-6-129,-2-6-258,2-6 129,-8-6-258,-7 1 258,-5 0-258,-6 1 0,-13 0-258,-1 11-903,-10-9-3483,6 14-129,-1-2-387,11 4-516</inkml:trace>
  <inkml:trace contextRef="#ctx0" brushRef="#br0" timeOffset="499977.5971">22041 16656 10965,'0'18'5031,"-11"-25"-258,-4 10-516,-5 0-4902,-9-9-3483,7 4-516,-1-4-129,9 5-903</inkml:trace>
  <inkml:trace contextRef="#ctx0" brushRef="#br0" timeOffset="500491.6265">22277 16461 7998,'11'5'5160,"-10"8"-387,-1-13-129,0 0-3870,-12 7-129,2 2 0,-4-5-387,-1 6 0,-2-2 129,0-3-258,-2 4 129,6-2-129,1 2 0,4 4 129,8-13-129,-4 13 0,4-13 0,9 16 258,2-12-258,3 9 0,1-11-129,0 4 129,-1 3-129,1 1 258,-3 2-258,-2-1 258,-1 2-258,-5 2 258,-3 5-129,-1-20 0,-2 23 0,-6-9-129,-4-3 0,0 6 0,-5-3-387,-7-8-645,6 10-3870,-11-12-129,4 5-387,-4-9-516</inkml:trace>
  <inkml:trace contextRef="#ctx0" brushRef="#br0" timeOffset="500980.6545">22872 16103 11352,'20'33'5676,"-25"-24"-645,-10 4-129,-15-9-4515,-6-4-258,-7 0 0,-4-3-387,4 3-1032,-4-6-3612,17 8 0,7-2-516,23 0-516</inkml:trace>
  <inkml:trace contextRef="#ctx0" brushRef="#br0" timeOffset="501150.6636">22825 16326 11481,'-7'37'5547,"-17"-24"-387,0 1-387,-12-2-5289,-5-15-4257,0-1-129,-1-6-774,6-1-387</inkml:trace>
  <inkml:trace contextRef="#ctx0" brushRef="#br0" timeOffset="520768.7863">23298 15786 5676,'-5'17'5547,"5"-17"-258,-7 12-387,-3-17-2838,10 11-129,0-6-258,0 0-516,0-6-258,0 6-258,10-11-258,2 3 0,0-2-129,6 1-129,1 2-129,1 3 0,-3 6 129,1 11-258,-2 16 258,-8 7-129,-7 7-129,-1 8 258,-6 0-129,-7 2-129,-3-2 129,-4-15 0,4-7 129,0-5-129,4-14 0,12-10 0,-11 11 0,11-11 129,6 0-129,5 6 129,3-1-129,3 2 0,2 6 0,2 5 129,-4 9-129,-1-1-129,-6 9 258,-3 0-258,-7 2 129,-7-2 0,-10-3 0,-5-6 0,-6-8-129,-5-9-129,1-9-258,-8-18-2451,12 5-2451,-2-14-129,11 5-516,2-8-387</inkml:trace>
  <inkml:trace contextRef="#ctx0" brushRef="#br0" timeOffset="521308.8166">23756 15895 11352,'30'-42'5676,"-23"16"-387,-7 26-258,9-26-4386,-9 13-129,-16 4-129,0 9-129,-5 0-129,1 7 0,-2 10 0,5 2 0,3 5 0,8 7 0,6 1 0,5 2 0,13 7-129,4 4 129,7 2 0,5 4-129,3 5 129,-4-4 0,-1 9 0,-7 2-129,-7-3 129,-8-8-129,-10-8 129,-12-7-129,-11-15 0,-5-10 129,-6-19-129,0-16 258,-2-9-258,6-12 258,7-7 0,9-3 0,9 1 0,5 8-129,9 2 1,11 0-130,6-1 0,4 3 0,5 3 0,-5-8 0,0 2 0,-5-7 0,-6 7-388,-10-5-515,-1 19-4386,-22-6-516,-5 16-258,-13 5-258</inkml:trace>
  <inkml:trace contextRef="#ctx0" brushRef="#br0" timeOffset="521738.8412">23939 16789 13029,'58'-16'5676,"-58"16"-387,-8 0-129,-33 0-4515,-18 0-129,-23-3-387,-10-3 0,-8 3-129,-2 1-258,8 2-129,11-1-387,23 8-903,10-6-3483,31 12-129,19-13-387,0 16-387</inkml:trace>
  <inkml:trace contextRef="#ctx0" brushRef="#br0" timeOffset="521941.8534">23950 16848 12771,'59'33'5418,"-59"-17"-258,-34-14-129,-19-3-4773,-19-9 0,-16-2-129,-5 1 0,-5 1-387,11 8-516,4-3-645,33 13-2967,5 1-516,32 12-516,12-5-258</inkml:trace>
  <inkml:trace contextRef="#ctx0" brushRef="#br0" timeOffset="522092.8616">23650 17035 11481,'111'27'5547,"-74"-13"-258,-24-9-129,-13-5-3612,-32 2-645,-20-2-387,-17-10-516,-10-6-1419,-8 11-3483,-8-8-387,11 5-387,2 4-774</inkml:trace>
  <inkml:trace contextRef="#ctx0" brushRef="#br0" timeOffset="569769.5888">5082 4718 5547,'19'21'5289,"-19"-10"-258,-3 2-387,-19-13-1548,-11 7-2322,-25-6-129,-16 1 0,-21-10 129,-9-2-387,-11-12 129,-5 5-129,-5-4-258,4 6 129,3-2-129,13 7 129,11 8-129,11 2 0,14 8 0,10 0-129,11 3 0,14-3 0,12 5 258,6-7-387,16-6 258,0 0 0,0 0-129,17 8 129,12-8-129,8-7 0,12 1 0,10-3-129,11 3 129,5 0 0,7 1-129,4 0 129,3 5 0,2 0 0,-1 0-129,-3 4 258,-6 1-129,-4 3 0,-9 1 129,-9-2-129,-12-3 0,-11 3 0,-11-2 0,-10-2 0,-15-3-129,-12 12 129,-24-9 0,-15 1 0,-18 2 0,-10 1 129,-13-3-129,-7-2 129,-5-1-129,-2-1 129,9 0 129,8 0-258,6-2 129,9 0-129,12 2 0,10 0 129,9-1-129,12 1 129,11 0 0,8 0 0,12 0 0,8 0 0,17 0-129,15-2 0,14-3 129,13-3-129,16-5-129,11 1 258,10 1-129,11 3-129,3 1 129,2 4 0,-5 1 0,-4 3 129,-10 12-129,-6-5-129,-16 4 258,-15 1-258,-17-5 129,-17-2-129,-23 5 0,-15-4 0,-30-2 0,-21 0 0,-22 0-258,-16-5-516,-1 9-4128,-18-7 0,9 4-645,7-6-387</inkml:trace>
  <inkml:trace contextRef="#ctx0" brushRef="#br0" timeOffset="572941.7698">18858 5181 8256,'-46'-10'5031,"9"6"-258,-11-6-387,-11 1-4386,-12-5 129,-17-1 0,-11 1 129,-16 2-129,-12 0 129,-6 4-129,-5 1 129,-6 6 129,-4 0-129,2 6 129,2 3-129,13 8 0,6-3 0,8 4-129,2-3 0,11-1 0,9 2-129,7-2 129,3-7-129,6 1 129,8-3-129,6-2 0,11 0 129,7 0-129,10-1 0,5-1 0,11-1 129,7-3 0,14 4-129,-7-14 129,14 4-129,11 0 129,9-6 0,12 4-129,7 4 0,12-3 0,11 2 0,6 4-129,9-1 129,6 2 0,6 0 0,7-2 0,9-3 0,8-3 0,2 4 0,3-3 0,3 2 0,2 3 0,-1 2 0,-3 4-129,-9 4 129,-9 5 0,-7 0 0,-10 4 0,-11-1 0,-14 0 0,-12-2 0,-13-8-129,-15-2 129,-14-9-258,-12 9 0,-29-25-387,-8 21-2838,-26-13-1419,-11 9-258,-16-2-38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4-07T16:25:55.846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955 5066 1935,'33'-20'1161,"-18"16"-1290,-3 2 129,-2 2-258,-10 0 0,14 5 258,-14-5 0,11 9 258,-11-9 129,0 0 0,0 0 0,0 0-129,0 0 0,4 14 0,-4-14-129,-9 14-129,-3-3 129,-2 3 0,-6 3-129,-4 4 0,-3-1-129,-3-1 129,-3-2-129,-1-3 129,-1-2 0,-2-5 129,0-2 0,1-5 129,-5 0 387,0-1-129,-1-5 258,0 3-258,-4 0 129,1 3 0,-4 0-258,-1 0 129,1 0-258,0 0 0,-1 0 129,0 0-258,0 0 0,0-6 129,1-3-129,-2 0 129,2-1-129,1-3 0,1 1 0,2 1 0,0 2 129,6-1-258,-1 5 258,2 3-129,-2 1-129,2 1 0,1 0 0,1 0 0,1 2 0,-2 1 0,1-3 0,3 2 0,0 3 0,1-1 0,2-1 0,0 1 0,0 1 0,0 2 129,3-1-258,-1-1 258,2 2-129,4-1 0,0-1 0,4 4 0,0-2 0,4 3 0,-3-2-129,3 6 0,-1-3-1548,2 5-2064,-12-15-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A471D54-8C1D-469E-AF70-DB9FC47CB2F5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2AAFDA-57DD-484C-B049-119E705C12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9708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F05082-D680-4309-9126-8C143EB68540}" type="slidenum">
              <a:rPr lang="en-US">
                <a:latin typeface="Calibri" panose="020F0502020204030204" pitchFamily="34" charset="0"/>
              </a:rPr>
              <a:pPr eaLnBrk="1" hangingPunct="1"/>
              <a:t>3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876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1DAF32-346B-4BF3-BBA0-0B6057C7F70D}" type="slidenum">
              <a:rPr lang="en-US">
                <a:latin typeface="Calibri" panose="020F0502020204030204" pitchFamily="34" charset="0"/>
              </a:rPr>
              <a:pPr eaLnBrk="1" hangingPunct="1"/>
              <a:t>20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550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0A9318-60FE-4F4A-9B35-35CC78B49FEC}" type="slidenum">
              <a:rPr lang="en-US">
                <a:latin typeface="Calibri" panose="020F0502020204030204" pitchFamily="34" charset="0"/>
              </a:rPr>
              <a:pPr eaLnBrk="1" hangingPunct="1"/>
              <a:t>21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499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C1913535-E41E-4108-86E6-43ADD03D8B34}" type="slidenum">
              <a:rPr lang="en-US" altLang="en-US">
                <a:latin typeface="Arial" charset="0"/>
              </a:rPr>
              <a:pPr>
                <a:spcBef>
                  <a:spcPct val="0"/>
                </a:spcBef>
              </a:pPr>
              <a:t>38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746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066" indent="-291179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4717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0604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6491" indent="-23294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62377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8264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94151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60038" indent="-23294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C1913535-E41E-4108-86E6-43ADD03D8B34}" type="slidenum">
              <a:rPr lang="en-US" altLang="en-US">
                <a:latin typeface="Arial" charset="0"/>
              </a:rPr>
              <a:pPr>
                <a:spcBef>
                  <a:spcPct val="0"/>
                </a:spcBef>
              </a:pPr>
              <a:t>39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614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137D717-3470-413F-8108-FA1673B010D9}" type="slidenum">
              <a:rPr lang="en-US">
                <a:latin typeface="Calibri" panose="020F0502020204030204" pitchFamily="34" charset="0"/>
              </a:rPr>
              <a:pPr eaLnBrk="1" hangingPunct="1"/>
              <a:t>45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943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3C50D7-0B36-49AD-8A8F-025F0A538BF5}" type="slidenum">
              <a:rPr lang="en-US">
                <a:latin typeface="Calibri" panose="020F0502020204030204" pitchFamily="34" charset="0"/>
              </a:rPr>
              <a:pPr eaLnBrk="1" hangingPunct="1"/>
              <a:t>46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3227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01AAEA-C15B-4AB2-9101-4DF9171095BA}" type="slidenum">
              <a:rPr lang="en-US">
                <a:latin typeface="Calibri" panose="020F0502020204030204" pitchFamily="34" charset="0"/>
              </a:rPr>
              <a:pPr eaLnBrk="1" hangingPunct="1"/>
              <a:t>47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E184C3B-2B93-4CA5-95CA-30B288220E01}" type="slidenum">
              <a:rPr lang="en-US">
                <a:latin typeface="Calibri" panose="020F0502020204030204" pitchFamily="34" charset="0"/>
              </a:rPr>
              <a:pPr eaLnBrk="1" hangingPunct="1"/>
              <a:t>4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870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8D79AC-914E-4054-82D6-5D2AABD27855}" type="slidenum">
              <a:rPr 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745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9198C9-D809-4850-ADEB-4B1778D19CC5}" type="slidenum">
              <a:rPr lang="en-US">
                <a:latin typeface="Calibri" panose="020F0502020204030204" pitchFamily="34" charset="0"/>
              </a:rPr>
              <a:pPr eaLnBrk="1" hangingPunct="1"/>
              <a:t>11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694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597169-75F3-4CE1-A123-32289230FAA0}" type="slidenum">
              <a:rPr lang="en-US">
                <a:latin typeface="Calibri" panose="020F0502020204030204" pitchFamily="34" charset="0"/>
              </a:rPr>
              <a:pPr eaLnBrk="1" hangingPunct="1"/>
              <a:t>14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962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D8844C-377B-40A4-9E40-376108DC20C1}" type="slidenum">
              <a:rPr lang="en-US">
                <a:latin typeface="Calibri" panose="020F0502020204030204" pitchFamily="34" charset="0"/>
              </a:rPr>
              <a:pPr eaLnBrk="1" hangingPunct="1"/>
              <a:t>15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57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1C1ED9F-9C8E-47AF-8D21-0C68C1B47DCE}" type="slidenum">
              <a:rPr lang="en-US">
                <a:latin typeface="Calibri" panose="020F0502020204030204" pitchFamily="34" charset="0"/>
              </a:rPr>
              <a:pPr eaLnBrk="1" hangingPunct="1"/>
              <a:t>16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78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3CB7A5-F029-4222-93C8-13F6431CAC14}" type="slidenum">
              <a:rPr lang="en-US">
                <a:latin typeface="Calibri" panose="020F0502020204030204" pitchFamily="34" charset="0"/>
              </a:rPr>
              <a:pPr eaLnBrk="1" hangingPunct="1"/>
              <a:t>17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7678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3A929F-D217-428C-801D-41DAB1C9D919}" type="slidenum">
              <a:rPr lang="en-US">
                <a:latin typeface="Calibri" panose="020F0502020204030204" pitchFamily="34" charset="0"/>
              </a:rPr>
              <a:pPr eaLnBrk="1" hangingPunct="1"/>
              <a:t>19</a:t>
            </a:fld>
            <a:endParaRPr 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531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9069F-9D8D-4BA2-9F6C-FFDDA5E23C46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E33E5-B927-476B-8F1D-8B6E39707F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40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58D93-E6B2-4393-82E6-530F55EB9E61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0D914-3C5E-4386-9522-DA404F1125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1786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F8DDA-0078-4C80-9D01-DB8195B065DF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457D2-0B5A-4911-BF0F-094E3B0473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39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47555-796A-4B18-84D5-2BD86B647079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9B698-D0A3-40CD-8C59-B3A9375B25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28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51442-8591-43FE-9DCC-28876E213FCB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56343-DCEA-4F85-8707-76B4855F1F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081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E6629-203B-4FB5-AC35-AAA9E714C760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D166B-9CEA-47D1-9EEA-ECD7F63DC2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06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F8482-4C82-45F9-98A0-178DA8085425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4640B-BC82-44E3-A69D-6F6813DE40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73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A23A3-8AAF-4EDB-99A3-7BBDF5AFDEBD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66D6CA-8D71-4F62-9C7A-1783002D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971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6F6B6-1B9B-4056-818C-7F882401040F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67774-59E3-4FD6-ABE5-6107A33040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821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947E4-6CFE-4FAF-8CC6-77773B2FFDAC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CB49D-7CB3-4A87-99AF-E0A5864C25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148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5DFA2-0322-45AE-AB39-FA3E4A1BC071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27D19-0322-4F60-998B-1E51E521DF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1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2CE91-7698-4C8A-9EDE-2C4FF4E02DDA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1D83F-DF27-4123-89DB-BAE50E74D6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19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BF9776D-FFB1-431D-9ADA-C83F53FF5F8B}" type="datetimeFigureOut">
              <a:rPr lang="en-US"/>
              <a:pPr>
                <a:defRPr/>
              </a:pPr>
              <a:t>4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FCD5440-E256-46C4-B8E3-756CB7375B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emf"/><Relationship Id="rId4" Type="http://schemas.openxmlformats.org/officeDocument/2006/relationships/customXml" Target="../ink/ink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emf"/><Relationship Id="rId4" Type="http://schemas.openxmlformats.org/officeDocument/2006/relationships/customXml" Target="../ink/ink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customXml" Target="../ink/ink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customXml" Target="../ink/ink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emf"/><Relationship Id="rId4" Type="http://schemas.openxmlformats.org/officeDocument/2006/relationships/customXml" Target="../ink/ink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customXml" Target="../ink/ink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9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20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customXml" Target="../ink/ink2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customXml" Target="../ink/ink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2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customXml" Target="../ink/ink33.xml"/><Relationship Id="rId4" Type="http://schemas.openxmlformats.org/officeDocument/2006/relationships/image" Target="../media/image3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12.xml"/><Relationship Id="rId7" Type="http://schemas.openxmlformats.org/officeDocument/2006/relationships/customXml" Target="../ink/ink4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1.emf"/><Relationship Id="rId5" Type="http://schemas.openxmlformats.org/officeDocument/2006/relationships/customXml" Target="../ink/ink3.xml"/><Relationship Id="rId4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19360" y="436320"/>
              <a:ext cx="5070240" cy="1418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6760" y="426960"/>
                <a:ext cx="5099040" cy="144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01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mtClean="0"/>
              <a:t>pK</a:t>
            </a:r>
            <a:r>
              <a:rPr lang="en-US" baseline="-25000" smtClean="0"/>
              <a:t>a</a:t>
            </a:r>
            <a:r>
              <a:rPr lang="en-US" smtClean="0"/>
              <a:t> and Acid Strength</a:t>
            </a:r>
          </a:p>
        </p:txBody>
      </p:sp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6248400" y="533400"/>
            <a:ext cx="21908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latin typeface="+mj-lt"/>
              </a:rPr>
              <a:t>pK</a:t>
            </a:r>
            <a:r>
              <a:rPr lang="en-US" sz="3200" baseline="-25000">
                <a:latin typeface="+mj-lt"/>
              </a:rPr>
              <a:t>a</a:t>
            </a:r>
            <a:r>
              <a:rPr lang="en-US" sz="3200">
                <a:latin typeface="+mj-lt"/>
              </a:rPr>
              <a:t> = -log K</a:t>
            </a:r>
            <a:r>
              <a:rPr lang="en-US" sz="3200" baseline="-25000">
                <a:latin typeface="+mj-lt"/>
              </a:rPr>
              <a:t>a</a:t>
            </a: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45085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4027488" y="1600200"/>
            <a:ext cx="1427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+mj-lt"/>
              </a:rPr>
              <a:t>K</a:t>
            </a:r>
            <a:r>
              <a:rPr lang="en-US" baseline="-25000">
                <a:latin typeface="+mj-lt"/>
              </a:rPr>
              <a:t>a</a:t>
            </a:r>
            <a:r>
              <a:rPr lang="en-US">
                <a:latin typeface="+mj-lt"/>
              </a:rPr>
              <a:t>              pK</a:t>
            </a:r>
            <a:r>
              <a:rPr lang="en-US" baseline="-25000">
                <a:latin typeface="+mj-lt"/>
              </a:rPr>
              <a:t>a</a:t>
            </a:r>
          </a:p>
        </p:txBody>
      </p:sp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304800" y="5334000"/>
            <a:ext cx="1099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+mj-lt"/>
              </a:rPr>
              <a:t>Trends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600920" y="339480"/>
              <a:ext cx="7111080" cy="5806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160" y="326520"/>
                <a:ext cx="7142040" cy="583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536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latin typeface="+mn-lt"/>
              </a:rPr>
              <a:t>Buffers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5791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11440" y="609840"/>
              <a:ext cx="8119800" cy="6122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4600" y="595080"/>
                <a:ext cx="8141760" cy="614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00" y="228600"/>
            <a:ext cx="7772400" cy="536575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n-lt"/>
                <a:ea typeface="+mj-ea"/>
                <a:cs typeface="+mj-cs"/>
              </a:rPr>
              <a:t>How Buffers Minimize pH Changes</a:t>
            </a:r>
            <a:endParaRPr lang="en-US" sz="4400" dirty="0">
              <a:latin typeface="+mn-lt"/>
              <a:ea typeface="+mj-ea"/>
              <a:cs typeface="+mj-cs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533400" y="1295400"/>
            <a:ext cx="3296095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latin typeface="+mn-lt"/>
              </a:rPr>
              <a:t>NH</a:t>
            </a:r>
            <a:r>
              <a:rPr lang="en-US" sz="3200" baseline="-25000">
                <a:latin typeface="+mn-lt"/>
              </a:rPr>
              <a:t>4</a:t>
            </a:r>
            <a:r>
              <a:rPr lang="en-US" sz="3200" baseline="30000">
                <a:latin typeface="+mn-lt"/>
              </a:rPr>
              <a:t>+</a:t>
            </a:r>
            <a:r>
              <a:rPr lang="en-US" sz="3200">
                <a:latin typeface="+mn-lt"/>
              </a:rPr>
              <a:t>/NH</a:t>
            </a:r>
            <a:r>
              <a:rPr lang="en-US" sz="3200" baseline="-25000">
                <a:latin typeface="+mn-lt"/>
              </a:rPr>
              <a:t>3</a:t>
            </a:r>
            <a:r>
              <a:rPr lang="en-US" sz="3200">
                <a:latin typeface="+mn-lt"/>
              </a:rPr>
              <a:t> buffer</a:t>
            </a:r>
          </a:p>
          <a:p>
            <a:pPr eaLnBrk="1" hangingPunct="1"/>
            <a:endParaRPr lang="en-US" sz="3200">
              <a:latin typeface="+mn-lt"/>
            </a:endParaRPr>
          </a:p>
          <a:p>
            <a:pPr eaLnBrk="1" hangingPunct="1"/>
            <a:r>
              <a:rPr lang="en-US" sz="3200">
                <a:latin typeface="+mn-lt"/>
              </a:rPr>
              <a:t>If an acid is added:</a:t>
            </a:r>
          </a:p>
          <a:p>
            <a:pPr eaLnBrk="1" hangingPunct="1"/>
            <a:endParaRPr lang="en-US" sz="3200">
              <a:latin typeface="+mn-lt"/>
            </a:endParaRPr>
          </a:p>
          <a:p>
            <a:pPr eaLnBrk="1" hangingPunct="1"/>
            <a:endParaRPr lang="en-US" sz="3200">
              <a:latin typeface="+mn-lt"/>
            </a:endParaRPr>
          </a:p>
          <a:p>
            <a:pPr eaLnBrk="1" hangingPunct="1"/>
            <a:endParaRPr lang="en-US" sz="3200">
              <a:latin typeface="+mn-lt"/>
            </a:endParaRPr>
          </a:p>
          <a:p>
            <a:pPr eaLnBrk="1" hangingPunct="1"/>
            <a:r>
              <a:rPr lang="en-US" sz="3200">
                <a:latin typeface="+mn-lt"/>
              </a:rPr>
              <a:t>If a base is added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90960" y="1105560"/>
              <a:ext cx="5914800" cy="4387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7280" y="1091520"/>
                <a:ext cx="5933160" cy="440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5020560" y="893160"/>
              <a:ext cx="3879360" cy="1301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15880" y="877320"/>
                <a:ext cx="3899520" cy="133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622960" y="4735080"/>
              <a:ext cx="4945680" cy="459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7560" y="4721760"/>
                <a:ext cx="4965480" cy="48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28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548640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57200" y="228600"/>
            <a:ext cx="5124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latin typeface="+mn-lt"/>
              </a:rPr>
              <a:t>What controls pH of a buffer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17800" y="581760"/>
              <a:ext cx="8559000" cy="5632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4480" y="566280"/>
                <a:ext cx="8582400" cy="566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86233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01840" y="149400"/>
              <a:ext cx="8430840" cy="6321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7080" y="132840"/>
                <a:ext cx="8461080" cy="6354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7391400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79248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57200" y="5345113"/>
            <a:ext cx="51244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dirty="0">
                <a:latin typeface="Calibri" panose="020F0502020204030204" pitchFamily="34" charset="0"/>
              </a:rPr>
              <a:t>What controls pH of a buffer?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3200400"/>
            <a:ext cx="990600" cy="838200"/>
          </a:xfrm>
          <a:prstGeom prst="rect">
            <a:avLst/>
          </a:prstGeom>
          <a:solidFill>
            <a:schemeClr val="bg1"/>
          </a:solidFill>
          <a:ln w="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431880" y="955800"/>
              <a:ext cx="798480" cy="92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26840" y="948960"/>
                <a:ext cx="818640" cy="115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28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Buffer pH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27565"/>
              </p:ext>
            </p:extLst>
          </p:nvPr>
        </p:nvGraphicFramePr>
        <p:xfrm>
          <a:off x="3124200" y="13716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513013"/>
            <a:ext cx="71302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Arial" charset="0"/>
              </a:rPr>
              <a:t>Two cases:  </a:t>
            </a:r>
          </a:p>
          <a:p>
            <a:pPr>
              <a:defRPr/>
            </a:pPr>
            <a:endParaRPr lang="en-US" dirty="0">
              <a:latin typeface="+mn-lt"/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dirty="0">
                <a:latin typeface="+mn-lt"/>
                <a:cs typeface="Arial" charset="0"/>
              </a:rPr>
              <a:t>When the acid and base of interest are in bulk and control the pH</a:t>
            </a:r>
          </a:p>
          <a:p>
            <a:pPr marL="342900" indent="-342900">
              <a:buFontTx/>
              <a:buAutoNum type="arabicPeriod"/>
              <a:defRPr/>
            </a:pPr>
            <a:endParaRPr lang="en-US" dirty="0">
              <a:latin typeface="+mn-lt"/>
              <a:cs typeface="Arial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dirty="0">
                <a:latin typeface="+mn-lt"/>
                <a:cs typeface="Arial" charset="0"/>
              </a:rPr>
              <a:t>When other acids and bases are in bulk and the acid/base state of the </a:t>
            </a:r>
          </a:p>
          <a:p>
            <a:pPr marL="342900" indent="-342900">
              <a:defRPr/>
            </a:pPr>
            <a:r>
              <a:rPr lang="en-US" dirty="0">
                <a:latin typeface="+mn-lt"/>
                <a:cs typeface="Arial" charset="0"/>
              </a:rPr>
              <a:t>         species of interest is controlled by the pH   (ex: indicators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1110"/>
              </p:ext>
            </p:extLst>
          </p:nvPr>
        </p:nvGraphicFramePr>
        <p:xfrm>
          <a:off x="533400" y="49530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07682"/>
              </p:ext>
            </p:extLst>
          </p:nvPr>
        </p:nvGraphicFramePr>
        <p:xfrm>
          <a:off x="5486400" y="49530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441000" y="118440"/>
              <a:ext cx="8370720" cy="6415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7680" y="102600"/>
                <a:ext cx="8391960" cy="644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869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1a. Buffer pH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59502"/>
              </p:ext>
            </p:extLst>
          </p:nvPr>
        </p:nvGraphicFramePr>
        <p:xfrm>
          <a:off x="914400" y="1676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7050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+mn-lt"/>
              </a:rPr>
              <a:t>What is the pH of a solution with [H</a:t>
            </a:r>
            <a:r>
              <a:rPr lang="en-US" baseline="-25000">
                <a:latin typeface="+mn-lt"/>
              </a:rPr>
              <a:t>2</a:t>
            </a:r>
            <a:r>
              <a:rPr lang="en-US">
                <a:latin typeface="+mn-lt"/>
              </a:rPr>
              <a:t>CO</a:t>
            </a:r>
            <a:r>
              <a:rPr lang="en-US" baseline="-25000">
                <a:latin typeface="+mn-lt"/>
              </a:rPr>
              <a:t>3</a:t>
            </a:r>
            <a:r>
              <a:rPr lang="en-US">
                <a:latin typeface="+mn-lt"/>
              </a:rPr>
              <a:t>] = 0.25 M and [HCO</a:t>
            </a:r>
            <a:r>
              <a:rPr lang="en-US" baseline="-25000">
                <a:latin typeface="+mn-lt"/>
              </a:rPr>
              <a:t>3</a:t>
            </a:r>
            <a:r>
              <a:rPr lang="en-US" baseline="30000">
                <a:latin typeface="+mn-lt"/>
              </a:rPr>
              <a:t>-</a:t>
            </a:r>
            <a:r>
              <a:rPr lang="en-US">
                <a:latin typeface="+mn-lt"/>
              </a:rPr>
              <a:t>] = 0.25 M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280880" y="1859400"/>
              <a:ext cx="7227360" cy="2808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72600" y="1845720"/>
                <a:ext cx="7249320" cy="283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1b. Buffer pH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78177"/>
              </p:ext>
            </p:extLst>
          </p:nvPr>
        </p:nvGraphicFramePr>
        <p:xfrm>
          <a:off x="914400" y="1676400"/>
          <a:ext cx="281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2819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381000" y="3048000"/>
            <a:ext cx="7050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+mn-lt"/>
              </a:rPr>
              <a:t>What is the pH of a solution with [H</a:t>
            </a:r>
            <a:r>
              <a:rPr lang="en-US" baseline="-25000">
                <a:latin typeface="+mn-lt"/>
              </a:rPr>
              <a:t>2</a:t>
            </a:r>
            <a:r>
              <a:rPr lang="en-US">
                <a:latin typeface="+mn-lt"/>
              </a:rPr>
              <a:t>CO</a:t>
            </a:r>
            <a:r>
              <a:rPr lang="en-US" baseline="-25000">
                <a:latin typeface="+mn-lt"/>
              </a:rPr>
              <a:t>3</a:t>
            </a:r>
            <a:r>
              <a:rPr lang="en-US">
                <a:latin typeface="+mn-lt"/>
              </a:rPr>
              <a:t>] = 0.25 M and [HCO</a:t>
            </a:r>
            <a:r>
              <a:rPr lang="en-US" baseline="-25000">
                <a:latin typeface="+mn-lt"/>
              </a:rPr>
              <a:t>3</a:t>
            </a:r>
            <a:r>
              <a:rPr lang="en-US" baseline="30000">
                <a:latin typeface="+mn-lt"/>
              </a:rPr>
              <a:t>-</a:t>
            </a:r>
            <a:r>
              <a:rPr lang="en-US">
                <a:latin typeface="+mn-lt"/>
              </a:rPr>
              <a:t>] = 0.11 M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974160" y="3799440"/>
              <a:ext cx="4841280" cy="936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9040" y="3792600"/>
                <a:ext cx="4866840" cy="958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436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84518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751763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828800"/>
            <a:ext cx="8215069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uffer components</a:t>
            </a:r>
          </a:p>
          <a:p>
            <a:endParaRPr lang="en-US" sz="2800" dirty="0"/>
          </a:p>
          <a:p>
            <a:r>
              <a:rPr lang="en-US" sz="2800" dirty="0" smtClean="0"/>
              <a:t>pH of a buffer solution</a:t>
            </a:r>
          </a:p>
          <a:p>
            <a:r>
              <a:rPr lang="en-US" sz="2800" dirty="0" smtClean="0"/>
              <a:t>-- Question: if dilute a buffer, does the pH change?</a:t>
            </a:r>
          </a:p>
          <a:p>
            <a:endParaRPr lang="en-US" sz="2800" dirty="0"/>
          </a:p>
          <a:p>
            <a:r>
              <a:rPr lang="en-US" sz="2800" dirty="0" smtClean="0"/>
              <a:t>Preparing a buffer by “direct addition”</a:t>
            </a:r>
          </a:p>
          <a:p>
            <a:endParaRPr lang="en-US" sz="2800" dirty="0"/>
          </a:p>
          <a:p>
            <a:r>
              <a:rPr lang="en-US" sz="2800" dirty="0" smtClean="0"/>
              <a:t>Now: Preparing a buffer by an acid-base reaction</a:t>
            </a:r>
            <a:endParaRPr lang="en-US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70320" y="238680"/>
              <a:ext cx="7695000" cy="5105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2760" y="227160"/>
                <a:ext cx="7706880" cy="513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03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 smtClean="0">
                <a:latin typeface="+mn-lt"/>
                <a:ea typeface="+mj-ea"/>
                <a:cs typeface="+mj-cs"/>
              </a:rPr>
              <a:t>Preparing Buffer Solutions</a:t>
            </a:r>
            <a:endParaRPr lang="en-US" sz="4400" dirty="0">
              <a:latin typeface="+mn-lt"/>
              <a:ea typeface="+mj-ea"/>
              <a:cs typeface="+mj-cs"/>
            </a:endParaRP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460917" y="935369"/>
            <a:ext cx="3355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n-lt"/>
              </a:rPr>
              <a:t>Make a buffer of pH = 3.6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656640" y="822600"/>
              <a:ext cx="8313480" cy="5984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4040" y="815400"/>
                <a:ext cx="8341920" cy="60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7566840" y="267480"/>
              <a:ext cx="1364400" cy="829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56760" y="251280"/>
                <a:ext cx="1385640" cy="85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015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604960" y="183600"/>
              <a:ext cx="5912280" cy="5517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6680" y="171000"/>
                <a:ext cx="5925600" cy="55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458520" y="2544840"/>
              <a:ext cx="4151520" cy="3609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48440" y="2535840"/>
                <a:ext cx="4177800" cy="363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16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000" dirty="0" smtClean="0">
                <a:latin typeface="+mn-lt"/>
                <a:ea typeface="+mj-ea"/>
                <a:cs typeface="+mj-cs"/>
              </a:rPr>
              <a:t>Preparing Buffer Solutions by Reaction</a:t>
            </a:r>
            <a:endParaRPr lang="en-US" sz="4000" dirty="0">
              <a:latin typeface="+mn-lt"/>
              <a:ea typeface="+mj-ea"/>
              <a:cs typeface="+mj-cs"/>
            </a:endParaRP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460917" y="935369"/>
            <a:ext cx="7978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n-lt"/>
              </a:rPr>
              <a:t>Make a buffer of pH = 5.00 using sodium acetate and 1.0 M </a:t>
            </a:r>
            <a:r>
              <a:rPr lang="en-US" sz="2400" dirty="0" err="1" smtClean="0">
                <a:latin typeface="+mn-lt"/>
              </a:rPr>
              <a:t>HCl</a:t>
            </a:r>
            <a:endParaRPr lang="en-US" sz="2400" dirty="0" smtClean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33640" y="627120"/>
              <a:ext cx="8020080" cy="5169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800" y="612360"/>
                <a:ext cx="8040240" cy="519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000" dirty="0" smtClean="0">
                <a:latin typeface="+mn-lt"/>
                <a:ea typeface="+mj-ea"/>
                <a:cs typeface="+mj-cs"/>
              </a:rPr>
              <a:t>Preparing Buffer Solutions by Reaction</a:t>
            </a:r>
            <a:endParaRPr lang="en-US" sz="4000" dirty="0">
              <a:latin typeface="+mn-lt"/>
              <a:ea typeface="+mj-ea"/>
              <a:cs typeface="+mj-cs"/>
            </a:endParaRP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460917" y="935369"/>
            <a:ext cx="7978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dirty="0" smtClean="0">
                <a:latin typeface="+mn-lt"/>
              </a:rPr>
              <a:t>Make a buffer of pH = 5.00 using sodium acetate and 1.0 M </a:t>
            </a:r>
            <a:r>
              <a:rPr lang="en-US" sz="2400" dirty="0" err="1" smtClean="0">
                <a:latin typeface="+mn-lt"/>
              </a:rPr>
              <a:t>HCl</a:t>
            </a:r>
            <a:endParaRPr lang="en-US" sz="2400" dirty="0" smtClean="0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37960" y="651960"/>
              <a:ext cx="8315640" cy="5978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480" y="636480"/>
                <a:ext cx="8345520" cy="6009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35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ich is the stronger acid?</a:t>
            </a:r>
          </a:p>
        </p:txBody>
      </p:sp>
      <p:sp>
        <p:nvSpPr>
          <p:cNvPr id="3083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>
                <a:latin typeface="+mj-lt"/>
              </a:rPr>
              <a:t>HNO</a:t>
            </a:r>
            <a:r>
              <a:rPr lang="en-US" baseline="-25000" dirty="0" smtClean="0">
                <a:latin typeface="+mj-lt"/>
              </a:rPr>
              <a:t>2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>
                <a:latin typeface="+mj-lt"/>
              </a:rPr>
              <a:t>HNO</a:t>
            </a:r>
            <a:r>
              <a:rPr lang="en-US" baseline="-25000" dirty="0" smtClean="0">
                <a:latin typeface="+mj-lt"/>
              </a:rPr>
              <a:t>3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56440" y="1607400"/>
              <a:ext cx="6708600" cy="2877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3120" y="1593000"/>
                <a:ext cx="6736320" cy="289656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8616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6037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smtClean="0">
                <a:latin typeface="+mj-lt"/>
                <a:ea typeface="+mj-ea"/>
                <a:cs typeface="+mj-cs"/>
              </a:rPr>
              <a:t>Alpha Plots</a:t>
            </a:r>
            <a:endParaRPr lang="en-US" sz="36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1080" y="74160"/>
              <a:ext cx="8583840" cy="6682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520" y="58680"/>
                <a:ext cx="8604720" cy="671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902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6037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3600" dirty="0" smtClean="0">
                <a:latin typeface="+mj-lt"/>
                <a:ea typeface="+mj-ea"/>
                <a:cs typeface="+mj-cs"/>
              </a:rPr>
              <a:t>Alpha Plots</a:t>
            </a:r>
            <a:endParaRPr lang="en-US" sz="36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699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n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6387" name="TextBox 3"/>
          <p:cNvSpPr txBox="1">
            <a:spLocks noChangeArrowheads="1"/>
          </p:cNvSpPr>
          <p:nvPr/>
        </p:nvSpPr>
        <p:spPr bwMode="auto">
          <a:xfrm>
            <a:off x="76200" y="914400"/>
            <a:ext cx="25817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Strong Acid – Strong Base</a:t>
            </a: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r>
              <a:rPr lang="en-US" dirty="0">
                <a:latin typeface="+mn-lt"/>
              </a:rPr>
              <a:t>Strong Base – Strong Aci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94840" y="879840"/>
              <a:ext cx="8202960" cy="525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720" y="866880"/>
                <a:ext cx="8228880" cy="528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66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n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76200" y="914400"/>
            <a:ext cx="354135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Weak Acid – Strong Base: Finding </a:t>
            </a:r>
            <a:r>
              <a:rPr lang="en-US" dirty="0" err="1">
                <a:latin typeface="+mn-lt"/>
              </a:rPr>
              <a:t>K</a:t>
            </a:r>
            <a:r>
              <a:rPr lang="en-US" baseline="-25000" dirty="0" err="1">
                <a:latin typeface="+mn-lt"/>
              </a:rPr>
              <a:t>a</a:t>
            </a:r>
            <a:endParaRPr lang="en-US" baseline="-25000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16105" y="1295400"/>
            <a:ext cx="4913296" cy="347401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17760" y="600840"/>
              <a:ext cx="8403840" cy="6166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3720" y="593640"/>
                <a:ext cx="8427240" cy="619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7960" y="248400"/>
              <a:ext cx="8904960" cy="63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440" y="232920"/>
                <a:ext cx="8922240" cy="634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359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n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76200" y="914400"/>
            <a:ext cx="354135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Weak Acid – Strong Base: Finding </a:t>
            </a:r>
            <a:r>
              <a:rPr lang="en-US" dirty="0" err="1">
                <a:latin typeface="+mn-lt"/>
              </a:rPr>
              <a:t>K</a:t>
            </a:r>
            <a:r>
              <a:rPr lang="en-US" baseline="-25000" dirty="0" err="1">
                <a:latin typeface="+mn-lt"/>
              </a:rPr>
              <a:t>a</a:t>
            </a:r>
            <a:endParaRPr lang="en-US" baseline="-25000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81200" y="1524000"/>
            <a:ext cx="4648200" cy="3352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454120" y="1499040"/>
              <a:ext cx="2347920" cy="1526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41880" y="1484640"/>
                <a:ext cx="2365200" cy="155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781920" y="807480"/>
              <a:ext cx="6756840" cy="5173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7520" y="799560"/>
                <a:ext cx="6786720" cy="519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484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7159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>
                <a:latin typeface="+mn-lt"/>
                <a:ea typeface="+mj-ea"/>
                <a:cs typeface="+mj-cs"/>
              </a:rPr>
              <a:t>pH Titration Curves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76200" y="914400"/>
            <a:ext cx="357822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dirty="0">
                <a:latin typeface="+mn-lt"/>
              </a:rPr>
              <a:t>Strong Acid – Weak Base: Finding </a:t>
            </a:r>
            <a:r>
              <a:rPr lang="en-US" dirty="0" smtClean="0">
                <a:latin typeface="+mn-lt"/>
              </a:rPr>
              <a:t>K</a:t>
            </a:r>
            <a:r>
              <a:rPr lang="en-US" baseline="-25000" dirty="0">
                <a:latin typeface="+mn-lt"/>
              </a:rPr>
              <a:t>b</a:t>
            </a: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  <a:p>
            <a:pPr eaLnBrk="1" hangingPunct="1"/>
            <a:endParaRPr lang="en-US" dirty="0">
              <a:latin typeface="+mn-lt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52600" y="1600200"/>
            <a:ext cx="5486400" cy="3657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44320" y="419040"/>
              <a:ext cx="7596000" cy="6149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9640" y="405000"/>
                <a:ext cx="7612920" cy="617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28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260555" y="228600"/>
            <a:ext cx="283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dirty="0" err="1" smtClean="0">
                <a:latin typeface="+mn-lt"/>
                <a:cs typeface="Arial" panose="020B0604020202020204" pitchFamily="34" charset="0"/>
              </a:rPr>
              <a:t>Polyprotic</a:t>
            </a:r>
            <a:r>
              <a:rPr lang="en-US" altLang="en-US" dirty="0" smtClean="0">
                <a:latin typeface="+mn-lt"/>
                <a:cs typeface="Arial" panose="020B0604020202020204" pitchFamily="34" charset="0"/>
              </a:rPr>
              <a:t> Acids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228600" y="1290935"/>
            <a:ext cx="47211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H</a:t>
            </a:r>
            <a:r>
              <a:rPr lang="en-US" altLang="en-US" sz="2400" baseline="-25000" dirty="0">
                <a:latin typeface="+mn-lt"/>
              </a:rPr>
              <a:t>2</a:t>
            </a:r>
            <a:r>
              <a:rPr lang="en-US" altLang="en-US" sz="2400" dirty="0">
                <a:latin typeface="+mn-lt"/>
              </a:rPr>
              <a:t>CO</a:t>
            </a:r>
            <a:r>
              <a:rPr lang="en-US" altLang="en-US" sz="2400" baseline="-25000" dirty="0">
                <a:latin typeface="+mn-lt"/>
              </a:rPr>
              <a:t>3</a:t>
            </a:r>
            <a:r>
              <a:rPr lang="en-US" altLang="en-US" sz="2400" dirty="0">
                <a:latin typeface="+mn-lt"/>
              </a:rPr>
              <a:t>             </a:t>
            </a:r>
            <a:r>
              <a:rPr lang="en-US" altLang="en-US" sz="2400" dirty="0" smtClean="0">
                <a:latin typeface="+mn-lt"/>
              </a:rPr>
              <a:t>       HCO</a:t>
            </a:r>
            <a:r>
              <a:rPr lang="en-US" altLang="en-US" sz="2400" baseline="-25000" dirty="0" smtClean="0">
                <a:latin typeface="+mn-lt"/>
              </a:rPr>
              <a:t>3</a:t>
            </a:r>
            <a:r>
              <a:rPr lang="en-US" altLang="en-US" sz="2400" baseline="30000" dirty="0" smtClean="0">
                <a:latin typeface="+mn-lt"/>
              </a:rPr>
              <a:t>-</a:t>
            </a:r>
            <a:r>
              <a:rPr lang="en-US" altLang="en-US" sz="2400" dirty="0" smtClean="0">
                <a:latin typeface="+mn-lt"/>
              </a:rPr>
              <a:t>               CO</a:t>
            </a:r>
            <a:r>
              <a:rPr lang="en-US" altLang="en-US" sz="2400" baseline="-25000" dirty="0" smtClean="0">
                <a:latin typeface="+mn-lt"/>
              </a:rPr>
              <a:t>3</a:t>
            </a:r>
            <a:r>
              <a:rPr lang="en-US" altLang="en-US" sz="2400" baseline="30000" dirty="0" smtClean="0">
                <a:latin typeface="+mn-lt"/>
              </a:rPr>
              <a:t>2-</a:t>
            </a:r>
            <a:endParaRPr lang="en-US" altLang="en-US" sz="2400" baseline="30000" dirty="0">
              <a:latin typeface="+mn-lt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47800" y="1446213"/>
            <a:ext cx="6858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1447800" y="1535113"/>
            <a:ext cx="6096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352800" y="1447800"/>
            <a:ext cx="6858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3352800" y="1524000"/>
            <a:ext cx="6096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867400" y="1143000"/>
            <a:ext cx="312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K</a:t>
            </a:r>
            <a:r>
              <a:rPr lang="en-US" sz="2800" baseline="-25000" dirty="0" smtClean="0">
                <a:latin typeface="+mn-lt"/>
              </a:rPr>
              <a:t>a1</a:t>
            </a:r>
            <a:r>
              <a:rPr lang="en-US" sz="2800" dirty="0" smtClean="0">
                <a:latin typeface="+mn-lt"/>
              </a:rPr>
              <a:t> = 4.2 x 10</a:t>
            </a:r>
            <a:r>
              <a:rPr lang="en-US" sz="2800" baseline="30000" dirty="0" smtClean="0">
                <a:latin typeface="+mn-lt"/>
              </a:rPr>
              <a:t>-7</a:t>
            </a:r>
          </a:p>
          <a:p>
            <a:r>
              <a:rPr lang="en-US" sz="2800" dirty="0" smtClean="0">
                <a:latin typeface="+mn-lt"/>
              </a:rPr>
              <a:t>K</a:t>
            </a:r>
            <a:r>
              <a:rPr lang="en-US" sz="2800" baseline="-25000" dirty="0" smtClean="0">
                <a:latin typeface="+mn-lt"/>
              </a:rPr>
              <a:t>a2</a:t>
            </a:r>
            <a:r>
              <a:rPr lang="en-US" sz="2800" dirty="0" smtClean="0">
                <a:latin typeface="+mn-lt"/>
              </a:rPr>
              <a:t> = 4.8 x 10</a:t>
            </a:r>
            <a:r>
              <a:rPr lang="en-US" sz="2800" baseline="30000" dirty="0" smtClean="0">
                <a:latin typeface="+mn-lt"/>
              </a:rPr>
              <a:t>-11</a:t>
            </a:r>
            <a:endParaRPr lang="en-US" sz="2800" baseline="300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2314" y="2286000"/>
            <a:ext cx="4960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+mn-lt"/>
              </a:rPr>
              <a:t>What is the pH of a 0.10 M solution of H</a:t>
            </a:r>
            <a:r>
              <a:rPr lang="en-US" sz="2000" baseline="-25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CO</a:t>
            </a:r>
            <a:r>
              <a:rPr lang="en-US" sz="2000" baseline="-25000" dirty="0" smtClean="0">
                <a:latin typeface="+mn-lt"/>
              </a:rPr>
              <a:t>3</a:t>
            </a:r>
            <a:r>
              <a:rPr lang="en-US" sz="2000" dirty="0" smtClean="0">
                <a:latin typeface="+mn-lt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+mn-lt"/>
              </a:rPr>
              <a:t>What is [CO</a:t>
            </a:r>
            <a:r>
              <a:rPr lang="en-US" sz="2000" baseline="-25000" dirty="0" smtClean="0">
                <a:latin typeface="+mn-lt"/>
              </a:rPr>
              <a:t>3</a:t>
            </a:r>
            <a:r>
              <a:rPr lang="en-US" sz="2000" baseline="30000" dirty="0" smtClean="0">
                <a:latin typeface="+mn-lt"/>
              </a:rPr>
              <a:t>2-</a:t>
            </a:r>
            <a:r>
              <a:rPr lang="en-US" sz="2000" dirty="0" smtClean="0">
                <a:latin typeface="+mn-lt"/>
              </a:rPr>
              <a:t>] in this solution?</a:t>
            </a:r>
            <a:endParaRPr lang="en-US" sz="20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051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304800" y="228600"/>
            <a:ext cx="283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dirty="0" err="1" smtClean="0">
                <a:latin typeface="+mn-lt"/>
                <a:cs typeface="Arial" panose="020B0604020202020204" pitchFamily="34" charset="0"/>
              </a:rPr>
              <a:t>Polyprotic</a:t>
            </a:r>
            <a:r>
              <a:rPr lang="en-US" altLang="en-US" dirty="0" smtClean="0">
                <a:latin typeface="+mn-lt"/>
                <a:cs typeface="Arial" panose="020B0604020202020204" pitchFamily="34" charset="0"/>
              </a:rPr>
              <a:t> Acids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228600" y="1290935"/>
            <a:ext cx="47211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+mn-lt"/>
              </a:rPr>
              <a:t>H</a:t>
            </a:r>
            <a:r>
              <a:rPr lang="en-US" altLang="en-US" sz="2400" baseline="-25000" dirty="0">
                <a:latin typeface="+mn-lt"/>
              </a:rPr>
              <a:t>2</a:t>
            </a:r>
            <a:r>
              <a:rPr lang="en-US" altLang="en-US" sz="2400" dirty="0">
                <a:latin typeface="+mn-lt"/>
              </a:rPr>
              <a:t>CO</a:t>
            </a:r>
            <a:r>
              <a:rPr lang="en-US" altLang="en-US" sz="2400" baseline="-25000" dirty="0">
                <a:latin typeface="+mn-lt"/>
              </a:rPr>
              <a:t>3</a:t>
            </a:r>
            <a:r>
              <a:rPr lang="en-US" altLang="en-US" sz="2400" dirty="0">
                <a:latin typeface="+mn-lt"/>
              </a:rPr>
              <a:t> </a:t>
            </a:r>
            <a:r>
              <a:rPr lang="en-US" altLang="en-US" sz="2400" dirty="0" smtClean="0">
                <a:latin typeface="+mn-lt"/>
              </a:rPr>
              <a:t>                  </a:t>
            </a:r>
            <a:r>
              <a:rPr lang="en-US" altLang="en-US" sz="2400" dirty="0">
                <a:latin typeface="+mn-lt"/>
              </a:rPr>
              <a:t>HCO</a:t>
            </a:r>
            <a:r>
              <a:rPr lang="en-US" altLang="en-US" sz="2400" baseline="-25000" dirty="0">
                <a:latin typeface="+mn-lt"/>
              </a:rPr>
              <a:t>3</a:t>
            </a:r>
            <a:r>
              <a:rPr lang="en-US" altLang="en-US" sz="2400" baseline="30000" dirty="0">
                <a:latin typeface="+mn-lt"/>
              </a:rPr>
              <a:t>-</a:t>
            </a:r>
            <a:r>
              <a:rPr lang="en-US" altLang="en-US" sz="2400" dirty="0">
                <a:latin typeface="+mn-lt"/>
              </a:rPr>
              <a:t>             </a:t>
            </a:r>
            <a:r>
              <a:rPr lang="en-US" altLang="en-US" sz="2400" dirty="0" smtClean="0">
                <a:latin typeface="+mn-lt"/>
              </a:rPr>
              <a:t>   CO</a:t>
            </a:r>
            <a:r>
              <a:rPr lang="en-US" altLang="en-US" sz="2400" baseline="-25000" dirty="0" smtClean="0">
                <a:latin typeface="+mn-lt"/>
              </a:rPr>
              <a:t>3</a:t>
            </a:r>
            <a:r>
              <a:rPr lang="en-US" altLang="en-US" sz="2400" baseline="30000" dirty="0" smtClean="0">
                <a:latin typeface="+mn-lt"/>
              </a:rPr>
              <a:t>2-</a:t>
            </a:r>
            <a:endParaRPr lang="en-US" altLang="en-US" sz="2400" baseline="30000" dirty="0">
              <a:latin typeface="+mn-lt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447800" y="1446213"/>
            <a:ext cx="6858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0800000">
            <a:off x="1447800" y="1535113"/>
            <a:ext cx="6096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352800" y="1447800"/>
            <a:ext cx="6858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3352800" y="1524000"/>
            <a:ext cx="6096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867400" y="1143000"/>
            <a:ext cx="312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K</a:t>
            </a:r>
            <a:r>
              <a:rPr lang="en-US" sz="2800" baseline="-25000" dirty="0" smtClean="0">
                <a:latin typeface="+mn-lt"/>
              </a:rPr>
              <a:t>a1</a:t>
            </a:r>
            <a:r>
              <a:rPr lang="en-US" sz="2800" dirty="0" smtClean="0">
                <a:latin typeface="+mn-lt"/>
              </a:rPr>
              <a:t> = 4.2 x 10</a:t>
            </a:r>
            <a:r>
              <a:rPr lang="en-US" sz="2800" baseline="30000" dirty="0" smtClean="0">
                <a:latin typeface="+mn-lt"/>
              </a:rPr>
              <a:t>-7</a:t>
            </a:r>
          </a:p>
          <a:p>
            <a:r>
              <a:rPr lang="en-US" sz="2800" dirty="0" smtClean="0">
                <a:latin typeface="+mn-lt"/>
              </a:rPr>
              <a:t>K</a:t>
            </a:r>
            <a:r>
              <a:rPr lang="en-US" sz="2800" baseline="-25000" dirty="0" smtClean="0">
                <a:latin typeface="+mn-lt"/>
              </a:rPr>
              <a:t>a2</a:t>
            </a:r>
            <a:r>
              <a:rPr lang="en-US" sz="2800" dirty="0" smtClean="0">
                <a:latin typeface="+mn-lt"/>
              </a:rPr>
              <a:t> = 4.8 x 10</a:t>
            </a:r>
            <a:r>
              <a:rPr lang="en-US" sz="2800" baseline="30000" dirty="0" smtClean="0">
                <a:latin typeface="+mn-lt"/>
              </a:rPr>
              <a:t>-11</a:t>
            </a:r>
            <a:endParaRPr lang="en-US" sz="2800" baseline="300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271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8" name="TPQuestion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+mn-lt"/>
              </a:rPr>
              <a:t>Which is the stronger base?</a:t>
            </a:r>
          </a:p>
        </p:txBody>
      </p:sp>
      <p:sp>
        <p:nvSpPr>
          <p:cNvPr id="4129" name="TPAnswers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600200"/>
            <a:ext cx="4114800" cy="4525963"/>
          </a:xfrm>
        </p:spPr>
        <p:txBody>
          <a:bodyPr/>
          <a:lstStyle/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N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-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dirty="0" smtClean="0"/>
              <a:t>N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11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3438" y="1670050"/>
              <a:ext cx="3175" cy="12700"/>
            </p14:xfrm>
          </p:contentPart>
        </mc:Choice>
        <mc:Fallback xmlns="">
          <p:pic>
            <p:nvPicPr>
              <p:cNvPr id="411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00616" y="1667147"/>
                <a:ext cx="9525" cy="192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596400" y="1244160"/>
              <a:ext cx="4938120" cy="4107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83440" y="1236600"/>
                <a:ext cx="4956840" cy="412020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2494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dirty="0" err="1">
                <a:latin typeface="+mj-lt"/>
                <a:ea typeface="+mj-ea"/>
                <a:cs typeface="+mj-cs"/>
              </a:rPr>
              <a:t>Polyprotic</a:t>
            </a:r>
            <a:r>
              <a:rPr lang="en-US" sz="4400" dirty="0">
                <a:latin typeface="+mj-lt"/>
                <a:ea typeface="+mj-ea"/>
                <a:cs typeface="+mj-cs"/>
              </a:rPr>
              <a:t> pH Titration Curves</a:t>
            </a:r>
          </a:p>
        </p:txBody>
      </p:sp>
      <p:graphicFrame>
        <p:nvGraphicFramePr>
          <p:cNvPr id="3" name="Chart 2"/>
          <p:cNvGraphicFramePr/>
          <p:nvPr/>
        </p:nvGraphicFramePr>
        <p:xfrm>
          <a:off x="228600" y="1143000"/>
          <a:ext cx="86868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563" y="304800"/>
            <a:ext cx="7132637" cy="638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228600"/>
            <a:ext cx="134684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Amino</a:t>
            </a:r>
          </a:p>
          <a:p>
            <a:pPr algn="ctr"/>
            <a:r>
              <a:rPr lang="en-US" sz="3200" dirty="0" smtClean="0"/>
              <a:t>Aci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3414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2800" dirty="0">
                <a:latin typeface="+mn-lt"/>
                <a:ea typeface="+mj-ea"/>
                <a:cs typeface="+mj-cs"/>
              </a:rPr>
              <a:t>When pH Controls Acid-Base State: Amino Acids</a:t>
            </a:r>
            <a:br>
              <a:rPr lang="en-US" sz="2800" dirty="0">
                <a:latin typeface="+mn-lt"/>
                <a:ea typeface="+mj-ea"/>
                <a:cs typeface="+mj-cs"/>
              </a:rPr>
            </a:br>
            <a:r>
              <a:rPr lang="en-US" sz="2800" dirty="0">
                <a:latin typeface="+mn-lt"/>
                <a:ea typeface="+mj-ea"/>
                <a:cs typeface="+mj-cs"/>
              </a:rPr>
              <a:t> </a:t>
            </a:r>
            <a:br>
              <a:rPr lang="en-US" sz="2800" dirty="0">
                <a:latin typeface="+mn-lt"/>
                <a:ea typeface="+mj-ea"/>
                <a:cs typeface="+mj-cs"/>
              </a:rPr>
            </a:br>
            <a:r>
              <a:rPr lang="en-US" sz="2000" dirty="0">
                <a:latin typeface="+mn-lt"/>
                <a:ea typeface="+mj-ea"/>
                <a:cs typeface="+mj-cs"/>
              </a:rPr>
              <a:t>Situations where an acid-base species is a minor component in a solution where other things control the </a:t>
            </a:r>
            <a:r>
              <a:rPr lang="en-US" sz="2000" dirty="0" err="1">
                <a:latin typeface="+mn-lt"/>
                <a:ea typeface="+mj-ea"/>
                <a:cs typeface="+mj-cs"/>
              </a:rPr>
              <a:t>pH.</a:t>
            </a:r>
            <a:r>
              <a:rPr lang="en-US" sz="2000" dirty="0">
                <a:latin typeface="+mn-lt"/>
                <a:ea typeface="+mj-ea"/>
                <a:cs typeface="+mj-cs"/>
              </a:rPr>
              <a:t> Henderson-</a:t>
            </a:r>
            <a:r>
              <a:rPr lang="en-US" sz="2000" dirty="0" err="1">
                <a:latin typeface="+mn-lt"/>
                <a:ea typeface="+mj-ea"/>
                <a:cs typeface="+mj-cs"/>
              </a:rPr>
              <a:t>Hasselbalch</a:t>
            </a:r>
            <a:r>
              <a:rPr lang="en-US" sz="2000" dirty="0">
                <a:latin typeface="+mn-lt"/>
                <a:ea typeface="+mj-ea"/>
                <a:cs typeface="+mj-cs"/>
              </a:rPr>
              <a:t> and Alpha plots.</a:t>
            </a:r>
            <a:r>
              <a:rPr lang="en-US" sz="4400" dirty="0">
                <a:latin typeface="+mn-lt"/>
                <a:ea typeface="+mj-ea"/>
                <a:cs typeface="+mj-cs"/>
              </a:rPr>
              <a:t/>
            </a:r>
            <a:br>
              <a:rPr lang="en-US" sz="4400" dirty="0">
                <a:latin typeface="+mn-lt"/>
                <a:ea typeface="+mj-ea"/>
                <a:cs typeface="+mj-cs"/>
              </a:rPr>
            </a:br>
            <a:endParaRPr lang="en-US" sz="4400" dirty="0">
              <a:latin typeface="+mn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73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pPr algn="l"/>
            <a:r>
              <a:rPr lang="en-US" sz="2800" dirty="0" smtClean="0">
                <a:latin typeface="+mn-lt"/>
              </a:rPr>
              <a:t>When pH Controls Acid-Base State: Amino Acids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 </a:t>
            </a:r>
            <a:br>
              <a:rPr lang="en-US" sz="28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Situations where an acid-base species is a minor component in a solution where other things control the </a:t>
            </a:r>
            <a:r>
              <a:rPr lang="en-US" sz="2000" dirty="0" err="1" smtClean="0">
                <a:latin typeface="+mn-lt"/>
              </a:rPr>
              <a:t>pH.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endParaRPr lang="en-US" dirty="0" smtClean="0">
              <a:latin typeface="+mn-lt"/>
            </a:endParaRP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14800"/>
            <a:ext cx="2571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114800"/>
            <a:ext cx="2473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1905000" y="3789363"/>
            <a:ext cx="5943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latin typeface="+mn-lt"/>
                <a:cs typeface="Times New Roman" panose="02020603050405020304" pitchFamily="18" charset="0"/>
              </a:rPr>
              <a:t>pH = 0.00				        pH = 2.34</a:t>
            </a:r>
            <a:endParaRPr lang="en-US" sz="700">
              <a:latin typeface="+mn-lt"/>
            </a:endParaRPr>
          </a:p>
          <a:p>
            <a:endParaRPr lang="en-US">
              <a:latin typeface="+mn-lt"/>
            </a:endParaRP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0" y="2147501"/>
            <a:ext cx="2551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latin typeface="+mn-lt"/>
                <a:cs typeface="Times New Roman" panose="02020603050405020304" pitchFamily="18" charset="0"/>
              </a:rPr>
              <a:t>  </a:t>
            </a:r>
            <a:endParaRPr lang="en-US">
              <a:latin typeface="+mn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381000" y="32004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97038"/>
            <a:ext cx="25717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97038"/>
            <a:ext cx="24733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85800" y="1371600"/>
            <a:ext cx="7848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pH = 0.00				pH = 2.34                                               pH = 7.00</a:t>
            </a:r>
            <a:endParaRPr lang="en-US" sz="700"/>
          </a:p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  </a:t>
            </a: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>
            <a:off x="381000" y="1295400"/>
            <a:ext cx="838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76400"/>
            <a:ext cx="24463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838200" y="4191000"/>
            <a:ext cx="7848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1200">
                <a:cs typeface="Times New Roman" panose="02020603050405020304" pitchFamily="18" charset="0"/>
              </a:rPr>
              <a:t>pH = 9.60			        pH = 13.00</a:t>
            </a:r>
            <a:endParaRPr lang="en-US" sz="700"/>
          </a:p>
          <a:p>
            <a:endParaRPr lang="en-US"/>
          </a:p>
        </p:txBody>
      </p:sp>
      <p:pic>
        <p:nvPicPr>
          <p:cNvPr id="2253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2514600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913" y="4495800"/>
            <a:ext cx="2478087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en-US" smtClean="0"/>
              <a:t>Alpha Plots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990600"/>
            <a:ext cx="58451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2667000"/>
            <a:ext cx="5553075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4240" y="1194120"/>
              <a:ext cx="8746560" cy="4304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7400" y="1180080"/>
                <a:ext cx="8767080" cy="43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28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715962"/>
          </a:xfrm>
        </p:spPr>
        <p:txBody>
          <a:bodyPr/>
          <a:lstStyle/>
          <a:p>
            <a:r>
              <a:rPr lang="en-US" dirty="0" smtClean="0"/>
              <a:t>Acid-Base Reactions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52400" y="762000"/>
            <a:ext cx="2518895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latin typeface="+mj-lt"/>
              </a:rPr>
              <a:t>strong acid + strong base</a:t>
            </a: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r>
              <a:rPr lang="en-US">
                <a:latin typeface="+mj-lt"/>
              </a:rPr>
              <a:t>strong acid + weak base</a:t>
            </a: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r>
              <a:rPr lang="en-US">
                <a:latin typeface="+mj-lt"/>
              </a:rPr>
              <a:t>weak acid + strong base</a:t>
            </a: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endParaRPr lang="en-US">
              <a:latin typeface="+mj-lt"/>
            </a:endParaRPr>
          </a:p>
          <a:p>
            <a:pPr eaLnBrk="1" hangingPunct="1"/>
            <a:r>
              <a:rPr lang="en-US">
                <a:latin typeface="+mj-lt"/>
              </a:rPr>
              <a:t>weak acid + weak ba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39840" y="839880"/>
              <a:ext cx="8284680" cy="596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5160" y="825120"/>
                <a:ext cx="8304840" cy="5988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715962"/>
          </a:xfrm>
        </p:spPr>
        <p:txBody>
          <a:bodyPr/>
          <a:lstStyle/>
          <a:p>
            <a:r>
              <a:rPr lang="en-US" sz="3600" dirty="0" smtClean="0"/>
              <a:t>Extent of Weak Acid-Weak Base Reac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23520" y="627120"/>
              <a:ext cx="8116200" cy="3739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610920"/>
                <a:ext cx="8147520" cy="377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4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715962"/>
          </a:xfrm>
        </p:spPr>
        <p:txBody>
          <a:bodyPr/>
          <a:lstStyle/>
          <a:p>
            <a:r>
              <a:rPr lang="en-US" sz="3600" dirty="0" smtClean="0"/>
              <a:t>Extent of Weak Acid-Weak Base Reac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24760" y="1192320"/>
              <a:ext cx="8009640" cy="5496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8560" y="1180800"/>
                <a:ext cx="8042040" cy="551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442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423" y="0"/>
            <a:ext cx="7856777" cy="67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831400" y="1814400"/>
              <a:ext cx="788400" cy="82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27440" y="1810800"/>
                <a:ext cx="796680" cy="9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284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1.1.3052"/>
  <p:tag name="PPTVERSION" val="15"/>
  <p:tag name="TPOS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FBE0E96EFAF478F8437EF9ABD858174"/>
  <p:tag name="SLIDEID" val="0FBE0E96EFAF478F8437EF9ABD858174"/>
  <p:tag name="SLIDEORDER" val="1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ich is the stronger acid?"/>
  <p:tag name="ANSWERSALIAS" val="A|smicln|B"/>
  <p:tag name="VALUES" val="No Value|smicln|No Value"/>
  <p:tag name="RESPONSESGATHERED" val="True"/>
  <p:tag name="TOTALRESPONSES" val="62"/>
  <p:tag name="RESPONSECOUNT" val="62"/>
  <p:tag name="SLICED" val="False"/>
  <p:tag name="RESPONSES" val="2;2;2;2;2;2;2;1;2;2;2;1;2;2;2;2;2;2;2;2;2;2;2;2;2;1;2;2;2;2;2;2;2;2;2;2;2;1;2;2;2;2;2;2;1;2;2;2;2;2;1;1;1;2;1;2;1;2;1;1;2;1;"/>
  <p:tag name="CHARTSTRINGSTD" val="13 49"/>
  <p:tag name="CHARTSTRINGREV" val="49 13"/>
  <p:tag name="CHARTSTRINGSTDPER" val="0.209677419354839 0.790322580645161"/>
  <p:tag name="CHARTSTRINGREVPER" val="0.790322580645161 0.209677419354839"/>
  <p:tag name="LIVECHARTING" val="False"/>
  <p:tag name="AUTOOPENPOLL" val="True"/>
  <p:tag name="TYPE" val="MultiChoiceSlide"/>
  <p:tag name="TPQUESTIONXML" val="﻿&lt;?xml version=&quot;1.0&quot; encoding=&quot;utf-8&quot;?&gt;&#10;&lt;questionlist&gt;&#10;    &lt;properties&gt;&#10;        &lt;guid&gt;6C8E66449925432FB293F08D2E7B9B5D&lt;/guid&gt;&#10;        &lt;description /&gt;&#10;        &lt;date&gt;4/11/2013 7:46:3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4E780391BE8444DEB488E6B501B32F51&lt;/guid&gt;&#10;            &lt;repollguid&gt;88A424C7EBC842C89E836EBD11553EC0&lt;/repollguid&gt;&#10;            &lt;sourceid&gt;CCB0BB6C47B14485AF2F2B4E3572F125&lt;/sourceid&gt;&#10;            &lt;questiontext&gt;Which is the stronger acid?&lt;/questiontext&gt;&#10;            &lt;showresults&gt;True&lt;/showresults&gt;&#10;            &lt;responsegrid&gt;0&lt;/responsegrid&gt;&#10;            &lt;countdowntimer&gt;False&lt;/countdowntimer&gt;&#10;            &lt;correctvalue&gt;1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4A9DD9ADE1BE4DDF8728084B418DFE8B&lt;/guid&gt;&#10;                    &lt;answertext&gt;HNO2&lt;/answertext&gt;&#10;                    &lt;valuetype&gt;0&lt;/valuetype&gt;&#10;                &lt;/answer&gt;&#10;                &lt;answer&gt;&#10;                    &lt;guid&gt;A4F1BF9813DC49A4B6C21AEC32325E8C&lt;/guid&gt;&#10;                    &lt;answertext&gt;HNO3&lt;/answertext&gt;&#10;                    &lt;valuetype&gt;0&lt;/valuetype&gt;&#10;                &lt;/answer&gt;&#10;            &lt;/answers&gt;&#10;        &lt;/multichoice&gt;&#10;    &lt;/questions&gt;&#10;&lt;/questionlist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"/>
  <p:tag name="FONTSIZE" val="32"/>
  <p:tag name="BULLETTYPE" val="ppBulletArabicPeriod"/>
  <p:tag name="ANSWERTEXT" val="A&#10;B"/>
  <p:tag name="ZEROBAS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0FBE0E96EFAF478F8437EF9ABD858174"/>
  <p:tag name="SLIDETYPE" val="Q"/>
  <p:tag name="DEMOGRAPHIC" val="False"/>
  <p:tag name="TEAMASSIGN" val="False"/>
  <p:tag name="SPEEDSCORING" val="False"/>
  <p:tag name="CORRECTPOINTVALUE" val="1"/>
  <p:tag name="INCORRECTPOINTVALUE" val="0"/>
  <p:tag name="ZEROBASED" val="False"/>
  <p:tag name="NUMRESPONSES" val="1"/>
  <p:tag name="AUTOADVANCE" val="False"/>
  <p:tag name="DELIMITERS" val="3.1"/>
  <p:tag name="VALUEFORMAT" val="0%"/>
  <p:tag name="QUESTIONALIAS" val="Which is the stronger acid?"/>
  <p:tag name="ANSWERSALIAS" val="A|smicln|B"/>
  <p:tag name="SLIDEORDER" val="2"/>
  <p:tag name="SLIDEGUID" val="C5BB8BCC99234F6AB31778DACCA4089D"/>
  <p:tag name="RESPONSESGATHERED" val="True"/>
  <p:tag name="TOTALRESPONSES" val="61"/>
  <p:tag name="RESPONSECOUNT" val="61"/>
  <p:tag name="SLICED" val="False"/>
  <p:tag name="RESPONSES" val="2;1;2;1;2;1;2;1;2;2;2;2;1;1;2;1;1;2;2;2;2;2;1;1;2;2;2;2;2;1;1;1;2;-;2;2;2;2;1;2;2;1;2;2;2;2;2;-;1;1;2;2;1;-;1;2;1;-;1;2;2;2;2;1;2;"/>
  <p:tag name="CHARTSTRINGSTD" val="22 39"/>
  <p:tag name="CHARTSTRINGREV" val="39 22"/>
  <p:tag name="CHARTSTRINGSTDPER" val="0.360655737704918 0.639344262295082"/>
  <p:tag name="CHARTSTRINGREVPER" val="0.639344262295082 0.360655737704918"/>
  <p:tag name="VALUES" val="No Value|smicln|No Value"/>
  <p:tag name="LIVECHARTING" val="False"/>
  <p:tag name="AUTOOPENPOLL" val="True"/>
  <p:tag name="TYPE" val="MultiChoiceSlide"/>
  <p:tag name="TPQUESTIONXML" val="﻿&lt;?xml version=&quot;1.0&quot; encoding=&quot;utf-8&quot;?&gt;&#10;&lt;questionlist&gt;&#10;    &lt;properties&gt;&#10;        &lt;guid&gt;0A07DA4738FF4ECF8FC0B49D35D6C028&lt;/guid&gt;&#10;        &lt;description /&gt;&#10;        &lt;date&gt;4/11/2013 7:46:36 PM&lt;/date&gt;&#10;    &lt;/properties&gt;&#10;    &lt;questionlisttemplate&gt;&#10;        &lt;correctvalue&gt;1&lt;/correctvalue&gt;&#10;        &lt;incorrectvalue&gt;0&lt;/incorrectvalue&gt;&#10;        &lt;questiontype&gt;1&lt;/questiontype&gt;&#10;        &lt;numberofchoices&gt;4&lt;/numberofchoices&gt;&#10;        &lt;bulletstyle&gt;2&lt;/bulletstyle&gt;&#10;        &lt;questionfont&gt;Verdana&lt;/questionfont&gt;&#10;        &lt;questionfontsize&gt;12&lt;/questionfontsize&gt;&#10;        &lt;answerfont&gt;Verdana&lt;/answerfont&gt;&#10;        &lt;answerfontsize&gt;12&lt;/answerfontsize&gt;&#10;        &lt;showresults&gt;True&lt;/showresults&gt;&#10;        &lt;countdowntime&gt;30&lt;/countdowntime&gt;&#10;        &lt;responsegrid&gt;0&lt;/responsegrid&gt;&#10;    &lt;/questionlisttemplate&gt;&#10;    &lt;questions&gt;&#10;        &lt;multichoice&gt;&#10;            &lt;guid&gt;DA3774DEE70542768669ECF8A782C3E7&lt;/guid&gt;&#10;            &lt;repollguid&gt;F8E2F830658E4F08A660B43326AC0424&lt;/repollguid&gt;&#10;            &lt;sourceid&gt;BBC19E2EA2524ADF997A1F5CDD57C4F6&lt;/sourceid&gt;&#10;            &lt;questiontext&gt;Which is the stronger base?&lt;/questiontext&gt;&#10;            &lt;showresults&gt;True&lt;/showresults&gt;&#10;            &lt;responsegrid&gt;0&lt;/responsegrid&gt;&#10;            &lt;countdowntimer&gt;False&lt;/countdowntimer&gt;&#10;            &lt;correctvalue&gt;1&lt;/correctvalue&gt;&#10;            &lt;incorrectvalue&gt;0&lt;/incorrectvalue&gt;&#10;            &lt;responselimit&gt;1&lt;/responselimit&gt;&#10;            &lt;bulletstyle&gt;0&lt;/bulletstyle&gt;&#10;            &lt;answers&gt;&#10;                &lt;answer&gt;&#10;                    &lt;guid&gt;F86FC89FAAAD4D3A872630D7F9821821&lt;/guid&gt;&#10;                    &lt;answertext&gt;SO32-&lt;/answertext&gt;&#10;                    &lt;valuetype&gt;0&lt;/valuetype&gt;&#10;                &lt;/answer&gt;&#10;                &lt;answer&gt;&#10;                    &lt;guid&gt;E89B9F963A8F4664B376BE8AFF8D8461&lt;/guid&gt;&#10;                    &lt;answertext&gt;SO42-&lt;/answertext&gt;&#10;                    &lt;valuetype&gt;0&lt;/valuetype&gt;&#10;                &lt;/answer&gt;&#10;            &lt;/answers&gt;&#10;        &lt;/multichoice&gt;&#10;    &lt;/questions&gt;&#10;&lt;/questionlist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BULLETS" val="3"/>
  <p:tag name="OLDNUMANSWERS" val="2"/>
  <p:tag name="TEXTLENGTH" val="3"/>
  <p:tag name="FONTSIZE" val="32"/>
  <p:tag name="BULLETTYPE" val="ppBulletArabicPeriod"/>
  <p:tag name="ANSWERTEXT" val="A&#10;B"/>
  <p:tag name="ZEROBAS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203</TotalTime>
  <Words>440</Words>
  <Application>Microsoft Office PowerPoint</Application>
  <PresentationFormat>On-screen Show (4:3)</PresentationFormat>
  <Paragraphs>143</Paragraphs>
  <Slides>4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PowerPoint Presentation</vt:lpstr>
      <vt:lpstr>PowerPoint Presentation</vt:lpstr>
      <vt:lpstr>Which is the stronger acid?</vt:lpstr>
      <vt:lpstr>Which is the stronger base?</vt:lpstr>
      <vt:lpstr>PowerPoint Presentation</vt:lpstr>
      <vt:lpstr>Acid-Base Reactions</vt:lpstr>
      <vt:lpstr>Extent of Weak Acid-Weak Base Reactions</vt:lpstr>
      <vt:lpstr>Extent of Weak Acid-Weak Base Reactions</vt:lpstr>
      <vt:lpstr>PowerPoint Presentation</vt:lpstr>
      <vt:lpstr>pKa and Acid Strength</vt:lpstr>
      <vt:lpstr>Buff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ffer pH</vt:lpstr>
      <vt:lpstr>1a. Buffer pH</vt:lpstr>
      <vt:lpstr>1b. Buffer pH</vt:lpstr>
      <vt:lpstr>PowerPoint Presentation</vt:lpstr>
      <vt:lpstr>PowerPoint Presentation</vt:lpstr>
      <vt:lpstr>PowerPoint Presentation</vt:lpstr>
      <vt:lpstr>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n pH Controls Acid-Base State: Amino Acids   Situations where an acid-base species is a minor component in a solution where other things control the pH. </vt:lpstr>
      <vt:lpstr>PowerPoint Presentation</vt:lpstr>
      <vt:lpstr>Alpha Plots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ffers</dc:title>
  <dc:creator>BV Tablet</dc:creator>
  <cp:lastModifiedBy>Vining, William</cp:lastModifiedBy>
  <cp:revision>30</cp:revision>
  <cp:lastPrinted>2014-04-18T15:32:12Z</cp:lastPrinted>
  <dcterms:created xsi:type="dcterms:W3CDTF">2008-04-11T13:25:55Z</dcterms:created>
  <dcterms:modified xsi:type="dcterms:W3CDTF">2014-04-18T15:34:33Z</dcterms:modified>
</cp:coreProperties>
</file>